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9" r:id="rId2"/>
    <p:sldMasterId id="2147483672" r:id="rId3"/>
    <p:sldMasterId id="2147483685" r:id="rId4"/>
    <p:sldMasterId id="2147483698" r:id="rId5"/>
    <p:sldMasterId id="2147483711" r:id="rId6"/>
    <p:sldMasterId id="2147483724" r:id="rId7"/>
    <p:sldMasterId id="2147483737" r:id="rId8"/>
  </p:sldMasterIdLst>
  <p:notesMasterIdLst>
    <p:notesMasterId r:id="rId74"/>
  </p:notesMasterIdLst>
  <p:sldIdLst>
    <p:sldId id="256" r:id="rId9"/>
    <p:sldId id="315" r:id="rId10"/>
    <p:sldId id="324" r:id="rId11"/>
    <p:sldId id="325" r:id="rId12"/>
    <p:sldId id="326" r:id="rId13"/>
    <p:sldId id="327" r:id="rId14"/>
    <p:sldId id="314" r:id="rId15"/>
    <p:sldId id="328" r:id="rId16"/>
    <p:sldId id="329" r:id="rId17"/>
    <p:sldId id="347" r:id="rId18"/>
    <p:sldId id="348" r:id="rId19"/>
    <p:sldId id="330" r:id="rId20"/>
    <p:sldId id="331" r:id="rId21"/>
    <p:sldId id="350" r:id="rId22"/>
    <p:sldId id="351" r:id="rId23"/>
    <p:sldId id="352" r:id="rId24"/>
    <p:sldId id="353" r:id="rId25"/>
    <p:sldId id="354" r:id="rId26"/>
    <p:sldId id="355" r:id="rId27"/>
    <p:sldId id="372" r:id="rId28"/>
    <p:sldId id="356" r:id="rId29"/>
    <p:sldId id="378" r:id="rId30"/>
    <p:sldId id="379" r:id="rId31"/>
    <p:sldId id="380" r:id="rId32"/>
    <p:sldId id="381" r:id="rId33"/>
    <p:sldId id="382" r:id="rId34"/>
    <p:sldId id="383" r:id="rId35"/>
    <p:sldId id="384" r:id="rId36"/>
    <p:sldId id="385" r:id="rId37"/>
    <p:sldId id="386" r:id="rId38"/>
    <p:sldId id="387" r:id="rId39"/>
    <p:sldId id="388" r:id="rId40"/>
    <p:sldId id="389" r:id="rId41"/>
    <p:sldId id="376" r:id="rId42"/>
    <p:sldId id="357" r:id="rId43"/>
    <p:sldId id="358" r:id="rId44"/>
    <p:sldId id="373" r:id="rId45"/>
    <p:sldId id="359" r:id="rId46"/>
    <p:sldId id="360" r:id="rId47"/>
    <p:sldId id="361" r:id="rId48"/>
    <p:sldId id="374" r:id="rId49"/>
    <p:sldId id="364" r:id="rId50"/>
    <p:sldId id="362" r:id="rId51"/>
    <p:sldId id="363" r:id="rId52"/>
    <p:sldId id="365" r:id="rId53"/>
    <p:sldId id="367" r:id="rId54"/>
    <p:sldId id="366" r:id="rId55"/>
    <p:sldId id="375" r:id="rId56"/>
    <p:sldId id="390" r:id="rId57"/>
    <p:sldId id="392" r:id="rId58"/>
    <p:sldId id="393" r:id="rId59"/>
    <p:sldId id="349" r:id="rId60"/>
    <p:sldId id="368" r:id="rId61"/>
    <p:sldId id="369" r:id="rId62"/>
    <p:sldId id="370" r:id="rId63"/>
    <p:sldId id="335" r:id="rId64"/>
    <p:sldId id="333" r:id="rId65"/>
    <p:sldId id="334" r:id="rId66"/>
    <p:sldId id="371" r:id="rId67"/>
    <p:sldId id="270" r:id="rId68"/>
    <p:sldId id="322" r:id="rId69"/>
    <p:sldId id="266" r:id="rId70"/>
    <p:sldId id="268" r:id="rId71"/>
    <p:sldId id="395" r:id="rId72"/>
    <p:sldId id="298" r:id="rId73"/>
  </p:sldIdLst>
  <p:sldSz cx="12192000" cy="6858000"/>
  <p:notesSz cx="7104063" cy="10234613"/>
  <p:custDataLst>
    <p:tags r:id="rId7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ở đầu" id="{3E1B639D-D1E7-4ED2-AD6C-5CE4EE2CFD42}">
          <p14:sldIdLst>
            <p14:sldId id="256"/>
          </p14:sldIdLst>
        </p14:section>
        <p14:section name="Nội dung CĐ" id="{C564E367-6B00-4895-BEFF-454652D3EEE7}">
          <p14:sldIdLst/>
        </p14:section>
        <p14:section name="Đặt VĐ" id="{0BB4BD08-3BB2-447F-84CE-01762651460E}">
          <p14:sldIdLst>
            <p14:sldId id="315"/>
            <p14:sldId id="324"/>
            <p14:sldId id="325"/>
            <p14:sldId id="326"/>
            <p14:sldId id="327"/>
          </p14:sldIdLst>
        </p14:section>
        <p14:section name="1. Các đặc trưng của lực" id="{8D965144-1B61-4F8D-96F2-7C558B5161FF}">
          <p14:sldIdLst>
            <p14:sldId id="314"/>
            <p14:sldId id="328"/>
            <p14:sldId id="329"/>
            <p14:sldId id="347"/>
            <p14:sldId id="348"/>
            <p14:sldId id="330"/>
            <p14:sldId id="331"/>
            <p14:sldId id="350"/>
            <p14:sldId id="351"/>
            <p14:sldId id="352"/>
            <p14:sldId id="353"/>
            <p14:sldId id="354"/>
          </p14:sldIdLst>
        </p14:section>
        <p14:section name="Tiết 2" id="{4F0AC891-DAEF-4BBF-AD2A-2465B86EC746}">
          <p14:sldIdLst>
            <p14:sldId id="355"/>
            <p14:sldId id="372"/>
            <p14:sldId id="356"/>
            <p14:sldId id="378"/>
            <p14:sldId id="379"/>
            <p14:sldId id="380"/>
            <p14:sldId id="381"/>
            <p14:sldId id="382"/>
            <p14:sldId id="383"/>
            <p14:sldId id="384"/>
            <p14:sldId id="385"/>
            <p14:sldId id="386"/>
            <p14:sldId id="387"/>
            <p14:sldId id="388"/>
            <p14:sldId id="389"/>
            <p14:sldId id="376"/>
            <p14:sldId id="357"/>
            <p14:sldId id="358"/>
            <p14:sldId id="373"/>
            <p14:sldId id="359"/>
            <p14:sldId id="360"/>
            <p14:sldId id="361"/>
            <p14:sldId id="374"/>
            <p14:sldId id="364"/>
            <p14:sldId id="362"/>
            <p14:sldId id="363"/>
            <p14:sldId id="365"/>
            <p14:sldId id="367"/>
            <p14:sldId id="366"/>
            <p14:sldId id="375"/>
            <p14:sldId id="390"/>
            <p14:sldId id="392"/>
            <p14:sldId id="393"/>
            <p14:sldId id="349"/>
            <p14:sldId id="368"/>
            <p14:sldId id="369"/>
            <p14:sldId id="370"/>
            <p14:sldId id="335"/>
            <p14:sldId id="333"/>
            <p14:sldId id="334"/>
            <p14:sldId id="371"/>
            <p14:sldId id="270"/>
            <p14:sldId id="322"/>
            <p14:sldId id="266"/>
            <p14:sldId id="268"/>
            <p14:sldId id="395"/>
            <p14:sldId id="298"/>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99"/>
    <a:srgbClr val="CCFFCC"/>
    <a:srgbClr val="3333FF"/>
    <a:srgbClr val="6AA216"/>
    <a:srgbClr val="00D60A"/>
    <a:srgbClr val="ED7D31"/>
    <a:srgbClr val="6FB420"/>
    <a:srgbClr val="E05802"/>
    <a:srgbClr val="75C502"/>
    <a:srgbClr val="E4EBD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9" d="100"/>
          <a:sy n="89" d="100"/>
        </p:scale>
        <p:origin x="466"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slide" Target="slides/slide60.xml"/><Relationship Id="rId16" Type="http://schemas.openxmlformats.org/officeDocument/2006/relationships/slide" Target="slides/slide8.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slide" Target="slides/slide58.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53.xml"/><Relationship Id="rId19" Type="http://schemas.openxmlformats.org/officeDocument/2006/relationships/slide" Target="slides/slide1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slide" Target="slides/slide61.xml"/><Relationship Id="rId77"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80" Type="http://schemas.microsoft.com/office/2015/10/relationships/revisionInfo" Target="revisionInfo.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slide" Target="slides/slide63.xml"/><Relationship Id="rId2" Type="http://schemas.openxmlformats.org/officeDocument/2006/relationships/slideMaster" Target="slideMasters/slideMaster2.xml"/><Relationship Id="rId29"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4313" y="0"/>
            <a:ext cx="3078162" cy="512763"/>
          </a:xfrm>
          <a:prstGeom prst="rect">
            <a:avLst/>
          </a:prstGeom>
        </p:spPr>
        <p:txBody>
          <a:bodyPr vert="horz" lIns="91440" tIns="45720" rIns="91440" bIns="45720" rtlCol="0"/>
          <a:lstStyle>
            <a:lvl1pPr algn="r">
              <a:defRPr sz="1200"/>
            </a:lvl1pPr>
          </a:lstStyle>
          <a:p>
            <a:fld id="{2D3F9A05-F734-4C5C-8424-29013E9CD876}" type="datetimeFigureOut">
              <a:rPr lang="zh-CN" altLang="en-US" smtClean="0"/>
              <a:t>2022/3/23</a:t>
            </a:fld>
            <a:endParaRPr lang="zh-CN" altLang="en-US"/>
          </a:p>
        </p:txBody>
      </p:sp>
      <p:sp>
        <p:nvSpPr>
          <p:cNvPr id="4" name="幻灯片图像占位符 3"/>
          <p:cNvSpPr>
            <a:spLocks noGrp="1" noRot="1" noChangeAspect="1"/>
          </p:cNvSpPr>
          <p:nvPr>
            <p:ph type="sldImg" idx="2"/>
          </p:nvPr>
        </p:nvSpPr>
        <p:spPr>
          <a:xfrm>
            <a:off x="482600" y="1279525"/>
            <a:ext cx="6140450" cy="34544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1200" y="4926013"/>
            <a:ext cx="5683250" cy="4029075"/>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850"/>
            <a:ext cx="3078163" cy="5127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4313" y="9721850"/>
            <a:ext cx="3078162" cy="512763"/>
          </a:xfrm>
          <a:prstGeom prst="rect">
            <a:avLst/>
          </a:prstGeom>
        </p:spPr>
        <p:txBody>
          <a:bodyPr vert="horz" lIns="91440" tIns="45720" rIns="91440" bIns="45720" rtlCol="0" anchor="b"/>
          <a:lstStyle>
            <a:lvl1pPr algn="r">
              <a:defRPr sz="1200"/>
            </a:lvl1pPr>
          </a:lstStyle>
          <a:p>
            <a:fld id="{6EC954C5-FDAF-4C0B-8577-26697BD19A06}" type="slidenum">
              <a:rPr lang="zh-CN" altLang="en-US" smtClean="0"/>
              <a:t>‹#›</a:t>
            </a:fld>
            <a:endParaRPr lang="zh-CN" altLang="en-US"/>
          </a:p>
        </p:txBody>
      </p:sp>
    </p:spTree>
    <p:extLst>
      <p:ext uri="{BB962C8B-B14F-4D97-AF65-F5344CB8AC3E}">
        <p14:creationId xmlns:p14="http://schemas.microsoft.com/office/powerpoint/2010/main" val="37180941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1</a:t>
            </a:fld>
            <a:endParaRPr lang="zh-CN" altLang="en-US"/>
          </a:p>
        </p:txBody>
      </p:sp>
    </p:spTree>
    <p:extLst>
      <p:ext uri="{BB962C8B-B14F-4D97-AF65-F5344CB8AC3E}">
        <p14:creationId xmlns:p14="http://schemas.microsoft.com/office/powerpoint/2010/main" val="28749938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solidFill>
                  <a:prstClr val="black"/>
                </a:solidFill>
              </a:rPr>
              <a:pPr/>
              <a:t>10</a:t>
            </a:fld>
            <a:endParaRPr lang="zh-CN" altLang="en-US">
              <a:solidFill>
                <a:prstClr val="black"/>
              </a:solidFill>
            </a:endParaRPr>
          </a:p>
        </p:txBody>
      </p:sp>
    </p:spTree>
    <p:extLst>
      <p:ext uri="{BB962C8B-B14F-4D97-AF65-F5344CB8AC3E}">
        <p14:creationId xmlns:p14="http://schemas.microsoft.com/office/powerpoint/2010/main" val="42439706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5" name="Google Shape;205;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010004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solidFill>
                  <a:prstClr val="black"/>
                </a:solidFill>
              </a:rPr>
              <a:pPr/>
              <a:t>12</a:t>
            </a:fld>
            <a:endParaRPr lang="zh-CN" altLang="en-US">
              <a:solidFill>
                <a:prstClr val="black"/>
              </a:solidFill>
            </a:endParaRPr>
          </a:p>
        </p:txBody>
      </p:sp>
    </p:spTree>
    <p:extLst>
      <p:ext uri="{BB962C8B-B14F-4D97-AF65-F5344CB8AC3E}">
        <p14:creationId xmlns:p14="http://schemas.microsoft.com/office/powerpoint/2010/main" val="41043249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solidFill>
                  <a:prstClr val="black"/>
                </a:solidFill>
              </a:rPr>
              <a:pPr/>
              <a:t>13</a:t>
            </a:fld>
            <a:endParaRPr lang="zh-CN" altLang="en-US">
              <a:solidFill>
                <a:prstClr val="black"/>
              </a:solidFill>
            </a:endParaRPr>
          </a:p>
        </p:txBody>
      </p:sp>
    </p:spTree>
    <p:extLst>
      <p:ext uri="{BB962C8B-B14F-4D97-AF65-F5344CB8AC3E}">
        <p14:creationId xmlns:p14="http://schemas.microsoft.com/office/powerpoint/2010/main" val="34278842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solidFill>
                  <a:prstClr val="black"/>
                </a:solidFill>
              </a:rPr>
              <a:pPr/>
              <a:t>14</a:t>
            </a:fld>
            <a:endParaRPr lang="zh-CN" altLang="en-US">
              <a:solidFill>
                <a:prstClr val="black"/>
              </a:solidFill>
            </a:endParaRPr>
          </a:p>
        </p:txBody>
      </p:sp>
    </p:spTree>
    <p:extLst>
      <p:ext uri="{BB962C8B-B14F-4D97-AF65-F5344CB8AC3E}">
        <p14:creationId xmlns:p14="http://schemas.microsoft.com/office/powerpoint/2010/main" val="11939353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5" name="Google Shape;205;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381324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solidFill>
                  <a:prstClr val="black"/>
                </a:solidFill>
              </a:rPr>
              <a:pPr/>
              <a:t>16</a:t>
            </a:fld>
            <a:endParaRPr lang="zh-CN" altLang="en-US">
              <a:solidFill>
                <a:prstClr val="black"/>
              </a:solidFill>
            </a:endParaRPr>
          </a:p>
        </p:txBody>
      </p:sp>
    </p:spTree>
    <p:extLst>
      <p:ext uri="{BB962C8B-B14F-4D97-AF65-F5344CB8AC3E}">
        <p14:creationId xmlns:p14="http://schemas.microsoft.com/office/powerpoint/2010/main" val="22814858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solidFill>
                  <a:prstClr val="black"/>
                </a:solidFill>
              </a:rPr>
              <a:pPr/>
              <a:t>17</a:t>
            </a:fld>
            <a:endParaRPr lang="zh-CN" altLang="en-US">
              <a:solidFill>
                <a:prstClr val="black"/>
              </a:solidFill>
            </a:endParaRPr>
          </a:p>
        </p:txBody>
      </p:sp>
    </p:spTree>
    <p:extLst>
      <p:ext uri="{BB962C8B-B14F-4D97-AF65-F5344CB8AC3E}">
        <p14:creationId xmlns:p14="http://schemas.microsoft.com/office/powerpoint/2010/main" val="32567603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5" name="Google Shape;205;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754808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solidFill>
                  <a:prstClr val="black"/>
                </a:solidFill>
              </a:rPr>
              <a:pPr/>
              <a:t>19</a:t>
            </a:fld>
            <a:endParaRPr lang="zh-CN" altLang="en-US">
              <a:solidFill>
                <a:prstClr val="black"/>
              </a:solidFill>
            </a:endParaRPr>
          </a:p>
        </p:txBody>
      </p:sp>
    </p:spTree>
    <p:extLst>
      <p:ext uri="{BB962C8B-B14F-4D97-AF65-F5344CB8AC3E}">
        <p14:creationId xmlns:p14="http://schemas.microsoft.com/office/powerpoint/2010/main" val="2529812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2</a:t>
            </a:fld>
            <a:endParaRPr lang="zh-CN" altLang="en-US"/>
          </a:p>
        </p:txBody>
      </p:sp>
    </p:spTree>
    <p:extLst>
      <p:ext uri="{BB962C8B-B14F-4D97-AF65-F5344CB8AC3E}">
        <p14:creationId xmlns:p14="http://schemas.microsoft.com/office/powerpoint/2010/main" val="23960420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solidFill>
                  <a:prstClr val="black"/>
                </a:solidFill>
              </a:rPr>
              <a:pPr/>
              <a:t>20</a:t>
            </a:fld>
            <a:endParaRPr lang="zh-CN" altLang="en-US">
              <a:solidFill>
                <a:prstClr val="black"/>
              </a:solidFill>
            </a:endParaRPr>
          </a:p>
        </p:txBody>
      </p:sp>
    </p:spTree>
    <p:extLst>
      <p:ext uri="{BB962C8B-B14F-4D97-AF65-F5344CB8AC3E}">
        <p14:creationId xmlns:p14="http://schemas.microsoft.com/office/powerpoint/2010/main" val="30402423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5" name="Google Shape;205;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290874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5" name="Google Shape;205;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960382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
        <p:cNvGrpSpPr/>
        <p:nvPr/>
      </p:nvGrpSpPr>
      <p:grpSpPr>
        <a:xfrm>
          <a:off x="0" y="0"/>
          <a:ext cx="0" cy="0"/>
          <a:chOff x="0" y="0"/>
          <a:chExt cx="0" cy="0"/>
        </a:xfrm>
      </p:grpSpPr>
      <p:sp>
        <p:nvSpPr>
          <p:cNvPr id="138" name="Google Shape;138;p4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9" name="Google Shape;139;p40: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SzPts val="1400"/>
              <a:buNone/>
            </a:pPr>
            <a:endParaRPr/>
          </a:p>
        </p:txBody>
      </p:sp>
      <p:sp>
        <p:nvSpPr>
          <p:cNvPr id="140" name="Google Shape;140;p40: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a:buSzPts val="1200"/>
              <a:buFont typeface="Calibri"/>
              <a:buNone/>
            </a:pPr>
            <a:fld id="{00000000-1234-1234-1234-123412341234}" type="slidenum">
              <a:rPr lang="en-US">
                <a:solidFill>
                  <a:prstClr val="black"/>
                </a:solidFill>
                <a:latin typeface="Calibri"/>
                <a:ea typeface="Calibri"/>
                <a:cs typeface="Calibri"/>
                <a:sym typeface="Calibri"/>
              </a:rPr>
              <a:pPr>
                <a:buSzPts val="1200"/>
                <a:buFont typeface="Calibri"/>
                <a:buNone/>
              </a:pPr>
              <a:t>35</a:t>
            </a:fld>
            <a:endParaRPr>
              <a:solidFill>
                <a:prstClr val="black"/>
              </a:solidFill>
              <a:latin typeface="Calibri"/>
              <a:ea typeface="Calibri"/>
              <a:cs typeface="Calibri"/>
              <a:sym typeface="Calibri"/>
            </a:endParaRPr>
          </a:p>
        </p:txBody>
      </p:sp>
    </p:spTree>
    <p:extLst>
      <p:ext uri="{BB962C8B-B14F-4D97-AF65-F5344CB8AC3E}">
        <p14:creationId xmlns:p14="http://schemas.microsoft.com/office/powerpoint/2010/main" val="345661265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
        <p:cNvGrpSpPr/>
        <p:nvPr/>
      </p:nvGrpSpPr>
      <p:grpSpPr>
        <a:xfrm>
          <a:off x="0" y="0"/>
          <a:ext cx="0" cy="0"/>
          <a:chOff x="0" y="0"/>
          <a:chExt cx="0" cy="0"/>
        </a:xfrm>
      </p:grpSpPr>
      <p:sp>
        <p:nvSpPr>
          <p:cNvPr id="138" name="Google Shape;138;p4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9" name="Google Shape;139;p40: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SzPts val="1400"/>
              <a:buNone/>
            </a:pPr>
            <a:endParaRPr/>
          </a:p>
        </p:txBody>
      </p:sp>
      <p:sp>
        <p:nvSpPr>
          <p:cNvPr id="140" name="Google Shape;140;p40: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a:buSzPts val="1200"/>
              <a:buFont typeface="Calibri"/>
              <a:buNone/>
            </a:pPr>
            <a:fld id="{00000000-1234-1234-1234-123412341234}" type="slidenum">
              <a:rPr lang="en-US">
                <a:solidFill>
                  <a:prstClr val="black"/>
                </a:solidFill>
                <a:latin typeface="Calibri"/>
                <a:ea typeface="Calibri"/>
                <a:cs typeface="Calibri"/>
                <a:sym typeface="Calibri"/>
              </a:rPr>
              <a:pPr>
                <a:buSzPts val="1200"/>
                <a:buFont typeface="Calibri"/>
                <a:buNone/>
              </a:pPr>
              <a:t>36</a:t>
            </a:fld>
            <a:endParaRPr>
              <a:solidFill>
                <a:prstClr val="black"/>
              </a:solidFill>
              <a:latin typeface="Calibri"/>
              <a:ea typeface="Calibri"/>
              <a:cs typeface="Calibri"/>
              <a:sym typeface="Calibri"/>
            </a:endParaRPr>
          </a:p>
        </p:txBody>
      </p:sp>
    </p:spTree>
    <p:extLst>
      <p:ext uri="{BB962C8B-B14F-4D97-AF65-F5344CB8AC3E}">
        <p14:creationId xmlns:p14="http://schemas.microsoft.com/office/powerpoint/2010/main" val="22629177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5" name="Google Shape;205;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180427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
        <p:cNvGrpSpPr/>
        <p:nvPr/>
      </p:nvGrpSpPr>
      <p:grpSpPr>
        <a:xfrm>
          <a:off x="0" y="0"/>
          <a:ext cx="0" cy="0"/>
          <a:chOff x="0" y="0"/>
          <a:chExt cx="0" cy="0"/>
        </a:xfrm>
      </p:grpSpPr>
      <p:sp>
        <p:nvSpPr>
          <p:cNvPr id="138" name="Google Shape;138;p4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9" name="Google Shape;139;p40: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SzPts val="1400"/>
              <a:buNone/>
            </a:pPr>
            <a:endParaRPr/>
          </a:p>
        </p:txBody>
      </p:sp>
      <p:sp>
        <p:nvSpPr>
          <p:cNvPr id="140" name="Google Shape;140;p40: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a:buSzPts val="1200"/>
              <a:buFont typeface="Calibri"/>
              <a:buNone/>
            </a:pPr>
            <a:fld id="{00000000-1234-1234-1234-123412341234}" type="slidenum">
              <a:rPr lang="en-US">
                <a:solidFill>
                  <a:prstClr val="black"/>
                </a:solidFill>
                <a:latin typeface="Calibri"/>
                <a:ea typeface="Calibri"/>
                <a:cs typeface="Calibri"/>
                <a:sym typeface="Calibri"/>
              </a:rPr>
              <a:pPr>
                <a:buSzPts val="1200"/>
                <a:buFont typeface="Calibri"/>
                <a:buNone/>
              </a:pPr>
              <a:t>38</a:t>
            </a:fld>
            <a:endParaRPr>
              <a:solidFill>
                <a:prstClr val="black"/>
              </a:solidFill>
              <a:latin typeface="Calibri"/>
              <a:ea typeface="Calibri"/>
              <a:cs typeface="Calibri"/>
              <a:sym typeface="Calibri"/>
            </a:endParaRPr>
          </a:p>
        </p:txBody>
      </p:sp>
    </p:spTree>
    <p:extLst>
      <p:ext uri="{BB962C8B-B14F-4D97-AF65-F5344CB8AC3E}">
        <p14:creationId xmlns:p14="http://schemas.microsoft.com/office/powerpoint/2010/main" val="19967415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
        <p:cNvGrpSpPr/>
        <p:nvPr/>
      </p:nvGrpSpPr>
      <p:grpSpPr>
        <a:xfrm>
          <a:off x="0" y="0"/>
          <a:ext cx="0" cy="0"/>
          <a:chOff x="0" y="0"/>
          <a:chExt cx="0" cy="0"/>
        </a:xfrm>
      </p:grpSpPr>
      <p:sp>
        <p:nvSpPr>
          <p:cNvPr id="138" name="Google Shape;138;p4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9" name="Google Shape;139;p40: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SzPts val="1400"/>
              <a:buNone/>
            </a:pPr>
            <a:endParaRPr/>
          </a:p>
        </p:txBody>
      </p:sp>
      <p:sp>
        <p:nvSpPr>
          <p:cNvPr id="140" name="Google Shape;140;p40: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a:buSzPts val="1200"/>
              <a:buFont typeface="Calibri"/>
              <a:buNone/>
            </a:pPr>
            <a:fld id="{00000000-1234-1234-1234-123412341234}" type="slidenum">
              <a:rPr lang="en-US">
                <a:solidFill>
                  <a:prstClr val="black"/>
                </a:solidFill>
                <a:latin typeface="Calibri"/>
                <a:ea typeface="Calibri"/>
                <a:cs typeface="Calibri"/>
                <a:sym typeface="Calibri"/>
              </a:rPr>
              <a:pPr>
                <a:buSzPts val="1200"/>
                <a:buFont typeface="Calibri"/>
                <a:buNone/>
              </a:pPr>
              <a:t>39</a:t>
            </a:fld>
            <a:endParaRPr>
              <a:solidFill>
                <a:prstClr val="black"/>
              </a:solidFill>
              <a:latin typeface="Calibri"/>
              <a:ea typeface="Calibri"/>
              <a:cs typeface="Calibri"/>
              <a:sym typeface="Calibri"/>
            </a:endParaRPr>
          </a:p>
        </p:txBody>
      </p:sp>
    </p:spTree>
    <p:extLst>
      <p:ext uri="{BB962C8B-B14F-4D97-AF65-F5344CB8AC3E}">
        <p14:creationId xmlns:p14="http://schemas.microsoft.com/office/powerpoint/2010/main" val="55577949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
        <p:cNvGrpSpPr/>
        <p:nvPr/>
      </p:nvGrpSpPr>
      <p:grpSpPr>
        <a:xfrm>
          <a:off x="0" y="0"/>
          <a:ext cx="0" cy="0"/>
          <a:chOff x="0" y="0"/>
          <a:chExt cx="0" cy="0"/>
        </a:xfrm>
      </p:grpSpPr>
      <p:sp>
        <p:nvSpPr>
          <p:cNvPr id="138" name="Google Shape;138;p4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9" name="Google Shape;139;p40: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SzPts val="1400"/>
              <a:buNone/>
            </a:pPr>
            <a:endParaRPr/>
          </a:p>
        </p:txBody>
      </p:sp>
      <p:sp>
        <p:nvSpPr>
          <p:cNvPr id="140" name="Google Shape;140;p40: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a:buSzPts val="1200"/>
              <a:buFont typeface="Calibri"/>
              <a:buNone/>
            </a:pPr>
            <a:fld id="{00000000-1234-1234-1234-123412341234}" type="slidenum">
              <a:rPr lang="en-US">
                <a:solidFill>
                  <a:prstClr val="black"/>
                </a:solidFill>
                <a:latin typeface="Calibri"/>
                <a:ea typeface="Calibri"/>
                <a:cs typeface="Calibri"/>
                <a:sym typeface="Calibri"/>
              </a:rPr>
              <a:pPr>
                <a:buSzPts val="1200"/>
                <a:buFont typeface="Calibri"/>
                <a:buNone/>
              </a:pPr>
              <a:t>40</a:t>
            </a:fld>
            <a:endParaRPr>
              <a:solidFill>
                <a:prstClr val="black"/>
              </a:solidFill>
              <a:latin typeface="Calibri"/>
              <a:ea typeface="Calibri"/>
              <a:cs typeface="Calibri"/>
              <a:sym typeface="Calibri"/>
            </a:endParaRPr>
          </a:p>
        </p:txBody>
      </p:sp>
    </p:spTree>
    <p:extLst>
      <p:ext uri="{BB962C8B-B14F-4D97-AF65-F5344CB8AC3E}">
        <p14:creationId xmlns:p14="http://schemas.microsoft.com/office/powerpoint/2010/main" val="16145814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5" name="Google Shape;205;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625389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solidFill>
                  <a:prstClr val="black"/>
                </a:solidFill>
              </a:rPr>
              <a:pPr/>
              <a:t>3</a:t>
            </a:fld>
            <a:endParaRPr lang="zh-CN" altLang="en-US">
              <a:solidFill>
                <a:prstClr val="black"/>
              </a:solidFill>
            </a:endParaRPr>
          </a:p>
        </p:txBody>
      </p:sp>
    </p:spTree>
    <p:extLst>
      <p:ext uri="{BB962C8B-B14F-4D97-AF65-F5344CB8AC3E}">
        <p14:creationId xmlns:p14="http://schemas.microsoft.com/office/powerpoint/2010/main" val="415028029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
        <p:cNvGrpSpPr/>
        <p:nvPr/>
      </p:nvGrpSpPr>
      <p:grpSpPr>
        <a:xfrm>
          <a:off x="0" y="0"/>
          <a:ext cx="0" cy="0"/>
          <a:chOff x="0" y="0"/>
          <a:chExt cx="0" cy="0"/>
        </a:xfrm>
      </p:grpSpPr>
      <p:sp>
        <p:nvSpPr>
          <p:cNvPr id="138" name="Google Shape;138;p4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9" name="Google Shape;139;p40: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SzPts val="1400"/>
              <a:buNone/>
            </a:pPr>
            <a:endParaRPr/>
          </a:p>
        </p:txBody>
      </p:sp>
      <p:sp>
        <p:nvSpPr>
          <p:cNvPr id="140" name="Google Shape;140;p40: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a:buSzPts val="1200"/>
              <a:buFont typeface="Calibri"/>
              <a:buNone/>
            </a:pPr>
            <a:fld id="{00000000-1234-1234-1234-123412341234}" type="slidenum">
              <a:rPr lang="en-US">
                <a:solidFill>
                  <a:prstClr val="black"/>
                </a:solidFill>
                <a:latin typeface="Calibri"/>
                <a:ea typeface="Calibri"/>
                <a:cs typeface="Calibri"/>
                <a:sym typeface="Calibri"/>
              </a:rPr>
              <a:pPr>
                <a:buSzPts val="1200"/>
                <a:buFont typeface="Calibri"/>
                <a:buNone/>
              </a:pPr>
              <a:t>42</a:t>
            </a:fld>
            <a:endParaRPr>
              <a:solidFill>
                <a:prstClr val="black"/>
              </a:solidFill>
              <a:latin typeface="Calibri"/>
              <a:ea typeface="Calibri"/>
              <a:cs typeface="Calibri"/>
              <a:sym typeface="Calibri"/>
            </a:endParaRPr>
          </a:p>
        </p:txBody>
      </p:sp>
    </p:spTree>
    <p:extLst>
      <p:ext uri="{BB962C8B-B14F-4D97-AF65-F5344CB8AC3E}">
        <p14:creationId xmlns:p14="http://schemas.microsoft.com/office/powerpoint/2010/main" val="29104535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5" name="Google Shape;205;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233864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5" name="Google Shape;205;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3653837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
        <p:cNvGrpSpPr/>
        <p:nvPr/>
      </p:nvGrpSpPr>
      <p:grpSpPr>
        <a:xfrm>
          <a:off x="0" y="0"/>
          <a:ext cx="0" cy="0"/>
          <a:chOff x="0" y="0"/>
          <a:chExt cx="0" cy="0"/>
        </a:xfrm>
      </p:grpSpPr>
      <p:sp>
        <p:nvSpPr>
          <p:cNvPr id="138" name="Google Shape;138;p4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9" name="Google Shape;139;p40:notes"/>
          <p:cNvSpPr txBox="1">
            <a:spLocks noGrp="1"/>
          </p:cNvSpPr>
          <p:nvPr>
            <p:ph type="body" idx="1"/>
          </p:nvPr>
        </p:nvSpPr>
        <p:spPr>
          <a:xfrm>
            <a:off x="685801"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SzPts val="1400"/>
              <a:buNone/>
            </a:pPr>
            <a:endParaRPr/>
          </a:p>
        </p:txBody>
      </p:sp>
      <p:sp>
        <p:nvSpPr>
          <p:cNvPr id="140" name="Google Shape;140;p40:notes"/>
          <p:cNvSpPr txBox="1">
            <a:spLocks noGrp="1"/>
          </p:cNvSpPr>
          <p:nvPr>
            <p:ph type="sldNum" idx="12"/>
          </p:nvPr>
        </p:nvSpPr>
        <p:spPr>
          <a:xfrm>
            <a:off x="3884613" y="8685214"/>
            <a:ext cx="2971800" cy="458787"/>
          </a:xfrm>
          <a:prstGeom prst="rect">
            <a:avLst/>
          </a:prstGeom>
          <a:noFill/>
          <a:ln>
            <a:noFill/>
          </a:ln>
        </p:spPr>
        <p:txBody>
          <a:bodyPr spcFirstLastPara="1" wrap="square" lIns="91425" tIns="45700" rIns="91425" bIns="45700" anchor="b" anchorCtr="0">
            <a:noAutofit/>
          </a:bodyPr>
          <a:lstStyle/>
          <a:p>
            <a:pPr>
              <a:buSzPts val="1200"/>
              <a:buFont typeface="Calibri"/>
              <a:buNone/>
            </a:pPr>
            <a:fld id="{00000000-1234-1234-1234-123412341234}" type="slidenum">
              <a:rPr lang="en-US">
                <a:solidFill>
                  <a:prstClr val="black"/>
                </a:solidFill>
                <a:latin typeface="Calibri"/>
                <a:ea typeface="Calibri"/>
                <a:cs typeface="Calibri"/>
                <a:sym typeface="Calibri"/>
              </a:rPr>
              <a:pPr>
                <a:buSzPts val="1200"/>
                <a:buFont typeface="Calibri"/>
                <a:buNone/>
              </a:pPr>
              <a:t>45</a:t>
            </a:fld>
            <a:endParaRPr>
              <a:solidFill>
                <a:prstClr val="black"/>
              </a:solidFill>
              <a:latin typeface="Calibri"/>
              <a:ea typeface="Calibri"/>
              <a:cs typeface="Calibri"/>
              <a:sym typeface="Calibri"/>
            </a:endParaRPr>
          </a:p>
        </p:txBody>
      </p:sp>
    </p:spTree>
    <p:extLst>
      <p:ext uri="{BB962C8B-B14F-4D97-AF65-F5344CB8AC3E}">
        <p14:creationId xmlns:p14="http://schemas.microsoft.com/office/powerpoint/2010/main" val="209971406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5" name="Google Shape;205;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2847545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
        <p:cNvGrpSpPr/>
        <p:nvPr/>
      </p:nvGrpSpPr>
      <p:grpSpPr>
        <a:xfrm>
          <a:off x="0" y="0"/>
          <a:ext cx="0" cy="0"/>
          <a:chOff x="0" y="0"/>
          <a:chExt cx="0" cy="0"/>
        </a:xfrm>
      </p:grpSpPr>
      <p:sp>
        <p:nvSpPr>
          <p:cNvPr id="138" name="Google Shape;138;p4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9" name="Google Shape;139;p40:notes"/>
          <p:cNvSpPr txBox="1">
            <a:spLocks noGrp="1"/>
          </p:cNvSpPr>
          <p:nvPr>
            <p:ph type="body" idx="1"/>
          </p:nvPr>
        </p:nvSpPr>
        <p:spPr>
          <a:xfrm>
            <a:off x="685801"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SzPts val="1400"/>
              <a:buNone/>
            </a:pPr>
            <a:endParaRPr/>
          </a:p>
        </p:txBody>
      </p:sp>
      <p:sp>
        <p:nvSpPr>
          <p:cNvPr id="140" name="Google Shape;140;p40:notes"/>
          <p:cNvSpPr txBox="1">
            <a:spLocks noGrp="1"/>
          </p:cNvSpPr>
          <p:nvPr>
            <p:ph type="sldNum" idx="12"/>
          </p:nvPr>
        </p:nvSpPr>
        <p:spPr>
          <a:xfrm>
            <a:off x="3884613" y="8685214"/>
            <a:ext cx="2971800" cy="458787"/>
          </a:xfrm>
          <a:prstGeom prst="rect">
            <a:avLst/>
          </a:prstGeom>
          <a:noFill/>
          <a:ln>
            <a:noFill/>
          </a:ln>
        </p:spPr>
        <p:txBody>
          <a:bodyPr spcFirstLastPara="1" wrap="square" lIns="91425" tIns="45700" rIns="91425" bIns="45700" anchor="b" anchorCtr="0">
            <a:noAutofit/>
          </a:bodyPr>
          <a:lstStyle/>
          <a:p>
            <a:pPr>
              <a:buSzPts val="1200"/>
              <a:buFont typeface="Calibri"/>
              <a:buNone/>
            </a:pPr>
            <a:fld id="{00000000-1234-1234-1234-123412341234}" type="slidenum">
              <a:rPr lang="en-US">
                <a:solidFill>
                  <a:prstClr val="black"/>
                </a:solidFill>
                <a:latin typeface="Calibri"/>
                <a:ea typeface="Calibri"/>
                <a:cs typeface="Calibri"/>
                <a:sym typeface="Calibri"/>
              </a:rPr>
              <a:pPr>
                <a:buSzPts val="1200"/>
                <a:buFont typeface="Calibri"/>
                <a:buNone/>
              </a:pPr>
              <a:t>47</a:t>
            </a:fld>
            <a:endParaRPr>
              <a:solidFill>
                <a:prstClr val="black"/>
              </a:solidFill>
              <a:latin typeface="Calibri"/>
              <a:ea typeface="Calibri"/>
              <a:cs typeface="Calibri"/>
              <a:sym typeface="Calibri"/>
            </a:endParaRPr>
          </a:p>
        </p:txBody>
      </p:sp>
    </p:spTree>
    <p:extLst>
      <p:ext uri="{BB962C8B-B14F-4D97-AF65-F5344CB8AC3E}">
        <p14:creationId xmlns:p14="http://schemas.microsoft.com/office/powerpoint/2010/main" val="310381421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5" name="Google Shape;205;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4582543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solidFill>
                  <a:prstClr val="black"/>
                </a:solidFill>
              </a:rPr>
              <a:pPr/>
              <a:t>49</a:t>
            </a:fld>
            <a:endParaRPr lang="zh-CN" altLang="en-US">
              <a:solidFill>
                <a:prstClr val="black"/>
              </a:solidFill>
            </a:endParaRPr>
          </a:p>
        </p:txBody>
      </p:sp>
    </p:spTree>
    <p:extLst>
      <p:ext uri="{BB962C8B-B14F-4D97-AF65-F5344CB8AC3E}">
        <p14:creationId xmlns:p14="http://schemas.microsoft.com/office/powerpoint/2010/main" val="259105551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
        <p:cNvGrpSpPr/>
        <p:nvPr/>
      </p:nvGrpSpPr>
      <p:grpSpPr>
        <a:xfrm>
          <a:off x="0" y="0"/>
          <a:ext cx="0" cy="0"/>
          <a:chOff x="0" y="0"/>
          <a:chExt cx="0" cy="0"/>
        </a:xfrm>
      </p:grpSpPr>
      <p:sp>
        <p:nvSpPr>
          <p:cNvPr id="138" name="Google Shape;138;p4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9" name="Google Shape;139;p40:notes"/>
          <p:cNvSpPr txBox="1">
            <a:spLocks noGrp="1"/>
          </p:cNvSpPr>
          <p:nvPr>
            <p:ph type="body" idx="1"/>
          </p:nvPr>
        </p:nvSpPr>
        <p:spPr>
          <a:xfrm>
            <a:off x="685801"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SzPts val="1400"/>
              <a:buNone/>
            </a:pPr>
            <a:endParaRPr/>
          </a:p>
        </p:txBody>
      </p:sp>
      <p:sp>
        <p:nvSpPr>
          <p:cNvPr id="140" name="Google Shape;140;p40:notes"/>
          <p:cNvSpPr txBox="1">
            <a:spLocks noGrp="1"/>
          </p:cNvSpPr>
          <p:nvPr>
            <p:ph type="sldNum" idx="12"/>
          </p:nvPr>
        </p:nvSpPr>
        <p:spPr>
          <a:xfrm>
            <a:off x="3884613" y="8685214"/>
            <a:ext cx="2971800" cy="458787"/>
          </a:xfrm>
          <a:prstGeom prst="rect">
            <a:avLst/>
          </a:prstGeom>
          <a:noFill/>
          <a:ln>
            <a:noFill/>
          </a:ln>
        </p:spPr>
        <p:txBody>
          <a:bodyPr spcFirstLastPara="1" wrap="square" lIns="91425" tIns="45700" rIns="91425" bIns="45700" anchor="b" anchorCtr="0">
            <a:noAutofit/>
          </a:bodyPr>
          <a:lstStyle/>
          <a:p>
            <a:pPr>
              <a:buSzPts val="1200"/>
              <a:buFont typeface="Calibri"/>
              <a:buNone/>
            </a:pPr>
            <a:fld id="{00000000-1234-1234-1234-123412341234}" type="slidenum">
              <a:rPr lang="en-US">
                <a:solidFill>
                  <a:prstClr val="black"/>
                </a:solidFill>
                <a:latin typeface="Calibri"/>
                <a:ea typeface="Calibri"/>
                <a:cs typeface="Calibri"/>
                <a:sym typeface="Calibri"/>
              </a:rPr>
              <a:pPr>
                <a:buSzPts val="1200"/>
                <a:buFont typeface="Calibri"/>
                <a:buNone/>
              </a:pPr>
              <a:t>50</a:t>
            </a:fld>
            <a:endParaRPr>
              <a:solidFill>
                <a:prstClr val="black"/>
              </a:solidFill>
              <a:latin typeface="Calibri"/>
              <a:ea typeface="Calibri"/>
              <a:cs typeface="Calibri"/>
              <a:sym typeface="Calibri"/>
            </a:endParaRPr>
          </a:p>
        </p:txBody>
      </p:sp>
    </p:spTree>
    <p:extLst>
      <p:ext uri="{BB962C8B-B14F-4D97-AF65-F5344CB8AC3E}">
        <p14:creationId xmlns:p14="http://schemas.microsoft.com/office/powerpoint/2010/main" val="72125326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5" name="Google Shape;205;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909514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solidFill>
                  <a:prstClr val="black"/>
                </a:solidFill>
              </a:rPr>
              <a:pPr/>
              <a:t>4</a:t>
            </a:fld>
            <a:endParaRPr lang="zh-CN" altLang="en-US">
              <a:solidFill>
                <a:prstClr val="black"/>
              </a:solidFill>
            </a:endParaRPr>
          </a:p>
        </p:txBody>
      </p:sp>
    </p:spTree>
    <p:extLst>
      <p:ext uri="{BB962C8B-B14F-4D97-AF65-F5344CB8AC3E}">
        <p14:creationId xmlns:p14="http://schemas.microsoft.com/office/powerpoint/2010/main" val="124803122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solidFill>
                  <a:prstClr val="black"/>
                </a:solidFill>
              </a:rPr>
              <a:pPr/>
              <a:t>52</a:t>
            </a:fld>
            <a:endParaRPr lang="zh-CN" altLang="en-US">
              <a:solidFill>
                <a:prstClr val="black"/>
              </a:solidFill>
            </a:endParaRPr>
          </a:p>
        </p:txBody>
      </p:sp>
    </p:spTree>
    <p:extLst>
      <p:ext uri="{BB962C8B-B14F-4D97-AF65-F5344CB8AC3E}">
        <p14:creationId xmlns:p14="http://schemas.microsoft.com/office/powerpoint/2010/main" val="211124493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5" name="Google Shape;205;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3983717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5" name="Google Shape;205;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5675318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5" name="Google Shape;205;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5405478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
        <p:cNvGrpSpPr/>
        <p:nvPr/>
      </p:nvGrpSpPr>
      <p:grpSpPr>
        <a:xfrm>
          <a:off x="0" y="0"/>
          <a:ext cx="0" cy="0"/>
          <a:chOff x="0" y="0"/>
          <a:chExt cx="0" cy="0"/>
        </a:xfrm>
      </p:grpSpPr>
      <p:sp>
        <p:nvSpPr>
          <p:cNvPr id="138" name="Google Shape;138;p4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9" name="Google Shape;139;p40: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SzPts val="1400"/>
              <a:buNone/>
            </a:pPr>
            <a:endParaRPr/>
          </a:p>
        </p:txBody>
      </p:sp>
      <p:sp>
        <p:nvSpPr>
          <p:cNvPr id="140" name="Google Shape;140;p40: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algn="r">
              <a:buSzPts val="1200"/>
              <a:buFont typeface="Calibri"/>
              <a:buNone/>
            </a:pPr>
            <a:fld id="{00000000-1234-1234-1234-123412341234}" type="slidenum">
              <a:rPr lang="en-US" sz="1200">
                <a:latin typeface="Calibri"/>
                <a:ea typeface="Calibri"/>
                <a:cs typeface="Calibri"/>
                <a:sym typeface="Calibri"/>
              </a:rPr>
              <a:pPr algn="r">
                <a:buSzPts val="1200"/>
                <a:buFont typeface="Calibri"/>
                <a:buNone/>
              </a:pPr>
              <a:t>57</a:t>
            </a:fld>
            <a:endParaRPr sz="1200">
              <a:latin typeface="Calibri"/>
              <a:ea typeface="Calibri"/>
              <a:cs typeface="Calibri"/>
              <a:sym typeface="Calibri"/>
            </a:endParaRPr>
          </a:p>
        </p:txBody>
      </p:sp>
    </p:spTree>
    <p:extLst>
      <p:ext uri="{BB962C8B-B14F-4D97-AF65-F5344CB8AC3E}">
        <p14:creationId xmlns:p14="http://schemas.microsoft.com/office/powerpoint/2010/main" val="29853378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
        <p:cNvGrpSpPr/>
        <p:nvPr/>
      </p:nvGrpSpPr>
      <p:grpSpPr>
        <a:xfrm>
          <a:off x="0" y="0"/>
          <a:ext cx="0" cy="0"/>
          <a:chOff x="0" y="0"/>
          <a:chExt cx="0" cy="0"/>
        </a:xfrm>
      </p:grpSpPr>
      <p:sp>
        <p:nvSpPr>
          <p:cNvPr id="138" name="Google Shape;138;p4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9" name="Google Shape;139;p40: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SzPts val="1400"/>
              <a:buNone/>
            </a:pPr>
            <a:endParaRPr/>
          </a:p>
        </p:txBody>
      </p:sp>
      <p:sp>
        <p:nvSpPr>
          <p:cNvPr id="140" name="Google Shape;140;p40: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algn="r">
              <a:buSzPts val="1200"/>
              <a:buFont typeface="Calibri"/>
              <a:buNone/>
            </a:pPr>
            <a:fld id="{00000000-1234-1234-1234-123412341234}" type="slidenum">
              <a:rPr lang="en-US" sz="1200">
                <a:latin typeface="Calibri"/>
                <a:ea typeface="Calibri"/>
                <a:cs typeface="Calibri"/>
                <a:sym typeface="Calibri"/>
              </a:rPr>
              <a:pPr algn="r">
                <a:buSzPts val="1200"/>
                <a:buFont typeface="Calibri"/>
                <a:buNone/>
              </a:pPr>
              <a:t>58</a:t>
            </a:fld>
            <a:endParaRPr sz="1200">
              <a:latin typeface="Calibri"/>
              <a:ea typeface="Calibri"/>
              <a:cs typeface="Calibri"/>
              <a:sym typeface="Calibri"/>
            </a:endParaRPr>
          </a:p>
        </p:txBody>
      </p:sp>
    </p:spTree>
    <p:extLst>
      <p:ext uri="{BB962C8B-B14F-4D97-AF65-F5344CB8AC3E}">
        <p14:creationId xmlns:p14="http://schemas.microsoft.com/office/powerpoint/2010/main" val="148664815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5" name="Google Shape;205;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2101478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60</a:t>
            </a:fld>
            <a:endParaRPr lang="zh-CN" altLang="en-US"/>
          </a:p>
        </p:txBody>
      </p:sp>
    </p:spTree>
    <p:extLst>
      <p:ext uri="{BB962C8B-B14F-4D97-AF65-F5344CB8AC3E}">
        <p14:creationId xmlns:p14="http://schemas.microsoft.com/office/powerpoint/2010/main" val="111878502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61</a:t>
            </a:fld>
            <a:endParaRPr lang="zh-CN" altLang="en-US"/>
          </a:p>
        </p:txBody>
      </p:sp>
    </p:spTree>
    <p:extLst>
      <p:ext uri="{BB962C8B-B14F-4D97-AF65-F5344CB8AC3E}">
        <p14:creationId xmlns:p14="http://schemas.microsoft.com/office/powerpoint/2010/main" val="4133437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62</a:t>
            </a:fld>
            <a:endParaRPr lang="zh-CN" altLang="en-US"/>
          </a:p>
        </p:txBody>
      </p:sp>
    </p:spTree>
    <p:extLst>
      <p:ext uri="{BB962C8B-B14F-4D97-AF65-F5344CB8AC3E}">
        <p14:creationId xmlns:p14="http://schemas.microsoft.com/office/powerpoint/2010/main" val="27481791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solidFill>
                  <a:prstClr val="black"/>
                </a:solidFill>
              </a:rPr>
              <a:pPr/>
              <a:t>5</a:t>
            </a:fld>
            <a:endParaRPr lang="zh-CN" altLang="en-US">
              <a:solidFill>
                <a:prstClr val="black"/>
              </a:solidFill>
            </a:endParaRPr>
          </a:p>
        </p:txBody>
      </p:sp>
    </p:spTree>
    <p:extLst>
      <p:ext uri="{BB962C8B-B14F-4D97-AF65-F5344CB8AC3E}">
        <p14:creationId xmlns:p14="http://schemas.microsoft.com/office/powerpoint/2010/main" val="5887708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63</a:t>
            </a:fld>
            <a:endParaRPr lang="zh-CN" altLang="en-US"/>
          </a:p>
        </p:txBody>
      </p:sp>
    </p:spTree>
    <p:extLst>
      <p:ext uri="{BB962C8B-B14F-4D97-AF65-F5344CB8AC3E}">
        <p14:creationId xmlns:p14="http://schemas.microsoft.com/office/powerpoint/2010/main" val="413480567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44145" marR="0" indent="0" algn="just">
              <a:spcBef>
                <a:spcPts val="0"/>
              </a:spcBef>
              <a:spcAft>
                <a:spcPts val="600"/>
              </a:spcAft>
              <a:tabLst>
                <a:tab pos="228600" algn="l"/>
                <a:tab pos="457200" algn="l"/>
              </a:tabLst>
            </a:pPr>
            <a:r>
              <a:rPr lang="en-US" sz="1800" i="0">
                <a:effectLst/>
                <a:latin typeface="Times New Roman" panose="02020603050405020304" pitchFamily="18" charset="0"/>
                <a:ea typeface="Times New Roman" panose="02020603050405020304" pitchFamily="18" charset="0"/>
              </a:rPr>
              <a:t>Dán 10 tấm kính nhỏ (4*4) ở các vị trí khác nhau trong vòng một tuần. Mặt ngoài thoa một lớp mỏng Vaseline.</a:t>
            </a:r>
            <a:endParaRPr lang="en-US" sz="1800" i="1">
              <a:effectLst/>
              <a:latin typeface="Times New Roman" panose="02020603050405020304" pitchFamily="18" charset="0"/>
              <a:ea typeface="Times New Roman" panose="02020603050405020304" pitchFamily="18" charset="0"/>
            </a:endParaRPr>
          </a:p>
          <a:p>
            <a:r>
              <a:rPr lang="en-US" sz="1800">
                <a:effectLst/>
                <a:latin typeface="Calibri" panose="020F0502020204030204" pitchFamily="34" charset="0"/>
                <a:ea typeface="Calibri" panose="020F0502020204030204" pitchFamily="34" charset="0"/>
                <a:cs typeface="Times New Roman" panose="02020603050405020304" pitchFamily="18" charset="0"/>
              </a:rPr>
              <a:t>Sau đó, dùng kính lúp để soi bụi bẩn, đếm số lượng các hạt bụi và lập biểu đồ cột.</a:t>
            </a:r>
            <a:endParaRPr lang="en-US" sz="1200" b="0" i="0" u="none" strike="noStrike" cap="none">
              <a:solidFill>
                <a:schemeClr val="dk1"/>
              </a:solidFill>
              <a:effectLst/>
              <a:latin typeface="Calibri"/>
              <a:ea typeface="Calibri"/>
              <a:cs typeface="Calibri"/>
              <a:sym typeface="Calibri"/>
            </a:endParaRPr>
          </a:p>
        </p:txBody>
      </p:sp>
      <p:sp>
        <p:nvSpPr>
          <p:cNvPr id="4" name="Slide Number Placeholder 3"/>
          <p:cNvSpPr>
            <a:spLocks noGrp="1"/>
          </p:cNvSpPr>
          <p:nvPr>
            <p:ph type="sldNum" sz="quarter" idx="10"/>
          </p:nvPr>
        </p:nvSpPr>
        <p:spPr/>
        <p:txBody>
          <a:bodyPr/>
          <a:lstStyle/>
          <a:p>
            <a:pPr>
              <a:defRPr/>
            </a:pPr>
            <a:fld id="{013AC762-A731-4271-80CC-510F1F3DCB10}" type="slidenum">
              <a:rPr lang="en-US" smtClean="0">
                <a:solidFill>
                  <a:prstClr val="black"/>
                </a:solidFill>
                <a:latin typeface="Calibri" panose="020F0502020204030204"/>
              </a:rPr>
              <a:pPr>
                <a:defRPr/>
              </a:pPr>
              <a:t>64</a:t>
            </a:fld>
            <a:endParaRPr lang="en-US">
              <a:solidFill>
                <a:prstClr val="black"/>
              </a:solidFill>
              <a:latin typeface="Calibri" panose="020F0502020204030204"/>
            </a:endParaRPr>
          </a:p>
        </p:txBody>
      </p:sp>
    </p:spTree>
    <p:extLst>
      <p:ext uri="{BB962C8B-B14F-4D97-AF65-F5344CB8AC3E}">
        <p14:creationId xmlns:p14="http://schemas.microsoft.com/office/powerpoint/2010/main" val="220223253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65</a:t>
            </a:fld>
            <a:endParaRPr lang="zh-CN" altLang="en-US"/>
          </a:p>
        </p:txBody>
      </p:sp>
    </p:spTree>
    <p:extLst>
      <p:ext uri="{BB962C8B-B14F-4D97-AF65-F5344CB8AC3E}">
        <p14:creationId xmlns:p14="http://schemas.microsoft.com/office/powerpoint/2010/main" val="4219681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solidFill>
                  <a:prstClr val="black"/>
                </a:solidFill>
              </a:rPr>
              <a:pPr/>
              <a:t>6</a:t>
            </a:fld>
            <a:endParaRPr lang="zh-CN" altLang="en-US">
              <a:solidFill>
                <a:prstClr val="black"/>
              </a:solidFill>
            </a:endParaRPr>
          </a:p>
        </p:txBody>
      </p:sp>
    </p:spTree>
    <p:extLst>
      <p:ext uri="{BB962C8B-B14F-4D97-AF65-F5344CB8AC3E}">
        <p14:creationId xmlns:p14="http://schemas.microsoft.com/office/powerpoint/2010/main" val="20188930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7</a:t>
            </a:fld>
            <a:endParaRPr lang="zh-CN" altLang="en-US"/>
          </a:p>
        </p:txBody>
      </p:sp>
    </p:spTree>
    <p:extLst>
      <p:ext uri="{BB962C8B-B14F-4D97-AF65-F5344CB8AC3E}">
        <p14:creationId xmlns:p14="http://schemas.microsoft.com/office/powerpoint/2010/main" val="27650180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5" name="Google Shape;205;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815556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solidFill>
                  <a:prstClr val="black"/>
                </a:solidFill>
              </a:rPr>
              <a:pPr/>
              <a:t>9</a:t>
            </a:fld>
            <a:endParaRPr lang="zh-CN" altLang="en-US">
              <a:solidFill>
                <a:prstClr val="black"/>
              </a:solidFill>
            </a:endParaRPr>
          </a:p>
        </p:txBody>
      </p:sp>
    </p:spTree>
    <p:extLst>
      <p:ext uri="{BB962C8B-B14F-4D97-AF65-F5344CB8AC3E}">
        <p14:creationId xmlns:p14="http://schemas.microsoft.com/office/powerpoint/2010/main" val="3311496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Master" Target="../slideMasters/slideMaster2.xml"/><Relationship Id="rId4" Type="http://schemas.openxmlformats.org/officeDocument/2006/relationships/image" Target="../media/image5.png"/></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2/3/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3000"/>
    </mc:Choice>
    <mc:Fallback xmlns="">
      <p:transition spd="slow" advTm="300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22/3/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3000"/>
    </mc:Choice>
    <mc:Fallback xmlns="">
      <p:transition spd="slow" advTm="3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noProof="1"/>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en-US"/>
          </a:p>
        </p:txBody>
      </p:sp>
      <p:sp>
        <p:nvSpPr>
          <p:cNvPr id="5" name="页脚占位符 4"/>
          <p:cNvSpPr>
            <a:spLocks noGrp="1"/>
          </p:cNvSpPr>
          <p:nvPr>
            <p:ph type="ftr" sz="quarter" idx="11"/>
          </p:nvPr>
        </p:nvSpPr>
        <p:spPr/>
        <p:txBody>
          <a:bodyPr/>
          <a:lstStyle>
            <a:lvl1pPr>
              <a:defRPr/>
            </a:lvl1pPr>
          </a:lstStyle>
          <a:p>
            <a:endParaRPr lang="en-US" altLang="en-US"/>
          </a:p>
        </p:txBody>
      </p:sp>
      <p:sp>
        <p:nvSpPr>
          <p:cNvPr id="6" name="灯片编号占位符 5"/>
          <p:cNvSpPr>
            <a:spLocks noGrp="1"/>
          </p:cNvSpPr>
          <p:nvPr>
            <p:ph type="sldNum" sz="quarter" idx="12"/>
          </p:nvPr>
        </p:nvSpPr>
        <p:spPr/>
        <p:txBody>
          <a:bodyPr/>
          <a:lstStyle>
            <a:lvl1pPr>
              <a:defRPr/>
            </a:lvl1pPr>
          </a:lstStyle>
          <a:p>
            <a:fld id="{39855022-6D98-45AC-82EA-37C67AF76BA8}" type="slidenum">
              <a:rPr lang="zh-CN" altLang="en-US"/>
              <a:pPr/>
              <a:t>‹#›</a:t>
            </a:fld>
            <a:endParaRPr lang="zh-CN" altLang="en-US"/>
          </a:p>
        </p:txBody>
      </p:sp>
    </p:spTree>
    <p:extLst>
      <p:ext uri="{BB962C8B-B14F-4D97-AF65-F5344CB8AC3E}">
        <p14:creationId xmlns:p14="http://schemas.microsoft.com/office/powerpoint/2010/main" val="3983791847"/>
      </p:ext>
    </p:extLst>
  </p:cSld>
  <p:clrMapOvr>
    <a:masterClrMapping/>
  </p:clrMapOvr>
  <p:transition spd="slow" advTm="3000">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endParaRPr lang="en-US" altLang="en-US"/>
          </a:p>
        </p:txBody>
      </p:sp>
      <p:sp>
        <p:nvSpPr>
          <p:cNvPr id="3" name="页脚占位符 4"/>
          <p:cNvSpPr>
            <a:spLocks noGrp="1"/>
          </p:cNvSpPr>
          <p:nvPr>
            <p:ph type="ftr" sz="quarter" idx="11"/>
          </p:nvPr>
        </p:nvSpPr>
        <p:spPr/>
        <p:txBody>
          <a:bodyPr/>
          <a:lstStyle>
            <a:lvl1pPr>
              <a:defRPr/>
            </a:lvl1pPr>
          </a:lstStyle>
          <a:p>
            <a:endParaRPr lang="en-US" altLang="en-US"/>
          </a:p>
        </p:txBody>
      </p:sp>
      <p:sp>
        <p:nvSpPr>
          <p:cNvPr id="4" name="灯片编号占位符 5"/>
          <p:cNvSpPr>
            <a:spLocks noGrp="1"/>
          </p:cNvSpPr>
          <p:nvPr>
            <p:ph type="sldNum" sz="quarter" idx="12"/>
          </p:nvPr>
        </p:nvSpPr>
        <p:spPr/>
        <p:txBody>
          <a:bodyPr/>
          <a:lstStyle>
            <a:lvl1pPr>
              <a:defRPr/>
            </a:lvl1pPr>
          </a:lstStyle>
          <a:p>
            <a:fld id="{FE92429E-9E42-48C0-A64D-CC40A6D2717A}" type="slidenum">
              <a:rPr lang="zh-CN" altLang="en-US"/>
              <a:pPr/>
              <a:t>‹#›</a:t>
            </a:fld>
            <a:endParaRPr lang="zh-CN" altLang="en-US"/>
          </a:p>
        </p:txBody>
      </p:sp>
    </p:spTree>
    <p:extLst>
      <p:ext uri="{BB962C8B-B14F-4D97-AF65-F5344CB8AC3E}">
        <p14:creationId xmlns:p14="http://schemas.microsoft.com/office/powerpoint/2010/main" val="2996966894"/>
      </p:ext>
    </p:extLst>
  </p:cSld>
  <p:clrMapOvr>
    <a:masterClrMapping/>
  </p:clrMapOvr>
  <p:transition spd="slow" advTm="3000">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a:extLst>
              <a:ext uri="{28A0092B-C50C-407E-A947-70E740481C1C}">
                <a14:useLocalDpi xmlns:a14="http://schemas.microsoft.com/office/drawing/2010/main" val="0"/>
              </a:ext>
            </a:extLst>
          </a:blip>
          <a:srcRect b="50000"/>
          <a:stretch>
            <a:fillRect/>
          </a:stretch>
        </p:blipFill>
        <p:spPr bwMode="auto">
          <a:xfrm>
            <a:off x="3698875" y="5375275"/>
            <a:ext cx="404018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7"/>
          <p:cNvGrpSpPr>
            <a:grpSpLocks/>
          </p:cNvGrpSpPr>
          <p:nvPr userDrawn="1"/>
        </p:nvGrpSpPr>
        <p:grpSpPr bwMode="auto">
          <a:xfrm>
            <a:off x="0" y="0"/>
            <a:ext cx="12192000" cy="1955800"/>
            <a:chOff x="0" y="0"/>
            <a:chExt cx="12407900" cy="6858000"/>
          </a:xfrm>
        </p:grpSpPr>
        <p:pic>
          <p:nvPicPr>
            <p:cNvPr id="4" name="图片 6"/>
            <p:cNvPicPr>
              <a:picLocks noChangeAspect="1" noChangeArrowheads="1"/>
            </p:cNvPicPr>
            <p:nvPr userDrawn="1"/>
          </p:nvPicPr>
          <p:blipFill>
            <a:blip r:embed="rId3">
              <a:duotone>
                <a:schemeClr val="accent1">
                  <a:shade val="45000"/>
                  <a:satMod val="135000"/>
                </a:schemeClr>
                <a:prstClr val="white"/>
              </a:duotone>
              <a:extLst>
                <a:ext uri="{28A0092B-C50C-407E-A947-70E740481C1C}">
                  <a14:useLocalDpi xmlns:a14="http://schemas.microsoft.com/office/drawing/2010/main" val="0"/>
                </a:ext>
              </a:extLst>
            </a:blip>
            <a:srcRect b="12621"/>
            <a:stretch>
              <a:fillRect/>
            </a:stretch>
          </p:blipFill>
          <p:spPr bwMode="auto">
            <a:xfrm>
              <a:off x="0" y="0"/>
              <a:ext cx="124079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9"/>
            <p:cNvSpPr/>
            <p:nvPr userDrawn="1"/>
          </p:nvSpPr>
          <p:spPr>
            <a:xfrm>
              <a:off x="0" y="3111708"/>
              <a:ext cx="12407900" cy="37462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等线" pitchFamily="2" charset="-122"/>
                  <a:ea typeface="等线" pitchFamily="2" charset="-122"/>
                </a:defRPr>
              </a:lvl1pPr>
              <a:lvl2pPr marL="742950" indent="-285750">
                <a:defRPr>
                  <a:solidFill>
                    <a:schemeClr val="tx1"/>
                  </a:solidFill>
                  <a:latin typeface="等线" pitchFamily="2" charset="-122"/>
                  <a:ea typeface="等线" pitchFamily="2" charset="-122"/>
                </a:defRPr>
              </a:lvl2pPr>
              <a:lvl3pPr marL="1143000" indent="-228600">
                <a:defRPr>
                  <a:solidFill>
                    <a:schemeClr val="tx1"/>
                  </a:solidFill>
                  <a:latin typeface="等线" pitchFamily="2" charset="-122"/>
                  <a:ea typeface="等线" pitchFamily="2" charset="-122"/>
                </a:defRPr>
              </a:lvl3pPr>
              <a:lvl4pPr marL="1600200" indent="-228600">
                <a:defRPr>
                  <a:solidFill>
                    <a:schemeClr val="tx1"/>
                  </a:solidFill>
                  <a:latin typeface="等线" pitchFamily="2" charset="-122"/>
                  <a:ea typeface="等线" pitchFamily="2" charset="-122"/>
                </a:defRPr>
              </a:lvl4pPr>
              <a:lvl5pPr marL="2057400" indent="-228600">
                <a:defRPr>
                  <a:solidFill>
                    <a:schemeClr val="tx1"/>
                  </a:solidFill>
                  <a:latin typeface="等线" pitchFamily="2" charset="-122"/>
                  <a:ea typeface="等线" pitchFamily="2" charset="-122"/>
                </a:defRPr>
              </a:lvl5pPr>
              <a:lvl6pPr marL="2514600" indent="-228600" eaLnBrk="0" fontAlgn="base" hangingPunct="0">
                <a:spcBef>
                  <a:spcPct val="0"/>
                </a:spcBef>
                <a:spcAft>
                  <a:spcPct val="0"/>
                </a:spcAft>
                <a:defRPr>
                  <a:solidFill>
                    <a:schemeClr val="tx1"/>
                  </a:solidFill>
                  <a:latin typeface="等线" pitchFamily="2" charset="-122"/>
                  <a:ea typeface="等线" pitchFamily="2" charset="-122"/>
                </a:defRPr>
              </a:lvl6pPr>
              <a:lvl7pPr marL="2971800" indent="-228600" eaLnBrk="0" fontAlgn="base" hangingPunct="0">
                <a:spcBef>
                  <a:spcPct val="0"/>
                </a:spcBef>
                <a:spcAft>
                  <a:spcPct val="0"/>
                </a:spcAft>
                <a:defRPr>
                  <a:solidFill>
                    <a:schemeClr val="tx1"/>
                  </a:solidFill>
                  <a:latin typeface="等线" pitchFamily="2" charset="-122"/>
                  <a:ea typeface="等线" pitchFamily="2" charset="-122"/>
                </a:defRPr>
              </a:lvl7pPr>
              <a:lvl8pPr marL="3429000" indent="-228600" eaLnBrk="0" fontAlgn="base" hangingPunct="0">
                <a:spcBef>
                  <a:spcPct val="0"/>
                </a:spcBef>
                <a:spcAft>
                  <a:spcPct val="0"/>
                </a:spcAft>
                <a:defRPr>
                  <a:solidFill>
                    <a:schemeClr val="tx1"/>
                  </a:solidFill>
                  <a:latin typeface="等线" pitchFamily="2" charset="-122"/>
                  <a:ea typeface="等线" pitchFamily="2" charset="-122"/>
                </a:defRPr>
              </a:lvl8pPr>
              <a:lvl9pPr marL="3886200" indent="-228600" eaLnBrk="0" fontAlgn="base" hangingPunct="0">
                <a:spcBef>
                  <a:spcPct val="0"/>
                </a:spcBef>
                <a:spcAft>
                  <a:spcPct val="0"/>
                </a:spcAft>
                <a:defRPr>
                  <a:solidFill>
                    <a:schemeClr val="tx1"/>
                  </a:solidFill>
                  <a:latin typeface="等线" pitchFamily="2" charset="-122"/>
                  <a:ea typeface="等线" pitchFamily="2" charset="-122"/>
                </a:defRPr>
              </a:lvl9pPr>
            </a:lstStyle>
            <a:p>
              <a:pPr algn="ctr" fontAlgn="base">
                <a:spcBef>
                  <a:spcPct val="0"/>
                </a:spcBef>
                <a:spcAft>
                  <a:spcPct val="0"/>
                </a:spcAft>
              </a:pPr>
              <a:endParaRPr lang="en-US" altLang="en-US" noProof="1">
                <a:solidFill>
                  <a:srgbClr val="FFFFFF"/>
                </a:solidFill>
              </a:endParaRPr>
            </a:p>
          </p:txBody>
        </p:sp>
      </p:grpSp>
      <p:sp>
        <p:nvSpPr>
          <p:cNvPr id="6" name="任意多边形 53"/>
          <p:cNvSpPr/>
          <p:nvPr userDrawn="1"/>
        </p:nvSpPr>
        <p:spPr>
          <a:xfrm>
            <a:off x="0" y="6291263"/>
            <a:ext cx="12236450" cy="566737"/>
          </a:xfrm>
          <a:custGeom>
            <a:avLst/>
            <a:gdLst>
              <a:gd name="connsiteX0" fmla="*/ 4721632 w 9443264"/>
              <a:gd name="connsiteY0" fmla="*/ 0 h 409185"/>
              <a:gd name="connsiteX1" fmla="*/ 9331443 w 9443264"/>
              <a:gd name="connsiteY1" fmla="*/ 387313 h 409185"/>
              <a:gd name="connsiteX2" fmla="*/ 9443264 w 9443264"/>
              <a:gd name="connsiteY2" fmla="*/ 409185 h 409185"/>
              <a:gd name="connsiteX3" fmla="*/ 0 w 9443264"/>
              <a:gd name="connsiteY3" fmla="*/ 409185 h 409185"/>
              <a:gd name="connsiteX4" fmla="*/ 111821 w 9443264"/>
              <a:gd name="connsiteY4" fmla="*/ 387313 h 409185"/>
              <a:gd name="connsiteX5" fmla="*/ 4721632 w 9443264"/>
              <a:gd name="connsiteY5" fmla="*/ 0 h 409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443264" h="409185">
                <a:moveTo>
                  <a:pt x="4721632" y="0"/>
                </a:moveTo>
                <a:cubicBezTo>
                  <a:pt x="6429210" y="0"/>
                  <a:pt x="8015546" y="142783"/>
                  <a:pt x="9331443" y="387313"/>
                </a:cubicBezTo>
                <a:lnTo>
                  <a:pt x="9443264" y="409185"/>
                </a:lnTo>
                <a:lnTo>
                  <a:pt x="0" y="409185"/>
                </a:lnTo>
                <a:lnTo>
                  <a:pt x="111821" y="387313"/>
                </a:lnTo>
                <a:cubicBezTo>
                  <a:pt x="1427719" y="142783"/>
                  <a:pt x="3014054" y="0"/>
                  <a:pt x="4721632" y="0"/>
                </a:cubicBezTo>
                <a:close/>
              </a:path>
            </a:pathLst>
          </a:custGeom>
          <a:solidFill>
            <a:srgbClr val="B3E5F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400" noProof="1">
              <a:solidFill>
                <a:prstClr val="white"/>
              </a:solidFill>
              <a:latin typeface="Batang" panose="02030600000101010101" charset="-127"/>
              <a:ea typeface="Batang" panose="02030600000101010101" charset="-127"/>
            </a:endParaRPr>
          </a:p>
        </p:txBody>
      </p:sp>
    </p:spTree>
    <p:extLst>
      <p:ext uri="{BB962C8B-B14F-4D97-AF65-F5344CB8AC3E}">
        <p14:creationId xmlns:p14="http://schemas.microsoft.com/office/powerpoint/2010/main" val="1398038202"/>
      </p:ext>
    </p:extLst>
  </p:cSld>
  <p:clrMapOvr>
    <a:masterClrMapping/>
  </p:clrMapOvr>
  <p:transition spd="slow" advTm="3000">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3"/>
          <p:cNvSpPr>
            <a:spLocks noGrp="1"/>
          </p:cNvSpPr>
          <p:nvPr>
            <p:ph type="dt" sz="half" idx="10"/>
          </p:nvPr>
        </p:nvSpPr>
        <p:spPr/>
        <p:txBody>
          <a:bodyPr/>
          <a:lstStyle>
            <a:lvl1pPr>
              <a:defRPr/>
            </a:lvl1pPr>
          </a:lstStyle>
          <a:p>
            <a:endParaRPr lang="en-US" altLang="en-US"/>
          </a:p>
        </p:txBody>
      </p:sp>
      <p:sp>
        <p:nvSpPr>
          <p:cNvPr id="6" name="页脚占位符 4"/>
          <p:cNvSpPr>
            <a:spLocks noGrp="1"/>
          </p:cNvSpPr>
          <p:nvPr>
            <p:ph type="ftr" sz="quarter" idx="11"/>
          </p:nvPr>
        </p:nvSpPr>
        <p:spPr/>
        <p:txBody>
          <a:bodyPr/>
          <a:lstStyle>
            <a:lvl1pPr>
              <a:defRPr/>
            </a:lvl1pPr>
          </a:lstStyle>
          <a:p>
            <a:endParaRPr lang="en-US" altLang="en-US"/>
          </a:p>
        </p:txBody>
      </p:sp>
      <p:sp>
        <p:nvSpPr>
          <p:cNvPr id="7" name="灯片编号占位符 5"/>
          <p:cNvSpPr>
            <a:spLocks noGrp="1"/>
          </p:cNvSpPr>
          <p:nvPr>
            <p:ph type="sldNum" sz="quarter" idx="12"/>
          </p:nvPr>
        </p:nvSpPr>
        <p:spPr/>
        <p:txBody>
          <a:bodyPr/>
          <a:lstStyle>
            <a:lvl1pPr>
              <a:defRPr/>
            </a:lvl1pPr>
          </a:lstStyle>
          <a:p>
            <a:fld id="{D4FFEF1E-E272-4A86-83C0-5096BB862030}" type="slidenum">
              <a:rPr lang="zh-CN" altLang="en-US"/>
              <a:pPr/>
              <a:t>‹#›</a:t>
            </a:fld>
            <a:endParaRPr lang="zh-CN" altLang="en-US"/>
          </a:p>
        </p:txBody>
      </p:sp>
    </p:spTree>
    <p:extLst>
      <p:ext uri="{BB962C8B-B14F-4D97-AF65-F5344CB8AC3E}">
        <p14:creationId xmlns:p14="http://schemas.microsoft.com/office/powerpoint/2010/main" val="1683331046"/>
      </p:ext>
    </p:extLst>
  </p:cSld>
  <p:clrMapOvr>
    <a:masterClrMapping/>
  </p:clrMapOvr>
  <p:transition spd="slow" advTm="3000">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3"/>
          <p:cNvSpPr>
            <a:spLocks noGrp="1"/>
          </p:cNvSpPr>
          <p:nvPr>
            <p:ph type="dt" sz="half" idx="10"/>
          </p:nvPr>
        </p:nvSpPr>
        <p:spPr/>
        <p:txBody>
          <a:bodyPr/>
          <a:lstStyle>
            <a:lvl1pPr>
              <a:defRPr/>
            </a:lvl1pPr>
          </a:lstStyle>
          <a:p>
            <a:endParaRPr lang="en-US" altLang="en-US"/>
          </a:p>
        </p:txBody>
      </p:sp>
      <p:sp>
        <p:nvSpPr>
          <p:cNvPr id="8" name="页脚占位符 4"/>
          <p:cNvSpPr>
            <a:spLocks noGrp="1"/>
          </p:cNvSpPr>
          <p:nvPr>
            <p:ph type="ftr" sz="quarter" idx="11"/>
          </p:nvPr>
        </p:nvSpPr>
        <p:spPr/>
        <p:txBody>
          <a:bodyPr/>
          <a:lstStyle>
            <a:lvl1pPr>
              <a:defRPr/>
            </a:lvl1pPr>
          </a:lstStyle>
          <a:p>
            <a:endParaRPr lang="en-US" altLang="en-US"/>
          </a:p>
        </p:txBody>
      </p:sp>
      <p:sp>
        <p:nvSpPr>
          <p:cNvPr id="9" name="灯片编号占位符 5"/>
          <p:cNvSpPr>
            <a:spLocks noGrp="1"/>
          </p:cNvSpPr>
          <p:nvPr>
            <p:ph type="sldNum" sz="quarter" idx="12"/>
          </p:nvPr>
        </p:nvSpPr>
        <p:spPr/>
        <p:txBody>
          <a:bodyPr/>
          <a:lstStyle>
            <a:lvl1pPr>
              <a:defRPr/>
            </a:lvl1pPr>
          </a:lstStyle>
          <a:p>
            <a:fld id="{3004D582-390D-4B80-A945-72E2E1468995}" type="slidenum">
              <a:rPr lang="zh-CN" altLang="en-US"/>
              <a:pPr/>
              <a:t>‹#›</a:t>
            </a:fld>
            <a:endParaRPr lang="zh-CN" altLang="en-US"/>
          </a:p>
        </p:txBody>
      </p:sp>
    </p:spTree>
    <p:extLst>
      <p:ext uri="{BB962C8B-B14F-4D97-AF65-F5344CB8AC3E}">
        <p14:creationId xmlns:p14="http://schemas.microsoft.com/office/powerpoint/2010/main" val="1068127959"/>
      </p:ext>
    </p:extLst>
  </p:cSld>
  <p:clrMapOvr>
    <a:masterClrMapping/>
  </p:clrMapOvr>
  <p:transition spd="slow" advTm="3000">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3"/>
          <p:cNvSpPr>
            <a:spLocks noGrp="1"/>
          </p:cNvSpPr>
          <p:nvPr>
            <p:ph type="dt" sz="half" idx="10"/>
          </p:nvPr>
        </p:nvSpPr>
        <p:spPr/>
        <p:txBody>
          <a:bodyPr/>
          <a:lstStyle>
            <a:lvl1pPr>
              <a:defRPr/>
            </a:lvl1pPr>
          </a:lstStyle>
          <a:p>
            <a:endParaRPr lang="en-US" altLang="en-US"/>
          </a:p>
        </p:txBody>
      </p:sp>
      <p:sp>
        <p:nvSpPr>
          <p:cNvPr id="4" name="页脚占位符 4"/>
          <p:cNvSpPr>
            <a:spLocks noGrp="1"/>
          </p:cNvSpPr>
          <p:nvPr>
            <p:ph type="ftr" sz="quarter" idx="11"/>
          </p:nvPr>
        </p:nvSpPr>
        <p:spPr/>
        <p:txBody>
          <a:bodyPr/>
          <a:lstStyle>
            <a:lvl1pPr>
              <a:defRPr/>
            </a:lvl1pPr>
          </a:lstStyle>
          <a:p>
            <a:endParaRPr lang="en-US" altLang="en-US"/>
          </a:p>
        </p:txBody>
      </p:sp>
      <p:sp>
        <p:nvSpPr>
          <p:cNvPr id="5" name="灯片编号占位符 5"/>
          <p:cNvSpPr>
            <a:spLocks noGrp="1"/>
          </p:cNvSpPr>
          <p:nvPr>
            <p:ph type="sldNum" sz="quarter" idx="12"/>
          </p:nvPr>
        </p:nvSpPr>
        <p:spPr/>
        <p:txBody>
          <a:bodyPr/>
          <a:lstStyle>
            <a:lvl1pPr>
              <a:defRPr/>
            </a:lvl1pPr>
          </a:lstStyle>
          <a:p>
            <a:fld id="{8BD15D87-5A1C-45B9-94C6-BB4C39592AA8}" type="slidenum">
              <a:rPr lang="zh-CN" altLang="en-US"/>
              <a:pPr/>
              <a:t>‹#›</a:t>
            </a:fld>
            <a:endParaRPr lang="zh-CN" altLang="en-US"/>
          </a:p>
        </p:txBody>
      </p:sp>
    </p:spTree>
    <p:extLst>
      <p:ext uri="{BB962C8B-B14F-4D97-AF65-F5344CB8AC3E}">
        <p14:creationId xmlns:p14="http://schemas.microsoft.com/office/powerpoint/2010/main" val="3202354435"/>
      </p:ext>
    </p:extLst>
  </p:cSld>
  <p:clrMapOvr>
    <a:masterClrMapping/>
  </p:clrMapOvr>
  <p:transition spd="slow" advTm="3000">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endParaRPr lang="en-US" altLang="en-US"/>
          </a:p>
        </p:txBody>
      </p:sp>
      <p:sp>
        <p:nvSpPr>
          <p:cNvPr id="3" name="页脚占位符 4"/>
          <p:cNvSpPr>
            <a:spLocks noGrp="1"/>
          </p:cNvSpPr>
          <p:nvPr>
            <p:ph type="ftr" sz="quarter" idx="11"/>
          </p:nvPr>
        </p:nvSpPr>
        <p:spPr/>
        <p:txBody>
          <a:bodyPr/>
          <a:lstStyle>
            <a:lvl1pPr>
              <a:defRPr/>
            </a:lvl1pPr>
          </a:lstStyle>
          <a:p>
            <a:endParaRPr lang="en-US" altLang="en-US"/>
          </a:p>
        </p:txBody>
      </p:sp>
      <p:sp>
        <p:nvSpPr>
          <p:cNvPr id="4" name="灯片编号占位符 5"/>
          <p:cNvSpPr>
            <a:spLocks noGrp="1"/>
          </p:cNvSpPr>
          <p:nvPr>
            <p:ph type="sldNum" sz="quarter" idx="12"/>
          </p:nvPr>
        </p:nvSpPr>
        <p:spPr/>
        <p:txBody>
          <a:bodyPr/>
          <a:lstStyle>
            <a:lvl1pPr>
              <a:defRPr/>
            </a:lvl1pPr>
          </a:lstStyle>
          <a:p>
            <a:fld id="{A158EADD-197B-4035-ABB7-BF837AF445A4}" type="slidenum">
              <a:rPr lang="zh-CN" altLang="en-US"/>
              <a:pPr/>
              <a:t>‹#›</a:t>
            </a:fld>
            <a:endParaRPr lang="zh-CN" altLang="en-US"/>
          </a:p>
        </p:txBody>
      </p:sp>
    </p:spTree>
    <p:extLst>
      <p:ext uri="{BB962C8B-B14F-4D97-AF65-F5344CB8AC3E}">
        <p14:creationId xmlns:p14="http://schemas.microsoft.com/office/powerpoint/2010/main" val="119920241"/>
      </p:ext>
    </p:extLst>
  </p:cSld>
  <p:clrMapOvr>
    <a:masterClrMapping/>
  </p:clrMapOvr>
  <p:transition spd="slow" advTm="3000">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noProof="1"/>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日期占位符 3"/>
          <p:cNvSpPr>
            <a:spLocks noGrp="1"/>
          </p:cNvSpPr>
          <p:nvPr>
            <p:ph type="dt" sz="half" idx="10"/>
          </p:nvPr>
        </p:nvSpPr>
        <p:spPr/>
        <p:txBody>
          <a:bodyPr/>
          <a:lstStyle>
            <a:lvl1pPr>
              <a:defRPr/>
            </a:lvl1pPr>
          </a:lstStyle>
          <a:p>
            <a:endParaRPr lang="en-US" altLang="en-US"/>
          </a:p>
        </p:txBody>
      </p:sp>
      <p:sp>
        <p:nvSpPr>
          <p:cNvPr id="6" name="页脚占位符 4"/>
          <p:cNvSpPr>
            <a:spLocks noGrp="1"/>
          </p:cNvSpPr>
          <p:nvPr>
            <p:ph type="ftr" sz="quarter" idx="11"/>
          </p:nvPr>
        </p:nvSpPr>
        <p:spPr/>
        <p:txBody>
          <a:bodyPr/>
          <a:lstStyle>
            <a:lvl1pPr>
              <a:defRPr/>
            </a:lvl1pPr>
          </a:lstStyle>
          <a:p>
            <a:endParaRPr lang="en-US" altLang="en-US"/>
          </a:p>
        </p:txBody>
      </p:sp>
      <p:sp>
        <p:nvSpPr>
          <p:cNvPr id="7" name="灯片编号占位符 5"/>
          <p:cNvSpPr>
            <a:spLocks noGrp="1"/>
          </p:cNvSpPr>
          <p:nvPr>
            <p:ph type="sldNum" sz="quarter" idx="12"/>
          </p:nvPr>
        </p:nvSpPr>
        <p:spPr/>
        <p:txBody>
          <a:bodyPr/>
          <a:lstStyle>
            <a:lvl1pPr>
              <a:defRPr/>
            </a:lvl1pPr>
          </a:lstStyle>
          <a:p>
            <a:fld id="{C3717E68-3A9D-410B-8AEC-AA063C7429B5}" type="slidenum">
              <a:rPr lang="zh-CN" altLang="en-US"/>
              <a:pPr/>
              <a:t>‹#›</a:t>
            </a:fld>
            <a:endParaRPr lang="zh-CN" altLang="en-US"/>
          </a:p>
        </p:txBody>
      </p:sp>
    </p:spTree>
    <p:extLst>
      <p:ext uri="{BB962C8B-B14F-4D97-AF65-F5344CB8AC3E}">
        <p14:creationId xmlns:p14="http://schemas.microsoft.com/office/powerpoint/2010/main" val="3681391499"/>
      </p:ext>
    </p:extLst>
  </p:cSld>
  <p:clrMapOvr>
    <a:masterClrMapping/>
  </p:clrMapOvr>
  <p:transition spd="slow" advTm="3000">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noProof="1"/>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日期占位符 3"/>
          <p:cNvSpPr>
            <a:spLocks noGrp="1"/>
          </p:cNvSpPr>
          <p:nvPr>
            <p:ph type="dt" sz="half" idx="10"/>
          </p:nvPr>
        </p:nvSpPr>
        <p:spPr/>
        <p:txBody>
          <a:bodyPr/>
          <a:lstStyle>
            <a:lvl1pPr>
              <a:defRPr/>
            </a:lvl1pPr>
          </a:lstStyle>
          <a:p>
            <a:endParaRPr lang="en-US" altLang="en-US"/>
          </a:p>
        </p:txBody>
      </p:sp>
      <p:sp>
        <p:nvSpPr>
          <p:cNvPr id="6" name="页脚占位符 4"/>
          <p:cNvSpPr>
            <a:spLocks noGrp="1"/>
          </p:cNvSpPr>
          <p:nvPr>
            <p:ph type="ftr" sz="quarter" idx="11"/>
          </p:nvPr>
        </p:nvSpPr>
        <p:spPr/>
        <p:txBody>
          <a:bodyPr/>
          <a:lstStyle>
            <a:lvl1pPr>
              <a:defRPr/>
            </a:lvl1pPr>
          </a:lstStyle>
          <a:p>
            <a:endParaRPr lang="en-US" altLang="en-US"/>
          </a:p>
        </p:txBody>
      </p:sp>
      <p:sp>
        <p:nvSpPr>
          <p:cNvPr id="7" name="灯片编号占位符 5"/>
          <p:cNvSpPr>
            <a:spLocks noGrp="1"/>
          </p:cNvSpPr>
          <p:nvPr>
            <p:ph type="sldNum" sz="quarter" idx="12"/>
          </p:nvPr>
        </p:nvSpPr>
        <p:spPr/>
        <p:txBody>
          <a:bodyPr/>
          <a:lstStyle>
            <a:lvl1pPr>
              <a:defRPr/>
            </a:lvl1pPr>
          </a:lstStyle>
          <a:p>
            <a:fld id="{C2719B5A-E06D-4573-99FE-C46E3CE14B55}" type="slidenum">
              <a:rPr lang="zh-CN" altLang="en-US"/>
              <a:pPr/>
              <a:t>‹#›</a:t>
            </a:fld>
            <a:endParaRPr lang="zh-CN" altLang="en-US"/>
          </a:p>
        </p:txBody>
      </p:sp>
    </p:spTree>
    <p:extLst>
      <p:ext uri="{BB962C8B-B14F-4D97-AF65-F5344CB8AC3E}">
        <p14:creationId xmlns:p14="http://schemas.microsoft.com/office/powerpoint/2010/main" val="2547298533"/>
      </p:ext>
    </p:extLst>
  </p:cSld>
  <p:clrMapOvr>
    <a:masterClrMapping/>
  </p:clrMapOvr>
  <p:transition spd="slow" advTm="3000">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2/3/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3000"/>
    </mc:Choice>
    <mc:Fallback xmlns="">
      <p:transition spd="slow" advTm="3000"/>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endParaRPr lang="en-US" altLang="en-US"/>
          </a:p>
        </p:txBody>
      </p:sp>
      <p:sp>
        <p:nvSpPr>
          <p:cNvPr id="5" name="页脚占位符 4"/>
          <p:cNvSpPr>
            <a:spLocks noGrp="1"/>
          </p:cNvSpPr>
          <p:nvPr>
            <p:ph type="ftr" sz="quarter" idx="11"/>
          </p:nvPr>
        </p:nvSpPr>
        <p:spPr/>
        <p:txBody>
          <a:bodyPr/>
          <a:lstStyle>
            <a:lvl1pPr>
              <a:defRPr/>
            </a:lvl1pPr>
          </a:lstStyle>
          <a:p>
            <a:endParaRPr lang="en-US" altLang="en-US"/>
          </a:p>
        </p:txBody>
      </p:sp>
      <p:sp>
        <p:nvSpPr>
          <p:cNvPr id="6" name="灯片编号占位符 5"/>
          <p:cNvSpPr>
            <a:spLocks noGrp="1"/>
          </p:cNvSpPr>
          <p:nvPr>
            <p:ph type="sldNum" sz="quarter" idx="12"/>
          </p:nvPr>
        </p:nvSpPr>
        <p:spPr/>
        <p:txBody>
          <a:bodyPr/>
          <a:lstStyle>
            <a:lvl1pPr>
              <a:defRPr/>
            </a:lvl1pPr>
          </a:lstStyle>
          <a:p>
            <a:fld id="{9AAE87C2-6CA5-48D2-942D-5329AB764367}" type="slidenum">
              <a:rPr lang="zh-CN" altLang="en-US"/>
              <a:pPr/>
              <a:t>‹#›</a:t>
            </a:fld>
            <a:endParaRPr lang="zh-CN" altLang="en-US"/>
          </a:p>
        </p:txBody>
      </p:sp>
    </p:spTree>
    <p:extLst>
      <p:ext uri="{BB962C8B-B14F-4D97-AF65-F5344CB8AC3E}">
        <p14:creationId xmlns:p14="http://schemas.microsoft.com/office/powerpoint/2010/main" val="515103625"/>
      </p:ext>
    </p:extLst>
  </p:cSld>
  <p:clrMapOvr>
    <a:masterClrMapping/>
  </p:clrMapOvr>
  <p:transition spd="slow" advTm="3000">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endParaRPr lang="en-US" altLang="en-US"/>
          </a:p>
        </p:txBody>
      </p:sp>
      <p:sp>
        <p:nvSpPr>
          <p:cNvPr id="5" name="页脚占位符 4"/>
          <p:cNvSpPr>
            <a:spLocks noGrp="1"/>
          </p:cNvSpPr>
          <p:nvPr>
            <p:ph type="ftr" sz="quarter" idx="11"/>
          </p:nvPr>
        </p:nvSpPr>
        <p:spPr/>
        <p:txBody>
          <a:bodyPr/>
          <a:lstStyle>
            <a:lvl1pPr>
              <a:defRPr/>
            </a:lvl1pPr>
          </a:lstStyle>
          <a:p>
            <a:endParaRPr lang="en-US" altLang="en-US"/>
          </a:p>
        </p:txBody>
      </p:sp>
      <p:sp>
        <p:nvSpPr>
          <p:cNvPr id="6" name="灯片编号占位符 5"/>
          <p:cNvSpPr>
            <a:spLocks noGrp="1"/>
          </p:cNvSpPr>
          <p:nvPr>
            <p:ph type="sldNum" sz="quarter" idx="12"/>
          </p:nvPr>
        </p:nvSpPr>
        <p:spPr/>
        <p:txBody>
          <a:bodyPr/>
          <a:lstStyle>
            <a:lvl1pPr>
              <a:defRPr/>
            </a:lvl1pPr>
          </a:lstStyle>
          <a:p>
            <a:fld id="{804C1E22-95CC-4E5C-948E-2346A5140FAB}" type="slidenum">
              <a:rPr lang="zh-CN" altLang="en-US"/>
              <a:pPr/>
              <a:t>‹#›</a:t>
            </a:fld>
            <a:endParaRPr lang="zh-CN" altLang="en-US"/>
          </a:p>
        </p:txBody>
      </p:sp>
    </p:spTree>
    <p:extLst>
      <p:ext uri="{BB962C8B-B14F-4D97-AF65-F5344CB8AC3E}">
        <p14:creationId xmlns:p14="http://schemas.microsoft.com/office/powerpoint/2010/main" val="3768471695"/>
      </p:ext>
    </p:extLst>
  </p:cSld>
  <p:clrMapOvr>
    <a:masterClrMapping/>
  </p:clrMapOvr>
  <p:transition spd="slow" advTm="3000">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Janice作品">
  <p:cSld name="Janice作品">
    <p:bg>
      <p:bgPr>
        <a:blipFill>
          <a:blip r:embed="rId2">
            <a:alphaModFix/>
          </a:blip>
          <a:stretch>
            <a:fillRect/>
          </a:stretch>
        </a:blipFill>
        <a:effectLst/>
      </p:bgPr>
    </p:bg>
    <p:spTree>
      <p:nvGrpSpPr>
        <p:cNvPr id="1" name="Shape 128"/>
        <p:cNvGrpSpPr/>
        <p:nvPr/>
      </p:nvGrpSpPr>
      <p:grpSpPr>
        <a:xfrm>
          <a:off x="0" y="0"/>
          <a:ext cx="0" cy="0"/>
          <a:chOff x="0" y="0"/>
          <a:chExt cx="0" cy="0"/>
        </a:xfrm>
      </p:grpSpPr>
      <p:grpSp>
        <p:nvGrpSpPr>
          <p:cNvPr id="129" name="Google Shape;129;gfd8cb973bc_0_120"/>
          <p:cNvGrpSpPr/>
          <p:nvPr/>
        </p:nvGrpSpPr>
        <p:grpSpPr>
          <a:xfrm>
            <a:off x="0" y="0"/>
            <a:ext cx="12187170" cy="6858000"/>
            <a:chOff x="0" y="0"/>
            <a:chExt cx="12190344" cy="6858000"/>
          </a:xfrm>
        </p:grpSpPr>
        <p:pic>
          <p:nvPicPr>
            <p:cNvPr id="130" name="Google Shape;130;gfd8cb973bc_0_120"/>
            <p:cNvPicPr preferRelativeResize="0"/>
            <p:nvPr/>
          </p:nvPicPr>
          <p:blipFill rotWithShape="1">
            <a:blip r:embed="rId3">
              <a:alphaModFix/>
            </a:blip>
            <a:srcRect/>
            <a:stretch/>
          </p:blipFill>
          <p:spPr>
            <a:xfrm>
              <a:off x="0" y="0"/>
              <a:ext cx="5593532" cy="6858000"/>
            </a:xfrm>
            <a:prstGeom prst="rect">
              <a:avLst/>
            </a:prstGeom>
            <a:noFill/>
            <a:ln>
              <a:noFill/>
            </a:ln>
          </p:spPr>
        </p:pic>
        <p:pic>
          <p:nvPicPr>
            <p:cNvPr id="131" name="Google Shape;131;gfd8cb973bc_0_120"/>
            <p:cNvPicPr preferRelativeResize="0"/>
            <p:nvPr/>
          </p:nvPicPr>
          <p:blipFill rotWithShape="1">
            <a:blip r:embed="rId3">
              <a:alphaModFix/>
            </a:blip>
            <a:srcRect/>
            <a:stretch/>
          </p:blipFill>
          <p:spPr>
            <a:xfrm flipH="1">
              <a:off x="6596812" y="0"/>
              <a:ext cx="5593532" cy="6858000"/>
            </a:xfrm>
            <a:prstGeom prst="rect">
              <a:avLst/>
            </a:prstGeom>
            <a:noFill/>
            <a:ln>
              <a:noFill/>
            </a:ln>
          </p:spPr>
        </p:pic>
        <p:pic>
          <p:nvPicPr>
            <p:cNvPr id="132" name="Google Shape;132;gfd8cb973bc_0_120"/>
            <p:cNvPicPr preferRelativeResize="0"/>
            <p:nvPr/>
          </p:nvPicPr>
          <p:blipFill rotWithShape="1">
            <a:blip r:embed="rId4">
              <a:alphaModFix/>
            </a:blip>
            <a:srcRect/>
            <a:stretch/>
          </p:blipFill>
          <p:spPr>
            <a:xfrm flipH="1">
              <a:off x="5593532" y="0"/>
              <a:ext cx="1008111" cy="6858000"/>
            </a:xfrm>
            <a:prstGeom prst="rect">
              <a:avLst/>
            </a:prstGeom>
            <a:noFill/>
            <a:ln>
              <a:noFill/>
            </a:ln>
          </p:spPr>
        </p:pic>
      </p:grpSp>
    </p:spTree>
    <p:extLst>
      <p:ext uri="{BB962C8B-B14F-4D97-AF65-F5344CB8AC3E}">
        <p14:creationId xmlns:p14="http://schemas.microsoft.com/office/powerpoint/2010/main" val="277618139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6"/>
        <p:cNvGrpSpPr/>
        <p:nvPr/>
      </p:nvGrpSpPr>
      <p:grpSpPr>
        <a:xfrm>
          <a:off x="0" y="0"/>
          <a:ext cx="0" cy="0"/>
          <a:chOff x="0" y="0"/>
          <a:chExt cx="0" cy="0"/>
        </a:xfrm>
      </p:grpSpPr>
      <p:sp>
        <p:nvSpPr>
          <p:cNvPr id="17" name="Google Shape;17;p27"/>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18" name="Google Shape;18;p27"/>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19" name="Google Shape;19;p27"/>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116078925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20"/>
        <p:cNvGrpSpPr/>
        <p:nvPr/>
      </p:nvGrpSpPr>
      <p:grpSpPr>
        <a:xfrm>
          <a:off x="0" y="0"/>
          <a:ext cx="0" cy="0"/>
          <a:chOff x="0" y="0"/>
          <a:chExt cx="0" cy="0"/>
        </a:xfrm>
      </p:grpSpPr>
      <p:sp>
        <p:nvSpPr>
          <p:cNvPr id="21" name="Google Shape;21;p28"/>
          <p:cNvSpPr txBox="1">
            <a:spLocks noGrp="1"/>
          </p:cNvSpPr>
          <p:nvPr>
            <p:ph type="ctrTitle"/>
          </p:nvPr>
        </p:nvSpPr>
        <p:spPr>
          <a:xfrm>
            <a:off x="1524000" y="1122363"/>
            <a:ext cx="9144000" cy="2387600"/>
          </a:xfrm>
          <a:prstGeom prst="rect">
            <a:avLst/>
          </a:prstGeom>
          <a:noFill/>
          <a:ln>
            <a:noFill/>
          </a:ln>
        </p:spPr>
        <p:txBody>
          <a:bodyPr spcFirstLastPara="1" wrap="square" lIns="91425" tIns="45700" rIns="91425" bIns="45700" anchor="b" anchorCtr="0">
            <a:normAutofit/>
          </a:bodyPr>
          <a:lstStyle>
            <a:lvl1pPr lvl="0" algn="ctr">
              <a:lnSpc>
                <a:spcPct val="90000"/>
              </a:lnSpc>
              <a:spcBef>
                <a:spcPts val="0"/>
              </a:spcBef>
              <a:spcAft>
                <a:spcPts val="0"/>
              </a:spcAft>
              <a:buClr>
                <a:schemeClr val="dk1"/>
              </a:buClr>
              <a:buSzPts val="6000"/>
              <a:buFont typeface="Calibri"/>
              <a:buNone/>
              <a:defRPr sz="6000"/>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22" name="Google Shape;22;p28"/>
          <p:cNvSpPr txBox="1">
            <a:spLocks noGrp="1"/>
          </p:cNvSpPr>
          <p:nvPr>
            <p:ph type="subTitle" idx="1"/>
          </p:nvPr>
        </p:nvSpPr>
        <p:spPr>
          <a:xfrm>
            <a:off x="1524000" y="3602038"/>
            <a:ext cx="9144000" cy="1655762"/>
          </a:xfrm>
          <a:prstGeom prst="rect">
            <a:avLst/>
          </a:prstGeom>
          <a:noFill/>
          <a:ln>
            <a:noFill/>
          </a:ln>
        </p:spPr>
        <p:txBody>
          <a:bodyPr spcFirstLastPara="1" wrap="square" lIns="91425" tIns="45700" rIns="91425" bIns="45700" anchor="t" anchorCtr="0">
            <a:normAutofit/>
          </a:bodyPr>
          <a:lstStyle>
            <a:lvl1pPr lvl="0" algn="ctr">
              <a:lnSpc>
                <a:spcPct val="90000"/>
              </a:lnSpc>
              <a:spcBef>
                <a:spcPts val="1000"/>
              </a:spcBef>
              <a:spcAft>
                <a:spcPts val="0"/>
              </a:spcAft>
              <a:buClr>
                <a:schemeClr val="dk1"/>
              </a:buClr>
              <a:buSzPts val="2400"/>
              <a:buNone/>
              <a:defRPr sz="2400"/>
            </a:lvl1pPr>
            <a:lvl2pPr lvl="1" algn="ctr">
              <a:lnSpc>
                <a:spcPct val="90000"/>
              </a:lnSpc>
              <a:spcBef>
                <a:spcPts val="500"/>
              </a:spcBef>
              <a:spcAft>
                <a:spcPts val="0"/>
              </a:spcAft>
              <a:buClr>
                <a:schemeClr val="dk1"/>
              </a:buClr>
              <a:buSzPts val="2000"/>
              <a:buNone/>
              <a:defRPr sz="2000"/>
            </a:lvl2pPr>
            <a:lvl3pPr lvl="2" algn="ctr">
              <a:lnSpc>
                <a:spcPct val="90000"/>
              </a:lnSpc>
              <a:spcBef>
                <a:spcPts val="500"/>
              </a:spcBef>
              <a:spcAft>
                <a:spcPts val="0"/>
              </a:spcAft>
              <a:buClr>
                <a:schemeClr val="dk1"/>
              </a:buClr>
              <a:buSzPts val="1800"/>
              <a:buNone/>
              <a:defRPr sz="1800"/>
            </a:lvl3pPr>
            <a:lvl4pPr lvl="3" algn="ctr">
              <a:lnSpc>
                <a:spcPct val="90000"/>
              </a:lnSpc>
              <a:spcBef>
                <a:spcPts val="500"/>
              </a:spcBef>
              <a:spcAft>
                <a:spcPts val="0"/>
              </a:spcAft>
              <a:buClr>
                <a:schemeClr val="dk1"/>
              </a:buClr>
              <a:buSzPts val="1600"/>
              <a:buNone/>
              <a:defRPr sz="1600"/>
            </a:lvl4pPr>
            <a:lvl5pPr lvl="4" algn="ctr">
              <a:lnSpc>
                <a:spcPct val="90000"/>
              </a:lnSpc>
              <a:spcBef>
                <a:spcPts val="500"/>
              </a:spcBef>
              <a:spcAft>
                <a:spcPts val="0"/>
              </a:spcAft>
              <a:buClr>
                <a:schemeClr val="dk1"/>
              </a:buClr>
              <a:buSzPts val="1600"/>
              <a:buNone/>
              <a:defRPr sz="1600"/>
            </a:lvl5pPr>
            <a:lvl6pPr lvl="5" algn="ctr">
              <a:lnSpc>
                <a:spcPct val="90000"/>
              </a:lnSpc>
              <a:spcBef>
                <a:spcPts val="500"/>
              </a:spcBef>
              <a:spcAft>
                <a:spcPts val="0"/>
              </a:spcAft>
              <a:buClr>
                <a:schemeClr val="dk1"/>
              </a:buClr>
              <a:buSzPts val="1600"/>
              <a:buNone/>
              <a:defRPr sz="1600"/>
            </a:lvl6pPr>
            <a:lvl7pPr lvl="6" algn="ctr">
              <a:lnSpc>
                <a:spcPct val="90000"/>
              </a:lnSpc>
              <a:spcBef>
                <a:spcPts val="500"/>
              </a:spcBef>
              <a:spcAft>
                <a:spcPts val="0"/>
              </a:spcAft>
              <a:buClr>
                <a:schemeClr val="dk1"/>
              </a:buClr>
              <a:buSzPts val="1600"/>
              <a:buNone/>
              <a:defRPr sz="1600"/>
            </a:lvl7pPr>
            <a:lvl8pPr lvl="7" algn="ctr">
              <a:lnSpc>
                <a:spcPct val="90000"/>
              </a:lnSpc>
              <a:spcBef>
                <a:spcPts val="500"/>
              </a:spcBef>
              <a:spcAft>
                <a:spcPts val="0"/>
              </a:spcAft>
              <a:buClr>
                <a:schemeClr val="dk1"/>
              </a:buClr>
              <a:buSzPts val="1600"/>
              <a:buNone/>
              <a:defRPr sz="1600"/>
            </a:lvl8pPr>
            <a:lvl9pPr lvl="8" algn="ctr">
              <a:lnSpc>
                <a:spcPct val="90000"/>
              </a:lnSpc>
              <a:spcBef>
                <a:spcPts val="500"/>
              </a:spcBef>
              <a:spcAft>
                <a:spcPts val="0"/>
              </a:spcAft>
              <a:buClr>
                <a:schemeClr val="dk1"/>
              </a:buClr>
              <a:buSzPts val="1600"/>
              <a:buNone/>
              <a:defRPr sz="1600"/>
            </a:lvl9pPr>
          </a:lstStyle>
          <a:p>
            <a:endParaRPr/>
          </a:p>
        </p:txBody>
      </p:sp>
      <p:sp>
        <p:nvSpPr>
          <p:cNvPr id="23" name="Google Shape;23;p28"/>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24" name="Google Shape;24;p28"/>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25" name="Google Shape;25;p28"/>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15547709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Content" type="obj">
  <p:cSld name="Title and Content">
    <p:spTree>
      <p:nvGrpSpPr>
        <p:cNvPr id="1" name="Shape 26"/>
        <p:cNvGrpSpPr/>
        <p:nvPr/>
      </p:nvGrpSpPr>
      <p:grpSpPr>
        <a:xfrm>
          <a:off x="0" y="0"/>
          <a:ext cx="0" cy="0"/>
          <a:chOff x="0" y="0"/>
          <a:chExt cx="0" cy="0"/>
        </a:xfrm>
      </p:grpSpPr>
      <p:sp>
        <p:nvSpPr>
          <p:cNvPr id="27" name="Google Shape;27;p29"/>
          <p:cNvSpPr txBox="1">
            <a:spLocks noGrp="1"/>
          </p:cNvSpPr>
          <p:nvPr>
            <p:ph type="title"/>
          </p:nvPr>
        </p:nvSpPr>
        <p:spPr>
          <a:xfrm>
            <a:off x="838200" y="365126"/>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28" name="Google Shape;28;p29"/>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29" name="Google Shape;29;p29"/>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0" name="Google Shape;30;p29"/>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1" name="Google Shape;31;p29"/>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361152106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32"/>
        <p:cNvGrpSpPr/>
        <p:nvPr/>
      </p:nvGrpSpPr>
      <p:grpSpPr>
        <a:xfrm>
          <a:off x="0" y="0"/>
          <a:ext cx="0" cy="0"/>
          <a:chOff x="0" y="0"/>
          <a:chExt cx="0" cy="0"/>
        </a:xfrm>
      </p:grpSpPr>
      <p:sp>
        <p:nvSpPr>
          <p:cNvPr id="33" name="Google Shape;33;p30"/>
          <p:cNvSpPr txBox="1">
            <a:spLocks noGrp="1"/>
          </p:cNvSpPr>
          <p:nvPr>
            <p:ph type="title"/>
          </p:nvPr>
        </p:nvSpPr>
        <p:spPr>
          <a:xfrm>
            <a:off x="831851" y="1709739"/>
            <a:ext cx="10515600" cy="2852737"/>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6000"/>
              <a:buFont typeface="Calibri"/>
              <a:buNone/>
              <a:defRPr sz="6000"/>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4" name="Google Shape;34;p30"/>
          <p:cNvSpPr txBox="1">
            <a:spLocks noGrp="1"/>
          </p:cNvSpPr>
          <p:nvPr>
            <p:ph type="body" idx="1"/>
          </p:nvPr>
        </p:nvSpPr>
        <p:spPr>
          <a:xfrm>
            <a:off x="831851" y="4589464"/>
            <a:ext cx="10515600" cy="1500187"/>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rgbClr val="888888"/>
              </a:buClr>
              <a:buSzPts val="2400"/>
              <a:buNone/>
              <a:defRPr sz="2400">
                <a:solidFill>
                  <a:srgbClr val="888888"/>
                </a:solidFill>
              </a:defRPr>
            </a:lvl1pPr>
            <a:lvl2pPr marL="914400" lvl="1" indent="-228600" algn="l">
              <a:lnSpc>
                <a:spcPct val="90000"/>
              </a:lnSpc>
              <a:spcBef>
                <a:spcPts val="500"/>
              </a:spcBef>
              <a:spcAft>
                <a:spcPts val="0"/>
              </a:spcAft>
              <a:buClr>
                <a:srgbClr val="888888"/>
              </a:buClr>
              <a:buSzPts val="2000"/>
              <a:buNone/>
              <a:defRPr sz="2000">
                <a:solidFill>
                  <a:srgbClr val="888888"/>
                </a:solidFill>
              </a:defRPr>
            </a:lvl2pPr>
            <a:lvl3pPr marL="1371600" lvl="2" indent="-228600" algn="l">
              <a:lnSpc>
                <a:spcPct val="90000"/>
              </a:lnSpc>
              <a:spcBef>
                <a:spcPts val="500"/>
              </a:spcBef>
              <a:spcAft>
                <a:spcPts val="0"/>
              </a:spcAft>
              <a:buClr>
                <a:srgbClr val="888888"/>
              </a:buClr>
              <a:buSzPts val="1800"/>
              <a:buNone/>
              <a:defRPr sz="1800">
                <a:solidFill>
                  <a:srgbClr val="888888"/>
                </a:solidFill>
              </a:defRPr>
            </a:lvl3pPr>
            <a:lvl4pPr marL="1828800" lvl="3" indent="-228600" algn="l">
              <a:lnSpc>
                <a:spcPct val="90000"/>
              </a:lnSpc>
              <a:spcBef>
                <a:spcPts val="500"/>
              </a:spcBef>
              <a:spcAft>
                <a:spcPts val="0"/>
              </a:spcAft>
              <a:buClr>
                <a:srgbClr val="888888"/>
              </a:buClr>
              <a:buSzPts val="1600"/>
              <a:buNone/>
              <a:defRPr sz="1600">
                <a:solidFill>
                  <a:srgbClr val="888888"/>
                </a:solidFill>
              </a:defRPr>
            </a:lvl4pPr>
            <a:lvl5pPr marL="2286000" lvl="4" indent="-228600" algn="l">
              <a:lnSpc>
                <a:spcPct val="90000"/>
              </a:lnSpc>
              <a:spcBef>
                <a:spcPts val="500"/>
              </a:spcBef>
              <a:spcAft>
                <a:spcPts val="0"/>
              </a:spcAft>
              <a:buClr>
                <a:srgbClr val="888888"/>
              </a:buClr>
              <a:buSzPts val="1600"/>
              <a:buNone/>
              <a:defRPr sz="1600">
                <a:solidFill>
                  <a:srgbClr val="888888"/>
                </a:solidFill>
              </a:defRPr>
            </a:lvl5pPr>
            <a:lvl6pPr marL="2743200" lvl="5" indent="-228600" algn="l">
              <a:lnSpc>
                <a:spcPct val="90000"/>
              </a:lnSpc>
              <a:spcBef>
                <a:spcPts val="500"/>
              </a:spcBef>
              <a:spcAft>
                <a:spcPts val="0"/>
              </a:spcAft>
              <a:buClr>
                <a:srgbClr val="888888"/>
              </a:buClr>
              <a:buSzPts val="1600"/>
              <a:buNone/>
              <a:defRPr sz="1600">
                <a:solidFill>
                  <a:srgbClr val="888888"/>
                </a:solidFill>
              </a:defRPr>
            </a:lvl6pPr>
            <a:lvl7pPr marL="3200400" lvl="6" indent="-228600" algn="l">
              <a:lnSpc>
                <a:spcPct val="90000"/>
              </a:lnSpc>
              <a:spcBef>
                <a:spcPts val="500"/>
              </a:spcBef>
              <a:spcAft>
                <a:spcPts val="0"/>
              </a:spcAft>
              <a:buClr>
                <a:srgbClr val="888888"/>
              </a:buClr>
              <a:buSzPts val="1600"/>
              <a:buNone/>
              <a:defRPr sz="1600">
                <a:solidFill>
                  <a:srgbClr val="888888"/>
                </a:solidFill>
              </a:defRPr>
            </a:lvl7pPr>
            <a:lvl8pPr marL="3657600" lvl="7" indent="-228600" algn="l">
              <a:lnSpc>
                <a:spcPct val="90000"/>
              </a:lnSpc>
              <a:spcBef>
                <a:spcPts val="500"/>
              </a:spcBef>
              <a:spcAft>
                <a:spcPts val="0"/>
              </a:spcAft>
              <a:buClr>
                <a:srgbClr val="888888"/>
              </a:buClr>
              <a:buSzPts val="1600"/>
              <a:buNone/>
              <a:defRPr sz="1600">
                <a:solidFill>
                  <a:srgbClr val="888888"/>
                </a:solidFill>
              </a:defRPr>
            </a:lvl8pPr>
            <a:lvl9pPr marL="4114800" lvl="8" indent="-228600" algn="l">
              <a:lnSpc>
                <a:spcPct val="90000"/>
              </a:lnSpc>
              <a:spcBef>
                <a:spcPts val="500"/>
              </a:spcBef>
              <a:spcAft>
                <a:spcPts val="0"/>
              </a:spcAft>
              <a:buClr>
                <a:srgbClr val="888888"/>
              </a:buClr>
              <a:buSzPts val="1600"/>
              <a:buNone/>
              <a:defRPr sz="1600">
                <a:solidFill>
                  <a:srgbClr val="888888"/>
                </a:solidFill>
              </a:defRPr>
            </a:lvl9pPr>
          </a:lstStyle>
          <a:p>
            <a:endParaRPr/>
          </a:p>
        </p:txBody>
      </p:sp>
      <p:sp>
        <p:nvSpPr>
          <p:cNvPr id="35" name="Google Shape;35;p30"/>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6" name="Google Shape;36;p30"/>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7" name="Google Shape;37;p30"/>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17884914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wo Content" type="twoObj">
  <p:cSld name="Two Content">
    <p:spTree>
      <p:nvGrpSpPr>
        <p:cNvPr id="1" name="Shape 38"/>
        <p:cNvGrpSpPr/>
        <p:nvPr/>
      </p:nvGrpSpPr>
      <p:grpSpPr>
        <a:xfrm>
          <a:off x="0" y="0"/>
          <a:ext cx="0" cy="0"/>
          <a:chOff x="0" y="0"/>
          <a:chExt cx="0" cy="0"/>
        </a:xfrm>
      </p:grpSpPr>
      <p:sp>
        <p:nvSpPr>
          <p:cNvPr id="39" name="Google Shape;39;p31"/>
          <p:cNvSpPr txBox="1">
            <a:spLocks noGrp="1"/>
          </p:cNvSpPr>
          <p:nvPr>
            <p:ph type="title"/>
          </p:nvPr>
        </p:nvSpPr>
        <p:spPr>
          <a:xfrm>
            <a:off x="838200" y="365126"/>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40" name="Google Shape;40;p31"/>
          <p:cNvSpPr txBox="1">
            <a:spLocks noGrp="1"/>
          </p:cNvSpPr>
          <p:nvPr>
            <p:ph type="body" idx="1"/>
          </p:nvPr>
        </p:nvSpPr>
        <p:spPr>
          <a:xfrm>
            <a:off x="838200" y="1825625"/>
            <a:ext cx="5181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41" name="Google Shape;41;p31"/>
          <p:cNvSpPr txBox="1">
            <a:spLocks noGrp="1"/>
          </p:cNvSpPr>
          <p:nvPr>
            <p:ph type="body" idx="2"/>
          </p:nvPr>
        </p:nvSpPr>
        <p:spPr>
          <a:xfrm>
            <a:off x="6172200" y="1825625"/>
            <a:ext cx="5181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42" name="Google Shape;42;p31"/>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43" name="Google Shape;43;p31"/>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44" name="Google Shape;44;p31"/>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117280893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Comparison" type="twoTxTwoObj">
  <p:cSld name="Comparison">
    <p:spTree>
      <p:nvGrpSpPr>
        <p:cNvPr id="1" name="Shape 45"/>
        <p:cNvGrpSpPr/>
        <p:nvPr/>
      </p:nvGrpSpPr>
      <p:grpSpPr>
        <a:xfrm>
          <a:off x="0" y="0"/>
          <a:ext cx="0" cy="0"/>
          <a:chOff x="0" y="0"/>
          <a:chExt cx="0" cy="0"/>
        </a:xfrm>
      </p:grpSpPr>
      <p:sp>
        <p:nvSpPr>
          <p:cNvPr id="46" name="Google Shape;46;p32"/>
          <p:cNvSpPr txBox="1">
            <a:spLocks noGrp="1"/>
          </p:cNvSpPr>
          <p:nvPr>
            <p:ph type="title"/>
          </p:nvPr>
        </p:nvSpPr>
        <p:spPr>
          <a:xfrm>
            <a:off x="839788" y="365126"/>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47" name="Google Shape;47;p32"/>
          <p:cNvSpPr txBox="1">
            <a:spLocks noGrp="1"/>
          </p:cNvSpPr>
          <p:nvPr>
            <p:ph type="body" idx="1"/>
          </p:nvPr>
        </p:nvSpPr>
        <p:spPr>
          <a:xfrm>
            <a:off x="839788" y="1681163"/>
            <a:ext cx="5157787"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a:endParaRPr/>
          </a:p>
        </p:txBody>
      </p:sp>
      <p:sp>
        <p:nvSpPr>
          <p:cNvPr id="48" name="Google Shape;48;p32"/>
          <p:cNvSpPr txBox="1">
            <a:spLocks noGrp="1"/>
          </p:cNvSpPr>
          <p:nvPr>
            <p:ph type="body" idx="2"/>
          </p:nvPr>
        </p:nvSpPr>
        <p:spPr>
          <a:xfrm>
            <a:off x="839788" y="2505075"/>
            <a:ext cx="5157787"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49" name="Google Shape;49;p32"/>
          <p:cNvSpPr txBox="1">
            <a:spLocks noGrp="1"/>
          </p:cNvSpPr>
          <p:nvPr>
            <p:ph type="body" idx="3"/>
          </p:nvPr>
        </p:nvSpPr>
        <p:spPr>
          <a:xfrm>
            <a:off x="6172201" y="1681163"/>
            <a:ext cx="5183188"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a:endParaRPr/>
          </a:p>
        </p:txBody>
      </p:sp>
      <p:sp>
        <p:nvSpPr>
          <p:cNvPr id="50" name="Google Shape;50;p32"/>
          <p:cNvSpPr txBox="1">
            <a:spLocks noGrp="1"/>
          </p:cNvSpPr>
          <p:nvPr>
            <p:ph type="body" idx="4"/>
          </p:nvPr>
        </p:nvSpPr>
        <p:spPr>
          <a:xfrm>
            <a:off x="6172201" y="2505075"/>
            <a:ext cx="5183188"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51" name="Google Shape;51;p32"/>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2" name="Google Shape;52;p32"/>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3" name="Google Shape;53;p32"/>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350994517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4"/>
        <p:cNvGrpSpPr/>
        <p:nvPr/>
      </p:nvGrpSpPr>
      <p:grpSpPr>
        <a:xfrm>
          <a:off x="0" y="0"/>
          <a:ext cx="0" cy="0"/>
          <a:chOff x="0" y="0"/>
          <a:chExt cx="0" cy="0"/>
        </a:xfrm>
      </p:grpSpPr>
      <p:sp>
        <p:nvSpPr>
          <p:cNvPr id="55" name="Google Shape;55;p33"/>
          <p:cNvSpPr txBox="1">
            <a:spLocks noGrp="1"/>
          </p:cNvSpPr>
          <p:nvPr>
            <p:ph type="title"/>
          </p:nvPr>
        </p:nvSpPr>
        <p:spPr>
          <a:xfrm>
            <a:off x="838200" y="365126"/>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6" name="Google Shape;56;p33"/>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7" name="Google Shape;57;p33"/>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8" name="Google Shape;58;p33"/>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203242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2/3/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3000"/>
    </mc:Choice>
    <mc:Fallback xmlns="">
      <p:transition spd="slow" advTm="3000"/>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Content with Caption" type="objTx">
  <p:cSld name="Content with Caption">
    <p:spTree>
      <p:nvGrpSpPr>
        <p:cNvPr id="1" name="Shape 59"/>
        <p:cNvGrpSpPr/>
        <p:nvPr/>
      </p:nvGrpSpPr>
      <p:grpSpPr>
        <a:xfrm>
          <a:off x="0" y="0"/>
          <a:ext cx="0" cy="0"/>
          <a:chOff x="0" y="0"/>
          <a:chExt cx="0" cy="0"/>
        </a:xfrm>
      </p:grpSpPr>
      <p:sp>
        <p:nvSpPr>
          <p:cNvPr id="60" name="Google Shape;60;p34"/>
          <p:cNvSpPr txBox="1">
            <a:spLocks noGrp="1"/>
          </p:cNvSpPr>
          <p:nvPr>
            <p:ph type="title"/>
          </p:nvPr>
        </p:nvSpPr>
        <p:spPr>
          <a:xfrm>
            <a:off x="839788" y="457200"/>
            <a:ext cx="3932237"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Calibri"/>
              <a:buNone/>
              <a:defRPr sz="3200"/>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61" name="Google Shape;61;p34"/>
          <p:cNvSpPr txBox="1">
            <a:spLocks noGrp="1"/>
          </p:cNvSpPr>
          <p:nvPr>
            <p:ph type="body" idx="1"/>
          </p:nvPr>
        </p:nvSpPr>
        <p:spPr>
          <a:xfrm>
            <a:off x="5183188" y="987426"/>
            <a:ext cx="6172200" cy="4873625"/>
          </a:xfrm>
          <a:prstGeom prst="rect">
            <a:avLst/>
          </a:prstGeom>
          <a:noFill/>
          <a:ln>
            <a:noFill/>
          </a:ln>
        </p:spPr>
        <p:txBody>
          <a:bodyPr spcFirstLastPara="1" wrap="square" lIns="91425" tIns="45700" rIns="91425" bIns="45700" anchor="t" anchorCtr="0">
            <a:normAutofit/>
          </a:bodyPr>
          <a:lstStyle>
            <a:lvl1pPr marL="457200" lvl="0" indent="-431800" algn="l">
              <a:lnSpc>
                <a:spcPct val="90000"/>
              </a:lnSpc>
              <a:spcBef>
                <a:spcPts val="1000"/>
              </a:spcBef>
              <a:spcAft>
                <a:spcPts val="0"/>
              </a:spcAft>
              <a:buClr>
                <a:schemeClr val="dk1"/>
              </a:buClr>
              <a:buSzPts val="3200"/>
              <a:buChar char="•"/>
              <a:defRPr sz="3200"/>
            </a:lvl1pPr>
            <a:lvl2pPr marL="914400" lvl="1" indent="-406400" algn="l">
              <a:lnSpc>
                <a:spcPct val="90000"/>
              </a:lnSpc>
              <a:spcBef>
                <a:spcPts val="500"/>
              </a:spcBef>
              <a:spcAft>
                <a:spcPts val="0"/>
              </a:spcAft>
              <a:buClr>
                <a:schemeClr val="dk1"/>
              </a:buClr>
              <a:buSzPts val="2800"/>
              <a:buChar char="•"/>
              <a:defRPr sz="2800"/>
            </a:lvl2pPr>
            <a:lvl3pPr marL="1371600" lvl="2" indent="-381000" algn="l">
              <a:lnSpc>
                <a:spcPct val="90000"/>
              </a:lnSpc>
              <a:spcBef>
                <a:spcPts val="500"/>
              </a:spcBef>
              <a:spcAft>
                <a:spcPts val="0"/>
              </a:spcAft>
              <a:buClr>
                <a:schemeClr val="dk1"/>
              </a:buClr>
              <a:buSzPts val="2400"/>
              <a:buChar char="•"/>
              <a:defRPr sz="2400"/>
            </a:lvl3pPr>
            <a:lvl4pPr marL="1828800" lvl="3" indent="-355600" algn="l">
              <a:lnSpc>
                <a:spcPct val="90000"/>
              </a:lnSpc>
              <a:spcBef>
                <a:spcPts val="500"/>
              </a:spcBef>
              <a:spcAft>
                <a:spcPts val="0"/>
              </a:spcAft>
              <a:buClr>
                <a:schemeClr val="dk1"/>
              </a:buClr>
              <a:buSzPts val="2000"/>
              <a:buChar char="•"/>
              <a:defRPr sz="2000"/>
            </a:lvl4pPr>
            <a:lvl5pPr marL="2286000" lvl="4" indent="-355600" algn="l">
              <a:lnSpc>
                <a:spcPct val="90000"/>
              </a:lnSpc>
              <a:spcBef>
                <a:spcPts val="500"/>
              </a:spcBef>
              <a:spcAft>
                <a:spcPts val="0"/>
              </a:spcAft>
              <a:buClr>
                <a:schemeClr val="dk1"/>
              </a:buClr>
              <a:buSzPts val="2000"/>
              <a:buChar char="•"/>
              <a:defRPr sz="2000"/>
            </a:lvl5pPr>
            <a:lvl6pPr marL="2743200" lvl="5" indent="-355600" algn="l">
              <a:lnSpc>
                <a:spcPct val="90000"/>
              </a:lnSpc>
              <a:spcBef>
                <a:spcPts val="500"/>
              </a:spcBef>
              <a:spcAft>
                <a:spcPts val="0"/>
              </a:spcAft>
              <a:buClr>
                <a:schemeClr val="dk1"/>
              </a:buClr>
              <a:buSzPts val="2000"/>
              <a:buChar char="•"/>
              <a:defRPr sz="2000"/>
            </a:lvl6pPr>
            <a:lvl7pPr marL="3200400" lvl="6" indent="-355600" algn="l">
              <a:lnSpc>
                <a:spcPct val="90000"/>
              </a:lnSpc>
              <a:spcBef>
                <a:spcPts val="500"/>
              </a:spcBef>
              <a:spcAft>
                <a:spcPts val="0"/>
              </a:spcAft>
              <a:buClr>
                <a:schemeClr val="dk1"/>
              </a:buClr>
              <a:buSzPts val="2000"/>
              <a:buChar char="•"/>
              <a:defRPr sz="2000"/>
            </a:lvl7pPr>
            <a:lvl8pPr marL="3657600" lvl="7" indent="-355600" algn="l">
              <a:lnSpc>
                <a:spcPct val="90000"/>
              </a:lnSpc>
              <a:spcBef>
                <a:spcPts val="500"/>
              </a:spcBef>
              <a:spcAft>
                <a:spcPts val="0"/>
              </a:spcAft>
              <a:buClr>
                <a:schemeClr val="dk1"/>
              </a:buClr>
              <a:buSzPts val="2000"/>
              <a:buChar char="•"/>
              <a:defRPr sz="2000"/>
            </a:lvl8pPr>
            <a:lvl9pPr marL="4114800" lvl="8" indent="-355600" algn="l">
              <a:lnSpc>
                <a:spcPct val="90000"/>
              </a:lnSpc>
              <a:spcBef>
                <a:spcPts val="500"/>
              </a:spcBef>
              <a:spcAft>
                <a:spcPts val="0"/>
              </a:spcAft>
              <a:buClr>
                <a:schemeClr val="dk1"/>
              </a:buClr>
              <a:buSzPts val="2000"/>
              <a:buChar char="•"/>
              <a:defRPr sz="2000"/>
            </a:lvl9pPr>
          </a:lstStyle>
          <a:p>
            <a:endParaRPr/>
          </a:p>
        </p:txBody>
      </p:sp>
      <p:sp>
        <p:nvSpPr>
          <p:cNvPr id="62" name="Google Shape;62;p34"/>
          <p:cNvSpPr txBox="1">
            <a:spLocks noGrp="1"/>
          </p:cNvSpPr>
          <p:nvPr>
            <p:ph type="body" idx="2"/>
          </p:nvPr>
        </p:nvSpPr>
        <p:spPr>
          <a:xfrm>
            <a:off x="839788" y="2057400"/>
            <a:ext cx="3932237"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400"/>
              <a:buNone/>
              <a:defRPr sz="1400"/>
            </a:lvl2pPr>
            <a:lvl3pPr marL="1371600" lvl="2" indent="-228600" algn="l">
              <a:lnSpc>
                <a:spcPct val="90000"/>
              </a:lnSpc>
              <a:spcBef>
                <a:spcPts val="500"/>
              </a:spcBef>
              <a:spcAft>
                <a:spcPts val="0"/>
              </a:spcAft>
              <a:buClr>
                <a:schemeClr val="dk1"/>
              </a:buClr>
              <a:buSzPts val="1200"/>
              <a:buNone/>
              <a:defRPr sz="1200"/>
            </a:lvl3pPr>
            <a:lvl4pPr marL="1828800" lvl="3" indent="-228600" algn="l">
              <a:lnSpc>
                <a:spcPct val="90000"/>
              </a:lnSpc>
              <a:spcBef>
                <a:spcPts val="500"/>
              </a:spcBef>
              <a:spcAft>
                <a:spcPts val="0"/>
              </a:spcAft>
              <a:buClr>
                <a:schemeClr val="dk1"/>
              </a:buClr>
              <a:buSzPts val="1000"/>
              <a:buNone/>
              <a:defRPr sz="1000"/>
            </a:lvl4pPr>
            <a:lvl5pPr marL="2286000" lvl="4" indent="-228600" algn="l">
              <a:lnSpc>
                <a:spcPct val="90000"/>
              </a:lnSpc>
              <a:spcBef>
                <a:spcPts val="500"/>
              </a:spcBef>
              <a:spcAft>
                <a:spcPts val="0"/>
              </a:spcAft>
              <a:buClr>
                <a:schemeClr val="dk1"/>
              </a:buClr>
              <a:buSzPts val="1000"/>
              <a:buNone/>
              <a:defRPr sz="1000"/>
            </a:lvl5pPr>
            <a:lvl6pPr marL="2743200" lvl="5" indent="-228600" algn="l">
              <a:lnSpc>
                <a:spcPct val="90000"/>
              </a:lnSpc>
              <a:spcBef>
                <a:spcPts val="500"/>
              </a:spcBef>
              <a:spcAft>
                <a:spcPts val="0"/>
              </a:spcAft>
              <a:buClr>
                <a:schemeClr val="dk1"/>
              </a:buClr>
              <a:buSzPts val="1000"/>
              <a:buNone/>
              <a:defRPr sz="1000"/>
            </a:lvl6pPr>
            <a:lvl7pPr marL="3200400" lvl="6" indent="-228600" algn="l">
              <a:lnSpc>
                <a:spcPct val="90000"/>
              </a:lnSpc>
              <a:spcBef>
                <a:spcPts val="500"/>
              </a:spcBef>
              <a:spcAft>
                <a:spcPts val="0"/>
              </a:spcAft>
              <a:buClr>
                <a:schemeClr val="dk1"/>
              </a:buClr>
              <a:buSzPts val="1000"/>
              <a:buNone/>
              <a:defRPr sz="1000"/>
            </a:lvl7pPr>
            <a:lvl8pPr marL="3657600" lvl="7" indent="-228600" algn="l">
              <a:lnSpc>
                <a:spcPct val="90000"/>
              </a:lnSpc>
              <a:spcBef>
                <a:spcPts val="500"/>
              </a:spcBef>
              <a:spcAft>
                <a:spcPts val="0"/>
              </a:spcAft>
              <a:buClr>
                <a:schemeClr val="dk1"/>
              </a:buClr>
              <a:buSzPts val="1000"/>
              <a:buNone/>
              <a:defRPr sz="1000"/>
            </a:lvl8pPr>
            <a:lvl9pPr marL="4114800" lvl="8" indent="-228600" algn="l">
              <a:lnSpc>
                <a:spcPct val="90000"/>
              </a:lnSpc>
              <a:spcBef>
                <a:spcPts val="500"/>
              </a:spcBef>
              <a:spcAft>
                <a:spcPts val="0"/>
              </a:spcAft>
              <a:buClr>
                <a:schemeClr val="dk1"/>
              </a:buClr>
              <a:buSzPts val="1000"/>
              <a:buNone/>
              <a:defRPr sz="1000"/>
            </a:lvl9pPr>
          </a:lstStyle>
          <a:p>
            <a:endParaRPr/>
          </a:p>
        </p:txBody>
      </p:sp>
      <p:sp>
        <p:nvSpPr>
          <p:cNvPr id="63" name="Google Shape;63;p34"/>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64" name="Google Shape;64;p34"/>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65" name="Google Shape;65;p34"/>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21937260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Picture with Caption" type="picTx">
  <p:cSld name="Picture with Caption">
    <p:spTree>
      <p:nvGrpSpPr>
        <p:cNvPr id="1" name="Shape 66"/>
        <p:cNvGrpSpPr/>
        <p:nvPr/>
      </p:nvGrpSpPr>
      <p:grpSpPr>
        <a:xfrm>
          <a:off x="0" y="0"/>
          <a:ext cx="0" cy="0"/>
          <a:chOff x="0" y="0"/>
          <a:chExt cx="0" cy="0"/>
        </a:xfrm>
      </p:grpSpPr>
      <p:sp>
        <p:nvSpPr>
          <p:cNvPr id="67" name="Google Shape;67;p35"/>
          <p:cNvSpPr txBox="1">
            <a:spLocks noGrp="1"/>
          </p:cNvSpPr>
          <p:nvPr>
            <p:ph type="title"/>
          </p:nvPr>
        </p:nvSpPr>
        <p:spPr>
          <a:xfrm>
            <a:off x="839788" y="457200"/>
            <a:ext cx="3932237"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Calibri"/>
              <a:buNone/>
              <a:defRPr sz="3200"/>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68" name="Google Shape;68;p35"/>
          <p:cNvSpPr>
            <a:spLocks noGrp="1"/>
          </p:cNvSpPr>
          <p:nvPr>
            <p:ph type="pic" idx="2"/>
          </p:nvPr>
        </p:nvSpPr>
        <p:spPr>
          <a:xfrm>
            <a:off x="5183188" y="987426"/>
            <a:ext cx="6172200" cy="4873625"/>
          </a:xfrm>
          <a:prstGeom prst="rect">
            <a:avLst/>
          </a:prstGeom>
          <a:noFill/>
          <a:ln>
            <a:noFill/>
          </a:ln>
        </p:spPr>
        <p:txBody>
          <a:bodyPr spcFirstLastPara="1" wrap="square" lIns="91425" tIns="45700" rIns="91425" bIns="45700" anchor="t" anchorCtr="0">
            <a:normAutofit/>
          </a:bodyPr>
          <a:lstStyle>
            <a:lvl1pPr marR="0" lvl="0" algn="l" rtl="0">
              <a:lnSpc>
                <a:spcPct val="90000"/>
              </a:lnSpc>
              <a:spcBef>
                <a:spcPts val="100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1pPr>
            <a:lvl2pPr marR="0" lvl="1" algn="l" rtl="0">
              <a:lnSpc>
                <a:spcPct val="90000"/>
              </a:lnSpc>
              <a:spcBef>
                <a:spcPts val="500"/>
              </a:spcBef>
              <a:spcAft>
                <a:spcPts val="0"/>
              </a:spcAft>
              <a:buClr>
                <a:schemeClr val="dk1"/>
              </a:buClr>
              <a:buSzPts val="2800"/>
              <a:buFont typeface="Arial"/>
              <a:buNone/>
              <a:defRPr sz="2800" b="0" i="0" u="none" strike="noStrike" cap="none">
                <a:solidFill>
                  <a:schemeClr val="dk1"/>
                </a:solidFill>
                <a:latin typeface="Calibri"/>
                <a:ea typeface="Calibri"/>
                <a:cs typeface="Calibri"/>
                <a:sym typeface="Calibri"/>
              </a:defRPr>
            </a:lvl2pPr>
            <a:lvl3pPr marR="0" lvl="2" algn="l" rtl="0">
              <a:lnSpc>
                <a:spcPct val="90000"/>
              </a:lnSpc>
              <a:spcBef>
                <a:spcPts val="50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R="0" lvl="3"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4pPr>
            <a:lvl5pPr marR="0" lvl="4"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5pPr>
            <a:lvl6pPr marR="0" lvl="5"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6pPr>
            <a:lvl7pPr marR="0" lvl="6"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7pPr>
            <a:lvl8pPr marR="0" lvl="7"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8pPr>
            <a:lvl9pPr marR="0" lvl="8"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9pPr>
          </a:lstStyle>
          <a:p>
            <a:endParaRPr/>
          </a:p>
        </p:txBody>
      </p:sp>
      <p:sp>
        <p:nvSpPr>
          <p:cNvPr id="69" name="Google Shape;69;p35"/>
          <p:cNvSpPr txBox="1">
            <a:spLocks noGrp="1"/>
          </p:cNvSpPr>
          <p:nvPr>
            <p:ph type="body" idx="1"/>
          </p:nvPr>
        </p:nvSpPr>
        <p:spPr>
          <a:xfrm>
            <a:off x="839788" y="2057400"/>
            <a:ext cx="3932237"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400"/>
              <a:buNone/>
              <a:defRPr sz="1400"/>
            </a:lvl2pPr>
            <a:lvl3pPr marL="1371600" lvl="2" indent="-228600" algn="l">
              <a:lnSpc>
                <a:spcPct val="90000"/>
              </a:lnSpc>
              <a:spcBef>
                <a:spcPts val="500"/>
              </a:spcBef>
              <a:spcAft>
                <a:spcPts val="0"/>
              </a:spcAft>
              <a:buClr>
                <a:schemeClr val="dk1"/>
              </a:buClr>
              <a:buSzPts val="1200"/>
              <a:buNone/>
              <a:defRPr sz="1200"/>
            </a:lvl3pPr>
            <a:lvl4pPr marL="1828800" lvl="3" indent="-228600" algn="l">
              <a:lnSpc>
                <a:spcPct val="90000"/>
              </a:lnSpc>
              <a:spcBef>
                <a:spcPts val="500"/>
              </a:spcBef>
              <a:spcAft>
                <a:spcPts val="0"/>
              </a:spcAft>
              <a:buClr>
                <a:schemeClr val="dk1"/>
              </a:buClr>
              <a:buSzPts val="1000"/>
              <a:buNone/>
              <a:defRPr sz="1000"/>
            </a:lvl4pPr>
            <a:lvl5pPr marL="2286000" lvl="4" indent="-228600" algn="l">
              <a:lnSpc>
                <a:spcPct val="90000"/>
              </a:lnSpc>
              <a:spcBef>
                <a:spcPts val="500"/>
              </a:spcBef>
              <a:spcAft>
                <a:spcPts val="0"/>
              </a:spcAft>
              <a:buClr>
                <a:schemeClr val="dk1"/>
              </a:buClr>
              <a:buSzPts val="1000"/>
              <a:buNone/>
              <a:defRPr sz="1000"/>
            </a:lvl5pPr>
            <a:lvl6pPr marL="2743200" lvl="5" indent="-228600" algn="l">
              <a:lnSpc>
                <a:spcPct val="90000"/>
              </a:lnSpc>
              <a:spcBef>
                <a:spcPts val="500"/>
              </a:spcBef>
              <a:spcAft>
                <a:spcPts val="0"/>
              </a:spcAft>
              <a:buClr>
                <a:schemeClr val="dk1"/>
              </a:buClr>
              <a:buSzPts val="1000"/>
              <a:buNone/>
              <a:defRPr sz="1000"/>
            </a:lvl6pPr>
            <a:lvl7pPr marL="3200400" lvl="6" indent="-228600" algn="l">
              <a:lnSpc>
                <a:spcPct val="90000"/>
              </a:lnSpc>
              <a:spcBef>
                <a:spcPts val="500"/>
              </a:spcBef>
              <a:spcAft>
                <a:spcPts val="0"/>
              </a:spcAft>
              <a:buClr>
                <a:schemeClr val="dk1"/>
              </a:buClr>
              <a:buSzPts val="1000"/>
              <a:buNone/>
              <a:defRPr sz="1000"/>
            </a:lvl7pPr>
            <a:lvl8pPr marL="3657600" lvl="7" indent="-228600" algn="l">
              <a:lnSpc>
                <a:spcPct val="90000"/>
              </a:lnSpc>
              <a:spcBef>
                <a:spcPts val="500"/>
              </a:spcBef>
              <a:spcAft>
                <a:spcPts val="0"/>
              </a:spcAft>
              <a:buClr>
                <a:schemeClr val="dk1"/>
              </a:buClr>
              <a:buSzPts val="1000"/>
              <a:buNone/>
              <a:defRPr sz="1000"/>
            </a:lvl8pPr>
            <a:lvl9pPr marL="4114800" lvl="8" indent="-228600" algn="l">
              <a:lnSpc>
                <a:spcPct val="90000"/>
              </a:lnSpc>
              <a:spcBef>
                <a:spcPts val="500"/>
              </a:spcBef>
              <a:spcAft>
                <a:spcPts val="0"/>
              </a:spcAft>
              <a:buClr>
                <a:schemeClr val="dk1"/>
              </a:buClr>
              <a:buSzPts val="1000"/>
              <a:buNone/>
              <a:defRPr sz="1000"/>
            </a:lvl9pPr>
          </a:lstStyle>
          <a:p>
            <a:endParaRPr/>
          </a:p>
        </p:txBody>
      </p:sp>
      <p:sp>
        <p:nvSpPr>
          <p:cNvPr id="70" name="Google Shape;70;p35"/>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71" name="Google Shape;71;p35"/>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72" name="Google Shape;72;p35"/>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390731932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Vertical Text" type="vertTx">
  <p:cSld name="Title and Vertical Text">
    <p:spTree>
      <p:nvGrpSpPr>
        <p:cNvPr id="1" name="Shape 73"/>
        <p:cNvGrpSpPr/>
        <p:nvPr/>
      </p:nvGrpSpPr>
      <p:grpSpPr>
        <a:xfrm>
          <a:off x="0" y="0"/>
          <a:ext cx="0" cy="0"/>
          <a:chOff x="0" y="0"/>
          <a:chExt cx="0" cy="0"/>
        </a:xfrm>
      </p:grpSpPr>
      <p:sp>
        <p:nvSpPr>
          <p:cNvPr id="74" name="Google Shape;74;p36"/>
          <p:cNvSpPr txBox="1">
            <a:spLocks noGrp="1"/>
          </p:cNvSpPr>
          <p:nvPr>
            <p:ph type="title"/>
          </p:nvPr>
        </p:nvSpPr>
        <p:spPr>
          <a:xfrm>
            <a:off x="838200" y="365126"/>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75" name="Google Shape;75;p36"/>
          <p:cNvSpPr txBox="1">
            <a:spLocks noGrp="1"/>
          </p:cNvSpPr>
          <p:nvPr>
            <p:ph type="body" idx="1"/>
          </p:nvPr>
        </p:nvSpPr>
        <p:spPr>
          <a:xfrm rot="5400000">
            <a:off x="3920331" y="-1256506"/>
            <a:ext cx="4351338" cy="105156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76" name="Google Shape;76;p36"/>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77" name="Google Shape;77;p36"/>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78" name="Google Shape;78;p36"/>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64415364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 Title and Text">
    <p:spTree>
      <p:nvGrpSpPr>
        <p:cNvPr id="1" name="Shape 79"/>
        <p:cNvGrpSpPr/>
        <p:nvPr/>
      </p:nvGrpSpPr>
      <p:grpSpPr>
        <a:xfrm>
          <a:off x="0" y="0"/>
          <a:ext cx="0" cy="0"/>
          <a:chOff x="0" y="0"/>
          <a:chExt cx="0" cy="0"/>
        </a:xfrm>
      </p:grpSpPr>
      <p:sp>
        <p:nvSpPr>
          <p:cNvPr id="80" name="Google Shape;80;p37"/>
          <p:cNvSpPr txBox="1">
            <a:spLocks noGrp="1"/>
          </p:cNvSpPr>
          <p:nvPr>
            <p:ph type="title"/>
          </p:nvPr>
        </p:nvSpPr>
        <p:spPr>
          <a:xfrm rot="5400000">
            <a:off x="7133430" y="1956594"/>
            <a:ext cx="5811838" cy="2628900"/>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81" name="Google Shape;81;p37"/>
          <p:cNvSpPr txBox="1">
            <a:spLocks noGrp="1"/>
          </p:cNvSpPr>
          <p:nvPr>
            <p:ph type="body" idx="1"/>
          </p:nvPr>
        </p:nvSpPr>
        <p:spPr>
          <a:xfrm rot="5400000">
            <a:off x="1799430" y="-596106"/>
            <a:ext cx="5811838" cy="77343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82" name="Google Shape;82;p37"/>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83" name="Google Shape;83;p37"/>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84" name="Google Shape;84;p37"/>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61177286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4_Section Header">
  <p:cSld name="4_Section Header">
    <p:spTree>
      <p:nvGrpSpPr>
        <p:cNvPr id="1" name="Shape 85"/>
        <p:cNvGrpSpPr/>
        <p:nvPr/>
      </p:nvGrpSpPr>
      <p:grpSpPr>
        <a:xfrm>
          <a:off x="0" y="0"/>
          <a:ext cx="0" cy="0"/>
          <a:chOff x="0" y="0"/>
          <a:chExt cx="0" cy="0"/>
        </a:xfrm>
      </p:grpSpPr>
      <p:sp>
        <p:nvSpPr>
          <p:cNvPr id="86" name="Google Shape;86;p57"/>
          <p:cNvSpPr/>
          <p:nvPr/>
        </p:nvSpPr>
        <p:spPr>
          <a:xfrm>
            <a:off x="304800" y="2286000"/>
            <a:ext cx="1872000" cy="1404000"/>
          </a:xfrm>
          <a:prstGeom prst="ellipse">
            <a:avLst/>
          </a:prstGeom>
          <a:blipFill rotWithShape="1">
            <a:blip r:embed="rId2">
              <a:alphaModFix/>
            </a:blip>
            <a:stretch>
              <a:fillRect l="-2677" r="-2675"/>
            </a:stretch>
          </a:blipFill>
          <a:ln w="28575" cap="flat" cmpd="sng">
            <a:solidFill>
              <a:srgbClr val="FFCF37"/>
            </a:solidFill>
            <a:prstDash val="solid"/>
            <a:round/>
            <a:headEnd type="none" w="sm" len="sm"/>
            <a:tailEnd type="none" w="sm" len="sm"/>
          </a:ln>
        </p:spPr>
        <p:txBody>
          <a:bodyPr spcFirstLastPara="1" wrap="square" lIns="91425" tIns="45700" rIns="91425" bIns="45700" anchor="ctr" anchorCtr="0">
            <a:noAutofit/>
          </a:bodyPr>
          <a:lstStyle/>
          <a:p>
            <a:pPr algn="ctr">
              <a:buClr>
                <a:srgbClr val="000000"/>
              </a:buClr>
              <a:buFont typeface="Arial"/>
              <a:buNone/>
            </a:pPr>
            <a:endParaRPr sz="1400" kern="0">
              <a:solidFill>
                <a:srgbClr val="FFFFFF"/>
              </a:solidFill>
              <a:ea typeface="Arial"/>
              <a:cs typeface="Arial"/>
              <a:sym typeface="Arial"/>
            </a:endParaRPr>
          </a:p>
        </p:txBody>
      </p:sp>
    </p:spTree>
    <p:extLst>
      <p:ext uri="{BB962C8B-B14F-4D97-AF65-F5344CB8AC3E}">
        <p14:creationId xmlns:p14="http://schemas.microsoft.com/office/powerpoint/2010/main" val="53218726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33122" name="Freeform 2"/>
          <p:cNvSpPr>
            <a:spLocks/>
          </p:cNvSpPr>
          <p:nvPr/>
        </p:nvSpPr>
        <p:spPr bwMode="blackWhite">
          <a:xfrm>
            <a:off x="27517" y="12701"/>
            <a:ext cx="11861800" cy="6780213"/>
          </a:xfrm>
          <a:custGeom>
            <a:avLst/>
            <a:gdLst>
              <a:gd name="T0" fmla="*/ 2822 w 3985"/>
              <a:gd name="T1" fmla="*/ 0 h 3619"/>
              <a:gd name="T2" fmla="*/ 0 w 3985"/>
              <a:gd name="T3" fmla="*/ 975 h 3619"/>
              <a:gd name="T4" fmla="*/ 2169 w 3985"/>
              <a:gd name="T5" fmla="*/ 3619 h 3619"/>
              <a:gd name="T6" fmla="*/ 3985 w 3985"/>
              <a:gd name="T7" fmla="*/ 1125 h 3619"/>
              <a:gd name="T8" fmla="*/ 2822 w 3985"/>
              <a:gd name="T9" fmla="*/ 0 h 3619"/>
              <a:gd name="T10" fmla="*/ 2822 w 3985"/>
              <a:gd name="T11" fmla="*/ 0 h 3619"/>
            </a:gdLst>
            <a:ahLst/>
            <a:cxnLst>
              <a:cxn ang="0">
                <a:pos x="T0" y="T1"/>
              </a:cxn>
              <a:cxn ang="0">
                <a:pos x="T2" y="T3"/>
              </a:cxn>
              <a:cxn ang="0">
                <a:pos x="T4" y="T5"/>
              </a:cxn>
              <a:cxn ang="0">
                <a:pos x="T6" y="T7"/>
              </a:cxn>
              <a:cxn ang="0">
                <a:pos x="T8" y="T9"/>
              </a:cxn>
              <a:cxn ang="0">
                <a:pos x="T10" y="T11"/>
              </a:cxn>
            </a:cxnLst>
            <a:rect l="0" t="0" r="r" b="b"/>
            <a:pathLst>
              <a:path w="3985" h="3619">
                <a:moveTo>
                  <a:pt x="2822" y="0"/>
                </a:moveTo>
                <a:lnTo>
                  <a:pt x="0" y="975"/>
                </a:lnTo>
                <a:lnTo>
                  <a:pt x="2169" y="3619"/>
                </a:lnTo>
                <a:lnTo>
                  <a:pt x="3985" y="1125"/>
                </a:lnTo>
                <a:lnTo>
                  <a:pt x="2822" y="0"/>
                </a:lnTo>
                <a:lnTo>
                  <a:pt x="2822"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3123" name="Rectangle 3"/>
          <p:cNvSpPr>
            <a:spLocks noGrp="1" noChangeArrowheads="1"/>
          </p:cNvSpPr>
          <p:nvPr>
            <p:ph type="ctrTitle"/>
          </p:nvPr>
        </p:nvSpPr>
        <p:spPr>
          <a:xfrm>
            <a:off x="1828800" y="1511300"/>
            <a:ext cx="8534400" cy="2273300"/>
          </a:xfrm>
          <a:effectLst>
            <a:outerShdw dist="45791" dir="2021404" algn="ctr" rotWithShape="0">
              <a:schemeClr val="bg2"/>
            </a:outerShdw>
          </a:effectLst>
          <a:extLst>
            <a:ext uri="{909E8E84-426E-40DD-AFC4-6F175D3DCCD1}">
              <a14:hiddenFill xmlns:a14="http://schemas.microsoft.com/office/drawing/2010/main">
                <a:solidFill>
                  <a:srgbClr val="FF3300"/>
                </a:solidFill>
              </a14:hiddenFill>
            </a:ext>
          </a:extLst>
        </p:spPr>
        <p:txBody>
          <a:bodyPr/>
          <a:lstStyle>
            <a:lvl1pPr>
              <a:defRPr>
                <a:solidFill>
                  <a:schemeClr val="tx2"/>
                </a:solidFill>
                <a:effectLst>
                  <a:outerShdw blurRad="38100" dist="38100" dir="2700000" algn="tl">
                    <a:srgbClr val="C0C0C0"/>
                  </a:outerShdw>
                </a:effectLst>
              </a:defRPr>
            </a:lvl1pPr>
          </a:lstStyle>
          <a:p>
            <a:pPr lvl="0"/>
            <a:r>
              <a:rPr lang="en-US" noProof="0" smtClean="0"/>
              <a:t>Click to edit Master title style</a:t>
            </a:r>
          </a:p>
        </p:txBody>
      </p:sp>
      <p:sp>
        <p:nvSpPr>
          <p:cNvPr id="133124" name="Rectangle 4"/>
          <p:cNvSpPr>
            <a:spLocks noGrp="1" noChangeArrowheads="1"/>
          </p:cNvSpPr>
          <p:nvPr>
            <p:ph type="subTitle" idx="1"/>
          </p:nvPr>
        </p:nvSpPr>
        <p:spPr>
          <a:xfrm>
            <a:off x="2065867" y="4051300"/>
            <a:ext cx="8043333" cy="1003300"/>
          </a:xfrm>
        </p:spPr>
        <p:txBody>
          <a:bodyPr/>
          <a:lstStyle>
            <a:lvl1pPr marL="0" indent="0" algn="ctr">
              <a:buFontTx/>
              <a:buNone/>
              <a:defRPr sz="2800">
                <a:effectLst>
                  <a:outerShdw blurRad="38100" dist="38100" dir="2700000" algn="tl">
                    <a:srgbClr val="C0C0C0"/>
                  </a:outerShdw>
                </a:effectLst>
              </a:defRPr>
            </a:lvl1pPr>
          </a:lstStyle>
          <a:p>
            <a:pPr lvl="0"/>
            <a:r>
              <a:rPr lang="en-US" noProof="0" smtClean="0"/>
              <a:t>Click to edit Master subtitle style</a:t>
            </a:r>
          </a:p>
        </p:txBody>
      </p:sp>
      <p:sp>
        <p:nvSpPr>
          <p:cNvPr id="133125" name="Rectangle 5"/>
          <p:cNvSpPr>
            <a:spLocks noGrp="1" noChangeArrowheads="1"/>
          </p:cNvSpPr>
          <p:nvPr>
            <p:ph type="dt" sz="half" idx="2"/>
          </p:nvPr>
        </p:nvSpPr>
        <p:spPr>
          <a:xfrm>
            <a:off x="914400" y="6248400"/>
            <a:ext cx="2540000" cy="457200"/>
          </a:xfrm>
        </p:spPr>
        <p:txBody>
          <a:bodyPr/>
          <a:lstStyle>
            <a:lvl1pPr>
              <a:defRPr/>
            </a:lvl1pPr>
          </a:lstStyle>
          <a:p>
            <a:endParaRPr lang="en-US">
              <a:solidFill>
                <a:srgbClr val="000000"/>
              </a:solidFill>
            </a:endParaRPr>
          </a:p>
        </p:txBody>
      </p:sp>
      <p:sp>
        <p:nvSpPr>
          <p:cNvPr id="133126" name="Rectangle 6"/>
          <p:cNvSpPr>
            <a:spLocks noGrp="1" noChangeArrowheads="1"/>
          </p:cNvSpPr>
          <p:nvPr>
            <p:ph type="ftr" sz="quarter" idx="3"/>
          </p:nvPr>
        </p:nvSpPr>
        <p:spPr>
          <a:xfrm>
            <a:off x="4165600" y="6248400"/>
            <a:ext cx="3860800" cy="457200"/>
          </a:xfrm>
        </p:spPr>
        <p:txBody>
          <a:bodyPr/>
          <a:lstStyle>
            <a:lvl1pPr>
              <a:defRPr/>
            </a:lvl1pPr>
          </a:lstStyle>
          <a:p>
            <a:endParaRPr lang="en-US">
              <a:solidFill>
                <a:srgbClr val="000000"/>
              </a:solidFill>
            </a:endParaRPr>
          </a:p>
        </p:txBody>
      </p:sp>
      <p:sp>
        <p:nvSpPr>
          <p:cNvPr id="133127" name="Rectangle 7"/>
          <p:cNvSpPr>
            <a:spLocks noGrp="1" noChangeArrowheads="1"/>
          </p:cNvSpPr>
          <p:nvPr>
            <p:ph type="sldNum" sz="quarter" idx="4"/>
          </p:nvPr>
        </p:nvSpPr>
        <p:spPr>
          <a:xfrm>
            <a:off x="8737600" y="6248400"/>
            <a:ext cx="2540000" cy="457200"/>
          </a:xfrm>
        </p:spPr>
        <p:txBody>
          <a:bodyPr/>
          <a:lstStyle>
            <a:lvl1pPr>
              <a:defRPr/>
            </a:lvl1pPr>
          </a:lstStyle>
          <a:p>
            <a:fld id="{76A94623-794B-46D7-87E9-D4F877897746}" type="slidenum">
              <a:rPr lang="en-US">
                <a:solidFill>
                  <a:srgbClr val="000000"/>
                </a:solidFill>
              </a:rPr>
              <a:pPr/>
              <a:t>‹#›</a:t>
            </a:fld>
            <a:endParaRPr lang="en-US">
              <a:solidFill>
                <a:srgbClr val="000000"/>
              </a:solidFill>
            </a:endParaRPr>
          </a:p>
        </p:txBody>
      </p:sp>
      <p:grpSp>
        <p:nvGrpSpPr>
          <p:cNvPr id="133128" name="Group 8"/>
          <p:cNvGrpSpPr>
            <a:grpSpLocks/>
          </p:cNvGrpSpPr>
          <p:nvPr/>
        </p:nvGrpSpPr>
        <p:grpSpPr bwMode="auto">
          <a:xfrm>
            <a:off x="260351" y="234950"/>
            <a:ext cx="5050367" cy="1778000"/>
            <a:chOff x="123" y="148"/>
            <a:chExt cx="2386" cy="1120"/>
          </a:xfrm>
        </p:grpSpPr>
        <p:sp>
          <p:nvSpPr>
            <p:cNvPr id="133129" name="Freeform 9"/>
            <p:cNvSpPr>
              <a:spLocks/>
            </p:cNvSpPr>
            <p:nvPr userDrawn="1"/>
          </p:nvSpPr>
          <p:spPr bwMode="auto">
            <a:xfrm>
              <a:off x="177" y="177"/>
              <a:ext cx="2250" cy="1017"/>
            </a:xfrm>
            <a:custGeom>
              <a:avLst/>
              <a:gdLst>
                <a:gd name="T0" fmla="*/ 794 w 794"/>
                <a:gd name="T1" fmla="*/ 395 h 414"/>
                <a:gd name="T2" fmla="*/ 710 w 794"/>
                <a:gd name="T3" fmla="*/ 318 h 414"/>
                <a:gd name="T4" fmla="*/ 556 w 794"/>
                <a:gd name="T5" fmla="*/ 210 h 414"/>
                <a:gd name="T6" fmla="*/ 71 w 794"/>
                <a:gd name="T7" fmla="*/ 0 h 414"/>
                <a:gd name="T8" fmla="*/ 23 w 794"/>
                <a:gd name="T9" fmla="*/ 20 h 414"/>
                <a:gd name="T10" fmla="*/ 0 w 794"/>
                <a:gd name="T11" fmla="*/ 83 h 414"/>
                <a:gd name="T12" fmla="*/ 28 w 794"/>
                <a:gd name="T13" fmla="*/ 155 h 414"/>
                <a:gd name="T14" fmla="*/ 570 w 794"/>
                <a:gd name="T15" fmla="*/ 409 h 414"/>
                <a:gd name="T16" fmla="*/ 689 w 794"/>
                <a:gd name="T17" fmla="*/ 393 h 414"/>
                <a:gd name="T18" fmla="*/ 785 w 794"/>
                <a:gd name="T19" fmla="*/ 414 h 414"/>
                <a:gd name="T20" fmla="*/ 794 w 794"/>
                <a:gd name="T21" fmla="*/ 395 h 414"/>
                <a:gd name="T22" fmla="*/ 794 w 794"/>
                <a:gd name="T23" fmla="*/ 395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lnTo>
                    <a:pt x="794" y="395"/>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3130" name="Freeform 10"/>
            <p:cNvSpPr>
              <a:spLocks/>
            </p:cNvSpPr>
            <p:nvPr userDrawn="1"/>
          </p:nvSpPr>
          <p:spPr bwMode="auto">
            <a:xfrm>
              <a:off x="166" y="261"/>
              <a:ext cx="2244" cy="1007"/>
            </a:xfrm>
            <a:custGeom>
              <a:avLst/>
              <a:gdLst>
                <a:gd name="T0" fmla="*/ 137 w 1586"/>
                <a:gd name="T1" fmla="*/ 0 h 821"/>
                <a:gd name="T2" fmla="*/ 1331 w 1586"/>
                <a:gd name="T3" fmla="*/ 519 h 821"/>
                <a:gd name="T4" fmla="*/ 1428 w 1586"/>
                <a:gd name="T5" fmla="*/ 638 h 821"/>
                <a:gd name="T6" fmla="*/ 1586 w 1586"/>
                <a:gd name="T7" fmla="*/ 792 h 821"/>
                <a:gd name="T8" fmla="*/ 1565 w 1586"/>
                <a:gd name="T9" fmla="*/ 821 h 821"/>
                <a:gd name="T10" fmla="*/ 1350 w 1586"/>
                <a:gd name="T11" fmla="*/ 787 h 821"/>
                <a:gd name="T12" fmla="*/ 1145 w 1586"/>
                <a:gd name="T13" fmla="*/ 811 h 821"/>
                <a:gd name="T14" fmla="*/ 42 w 1586"/>
                <a:gd name="T15" fmla="*/ 298 h 821"/>
                <a:gd name="T16" fmla="*/ 0 w 1586"/>
                <a:gd name="T17" fmla="*/ 150 h 821"/>
                <a:gd name="T18" fmla="*/ 46 w 1586"/>
                <a:gd name="T19" fmla="*/ 32 h 821"/>
                <a:gd name="T20" fmla="*/ 137 w 1586"/>
                <a:gd name="T21" fmla="*/ 0 h 821"/>
                <a:gd name="T22" fmla="*/ 137 w 1586"/>
                <a:gd name="T23" fmla="*/ 0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3131" name="Freeform 11"/>
            <p:cNvSpPr>
              <a:spLocks/>
            </p:cNvSpPr>
            <p:nvPr userDrawn="1"/>
          </p:nvSpPr>
          <p:spPr bwMode="auto">
            <a:xfrm>
              <a:off x="474" y="344"/>
              <a:ext cx="1488" cy="919"/>
            </a:xfrm>
            <a:custGeom>
              <a:avLst/>
              <a:gdLst>
                <a:gd name="T0" fmla="*/ 0 w 1049"/>
                <a:gd name="T1" fmla="*/ 325 h 747"/>
                <a:gd name="T2" fmla="*/ 922 w 1049"/>
                <a:gd name="T3" fmla="*/ 747 h 747"/>
                <a:gd name="T4" fmla="*/ 939 w 1049"/>
                <a:gd name="T5" fmla="*/ 534 h 747"/>
                <a:gd name="T6" fmla="*/ 1049 w 1049"/>
                <a:gd name="T7" fmla="*/ 422 h 747"/>
                <a:gd name="T8" fmla="*/ 78 w 1049"/>
                <a:gd name="T9" fmla="*/ 0 h 747"/>
                <a:gd name="T10" fmla="*/ 0 w 1049"/>
                <a:gd name="T11" fmla="*/ 127 h 747"/>
                <a:gd name="T12" fmla="*/ 0 w 1049"/>
                <a:gd name="T13" fmla="*/ 325 h 747"/>
                <a:gd name="T14" fmla="*/ 0 w 1049"/>
                <a:gd name="T15" fmla="*/ 325 h 7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grpSp>
          <p:nvGrpSpPr>
            <p:cNvPr id="133132" name="Group 12"/>
            <p:cNvGrpSpPr>
              <a:grpSpLocks/>
            </p:cNvGrpSpPr>
            <p:nvPr userDrawn="1"/>
          </p:nvGrpSpPr>
          <p:grpSpPr bwMode="auto">
            <a:xfrm>
              <a:off x="123" y="148"/>
              <a:ext cx="2386" cy="1081"/>
              <a:chOff x="123" y="148"/>
              <a:chExt cx="2386" cy="1081"/>
            </a:xfrm>
          </p:grpSpPr>
          <p:sp>
            <p:nvSpPr>
              <p:cNvPr id="133133" name="Freeform 13"/>
              <p:cNvSpPr>
                <a:spLocks/>
              </p:cNvSpPr>
              <p:nvPr userDrawn="1"/>
            </p:nvSpPr>
            <p:spPr bwMode="auto">
              <a:xfrm>
                <a:off x="2005" y="934"/>
                <a:ext cx="212" cy="214"/>
              </a:xfrm>
              <a:custGeom>
                <a:avLst/>
                <a:gdLst>
                  <a:gd name="T0" fmla="*/ 110 w 150"/>
                  <a:gd name="T1" fmla="*/ 0 h 173"/>
                  <a:gd name="T2" fmla="*/ 40 w 150"/>
                  <a:gd name="T3" fmla="*/ 66 h 173"/>
                  <a:gd name="T4" fmla="*/ 0 w 150"/>
                  <a:gd name="T5" fmla="*/ 173 h 173"/>
                  <a:gd name="T6" fmla="*/ 80 w 150"/>
                  <a:gd name="T7" fmla="*/ 160 h 173"/>
                  <a:gd name="T8" fmla="*/ 103 w 150"/>
                  <a:gd name="T9" fmla="*/ 84 h 173"/>
                  <a:gd name="T10" fmla="*/ 150 w 150"/>
                  <a:gd name="T11" fmla="*/ 27 h 173"/>
                  <a:gd name="T12" fmla="*/ 110 w 150"/>
                  <a:gd name="T13" fmla="*/ 0 h 173"/>
                  <a:gd name="T14" fmla="*/ 110 w 150"/>
                  <a:gd name="T15" fmla="*/ 0 h 1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3134" name="Freeform 14"/>
              <p:cNvSpPr>
                <a:spLocks/>
              </p:cNvSpPr>
              <p:nvPr userDrawn="1"/>
            </p:nvSpPr>
            <p:spPr bwMode="auto">
              <a:xfrm>
                <a:off x="123" y="148"/>
                <a:ext cx="2386" cy="1081"/>
              </a:xfrm>
              <a:custGeom>
                <a:avLst/>
                <a:gdLst>
                  <a:gd name="T0" fmla="*/ 156 w 1684"/>
                  <a:gd name="T1" fmla="*/ 0 h 880"/>
                  <a:gd name="T2" fmla="*/ 63 w 1684"/>
                  <a:gd name="T3" fmla="*/ 52 h 880"/>
                  <a:gd name="T4" fmla="*/ 0 w 1684"/>
                  <a:gd name="T5" fmla="*/ 208 h 880"/>
                  <a:gd name="T6" fmla="*/ 67 w 1684"/>
                  <a:gd name="T7" fmla="*/ 358 h 880"/>
                  <a:gd name="T8" fmla="*/ 1182 w 1684"/>
                  <a:gd name="T9" fmla="*/ 867 h 880"/>
                  <a:gd name="T10" fmla="*/ 1422 w 1684"/>
                  <a:gd name="T11" fmla="*/ 835 h 880"/>
                  <a:gd name="T12" fmla="*/ 1616 w 1684"/>
                  <a:gd name="T13" fmla="*/ 880 h 880"/>
                  <a:gd name="T14" fmla="*/ 1684 w 1684"/>
                  <a:gd name="T15" fmla="*/ 808 h 880"/>
                  <a:gd name="T16" fmla="*/ 1502 w 1684"/>
                  <a:gd name="T17" fmla="*/ 664 h 880"/>
                  <a:gd name="T18" fmla="*/ 1428 w 1684"/>
                  <a:gd name="T19" fmla="*/ 512 h 880"/>
                  <a:gd name="T20" fmla="*/ 1369 w 1684"/>
                  <a:gd name="T21" fmla="*/ 527 h 880"/>
                  <a:gd name="T22" fmla="*/ 1439 w 1684"/>
                  <a:gd name="T23" fmla="*/ 664 h 880"/>
                  <a:gd name="T24" fmla="*/ 1578 w 1684"/>
                  <a:gd name="T25" fmla="*/ 810 h 880"/>
                  <a:gd name="T26" fmla="*/ 1413 w 1684"/>
                  <a:gd name="T27" fmla="*/ 787 h 880"/>
                  <a:gd name="T28" fmla="*/ 1219 w 1684"/>
                  <a:gd name="T29" fmla="*/ 814 h 880"/>
                  <a:gd name="T30" fmla="*/ 1255 w 1684"/>
                  <a:gd name="T31" fmla="*/ 650 h 880"/>
                  <a:gd name="T32" fmla="*/ 1338 w 1684"/>
                  <a:gd name="T33" fmla="*/ 538 h 880"/>
                  <a:gd name="T34" fmla="*/ 1241 w 1684"/>
                  <a:gd name="T35" fmla="*/ 552 h 880"/>
                  <a:gd name="T36" fmla="*/ 1165 w 1684"/>
                  <a:gd name="T37" fmla="*/ 658 h 880"/>
                  <a:gd name="T38" fmla="*/ 1139 w 1684"/>
                  <a:gd name="T39" fmla="*/ 791 h 880"/>
                  <a:gd name="T40" fmla="*/ 107 w 1684"/>
                  <a:gd name="T41" fmla="*/ 310 h 880"/>
                  <a:gd name="T42" fmla="*/ 80 w 1684"/>
                  <a:gd name="T43" fmla="*/ 215 h 880"/>
                  <a:gd name="T44" fmla="*/ 103 w 1684"/>
                  <a:gd name="T45" fmla="*/ 95 h 880"/>
                  <a:gd name="T46" fmla="*/ 217 w 1684"/>
                  <a:gd name="T47" fmla="*/ 0 h 880"/>
                  <a:gd name="T48" fmla="*/ 156 w 1684"/>
                  <a:gd name="T49" fmla="*/ 0 h 880"/>
                  <a:gd name="T50" fmla="*/ 156 w 1684"/>
                  <a:gd name="T51" fmla="*/ 0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3135" name="Freeform 15"/>
              <p:cNvSpPr>
                <a:spLocks/>
              </p:cNvSpPr>
              <p:nvPr userDrawn="1"/>
            </p:nvSpPr>
            <p:spPr bwMode="auto">
              <a:xfrm>
                <a:off x="324" y="158"/>
                <a:ext cx="1686" cy="614"/>
              </a:xfrm>
              <a:custGeom>
                <a:avLst/>
                <a:gdLst>
                  <a:gd name="T0" fmla="*/ 100 w 1190"/>
                  <a:gd name="T1" fmla="*/ 0 h 500"/>
                  <a:gd name="T2" fmla="*/ 1190 w 1190"/>
                  <a:gd name="T3" fmla="*/ 490 h 500"/>
                  <a:gd name="T4" fmla="*/ 1076 w 1190"/>
                  <a:gd name="T5" fmla="*/ 500 h 500"/>
                  <a:gd name="T6" fmla="*/ 0 w 1190"/>
                  <a:gd name="T7" fmla="*/ 27 h 500"/>
                  <a:gd name="T8" fmla="*/ 100 w 1190"/>
                  <a:gd name="T9" fmla="*/ 0 h 500"/>
                  <a:gd name="T10" fmla="*/ 100 w 1190"/>
                  <a:gd name="T11" fmla="*/ 0 h 500"/>
                </a:gdLst>
                <a:ahLst/>
                <a:cxnLst>
                  <a:cxn ang="0">
                    <a:pos x="T0" y="T1"/>
                  </a:cxn>
                  <a:cxn ang="0">
                    <a:pos x="T2" y="T3"/>
                  </a:cxn>
                  <a:cxn ang="0">
                    <a:pos x="T4" y="T5"/>
                  </a:cxn>
                  <a:cxn ang="0">
                    <a:pos x="T6" y="T7"/>
                  </a:cxn>
                  <a:cxn ang="0">
                    <a:pos x="T8" y="T9"/>
                  </a:cxn>
                  <a:cxn ang="0">
                    <a:pos x="T10" y="T11"/>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3136" name="Freeform 16"/>
              <p:cNvSpPr>
                <a:spLocks/>
              </p:cNvSpPr>
              <p:nvPr userDrawn="1"/>
            </p:nvSpPr>
            <p:spPr bwMode="auto">
              <a:xfrm>
                <a:off x="409" y="251"/>
                <a:ext cx="227" cy="410"/>
              </a:xfrm>
              <a:custGeom>
                <a:avLst/>
                <a:gdLst>
                  <a:gd name="T0" fmla="*/ 116 w 160"/>
                  <a:gd name="T1" fmla="*/ 0 h 335"/>
                  <a:gd name="T2" fmla="*/ 19 w 160"/>
                  <a:gd name="T3" fmla="*/ 106 h 335"/>
                  <a:gd name="T4" fmla="*/ 0 w 160"/>
                  <a:gd name="T5" fmla="*/ 230 h 335"/>
                  <a:gd name="T6" fmla="*/ 33 w 160"/>
                  <a:gd name="T7" fmla="*/ 314 h 335"/>
                  <a:gd name="T8" fmla="*/ 94 w 160"/>
                  <a:gd name="T9" fmla="*/ 335 h 335"/>
                  <a:gd name="T10" fmla="*/ 76 w 160"/>
                  <a:gd name="T11" fmla="*/ 154 h 335"/>
                  <a:gd name="T12" fmla="*/ 160 w 160"/>
                  <a:gd name="T13" fmla="*/ 17 h 335"/>
                  <a:gd name="T14" fmla="*/ 116 w 160"/>
                  <a:gd name="T15" fmla="*/ 0 h 335"/>
                  <a:gd name="T16" fmla="*/ 116 w 160"/>
                  <a:gd name="T17" fmla="*/ 0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3137" name="Freeform 17"/>
              <p:cNvSpPr>
                <a:spLocks/>
              </p:cNvSpPr>
              <p:nvPr userDrawn="1"/>
            </p:nvSpPr>
            <p:spPr bwMode="auto">
              <a:xfrm>
                <a:off x="846" y="536"/>
                <a:ext cx="691" cy="364"/>
              </a:xfrm>
              <a:custGeom>
                <a:avLst/>
                <a:gdLst>
                  <a:gd name="T0" fmla="*/ 14 w 489"/>
                  <a:gd name="T1" fmla="*/ 34 h 296"/>
                  <a:gd name="T2" fmla="*/ 160 w 489"/>
                  <a:gd name="T3" fmla="*/ 66 h 296"/>
                  <a:gd name="T4" fmla="*/ 324 w 489"/>
                  <a:gd name="T5" fmla="*/ 137 h 296"/>
                  <a:gd name="T6" fmla="*/ 440 w 489"/>
                  <a:gd name="T7" fmla="*/ 243 h 296"/>
                  <a:gd name="T8" fmla="*/ 326 w 489"/>
                  <a:gd name="T9" fmla="*/ 230 h 296"/>
                  <a:gd name="T10" fmla="*/ 139 w 489"/>
                  <a:gd name="T11" fmla="*/ 146 h 296"/>
                  <a:gd name="T12" fmla="*/ 50 w 489"/>
                  <a:gd name="T13" fmla="*/ 80 h 296"/>
                  <a:gd name="T14" fmla="*/ 107 w 489"/>
                  <a:gd name="T15" fmla="*/ 163 h 296"/>
                  <a:gd name="T16" fmla="*/ 272 w 489"/>
                  <a:gd name="T17" fmla="*/ 270 h 296"/>
                  <a:gd name="T18" fmla="*/ 466 w 489"/>
                  <a:gd name="T19" fmla="*/ 296 h 296"/>
                  <a:gd name="T20" fmla="*/ 489 w 489"/>
                  <a:gd name="T21" fmla="*/ 224 h 296"/>
                  <a:gd name="T22" fmla="*/ 394 w 489"/>
                  <a:gd name="T23" fmla="*/ 120 h 296"/>
                  <a:gd name="T24" fmla="*/ 170 w 489"/>
                  <a:gd name="T25" fmla="*/ 17 h 296"/>
                  <a:gd name="T26" fmla="*/ 0 w 489"/>
                  <a:gd name="T27" fmla="*/ 0 h 296"/>
                  <a:gd name="T28" fmla="*/ 14 w 489"/>
                  <a:gd name="T29" fmla="*/ 34 h 296"/>
                  <a:gd name="T30" fmla="*/ 14 w 489"/>
                  <a:gd name="T31" fmla="*/ 34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grpSp>
      </p:grpSp>
      <p:grpSp>
        <p:nvGrpSpPr>
          <p:cNvPr id="133138" name="Group 18"/>
          <p:cNvGrpSpPr>
            <a:grpSpLocks/>
          </p:cNvGrpSpPr>
          <p:nvPr/>
        </p:nvGrpSpPr>
        <p:grpSpPr bwMode="auto">
          <a:xfrm>
            <a:off x="10553700" y="4368801"/>
            <a:ext cx="990600" cy="1058863"/>
            <a:chOff x="4986" y="2752"/>
            <a:chExt cx="468" cy="667"/>
          </a:xfrm>
        </p:grpSpPr>
        <p:sp>
          <p:nvSpPr>
            <p:cNvPr id="133139" name="Freeform 19"/>
            <p:cNvSpPr>
              <a:spLocks/>
            </p:cNvSpPr>
            <p:nvPr userDrawn="1"/>
          </p:nvSpPr>
          <p:spPr bwMode="auto">
            <a:xfrm rot="7320404">
              <a:off x="4909" y="2936"/>
              <a:ext cx="629" cy="293"/>
            </a:xfrm>
            <a:custGeom>
              <a:avLst/>
              <a:gdLst>
                <a:gd name="T0" fmla="*/ 794 w 794"/>
                <a:gd name="T1" fmla="*/ 395 h 414"/>
                <a:gd name="T2" fmla="*/ 710 w 794"/>
                <a:gd name="T3" fmla="*/ 318 h 414"/>
                <a:gd name="T4" fmla="*/ 556 w 794"/>
                <a:gd name="T5" fmla="*/ 210 h 414"/>
                <a:gd name="T6" fmla="*/ 71 w 794"/>
                <a:gd name="T7" fmla="*/ 0 h 414"/>
                <a:gd name="T8" fmla="*/ 23 w 794"/>
                <a:gd name="T9" fmla="*/ 20 h 414"/>
                <a:gd name="T10" fmla="*/ 0 w 794"/>
                <a:gd name="T11" fmla="*/ 83 h 414"/>
                <a:gd name="T12" fmla="*/ 28 w 794"/>
                <a:gd name="T13" fmla="*/ 155 h 414"/>
                <a:gd name="T14" fmla="*/ 570 w 794"/>
                <a:gd name="T15" fmla="*/ 409 h 414"/>
                <a:gd name="T16" fmla="*/ 689 w 794"/>
                <a:gd name="T17" fmla="*/ 393 h 414"/>
                <a:gd name="T18" fmla="*/ 785 w 794"/>
                <a:gd name="T19" fmla="*/ 414 h 414"/>
                <a:gd name="T20" fmla="*/ 794 w 794"/>
                <a:gd name="T21" fmla="*/ 395 h 414"/>
                <a:gd name="T22" fmla="*/ 794 w 794"/>
                <a:gd name="T23" fmla="*/ 395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lnTo>
                    <a:pt x="794" y="395"/>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3140" name="Freeform 20"/>
            <p:cNvSpPr>
              <a:spLocks/>
            </p:cNvSpPr>
            <p:nvPr userDrawn="1"/>
          </p:nvSpPr>
          <p:spPr bwMode="auto">
            <a:xfrm rot="7320404">
              <a:off x="4893" y="2923"/>
              <a:ext cx="627" cy="290"/>
            </a:xfrm>
            <a:custGeom>
              <a:avLst/>
              <a:gdLst>
                <a:gd name="T0" fmla="*/ 137 w 1586"/>
                <a:gd name="T1" fmla="*/ 0 h 821"/>
                <a:gd name="T2" fmla="*/ 1331 w 1586"/>
                <a:gd name="T3" fmla="*/ 519 h 821"/>
                <a:gd name="T4" fmla="*/ 1428 w 1586"/>
                <a:gd name="T5" fmla="*/ 638 h 821"/>
                <a:gd name="T6" fmla="*/ 1586 w 1586"/>
                <a:gd name="T7" fmla="*/ 792 h 821"/>
                <a:gd name="T8" fmla="*/ 1565 w 1586"/>
                <a:gd name="T9" fmla="*/ 821 h 821"/>
                <a:gd name="T10" fmla="*/ 1350 w 1586"/>
                <a:gd name="T11" fmla="*/ 787 h 821"/>
                <a:gd name="T12" fmla="*/ 1145 w 1586"/>
                <a:gd name="T13" fmla="*/ 811 h 821"/>
                <a:gd name="T14" fmla="*/ 42 w 1586"/>
                <a:gd name="T15" fmla="*/ 298 h 821"/>
                <a:gd name="T16" fmla="*/ 0 w 1586"/>
                <a:gd name="T17" fmla="*/ 150 h 821"/>
                <a:gd name="T18" fmla="*/ 46 w 1586"/>
                <a:gd name="T19" fmla="*/ 32 h 821"/>
                <a:gd name="T20" fmla="*/ 137 w 1586"/>
                <a:gd name="T21" fmla="*/ 0 h 821"/>
                <a:gd name="T22" fmla="*/ 137 w 1586"/>
                <a:gd name="T23" fmla="*/ 0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3141" name="Freeform 21"/>
            <p:cNvSpPr>
              <a:spLocks/>
            </p:cNvSpPr>
            <p:nvPr userDrawn="1"/>
          </p:nvSpPr>
          <p:spPr bwMode="auto">
            <a:xfrm rot="7320404">
              <a:off x="5000" y="2912"/>
              <a:ext cx="416" cy="265"/>
            </a:xfrm>
            <a:custGeom>
              <a:avLst/>
              <a:gdLst>
                <a:gd name="T0" fmla="*/ 0 w 1049"/>
                <a:gd name="T1" fmla="*/ 325 h 747"/>
                <a:gd name="T2" fmla="*/ 922 w 1049"/>
                <a:gd name="T3" fmla="*/ 747 h 747"/>
                <a:gd name="T4" fmla="*/ 939 w 1049"/>
                <a:gd name="T5" fmla="*/ 534 h 747"/>
                <a:gd name="T6" fmla="*/ 1049 w 1049"/>
                <a:gd name="T7" fmla="*/ 422 h 747"/>
                <a:gd name="T8" fmla="*/ 78 w 1049"/>
                <a:gd name="T9" fmla="*/ 0 h 747"/>
                <a:gd name="T10" fmla="*/ 0 w 1049"/>
                <a:gd name="T11" fmla="*/ 127 h 747"/>
                <a:gd name="T12" fmla="*/ 0 w 1049"/>
                <a:gd name="T13" fmla="*/ 325 h 747"/>
                <a:gd name="T14" fmla="*/ 0 w 1049"/>
                <a:gd name="T15" fmla="*/ 325 h 7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grpSp>
          <p:nvGrpSpPr>
            <p:cNvPr id="133142" name="Group 22"/>
            <p:cNvGrpSpPr>
              <a:grpSpLocks/>
            </p:cNvGrpSpPr>
            <p:nvPr userDrawn="1"/>
          </p:nvGrpSpPr>
          <p:grpSpPr bwMode="auto">
            <a:xfrm>
              <a:off x="4986" y="2752"/>
              <a:ext cx="468" cy="667"/>
              <a:chOff x="4986" y="2752"/>
              <a:chExt cx="468" cy="667"/>
            </a:xfrm>
          </p:grpSpPr>
          <p:sp>
            <p:nvSpPr>
              <p:cNvPr id="133143" name="Freeform 23"/>
              <p:cNvSpPr>
                <a:spLocks/>
              </p:cNvSpPr>
              <p:nvPr userDrawn="1"/>
            </p:nvSpPr>
            <p:spPr bwMode="auto">
              <a:xfrm rot="7320404">
                <a:off x="4987" y="3190"/>
                <a:ext cx="59" cy="61"/>
              </a:xfrm>
              <a:custGeom>
                <a:avLst/>
                <a:gdLst>
                  <a:gd name="T0" fmla="*/ 110 w 150"/>
                  <a:gd name="T1" fmla="*/ 0 h 173"/>
                  <a:gd name="T2" fmla="*/ 40 w 150"/>
                  <a:gd name="T3" fmla="*/ 66 h 173"/>
                  <a:gd name="T4" fmla="*/ 0 w 150"/>
                  <a:gd name="T5" fmla="*/ 173 h 173"/>
                  <a:gd name="T6" fmla="*/ 80 w 150"/>
                  <a:gd name="T7" fmla="*/ 160 h 173"/>
                  <a:gd name="T8" fmla="*/ 103 w 150"/>
                  <a:gd name="T9" fmla="*/ 84 h 173"/>
                  <a:gd name="T10" fmla="*/ 150 w 150"/>
                  <a:gd name="T11" fmla="*/ 27 h 173"/>
                  <a:gd name="T12" fmla="*/ 110 w 150"/>
                  <a:gd name="T13" fmla="*/ 0 h 173"/>
                  <a:gd name="T14" fmla="*/ 110 w 150"/>
                  <a:gd name="T15" fmla="*/ 0 h 1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3144" name="Freeform 24"/>
              <p:cNvSpPr>
                <a:spLocks/>
              </p:cNvSpPr>
              <p:nvPr userDrawn="1"/>
            </p:nvSpPr>
            <p:spPr bwMode="auto">
              <a:xfrm rot="7320404">
                <a:off x="4887" y="2930"/>
                <a:ext cx="667" cy="311"/>
              </a:xfrm>
              <a:custGeom>
                <a:avLst/>
                <a:gdLst>
                  <a:gd name="T0" fmla="*/ 156 w 1684"/>
                  <a:gd name="T1" fmla="*/ 0 h 880"/>
                  <a:gd name="T2" fmla="*/ 63 w 1684"/>
                  <a:gd name="T3" fmla="*/ 52 h 880"/>
                  <a:gd name="T4" fmla="*/ 0 w 1684"/>
                  <a:gd name="T5" fmla="*/ 208 h 880"/>
                  <a:gd name="T6" fmla="*/ 67 w 1684"/>
                  <a:gd name="T7" fmla="*/ 358 h 880"/>
                  <a:gd name="T8" fmla="*/ 1182 w 1684"/>
                  <a:gd name="T9" fmla="*/ 867 h 880"/>
                  <a:gd name="T10" fmla="*/ 1422 w 1684"/>
                  <a:gd name="T11" fmla="*/ 835 h 880"/>
                  <a:gd name="T12" fmla="*/ 1616 w 1684"/>
                  <a:gd name="T13" fmla="*/ 880 h 880"/>
                  <a:gd name="T14" fmla="*/ 1684 w 1684"/>
                  <a:gd name="T15" fmla="*/ 808 h 880"/>
                  <a:gd name="T16" fmla="*/ 1502 w 1684"/>
                  <a:gd name="T17" fmla="*/ 664 h 880"/>
                  <a:gd name="T18" fmla="*/ 1428 w 1684"/>
                  <a:gd name="T19" fmla="*/ 512 h 880"/>
                  <a:gd name="T20" fmla="*/ 1369 w 1684"/>
                  <a:gd name="T21" fmla="*/ 527 h 880"/>
                  <a:gd name="T22" fmla="*/ 1439 w 1684"/>
                  <a:gd name="T23" fmla="*/ 664 h 880"/>
                  <a:gd name="T24" fmla="*/ 1578 w 1684"/>
                  <a:gd name="T25" fmla="*/ 810 h 880"/>
                  <a:gd name="T26" fmla="*/ 1413 w 1684"/>
                  <a:gd name="T27" fmla="*/ 787 h 880"/>
                  <a:gd name="T28" fmla="*/ 1219 w 1684"/>
                  <a:gd name="T29" fmla="*/ 814 h 880"/>
                  <a:gd name="T30" fmla="*/ 1255 w 1684"/>
                  <a:gd name="T31" fmla="*/ 650 h 880"/>
                  <a:gd name="T32" fmla="*/ 1338 w 1684"/>
                  <a:gd name="T33" fmla="*/ 538 h 880"/>
                  <a:gd name="T34" fmla="*/ 1241 w 1684"/>
                  <a:gd name="T35" fmla="*/ 552 h 880"/>
                  <a:gd name="T36" fmla="*/ 1165 w 1684"/>
                  <a:gd name="T37" fmla="*/ 658 h 880"/>
                  <a:gd name="T38" fmla="*/ 1139 w 1684"/>
                  <a:gd name="T39" fmla="*/ 791 h 880"/>
                  <a:gd name="T40" fmla="*/ 107 w 1684"/>
                  <a:gd name="T41" fmla="*/ 310 h 880"/>
                  <a:gd name="T42" fmla="*/ 80 w 1684"/>
                  <a:gd name="T43" fmla="*/ 215 h 880"/>
                  <a:gd name="T44" fmla="*/ 103 w 1684"/>
                  <a:gd name="T45" fmla="*/ 95 h 880"/>
                  <a:gd name="T46" fmla="*/ 217 w 1684"/>
                  <a:gd name="T47" fmla="*/ 0 h 880"/>
                  <a:gd name="T48" fmla="*/ 156 w 1684"/>
                  <a:gd name="T49" fmla="*/ 0 h 880"/>
                  <a:gd name="T50" fmla="*/ 156 w 1684"/>
                  <a:gd name="T51" fmla="*/ 0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3145" name="Freeform 25"/>
              <p:cNvSpPr>
                <a:spLocks/>
              </p:cNvSpPr>
              <p:nvPr userDrawn="1"/>
            </p:nvSpPr>
            <p:spPr bwMode="auto">
              <a:xfrm rot="7320404">
                <a:off x="5062" y="2997"/>
                <a:ext cx="472" cy="176"/>
              </a:xfrm>
              <a:custGeom>
                <a:avLst/>
                <a:gdLst>
                  <a:gd name="T0" fmla="*/ 100 w 1190"/>
                  <a:gd name="T1" fmla="*/ 0 h 500"/>
                  <a:gd name="T2" fmla="*/ 1190 w 1190"/>
                  <a:gd name="T3" fmla="*/ 490 h 500"/>
                  <a:gd name="T4" fmla="*/ 1076 w 1190"/>
                  <a:gd name="T5" fmla="*/ 500 h 500"/>
                  <a:gd name="T6" fmla="*/ 0 w 1190"/>
                  <a:gd name="T7" fmla="*/ 27 h 500"/>
                  <a:gd name="T8" fmla="*/ 100 w 1190"/>
                  <a:gd name="T9" fmla="*/ 0 h 500"/>
                  <a:gd name="T10" fmla="*/ 100 w 1190"/>
                  <a:gd name="T11" fmla="*/ 0 h 500"/>
                </a:gdLst>
                <a:ahLst/>
                <a:cxnLst>
                  <a:cxn ang="0">
                    <a:pos x="T0" y="T1"/>
                  </a:cxn>
                  <a:cxn ang="0">
                    <a:pos x="T2" y="T3"/>
                  </a:cxn>
                  <a:cxn ang="0">
                    <a:pos x="T4" y="T5"/>
                  </a:cxn>
                  <a:cxn ang="0">
                    <a:pos x="T6" y="T7"/>
                  </a:cxn>
                  <a:cxn ang="0">
                    <a:pos x="T8" y="T9"/>
                  </a:cxn>
                  <a:cxn ang="0">
                    <a:pos x="T10" y="T11"/>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3146" name="Freeform 26"/>
              <p:cNvSpPr>
                <a:spLocks/>
              </p:cNvSpPr>
              <p:nvPr userDrawn="1"/>
            </p:nvSpPr>
            <p:spPr bwMode="auto">
              <a:xfrm rot="7320404">
                <a:off x="5363" y="2874"/>
                <a:ext cx="63" cy="118"/>
              </a:xfrm>
              <a:custGeom>
                <a:avLst/>
                <a:gdLst>
                  <a:gd name="T0" fmla="*/ 116 w 160"/>
                  <a:gd name="T1" fmla="*/ 0 h 335"/>
                  <a:gd name="T2" fmla="*/ 19 w 160"/>
                  <a:gd name="T3" fmla="*/ 106 h 335"/>
                  <a:gd name="T4" fmla="*/ 0 w 160"/>
                  <a:gd name="T5" fmla="*/ 230 h 335"/>
                  <a:gd name="T6" fmla="*/ 33 w 160"/>
                  <a:gd name="T7" fmla="*/ 314 h 335"/>
                  <a:gd name="T8" fmla="*/ 94 w 160"/>
                  <a:gd name="T9" fmla="*/ 335 h 335"/>
                  <a:gd name="T10" fmla="*/ 76 w 160"/>
                  <a:gd name="T11" fmla="*/ 154 h 335"/>
                  <a:gd name="T12" fmla="*/ 160 w 160"/>
                  <a:gd name="T13" fmla="*/ 17 h 335"/>
                  <a:gd name="T14" fmla="*/ 116 w 160"/>
                  <a:gd name="T15" fmla="*/ 0 h 335"/>
                  <a:gd name="T16" fmla="*/ 116 w 160"/>
                  <a:gd name="T17" fmla="*/ 0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3147" name="Freeform 27"/>
              <p:cNvSpPr>
                <a:spLocks/>
              </p:cNvSpPr>
              <p:nvPr userDrawn="1"/>
            </p:nvSpPr>
            <p:spPr bwMode="auto">
              <a:xfrm rot="7320404">
                <a:off x="5136" y="3000"/>
                <a:ext cx="193" cy="104"/>
              </a:xfrm>
              <a:custGeom>
                <a:avLst/>
                <a:gdLst>
                  <a:gd name="T0" fmla="*/ 14 w 489"/>
                  <a:gd name="T1" fmla="*/ 34 h 296"/>
                  <a:gd name="T2" fmla="*/ 160 w 489"/>
                  <a:gd name="T3" fmla="*/ 66 h 296"/>
                  <a:gd name="T4" fmla="*/ 324 w 489"/>
                  <a:gd name="T5" fmla="*/ 137 h 296"/>
                  <a:gd name="T6" fmla="*/ 440 w 489"/>
                  <a:gd name="T7" fmla="*/ 243 h 296"/>
                  <a:gd name="T8" fmla="*/ 326 w 489"/>
                  <a:gd name="T9" fmla="*/ 230 h 296"/>
                  <a:gd name="T10" fmla="*/ 139 w 489"/>
                  <a:gd name="T11" fmla="*/ 146 h 296"/>
                  <a:gd name="T12" fmla="*/ 50 w 489"/>
                  <a:gd name="T13" fmla="*/ 80 h 296"/>
                  <a:gd name="T14" fmla="*/ 107 w 489"/>
                  <a:gd name="T15" fmla="*/ 163 h 296"/>
                  <a:gd name="T16" fmla="*/ 272 w 489"/>
                  <a:gd name="T17" fmla="*/ 270 h 296"/>
                  <a:gd name="T18" fmla="*/ 466 w 489"/>
                  <a:gd name="T19" fmla="*/ 296 h 296"/>
                  <a:gd name="T20" fmla="*/ 489 w 489"/>
                  <a:gd name="T21" fmla="*/ 224 h 296"/>
                  <a:gd name="T22" fmla="*/ 394 w 489"/>
                  <a:gd name="T23" fmla="*/ 120 h 296"/>
                  <a:gd name="T24" fmla="*/ 170 w 489"/>
                  <a:gd name="T25" fmla="*/ 17 h 296"/>
                  <a:gd name="T26" fmla="*/ 0 w 489"/>
                  <a:gd name="T27" fmla="*/ 0 h 296"/>
                  <a:gd name="T28" fmla="*/ 14 w 489"/>
                  <a:gd name="T29" fmla="*/ 34 h 296"/>
                  <a:gd name="T30" fmla="*/ 14 w 489"/>
                  <a:gd name="T31" fmla="*/ 34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grpSp>
      </p:grpSp>
      <p:sp>
        <p:nvSpPr>
          <p:cNvPr id="133148" name="Freeform 28"/>
          <p:cNvSpPr>
            <a:spLocks/>
          </p:cNvSpPr>
          <p:nvPr/>
        </p:nvSpPr>
        <p:spPr bwMode="auto">
          <a:xfrm>
            <a:off x="1202267" y="5054601"/>
            <a:ext cx="9076267" cy="728663"/>
          </a:xfrm>
          <a:custGeom>
            <a:avLst/>
            <a:gdLst>
              <a:gd name="T0" fmla="*/ 0 w 4288"/>
              <a:gd name="T1" fmla="*/ 0 h 459"/>
              <a:gd name="T2" fmla="*/ 816 w 4288"/>
              <a:gd name="T3" fmla="*/ 256 h 459"/>
              <a:gd name="T4" fmla="*/ 1560 w 4288"/>
              <a:gd name="T5" fmla="*/ 144 h 459"/>
              <a:gd name="T6" fmla="*/ 1856 w 4288"/>
              <a:gd name="T7" fmla="*/ 376 h 459"/>
              <a:gd name="T8" fmla="*/ 2344 w 4288"/>
              <a:gd name="T9" fmla="*/ 152 h 459"/>
              <a:gd name="T10" fmla="*/ 3536 w 4288"/>
              <a:gd name="T11" fmla="*/ 456 h 459"/>
              <a:gd name="T12" fmla="*/ 4288 w 4288"/>
              <a:gd name="T13" fmla="*/ 136 h 459"/>
            </a:gdLst>
            <a:ahLst/>
            <a:cxnLst>
              <a:cxn ang="0">
                <a:pos x="T0" y="T1"/>
              </a:cxn>
              <a:cxn ang="0">
                <a:pos x="T2" y="T3"/>
              </a:cxn>
              <a:cxn ang="0">
                <a:pos x="T4" y="T5"/>
              </a:cxn>
              <a:cxn ang="0">
                <a:pos x="T6" y="T7"/>
              </a:cxn>
              <a:cxn ang="0">
                <a:pos x="T8" y="T9"/>
              </a:cxn>
              <a:cxn ang="0">
                <a:pos x="T10" y="T11"/>
              </a:cxn>
              <a:cxn ang="0">
                <a:pos x="T12" y="T13"/>
              </a:cxn>
            </a:cxnLst>
            <a:rect l="0" t="0" r="r" b="b"/>
            <a:pathLst>
              <a:path w="4288" h="459">
                <a:moveTo>
                  <a:pt x="0" y="0"/>
                </a:moveTo>
                <a:cubicBezTo>
                  <a:pt x="136" y="43"/>
                  <a:pt x="556" y="232"/>
                  <a:pt x="816" y="256"/>
                </a:cubicBezTo>
                <a:cubicBezTo>
                  <a:pt x="1076" y="280"/>
                  <a:pt x="1387" y="124"/>
                  <a:pt x="1560" y="144"/>
                </a:cubicBezTo>
                <a:cubicBezTo>
                  <a:pt x="1733" y="164"/>
                  <a:pt x="1725" y="375"/>
                  <a:pt x="1856" y="376"/>
                </a:cubicBezTo>
                <a:cubicBezTo>
                  <a:pt x="1987" y="377"/>
                  <a:pt x="2064" y="139"/>
                  <a:pt x="2344" y="152"/>
                </a:cubicBezTo>
                <a:cubicBezTo>
                  <a:pt x="2624" y="165"/>
                  <a:pt x="3212" y="459"/>
                  <a:pt x="3536" y="456"/>
                </a:cubicBezTo>
                <a:cubicBezTo>
                  <a:pt x="3860" y="453"/>
                  <a:pt x="4165" y="188"/>
                  <a:pt x="4288" y="136"/>
                </a:cubicBezTo>
              </a:path>
            </a:pathLst>
          </a:custGeom>
          <a:noFill/>
          <a:ln w="76200" cap="flat" cmpd="sng">
            <a:solidFill>
              <a:schemeClr val="folHlink"/>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400" smtClean="0">
              <a:solidFill>
                <a:srgbClr val="000000"/>
              </a:solidFill>
            </a:endParaRPr>
          </a:p>
        </p:txBody>
      </p:sp>
      <p:sp>
        <p:nvSpPr>
          <p:cNvPr id="133149" name="Freeform 29"/>
          <p:cNvSpPr>
            <a:spLocks/>
          </p:cNvSpPr>
          <p:nvPr/>
        </p:nvSpPr>
        <p:spPr bwMode="auto">
          <a:xfrm>
            <a:off x="5435600" y="1930400"/>
            <a:ext cx="1185333" cy="381000"/>
          </a:xfrm>
          <a:custGeom>
            <a:avLst/>
            <a:gdLst>
              <a:gd name="T0" fmla="*/ 0 w 560"/>
              <a:gd name="T1" fmla="*/ 32 h 240"/>
              <a:gd name="T2" fmla="*/ 280 w 560"/>
              <a:gd name="T3" fmla="*/ 144 h 240"/>
              <a:gd name="T4" fmla="*/ 448 w 560"/>
              <a:gd name="T5" fmla="*/ 16 h 240"/>
              <a:gd name="T6" fmla="*/ 560 w 560"/>
              <a:gd name="T7" fmla="*/ 240 h 240"/>
            </a:gdLst>
            <a:ahLst/>
            <a:cxnLst>
              <a:cxn ang="0">
                <a:pos x="T0" y="T1"/>
              </a:cxn>
              <a:cxn ang="0">
                <a:pos x="T2" y="T3"/>
              </a:cxn>
              <a:cxn ang="0">
                <a:pos x="T4" y="T5"/>
              </a:cxn>
              <a:cxn ang="0">
                <a:pos x="T6" y="T7"/>
              </a:cxn>
            </a:cxnLst>
            <a:rect l="0" t="0" r="r" b="b"/>
            <a:pathLst>
              <a:path w="560" h="240">
                <a:moveTo>
                  <a:pt x="0" y="32"/>
                </a:moveTo>
                <a:cubicBezTo>
                  <a:pt x="102" y="89"/>
                  <a:pt x="205" y="147"/>
                  <a:pt x="280" y="144"/>
                </a:cubicBezTo>
                <a:cubicBezTo>
                  <a:pt x="355" y="141"/>
                  <a:pt x="401" y="0"/>
                  <a:pt x="448" y="16"/>
                </a:cubicBezTo>
                <a:cubicBezTo>
                  <a:pt x="495" y="32"/>
                  <a:pt x="541" y="201"/>
                  <a:pt x="560" y="240"/>
                </a:cubicBezTo>
              </a:path>
            </a:pathLst>
          </a:custGeom>
          <a:noFill/>
          <a:ln w="114300" cmpd="sng">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400" smtClean="0">
              <a:solidFill>
                <a:srgbClr val="000000"/>
              </a:solidFill>
            </a:endParaRPr>
          </a:p>
        </p:txBody>
      </p:sp>
    </p:spTree>
    <p:extLst>
      <p:ext uri="{BB962C8B-B14F-4D97-AF65-F5344CB8AC3E}">
        <p14:creationId xmlns:p14="http://schemas.microsoft.com/office/powerpoint/2010/main" val="2972108020"/>
      </p:ext>
    </p:extLst>
  </p:cSld>
  <p:clrMapOvr>
    <a:masterClrMapping/>
  </p:clrMapOvr>
  <p:transition>
    <p:zoom/>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CCDBC32-FEA1-422D-9FDC-0B5CC5B535A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98216927"/>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79F0CE26-72FE-45E5-A54F-ACFA52118FA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33562582"/>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828800"/>
            <a:ext cx="5029200" cy="3657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46800" y="1828800"/>
            <a:ext cx="5029200" cy="3657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95F5471-88F9-41C7-8E78-14898188FC1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542521215"/>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0B85F698-58D1-4275-998A-7F2B9329B82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78293075"/>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22/3/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3000"/>
    </mc:Choice>
    <mc:Fallback xmlns="">
      <p:transition spd="slow" advTm="3000"/>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2B230FED-04EC-4F95-BF28-0EE18D01C54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74519858"/>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D3ECE2A9-542D-4C7D-B17B-4A38C465024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31231726"/>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F6CAF6B7-2C16-4E67-9FA3-0214D97E1B6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60776132"/>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5F4BED7-6DEE-4707-BC93-A72CA2A6470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85422108"/>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B201255-DFAD-4353-8C57-AFA6AD74D4E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64165675"/>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10600" y="152400"/>
            <a:ext cx="2565400" cy="5334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152400"/>
            <a:ext cx="7493000" cy="5334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2A00C18-40A9-4719-9CFB-36005626CDC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66248048"/>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9160933" cy="1600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828800"/>
            <a:ext cx="5029200" cy="3657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46800" y="1828800"/>
            <a:ext cx="5029200" cy="3657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1828800" y="6248400"/>
            <a:ext cx="2540000" cy="457200"/>
          </a:xfrm>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a:xfrm>
            <a:off x="4741333" y="6248400"/>
            <a:ext cx="3860800" cy="45720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a:xfrm>
            <a:off x="8957733" y="6248400"/>
            <a:ext cx="2540000" cy="457200"/>
          </a:xfrm>
        </p:spPr>
        <p:txBody>
          <a:bodyPr/>
          <a:lstStyle>
            <a:lvl1pPr>
              <a:defRPr/>
            </a:lvl1pPr>
          </a:lstStyle>
          <a:p>
            <a:fld id="{8CCFCCD4-FBE4-4DAC-B480-0584EE176F6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6520353"/>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81250" name="Group 2"/>
          <p:cNvGrpSpPr>
            <a:grpSpLocks/>
          </p:cNvGrpSpPr>
          <p:nvPr/>
        </p:nvGrpSpPr>
        <p:grpSpPr bwMode="auto">
          <a:xfrm>
            <a:off x="1" y="2438401"/>
            <a:ext cx="12012084" cy="1052513"/>
            <a:chOff x="0" y="1536"/>
            <a:chExt cx="5675" cy="663"/>
          </a:xfrm>
        </p:grpSpPr>
        <p:grpSp>
          <p:nvGrpSpPr>
            <p:cNvPr id="181251" name="Group 3"/>
            <p:cNvGrpSpPr>
              <a:grpSpLocks/>
            </p:cNvGrpSpPr>
            <p:nvPr/>
          </p:nvGrpSpPr>
          <p:grpSpPr bwMode="auto">
            <a:xfrm>
              <a:off x="183" y="1604"/>
              <a:ext cx="448" cy="299"/>
              <a:chOff x="720" y="336"/>
              <a:chExt cx="624" cy="432"/>
            </a:xfrm>
          </p:grpSpPr>
          <p:sp>
            <p:nvSpPr>
              <p:cNvPr id="18125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endParaRPr>
              </a:p>
            </p:txBody>
          </p:sp>
          <p:sp>
            <p:nvSpPr>
              <p:cNvPr id="18125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endParaRPr>
              </a:p>
            </p:txBody>
          </p:sp>
        </p:grpSp>
        <p:grpSp>
          <p:nvGrpSpPr>
            <p:cNvPr id="181254" name="Group 6"/>
            <p:cNvGrpSpPr>
              <a:grpSpLocks/>
            </p:cNvGrpSpPr>
            <p:nvPr/>
          </p:nvGrpSpPr>
          <p:grpSpPr bwMode="auto">
            <a:xfrm>
              <a:off x="261" y="1870"/>
              <a:ext cx="465" cy="299"/>
              <a:chOff x="912" y="2640"/>
              <a:chExt cx="672" cy="432"/>
            </a:xfrm>
          </p:grpSpPr>
          <p:sp>
            <p:nvSpPr>
              <p:cNvPr id="181255"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endParaRPr>
              </a:p>
            </p:txBody>
          </p:sp>
          <p:sp>
            <p:nvSpPr>
              <p:cNvPr id="181256"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endParaRPr>
              </a:p>
            </p:txBody>
          </p:sp>
        </p:grpSp>
        <p:sp>
          <p:nvSpPr>
            <p:cNvPr id="18125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endParaRPr>
            </a:p>
          </p:txBody>
        </p:sp>
        <p:sp>
          <p:nvSpPr>
            <p:cNvPr id="18125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endParaRPr>
            </a:p>
          </p:txBody>
        </p:sp>
        <p:sp>
          <p:nvSpPr>
            <p:cNvPr id="18125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endParaRPr>
            </a:p>
          </p:txBody>
        </p:sp>
      </p:grpSp>
      <p:sp>
        <p:nvSpPr>
          <p:cNvPr id="181260" name="Rectangle 12"/>
          <p:cNvSpPr>
            <a:spLocks noGrp="1" noChangeArrowheads="1"/>
          </p:cNvSpPr>
          <p:nvPr>
            <p:ph type="ctrTitle"/>
          </p:nvPr>
        </p:nvSpPr>
        <p:spPr>
          <a:xfrm>
            <a:off x="1320800" y="1676400"/>
            <a:ext cx="10363200" cy="1462088"/>
          </a:xfrm>
        </p:spPr>
        <p:txBody>
          <a:bodyPr/>
          <a:lstStyle>
            <a:lvl1pPr>
              <a:defRPr/>
            </a:lvl1pPr>
          </a:lstStyle>
          <a:p>
            <a:pPr lvl="0"/>
            <a:r>
              <a:rPr lang="en-US" noProof="0" smtClean="0"/>
              <a:t>Click to edit Master title style</a:t>
            </a:r>
          </a:p>
        </p:txBody>
      </p:sp>
      <p:sp>
        <p:nvSpPr>
          <p:cNvPr id="181261" name="Rectangle 13"/>
          <p:cNvSpPr>
            <a:spLocks noGrp="1" noChangeArrowheads="1"/>
          </p:cNvSpPr>
          <p:nvPr>
            <p:ph type="subTitle" idx="1"/>
          </p:nvPr>
        </p:nvSpPr>
        <p:spPr>
          <a:xfrm>
            <a:off x="1828800" y="3886200"/>
            <a:ext cx="8534400" cy="1752600"/>
          </a:xfrm>
        </p:spPr>
        <p:txBody>
          <a:bodyPr/>
          <a:lstStyle>
            <a:lvl1pPr marL="0" indent="0" algn="ctr">
              <a:buFont typeface="Wingdings" panose="05000000000000000000" pitchFamily="2" charset="2"/>
              <a:buNone/>
              <a:defRPr/>
            </a:lvl1pPr>
          </a:lstStyle>
          <a:p>
            <a:pPr lvl="0"/>
            <a:r>
              <a:rPr lang="en-US" noProof="0" smtClean="0"/>
              <a:t>Click to edit Master subtitle style</a:t>
            </a:r>
          </a:p>
        </p:txBody>
      </p:sp>
      <p:sp>
        <p:nvSpPr>
          <p:cNvPr id="181262" name="Rectangle 14"/>
          <p:cNvSpPr>
            <a:spLocks noGrp="1" noChangeArrowheads="1"/>
          </p:cNvSpPr>
          <p:nvPr>
            <p:ph type="dt" sz="half" idx="2"/>
          </p:nvPr>
        </p:nvSpPr>
        <p:spPr>
          <a:xfrm>
            <a:off x="1320800" y="6248400"/>
            <a:ext cx="2540000" cy="457200"/>
          </a:xfrm>
        </p:spPr>
        <p:txBody>
          <a:bodyPr/>
          <a:lstStyle>
            <a:lvl1pPr>
              <a:defRPr>
                <a:solidFill>
                  <a:schemeClr val="bg2"/>
                </a:solidFill>
              </a:defRPr>
            </a:lvl1pPr>
          </a:lstStyle>
          <a:p>
            <a:endParaRPr lang="en-US">
              <a:solidFill>
                <a:srgbClr val="1C1C1C"/>
              </a:solidFill>
            </a:endParaRPr>
          </a:p>
        </p:txBody>
      </p:sp>
      <p:sp>
        <p:nvSpPr>
          <p:cNvPr id="181263" name="Rectangle 15"/>
          <p:cNvSpPr>
            <a:spLocks noGrp="1" noChangeArrowheads="1"/>
          </p:cNvSpPr>
          <p:nvPr>
            <p:ph type="ftr" sz="quarter" idx="3"/>
          </p:nvPr>
        </p:nvSpPr>
        <p:spPr>
          <a:xfrm>
            <a:off x="4572000" y="6248400"/>
            <a:ext cx="3860800" cy="457200"/>
          </a:xfrm>
        </p:spPr>
        <p:txBody>
          <a:bodyPr/>
          <a:lstStyle>
            <a:lvl1pPr>
              <a:defRPr>
                <a:solidFill>
                  <a:schemeClr val="bg2"/>
                </a:solidFill>
              </a:defRPr>
            </a:lvl1pPr>
          </a:lstStyle>
          <a:p>
            <a:endParaRPr lang="en-US">
              <a:solidFill>
                <a:srgbClr val="1C1C1C"/>
              </a:solidFill>
            </a:endParaRPr>
          </a:p>
        </p:txBody>
      </p:sp>
      <p:sp>
        <p:nvSpPr>
          <p:cNvPr id="181264" name="Rectangle 16"/>
          <p:cNvSpPr>
            <a:spLocks noGrp="1" noChangeArrowheads="1"/>
          </p:cNvSpPr>
          <p:nvPr>
            <p:ph type="sldNum" sz="quarter" idx="4"/>
          </p:nvPr>
        </p:nvSpPr>
        <p:spPr>
          <a:xfrm>
            <a:off x="9144000" y="6248400"/>
            <a:ext cx="2540000" cy="457200"/>
          </a:xfrm>
        </p:spPr>
        <p:txBody>
          <a:bodyPr/>
          <a:lstStyle>
            <a:lvl1pPr>
              <a:defRPr>
                <a:solidFill>
                  <a:schemeClr val="bg2"/>
                </a:solidFill>
              </a:defRPr>
            </a:lvl1pPr>
          </a:lstStyle>
          <a:p>
            <a:fld id="{7867A8B9-0C3D-451C-AEC0-69CB0CA191D1}" type="slidenum">
              <a:rPr lang="en-US">
                <a:solidFill>
                  <a:srgbClr val="1C1C1C"/>
                </a:solidFill>
              </a:rPr>
              <a:pPr/>
              <a:t>‹#›</a:t>
            </a:fld>
            <a:endParaRPr lang="en-US">
              <a:solidFill>
                <a:srgbClr val="1C1C1C"/>
              </a:solidFill>
            </a:endParaRPr>
          </a:p>
        </p:txBody>
      </p:sp>
    </p:spTree>
    <p:extLst>
      <p:ext uri="{BB962C8B-B14F-4D97-AF65-F5344CB8AC3E}">
        <p14:creationId xmlns:p14="http://schemas.microsoft.com/office/powerpoint/2010/main" val="1775841470"/>
      </p:ext>
    </p:extLst>
  </p:cSld>
  <p:clrMapOvr>
    <a:masterClrMapping/>
  </p:clrMapOvr>
  <p:transition>
    <p:zoom/>
  </p:transition>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8452A45-4A8A-4C2E-BB82-46A6C9160A3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85590501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8E539AA-464F-48FF-9C25-2AF56944C34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010170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4" name="内容占位符 3"/>
          <p:cNvSpPr>
            <a:spLocks noGrp="1"/>
          </p:cNvSpPr>
          <p:nvPr>
            <p:ph sz="half" idx="2"/>
          </p:nvPr>
        </p:nvSpPr>
        <p:spPr>
          <a:xfrm>
            <a:off x="1186774" y="2665379"/>
            <a:ext cx="4873574"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6" name="内容占位符 5"/>
          <p:cNvSpPr>
            <a:spLocks noGrp="1"/>
          </p:cNvSpPr>
          <p:nvPr>
            <p:ph sz="quarter" idx="4"/>
          </p:nvPr>
        </p:nvSpPr>
        <p:spPr>
          <a:xfrm>
            <a:off x="6256938" y="2665379"/>
            <a:ext cx="4897576"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2F288E0-7875-42C4-84C8-98DBBD3BF4D2}" type="datetimeFigureOut">
              <a:rPr lang="zh-CN" altLang="en-US" smtClean="0"/>
              <a:t>2022/3/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3000"/>
    </mc:Choice>
    <mc:Fallback xmlns="">
      <p:transition spd="slow" advTm="3000"/>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576917" y="2017713"/>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860117" y="2017713"/>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69BA83C-6F5B-473E-B78B-0F3A18B80E2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305822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CE041CAE-967A-4D31-AF26-1C6FE6155DA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1967748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6B8E3F28-AC61-44BE-87DA-E7FB618EF1B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6615342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94CFBE3E-6AC6-4F9D-9236-3B84EC99E6F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9246288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175D39A-B190-4E53-A43F-29045DE5A07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20612649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CD7BBAE6-B967-4B43-8A1C-3EBF48B58E8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2391089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AC19025-572B-4107-A6A3-FAD39804E18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84234385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338733" y="214313"/>
            <a:ext cx="2601384" cy="5918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534584" y="214313"/>
            <a:ext cx="7600949" cy="5918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2C52637-7F1E-4D54-85F4-7BE81D8800B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4326475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534585" y="214314"/>
            <a:ext cx="10390716" cy="14620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576917" y="2017713"/>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Online Image Placeholder 3"/>
          <p:cNvSpPr>
            <a:spLocks noGrp="1"/>
          </p:cNvSpPr>
          <p:nvPr>
            <p:ph type="clipArt" sz="half" idx="2"/>
          </p:nvPr>
        </p:nvSpPr>
        <p:spPr>
          <a:xfrm>
            <a:off x="6860117" y="2017713"/>
            <a:ext cx="5080000" cy="4114800"/>
          </a:xfrm>
        </p:spPr>
        <p:txBody>
          <a:bodyPr/>
          <a:lstStyle/>
          <a:p>
            <a:endParaRPr lang="en-US"/>
          </a:p>
        </p:txBody>
      </p:sp>
      <p:sp>
        <p:nvSpPr>
          <p:cNvPr id="5" name="Date Placeholder 4"/>
          <p:cNvSpPr>
            <a:spLocks noGrp="1"/>
          </p:cNvSpPr>
          <p:nvPr>
            <p:ph type="dt" sz="half" idx="10"/>
          </p:nvPr>
        </p:nvSpPr>
        <p:spPr>
          <a:xfrm>
            <a:off x="1549400" y="6243638"/>
            <a:ext cx="2540000" cy="457200"/>
          </a:xfrm>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a:xfrm>
            <a:off x="4876800" y="6243638"/>
            <a:ext cx="3860800" cy="45720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a:xfrm>
            <a:off x="9389533" y="6243638"/>
            <a:ext cx="2540000" cy="457200"/>
          </a:xfrm>
        </p:spPr>
        <p:txBody>
          <a:bodyPr/>
          <a:lstStyle>
            <a:lvl1pPr>
              <a:defRPr/>
            </a:lvl1pPr>
          </a:lstStyle>
          <a:p>
            <a:fld id="{A34F8961-77D9-4B3E-940E-270EE9E4787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9494331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94562" name="Group 2"/>
          <p:cNvGrpSpPr>
            <a:grpSpLocks/>
          </p:cNvGrpSpPr>
          <p:nvPr/>
        </p:nvGrpSpPr>
        <p:grpSpPr bwMode="auto">
          <a:xfrm>
            <a:off x="0" y="0"/>
            <a:ext cx="12192000" cy="6858000"/>
            <a:chOff x="0" y="0"/>
            <a:chExt cx="5760" cy="4320"/>
          </a:xfrm>
        </p:grpSpPr>
        <p:sp>
          <p:nvSpPr>
            <p:cNvPr id="194563"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2400" smtClean="0">
                <a:solidFill>
                  <a:srgbClr val="000000"/>
                </a:solidFill>
                <a:latin typeface="Times New Roman" panose="02020603050405020304" pitchFamily="18" charset="0"/>
              </a:endParaRPr>
            </a:p>
          </p:txBody>
        </p:sp>
        <p:sp>
          <p:nvSpPr>
            <p:cNvPr id="194564"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z="2400" smtClean="0">
                <a:solidFill>
                  <a:srgbClr val="000000"/>
                </a:solidFill>
                <a:latin typeface="Times New Roman" panose="02020603050405020304" pitchFamily="18" charset="0"/>
              </a:endParaRPr>
            </a:p>
          </p:txBody>
        </p:sp>
        <p:grpSp>
          <p:nvGrpSpPr>
            <p:cNvPr id="194565" name="Group 5"/>
            <p:cNvGrpSpPr>
              <a:grpSpLocks/>
            </p:cNvGrpSpPr>
            <p:nvPr/>
          </p:nvGrpSpPr>
          <p:grpSpPr bwMode="auto">
            <a:xfrm>
              <a:off x="0" y="672"/>
              <a:ext cx="1806" cy="1989"/>
              <a:chOff x="0" y="672"/>
              <a:chExt cx="1806" cy="1989"/>
            </a:xfrm>
          </p:grpSpPr>
          <p:sp>
            <p:nvSpPr>
              <p:cNvPr id="194566"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z="2400" smtClean="0">
                  <a:solidFill>
                    <a:srgbClr val="000000"/>
                  </a:solidFill>
                  <a:latin typeface="Times New Roman" panose="02020603050405020304" pitchFamily="18" charset="0"/>
                </a:endParaRPr>
              </a:p>
            </p:txBody>
          </p:sp>
          <p:sp>
            <p:nvSpPr>
              <p:cNvPr id="194567"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z="2400" smtClean="0">
                  <a:solidFill>
                    <a:srgbClr val="000000"/>
                  </a:solidFill>
                  <a:latin typeface="Times New Roman" panose="02020603050405020304" pitchFamily="18" charset="0"/>
                </a:endParaRPr>
              </a:p>
            </p:txBody>
          </p:sp>
          <p:sp>
            <p:nvSpPr>
              <p:cNvPr id="194568"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z="2400" smtClean="0">
                  <a:solidFill>
                    <a:srgbClr val="000000"/>
                  </a:solidFill>
                  <a:latin typeface="Times New Roman" panose="02020603050405020304" pitchFamily="18" charset="0"/>
                </a:endParaRPr>
              </a:p>
            </p:txBody>
          </p:sp>
          <p:sp>
            <p:nvSpPr>
              <p:cNvPr id="194569"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z="2400" smtClean="0">
                  <a:solidFill>
                    <a:srgbClr val="000000"/>
                  </a:solidFill>
                  <a:latin typeface="Times New Roman" panose="02020603050405020304" pitchFamily="18" charset="0"/>
                </a:endParaRPr>
              </a:p>
            </p:txBody>
          </p:sp>
          <p:sp>
            <p:nvSpPr>
              <p:cNvPr id="194570"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z="2400" smtClean="0">
                  <a:solidFill>
                    <a:srgbClr val="000000"/>
                  </a:solidFill>
                  <a:latin typeface="Times New Roman" panose="02020603050405020304" pitchFamily="18" charset="0"/>
                </a:endParaRPr>
              </a:p>
            </p:txBody>
          </p:sp>
          <p:sp>
            <p:nvSpPr>
              <p:cNvPr id="194571"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z="2400" smtClean="0">
                  <a:solidFill>
                    <a:srgbClr val="000000"/>
                  </a:solidFill>
                  <a:latin typeface="Times New Roman" panose="02020603050405020304" pitchFamily="18" charset="0"/>
                </a:endParaRPr>
              </a:p>
            </p:txBody>
          </p:sp>
          <p:sp>
            <p:nvSpPr>
              <p:cNvPr id="194572"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z="2400" smtClean="0">
                  <a:solidFill>
                    <a:srgbClr val="000000"/>
                  </a:solidFill>
                  <a:latin typeface="Times New Roman" panose="02020603050405020304" pitchFamily="18" charset="0"/>
                </a:endParaRPr>
              </a:p>
            </p:txBody>
          </p:sp>
          <p:sp>
            <p:nvSpPr>
              <p:cNvPr id="194573"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z="2400" smtClean="0">
                  <a:solidFill>
                    <a:srgbClr val="000000"/>
                  </a:solidFill>
                  <a:latin typeface="Times New Roman" panose="02020603050405020304" pitchFamily="18" charset="0"/>
                </a:endParaRPr>
              </a:p>
            </p:txBody>
          </p:sp>
          <p:sp>
            <p:nvSpPr>
              <p:cNvPr id="194574"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z="2400" smtClean="0">
                  <a:solidFill>
                    <a:srgbClr val="000000"/>
                  </a:solidFill>
                  <a:latin typeface="Times New Roman" panose="02020603050405020304" pitchFamily="18" charset="0"/>
                </a:endParaRPr>
              </a:p>
            </p:txBody>
          </p:sp>
          <p:sp>
            <p:nvSpPr>
              <p:cNvPr id="194575"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z="2400" smtClean="0">
                  <a:solidFill>
                    <a:srgbClr val="000000"/>
                  </a:solidFill>
                  <a:latin typeface="Times New Roman" panose="02020603050405020304" pitchFamily="18" charset="0"/>
                </a:endParaRPr>
              </a:p>
            </p:txBody>
          </p:sp>
        </p:grpSp>
      </p:grpSp>
      <p:sp>
        <p:nvSpPr>
          <p:cNvPr id="194576" name="Rectangle 16"/>
          <p:cNvSpPr>
            <a:spLocks noGrp="1" noChangeArrowheads="1"/>
          </p:cNvSpPr>
          <p:nvPr>
            <p:ph type="dt" sz="half" idx="2"/>
          </p:nvPr>
        </p:nvSpPr>
        <p:spPr>
          <a:xfrm>
            <a:off x="609600" y="6248400"/>
            <a:ext cx="2844800" cy="457200"/>
          </a:xfrm>
        </p:spPr>
        <p:txBody>
          <a:bodyPr/>
          <a:lstStyle>
            <a:lvl1pPr>
              <a:defRPr/>
            </a:lvl1pPr>
          </a:lstStyle>
          <a:p>
            <a:endParaRPr lang="en-US">
              <a:solidFill>
                <a:srgbClr val="000000"/>
              </a:solidFill>
            </a:endParaRPr>
          </a:p>
        </p:txBody>
      </p:sp>
      <p:sp>
        <p:nvSpPr>
          <p:cNvPr id="194577" name="Rectangle 17"/>
          <p:cNvSpPr>
            <a:spLocks noGrp="1" noChangeArrowheads="1"/>
          </p:cNvSpPr>
          <p:nvPr>
            <p:ph type="ftr" sz="quarter" idx="3"/>
          </p:nvPr>
        </p:nvSpPr>
        <p:spPr/>
        <p:txBody>
          <a:bodyPr/>
          <a:lstStyle>
            <a:lvl1pPr>
              <a:defRPr/>
            </a:lvl1pPr>
          </a:lstStyle>
          <a:p>
            <a:endParaRPr lang="en-US">
              <a:solidFill>
                <a:srgbClr val="000000"/>
              </a:solidFill>
            </a:endParaRPr>
          </a:p>
        </p:txBody>
      </p:sp>
      <p:sp>
        <p:nvSpPr>
          <p:cNvPr id="194578" name="Rectangle 18"/>
          <p:cNvSpPr>
            <a:spLocks noGrp="1" noChangeArrowheads="1"/>
          </p:cNvSpPr>
          <p:nvPr>
            <p:ph type="sldNum" sz="quarter" idx="4"/>
          </p:nvPr>
        </p:nvSpPr>
        <p:spPr/>
        <p:txBody>
          <a:bodyPr/>
          <a:lstStyle>
            <a:lvl1pPr>
              <a:defRPr/>
            </a:lvl1pPr>
          </a:lstStyle>
          <a:p>
            <a:fld id="{B470D1AB-8172-4638-AAB4-1A1B3F08F121}" type="slidenum">
              <a:rPr lang="en-US">
                <a:solidFill>
                  <a:srgbClr val="000000"/>
                </a:solidFill>
              </a:rPr>
              <a:pPr/>
              <a:t>‹#›</a:t>
            </a:fld>
            <a:endParaRPr lang="en-US">
              <a:solidFill>
                <a:srgbClr val="000000"/>
              </a:solidFill>
            </a:endParaRPr>
          </a:p>
        </p:txBody>
      </p:sp>
      <p:sp>
        <p:nvSpPr>
          <p:cNvPr id="194579" name="Rectangle 19"/>
          <p:cNvSpPr>
            <a:spLocks noGrp="1" noChangeArrowheads="1"/>
          </p:cNvSpPr>
          <p:nvPr>
            <p:ph type="ctrTitle"/>
          </p:nvPr>
        </p:nvSpPr>
        <p:spPr>
          <a:xfrm>
            <a:off x="3962400" y="1828800"/>
            <a:ext cx="8026400" cy="2209800"/>
          </a:xfrm>
        </p:spPr>
        <p:txBody>
          <a:bodyPr/>
          <a:lstStyle>
            <a:lvl1pPr>
              <a:defRPr sz="5000">
                <a:solidFill>
                  <a:srgbClr val="FFFFFF"/>
                </a:solidFill>
              </a:defRPr>
            </a:lvl1pPr>
          </a:lstStyle>
          <a:p>
            <a:pPr lvl="0"/>
            <a:r>
              <a:rPr lang="en-US" noProof="0" smtClean="0"/>
              <a:t>Click to edit Master title style</a:t>
            </a:r>
          </a:p>
        </p:txBody>
      </p:sp>
      <p:sp>
        <p:nvSpPr>
          <p:cNvPr id="194580" name="Rectangle 20"/>
          <p:cNvSpPr>
            <a:spLocks noGrp="1" noChangeArrowheads="1"/>
          </p:cNvSpPr>
          <p:nvPr>
            <p:ph type="subTitle" idx="1"/>
          </p:nvPr>
        </p:nvSpPr>
        <p:spPr>
          <a:xfrm>
            <a:off x="3962400" y="4267200"/>
            <a:ext cx="8026400" cy="1752600"/>
          </a:xfrm>
        </p:spPr>
        <p:txBody>
          <a:bodyPr/>
          <a:lstStyle>
            <a:lvl1pPr marL="0" indent="0">
              <a:buFont typeface="Wingdings" panose="05000000000000000000" pitchFamily="2" charset="2"/>
              <a:buNone/>
              <a:defRPr sz="3400"/>
            </a:lvl1pPr>
          </a:lstStyle>
          <a:p>
            <a:pPr lvl="0"/>
            <a:r>
              <a:rPr lang="en-US" noProof="0" smtClean="0"/>
              <a:t>Click to edit Master subtitle style</a:t>
            </a:r>
          </a:p>
        </p:txBody>
      </p:sp>
    </p:spTree>
    <p:extLst>
      <p:ext uri="{BB962C8B-B14F-4D97-AF65-F5344CB8AC3E}">
        <p14:creationId xmlns:p14="http://schemas.microsoft.com/office/powerpoint/2010/main" val="3433041716"/>
      </p:ext>
    </p:extLst>
  </p:cSld>
  <p:clrMapOvr>
    <a:masterClrMapping/>
  </p:clrMapOvr>
  <p:transition>
    <p:zoom/>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22/3/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3000"/>
    </mc:Choice>
    <mc:Fallback xmlns="">
      <p:transition spd="slow" advTm="3000"/>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1"/>
          </p:nvPr>
        </p:nvSpPr>
        <p:spPr/>
        <p:txBody>
          <a:bodyPr/>
          <a:lstStyle>
            <a:lvl1pPr>
              <a:defRPr/>
            </a:lvl1pPr>
          </a:lstStyle>
          <a:p>
            <a:fld id="{09A3BDCB-4A6C-4EE2-B147-93BC44F53F31}" type="slidenum">
              <a:rPr lang="en-US">
                <a:solidFill>
                  <a:srgbClr val="000000"/>
                </a:solidFill>
              </a:rPr>
              <a:pPr/>
              <a:t>‹#›</a:t>
            </a:fld>
            <a:endParaRPr lang="en-US">
              <a:solidFill>
                <a:srgbClr val="000000"/>
              </a:solidFill>
            </a:endParaRPr>
          </a:p>
        </p:txBody>
      </p:sp>
      <p:sp>
        <p:nvSpPr>
          <p:cNvPr id="6" name="Date Placeholder 5"/>
          <p:cNvSpPr>
            <a:spLocks noGrp="1"/>
          </p:cNvSpPr>
          <p:nvPr>
            <p:ph type="dt" sz="half" idx="12"/>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343656811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1"/>
          </p:nvPr>
        </p:nvSpPr>
        <p:spPr/>
        <p:txBody>
          <a:bodyPr/>
          <a:lstStyle>
            <a:lvl1pPr>
              <a:defRPr/>
            </a:lvl1pPr>
          </a:lstStyle>
          <a:p>
            <a:fld id="{B5510B45-7753-4390-A021-B2356B44704A}" type="slidenum">
              <a:rPr lang="en-US">
                <a:solidFill>
                  <a:srgbClr val="000000"/>
                </a:solidFill>
              </a:rPr>
              <a:pPr/>
              <a:t>‹#›</a:t>
            </a:fld>
            <a:endParaRPr lang="en-US">
              <a:solidFill>
                <a:srgbClr val="000000"/>
              </a:solidFill>
            </a:endParaRPr>
          </a:p>
        </p:txBody>
      </p:sp>
      <p:sp>
        <p:nvSpPr>
          <p:cNvPr id="6" name="Date Placeholder 5"/>
          <p:cNvSpPr>
            <a:spLocks noGrp="1"/>
          </p:cNvSpPr>
          <p:nvPr>
            <p:ph type="dt" sz="half" idx="12"/>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107592483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981200"/>
            <a:ext cx="53848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3848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1"/>
          </p:nvPr>
        </p:nvSpPr>
        <p:spPr/>
        <p:txBody>
          <a:bodyPr/>
          <a:lstStyle>
            <a:lvl1pPr>
              <a:defRPr/>
            </a:lvl1pPr>
          </a:lstStyle>
          <a:p>
            <a:fld id="{08B1777A-1F40-44EE-BF07-4B1753A10280}" type="slidenum">
              <a:rPr lang="en-US">
                <a:solidFill>
                  <a:srgbClr val="000000"/>
                </a:solidFill>
              </a:rPr>
              <a:pPr/>
              <a:t>‹#›</a:t>
            </a:fld>
            <a:endParaRPr lang="en-US">
              <a:solidFill>
                <a:srgbClr val="000000"/>
              </a:solidFill>
            </a:endParaRPr>
          </a:p>
        </p:txBody>
      </p:sp>
      <p:sp>
        <p:nvSpPr>
          <p:cNvPr id="7" name="Date Placeholder 6"/>
          <p:cNvSpPr>
            <a:spLocks noGrp="1"/>
          </p:cNvSpPr>
          <p:nvPr>
            <p:ph type="dt" sz="half" idx="12"/>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287632516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solidFill>
                <a:srgbClr val="000000"/>
              </a:solidFill>
            </a:endParaRPr>
          </a:p>
        </p:txBody>
      </p:sp>
      <p:sp>
        <p:nvSpPr>
          <p:cNvPr id="8" name="Slide Number Placeholder 7"/>
          <p:cNvSpPr>
            <a:spLocks noGrp="1"/>
          </p:cNvSpPr>
          <p:nvPr>
            <p:ph type="sldNum" sz="quarter" idx="11"/>
          </p:nvPr>
        </p:nvSpPr>
        <p:spPr/>
        <p:txBody>
          <a:bodyPr/>
          <a:lstStyle>
            <a:lvl1pPr>
              <a:defRPr/>
            </a:lvl1pPr>
          </a:lstStyle>
          <a:p>
            <a:fld id="{F6A9FB4E-3105-4C98-B3CB-C74598D1D377}" type="slidenum">
              <a:rPr lang="en-US">
                <a:solidFill>
                  <a:srgbClr val="000000"/>
                </a:solidFill>
              </a:rPr>
              <a:pPr/>
              <a:t>‹#›</a:t>
            </a:fld>
            <a:endParaRPr lang="en-US">
              <a:solidFill>
                <a:srgbClr val="000000"/>
              </a:solidFill>
            </a:endParaRPr>
          </a:p>
        </p:txBody>
      </p:sp>
      <p:sp>
        <p:nvSpPr>
          <p:cNvPr id="9" name="Date Placeholder 8"/>
          <p:cNvSpPr>
            <a:spLocks noGrp="1"/>
          </p:cNvSpPr>
          <p:nvPr>
            <p:ph type="dt" sz="half" idx="12"/>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169164428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1"/>
          </p:nvPr>
        </p:nvSpPr>
        <p:spPr/>
        <p:txBody>
          <a:bodyPr/>
          <a:lstStyle>
            <a:lvl1pPr>
              <a:defRPr/>
            </a:lvl1pPr>
          </a:lstStyle>
          <a:p>
            <a:fld id="{D03E87AE-5698-4822-B21F-A0CDF798F18A}" type="slidenum">
              <a:rPr lang="en-US">
                <a:solidFill>
                  <a:srgbClr val="000000"/>
                </a:solidFill>
              </a:rPr>
              <a:pPr/>
              <a:t>‹#›</a:t>
            </a:fld>
            <a:endParaRPr lang="en-US">
              <a:solidFill>
                <a:srgbClr val="000000"/>
              </a:solidFill>
            </a:endParaRPr>
          </a:p>
        </p:txBody>
      </p:sp>
      <p:sp>
        <p:nvSpPr>
          <p:cNvPr id="5" name="Date Placeholder 4"/>
          <p:cNvSpPr>
            <a:spLocks noGrp="1"/>
          </p:cNvSpPr>
          <p:nvPr>
            <p:ph type="dt" sz="half" idx="12"/>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250650180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solidFill>
                <a:srgbClr val="000000"/>
              </a:solidFill>
            </a:endParaRPr>
          </a:p>
        </p:txBody>
      </p:sp>
      <p:sp>
        <p:nvSpPr>
          <p:cNvPr id="3" name="Slide Number Placeholder 2"/>
          <p:cNvSpPr>
            <a:spLocks noGrp="1"/>
          </p:cNvSpPr>
          <p:nvPr>
            <p:ph type="sldNum" sz="quarter" idx="11"/>
          </p:nvPr>
        </p:nvSpPr>
        <p:spPr/>
        <p:txBody>
          <a:bodyPr/>
          <a:lstStyle>
            <a:lvl1pPr>
              <a:defRPr/>
            </a:lvl1pPr>
          </a:lstStyle>
          <a:p>
            <a:fld id="{CD38F986-4332-421E-B40E-585EB7DA4CDB}" type="slidenum">
              <a:rPr lang="en-US">
                <a:solidFill>
                  <a:srgbClr val="000000"/>
                </a:solidFill>
              </a:rPr>
              <a:pPr/>
              <a:t>‹#›</a:t>
            </a:fld>
            <a:endParaRPr lang="en-US">
              <a:solidFill>
                <a:srgbClr val="000000"/>
              </a:solidFill>
            </a:endParaRPr>
          </a:p>
        </p:txBody>
      </p:sp>
      <p:sp>
        <p:nvSpPr>
          <p:cNvPr id="4" name="Date Placeholder 3"/>
          <p:cNvSpPr>
            <a:spLocks noGrp="1"/>
          </p:cNvSpPr>
          <p:nvPr>
            <p:ph type="dt" sz="half" idx="12"/>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36751056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1"/>
          </p:nvPr>
        </p:nvSpPr>
        <p:spPr/>
        <p:txBody>
          <a:bodyPr/>
          <a:lstStyle>
            <a:lvl1pPr>
              <a:defRPr/>
            </a:lvl1pPr>
          </a:lstStyle>
          <a:p>
            <a:fld id="{910CC48D-E8C9-40A9-9D0E-E1E5CFE50BAC}" type="slidenum">
              <a:rPr lang="en-US">
                <a:solidFill>
                  <a:srgbClr val="000000"/>
                </a:solidFill>
              </a:rPr>
              <a:pPr/>
              <a:t>‹#›</a:t>
            </a:fld>
            <a:endParaRPr lang="en-US">
              <a:solidFill>
                <a:srgbClr val="000000"/>
              </a:solidFill>
            </a:endParaRPr>
          </a:p>
        </p:txBody>
      </p:sp>
      <p:sp>
        <p:nvSpPr>
          <p:cNvPr id="7" name="Date Placeholder 6"/>
          <p:cNvSpPr>
            <a:spLocks noGrp="1"/>
          </p:cNvSpPr>
          <p:nvPr>
            <p:ph type="dt" sz="half" idx="12"/>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61615352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1"/>
          </p:nvPr>
        </p:nvSpPr>
        <p:spPr/>
        <p:txBody>
          <a:bodyPr/>
          <a:lstStyle>
            <a:lvl1pPr>
              <a:defRPr/>
            </a:lvl1pPr>
          </a:lstStyle>
          <a:p>
            <a:fld id="{91C9598F-1513-48F6-B52F-39B67136E2BF}" type="slidenum">
              <a:rPr lang="en-US">
                <a:solidFill>
                  <a:srgbClr val="000000"/>
                </a:solidFill>
              </a:rPr>
              <a:pPr/>
              <a:t>‹#›</a:t>
            </a:fld>
            <a:endParaRPr lang="en-US">
              <a:solidFill>
                <a:srgbClr val="000000"/>
              </a:solidFill>
            </a:endParaRPr>
          </a:p>
        </p:txBody>
      </p:sp>
      <p:sp>
        <p:nvSpPr>
          <p:cNvPr id="7" name="Date Placeholder 6"/>
          <p:cNvSpPr>
            <a:spLocks noGrp="1"/>
          </p:cNvSpPr>
          <p:nvPr>
            <p:ph type="dt" sz="half" idx="12"/>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185894916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1"/>
          </p:nvPr>
        </p:nvSpPr>
        <p:spPr/>
        <p:txBody>
          <a:bodyPr/>
          <a:lstStyle>
            <a:lvl1pPr>
              <a:defRPr/>
            </a:lvl1pPr>
          </a:lstStyle>
          <a:p>
            <a:fld id="{09C10F2B-D5D9-4435-9DC5-43F866D33821}" type="slidenum">
              <a:rPr lang="en-US">
                <a:solidFill>
                  <a:srgbClr val="000000"/>
                </a:solidFill>
              </a:rPr>
              <a:pPr/>
              <a:t>‹#›</a:t>
            </a:fld>
            <a:endParaRPr lang="en-US">
              <a:solidFill>
                <a:srgbClr val="000000"/>
              </a:solidFill>
            </a:endParaRPr>
          </a:p>
        </p:txBody>
      </p:sp>
      <p:sp>
        <p:nvSpPr>
          <p:cNvPr id="6" name="Date Placeholder 5"/>
          <p:cNvSpPr>
            <a:spLocks noGrp="1"/>
          </p:cNvSpPr>
          <p:nvPr>
            <p:ph type="dt" sz="half" idx="12"/>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110396397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457200"/>
            <a:ext cx="27432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457200"/>
            <a:ext cx="80264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1"/>
          </p:nvPr>
        </p:nvSpPr>
        <p:spPr/>
        <p:txBody>
          <a:bodyPr/>
          <a:lstStyle>
            <a:lvl1pPr>
              <a:defRPr/>
            </a:lvl1pPr>
          </a:lstStyle>
          <a:p>
            <a:fld id="{FB8A1073-5829-46FC-84B5-DE83EF55D6A9}" type="slidenum">
              <a:rPr lang="en-US">
                <a:solidFill>
                  <a:srgbClr val="000000"/>
                </a:solidFill>
              </a:rPr>
              <a:pPr/>
              <a:t>‹#›</a:t>
            </a:fld>
            <a:endParaRPr lang="en-US">
              <a:solidFill>
                <a:srgbClr val="000000"/>
              </a:solidFill>
            </a:endParaRPr>
          </a:p>
        </p:txBody>
      </p:sp>
      <p:sp>
        <p:nvSpPr>
          <p:cNvPr id="6" name="Date Placeholder 5"/>
          <p:cNvSpPr>
            <a:spLocks noGrp="1"/>
          </p:cNvSpPr>
          <p:nvPr>
            <p:ph type="dt" sz="half" idx="12"/>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16531520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t>2022/3/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3000"/>
    </mc:Choice>
    <mc:Fallback xmlns="">
      <p:transition spd="slow" advTm="3000"/>
    </mc:Fallback>
  </mc:AlternateContent>
</p:sldLayout>
</file>

<file path=ppt/slideLayouts/slideLayout7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981200"/>
            <a:ext cx="53848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981200"/>
            <a:ext cx="53848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4000500"/>
            <a:ext cx="53848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0"/>
          </p:nvPr>
        </p:nvSpPr>
        <p:spPr>
          <a:xfrm>
            <a:off x="4165600" y="6248400"/>
            <a:ext cx="3860800" cy="45720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1"/>
          </p:nvPr>
        </p:nvSpPr>
        <p:spPr>
          <a:xfrm>
            <a:off x="8737600" y="6248400"/>
            <a:ext cx="2844800" cy="457200"/>
          </a:xfrm>
        </p:spPr>
        <p:txBody>
          <a:bodyPr/>
          <a:lstStyle>
            <a:lvl1pPr>
              <a:defRPr/>
            </a:lvl1pPr>
          </a:lstStyle>
          <a:p>
            <a:fld id="{932DB0E6-7950-46C8-AE6B-0F6ABED47586}" type="slidenum">
              <a:rPr lang="en-US">
                <a:solidFill>
                  <a:srgbClr val="000000"/>
                </a:solidFill>
              </a:rPr>
              <a:pPr/>
              <a:t>‹#›</a:t>
            </a:fld>
            <a:endParaRPr lang="en-US">
              <a:solidFill>
                <a:srgbClr val="000000"/>
              </a:solidFill>
            </a:endParaRPr>
          </a:p>
        </p:txBody>
      </p:sp>
      <p:sp>
        <p:nvSpPr>
          <p:cNvPr id="8" name="Date Placeholder 7"/>
          <p:cNvSpPr>
            <a:spLocks noGrp="1"/>
          </p:cNvSpPr>
          <p:nvPr>
            <p:ph type="dt" sz="half" idx="12"/>
          </p:nvPr>
        </p:nvSpPr>
        <p:spPr>
          <a:xfrm>
            <a:off x="609600" y="6245225"/>
            <a:ext cx="2844800" cy="476250"/>
          </a:xfrm>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336968669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40642" name="Line 2"/>
          <p:cNvSpPr>
            <a:spLocks noChangeShapeType="1"/>
          </p:cNvSpPr>
          <p:nvPr/>
        </p:nvSpPr>
        <p:spPr bwMode="auto">
          <a:xfrm>
            <a:off x="97536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43" name="Rectangle 3"/>
          <p:cNvSpPr>
            <a:spLocks noGrp="1" noChangeArrowheads="1"/>
          </p:cNvSpPr>
          <p:nvPr>
            <p:ph type="ctrTitle"/>
          </p:nvPr>
        </p:nvSpPr>
        <p:spPr>
          <a:xfrm>
            <a:off x="421217" y="466725"/>
            <a:ext cx="9042400" cy="2133600"/>
          </a:xfrm>
        </p:spPr>
        <p:txBody>
          <a:bodyPr/>
          <a:lstStyle>
            <a:lvl1pPr>
              <a:defRPr/>
            </a:lvl1pPr>
          </a:lstStyle>
          <a:p>
            <a:pPr lvl="0"/>
            <a:r>
              <a:rPr lang="en-US" altLang="en-US" noProof="0" smtClean="0"/>
              <a:t>Click to edit Master title style</a:t>
            </a:r>
          </a:p>
        </p:txBody>
      </p:sp>
      <p:sp>
        <p:nvSpPr>
          <p:cNvPr id="240644" name="Rectangle 4"/>
          <p:cNvSpPr>
            <a:spLocks noGrp="1" noChangeArrowheads="1"/>
          </p:cNvSpPr>
          <p:nvPr>
            <p:ph type="subTitle" idx="1"/>
          </p:nvPr>
        </p:nvSpPr>
        <p:spPr>
          <a:xfrm>
            <a:off x="1132417" y="3049588"/>
            <a:ext cx="8331200" cy="2362200"/>
          </a:xfrm>
        </p:spPr>
        <p:txBody>
          <a:bodyPr/>
          <a:lstStyle>
            <a:lvl1pPr marL="0" indent="0" algn="ctr">
              <a:buFont typeface="Wingdings" panose="05000000000000000000" pitchFamily="2" charset="2"/>
              <a:buNone/>
              <a:defRPr/>
            </a:lvl1pPr>
          </a:lstStyle>
          <a:p>
            <a:pPr lvl="0"/>
            <a:r>
              <a:rPr lang="en-US" altLang="en-US" noProof="0" smtClean="0"/>
              <a:t>Click to edit Master subtitle style</a:t>
            </a:r>
          </a:p>
        </p:txBody>
      </p:sp>
      <p:sp>
        <p:nvSpPr>
          <p:cNvPr id="240645" name="Rectangle 5"/>
          <p:cNvSpPr>
            <a:spLocks noGrp="1" noChangeArrowheads="1"/>
          </p:cNvSpPr>
          <p:nvPr>
            <p:ph type="dt" sz="half" idx="2"/>
          </p:nvPr>
        </p:nvSpPr>
        <p:spPr/>
        <p:txBody>
          <a:bodyPr/>
          <a:lstStyle>
            <a:lvl1pPr>
              <a:defRPr/>
            </a:lvl1pPr>
          </a:lstStyle>
          <a:p>
            <a:endParaRPr lang="en-US" altLang="en-US">
              <a:solidFill>
                <a:srgbClr val="000000"/>
              </a:solidFill>
            </a:endParaRPr>
          </a:p>
        </p:txBody>
      </p:sp>
      <p:sp>
        <p:nvSpPr>
          <p:cNvPr id="240646" name="Rectangle 6"/>
          <p:cNvSpPr>
            <a:spLocks noGrp="1" noChangeArrowheads="1"/>
          </p:cNvSpPr>
          <p:nvPr>
            <p:ph type="ftr" sz="quarter" idx="3"/>
          </p:nvPr>
        </p:nvSpPr>
        <p:spPr/>
        <p:txBody>
          <a:bodyPr/>
          <a:lstStyle>
            <a:lvl1pPr>
              <a:defRPr/>
            </a:lvl1pPr>
          </a:lstStyle>
          <a:p>
            <a:endParaRPr lang="en-US" altLang="en-US">
              <a:solidFill>
                <a:srgbClr val="000000"/>
              </a:solidFill>
            </a:endParaRPr>
          </a:p>
        </p:txBody>
      </p:sp>
      <p:sp>
        <p:nvSpPr>
          <p:cNvPr id="240647" name="Rectangle 7"/>
          <p:cNvSpPr>
            <a:spLocks noGrp="1" noChangeArrowheads="1"/>
          </p:cNvSpPr>
          <p:nvPr>
            <p:ph type="sldNum" sz="quarter" idx="4"/>
          </p:nvPr>
        </p:nvSpPr>
        <p:spPr/>
        <p:txBody>
          <a:bodyPr/>
          <a:lstStyle>
            <a:lvl1pPr>
              <a:defRPr/>
            </a:lvl1pPr>
          </a:lstStyle>
          <a:p>
            <a:fld id="{98717B0C-E45F-4085-B436-E7C4FC3D9491}" type="slidenum">
              <a:rPr lang="en-US" altLang="en-US">
                <a:solidFill>
                  <a:srgbClr val="000000"/>
                </a:solidFill>
              </a:rPr>
              <a:pPr/>
              <a:t>‹#›</a:t>
            </a:fld>
            <a:endParaRPr lang="en-US" altLang="en-US">
              <a:solidFill>
                <a:srgbClr val="000000"/>
              </a:solidFill>
            </a:endParaRPr>
          </a:p>
        </p:txBody>
      </p:sp>
      <p:grpSp>
        <p:nvGrpSpPr>
          <p:cNvPr id="240648" name="Group 8"/>
          <p:cNvGrpSpPr>
            <a:grpSpLocks/>
          </p:cNvGrpSpPr>
          <p:nvPr/>
        </p:nvGrpSpPr>
        <p:grpSpPr bwMode="auto">
          <a:xfrm>
            <a:off x="9990667" y="2992438"/>
            <a:ext cx="1784351" cy="2189162"/>
            <a:chOff x="4704" y="1885"/>
            <a:chExt cx="843" cy="1379"/>
          </a:xfrm>
        </p:grpSpPr>
        <p:sp>
          <p:nvSpPr>
            <p:cNvPr id="240649"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50"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51"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52"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53"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54"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55"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56"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57"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58"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59"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60"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61"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62"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63"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64"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65"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66"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67"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68"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69"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70"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71"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72"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73"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74"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75"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76"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77"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78"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40679"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grpSp>
      <p:sp>
        <p:nvSpPr>
          <p:cNvPr id="240680" name="Line 40"/>
          <p:cNvSpPr>
            <a:spLocks noChangeShapeType="1"/>
          </p:cNvSpPr>
          <p:nvPr/>
        </p:nvSpPr>
        <p:spPr bwMode="auto">
          <a:xfrm>
            <a:off x="406400" y="2819400"/>
            <a:ext cx="109728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Tree>
    <p:extLst>
      <p:ext uri="{BB962C8B-B14F-4D97-AF65-F5344CB8AC3E}">
        <p14:creationId xmlns:p14="http://schemas.microsoft.com/office/powerpoint/2010/main" val="2469199283"/>
      </p:ext>
    </p:extLst>
  </p:cSld>
  <p:clrMapOvr>
    <a:masterClrMapping/>
  </p:clrMapOvr>
  <p:transition>
    <p:zoom/>
  </p:transition>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4521590-131F-4FDC-99F2-94940B99B3D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49437318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2B7FB7CF-2378-42E7-814B-5C5DC258374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96559792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719263"/>
            <a:ext cx="53848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719263"/>
            <a:ext cx="53848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CE97E06-6EBE-4C99-A32B-849A30797D6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96868462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E4473843-2965-4702-B614-E96A279B130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8324667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9EF5847D-AA6D-4B22-9484-E794BC12C00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7478290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4C9698F5-185F-43D0-AE46-D5D13BBD54F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39467138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F9EE5275-994F-464A-B348-B1D68860B4C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2528025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48CF6B62-9F02-4A98-89C8-9D9CDE41DCF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470042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22/3/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3000"/>
    </mc:Choice>
    <mc:Fallback xmlns="">
      <p:transition spd="slow" advTm="3000"/>
    </mc:Fallback>
  </mc:AlternateContent>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428028D-F986-4CDC-9E79-82BF7702E6E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8659471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122239"/>
            <a:ext cx="2743200" cy="60086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122239"/>
            <a:ext cx="8026400" cy="60086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FE374B5-D4D2-4B30-9292-C558F010E66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40552719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719263"/>
            <a:ext cx="53848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Online Image Placeholder 3"/>
          <p:cNvSpPr>
            <a:spLocks noGrp="1"/>
          </p:cNvSpPr>
          <p:nvPr>
            <p:ph type="clipArt" sz="half" idx="2"/>
          </p:nvPr>
        </p:nvSpPr>
        <p:spPr>
          <a:xfrm>
            <a:off x="6197600" y="1719263"/>
            <a:ext cx="5384800" cy="4411662"/>
          </a:xfrm>
        </p:spPr>
        <p:txBody>
          <a:bodyPr/>
          <a:lstStyle/>
          <a:p>
            <a:endParaRPr lang="en-US"/>
          </a:p>
        </p:txBody>
      </p:sp>
      <p:sp>
        <p:nvSpPr>
          <p:cNvPr id="5" name="Date Placeholder 4"/>
          <p:cNvSpPr>
            <a:spLocks noGrp="1"/>
          </p:cNvSpPr>
          <p:nvPr>
            <p:ph type="dt" sz="half" idx="10"/>
          </p:nvPr>
        </p:nvSpPr>
        <p:spPr>
          <a:xfrm>
            <a:off x="609600" y="6248400"/>
            <a:ext cx="2844800" cy="457200"/>
          </a:xfrm>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a:xfrm>
            <a:off x="8737600" y="6248400"/>
            <a:ext cx="2844800" cy="457200"/>
          </a:xfrm>
        </p:spPr>
        <p:txBody>
          <a:bodyPr/>
          <a:lstStyle>
            <a:lvl1pPr>
              <a:defRPr/>
            </a:lvl1pPr>
          </a:lstStyle>
          <a:p>
            <a:fld id="{9D7E3FB0-258B-4FF1-B99A-75D5EFFFC0D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7274261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6"/>
        <p:cNvGrpSpPr/>
        <p:nvPr/>
      </p:nvGrpSpPr>
      <p:grpSpPr>
        <a:xfrm>
          <a:off x="0" y="0"/>
          <a:ext cx="0" cy="0"/>
          <a:chOff x="0" y="0"/>
          <a:chExt cx="0" cy="0"/>
        </a:xfrm>
      </p:grpSpPr>
      <p:sp>
        <p:nvSpPr>
          <p:cNvPr id="17" name="Google Shape;17;p27"/>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18" name="Google Shape;18;p27"/>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19" name="Google Shape;19;p27"/>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a:pPr/>
              <a:t>‹#›</a:t>
            </a:fld>
            <a:endParaRPr/>
          </a:p>
        </p:txBody>
      </p:sp>
    </p:spTree>
    <p:extLst>
      <p:ext uri="{BB962C8B-B14F-4D97-AF65-F5344CB8AC3E}">
        <p14:creationId xmlns:p14="http://schemas.microsoft.com/office/powerpoint/2010/main" val="19959203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20"/>
        <p:cNvGrpSpPr/>
        <p:nvPr/>
      </p:nvGrpSpPr>
      <p:grpSpPr>
        <a:xfrm>
          <a:off x="0" y="0"/>
          <a:ext cx="0" cy="0"/>
          <a:chOff x="0" y="0"/>
          <a:chExt cx="0" cy="0"/>
        </a:xfrm>
      </p:grpSpPr>
      <p:sp>
        <p:nvSpPr>
          <p:cNvPr id="21" name="Google Shape;21;p28"/>
          <p:cNvSpPr txBox="1">
            <a:spLocks noGrp="1"/>
          </p:cNvSpPr>
          <p:nvPr>
            <p:ph type="ctrTitle"/>
          </p:nvPr>
        </p:nvSpPr>
        <p:spPr>
          <a:xfrm>
            <a:off x="1524000" y="1122363"/>
            <a:ext cx="9144000" cy="2387600"/>
          </a:xfrm>
          <a:prstGeom prst="rect">
            <a:avLst/>
          </a:prstGeom>
          <a:noFill/>
          <a:ln>
            <a:noFill/>
          </a:ln>
        </p:spPr>
        <p:txBody>
          <a:bodyPr spcFirstLastPara="1" wrap="square" lIns="91425" tIns="45700" rIns="91425" bIns="45700" anchor="b" anchorCtr="0">
            <a:normAutofit/>
          </a:bodyPr>
          <a:lstStyle>
            <a:lvl1pPr lvl="0" algn="ctr">
              <a:lnSpc>
                <a:spcPct val="90000"/>
              </a:lnSpc>
              <a:spcBef>
                <a:spcPts val="0"/>
              </a:spcBef>
              <a:spcAft>
                <a:spcPts val="0"/>
              </a:spcAft>
              <a:buClr>
                <a:schemeClr val="dk1"/>
              </a:buClr>
              <a:buSzPts val="6000"/>
              <a:buFont typeface="Calibri"/>
              <a:buNone/>
              <a:defRPr sz="6000"/>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22" name="Google Shape;22;p28"/>
          <p:cNvSpPr txBox="1">
            <a:spLocks noGrp="1"/>
          </p:cNvSpPr>
          <p:nvPr>
            <p:ph type="subTitle" idx="1"/>
          </p:nvPr>
        </p:nvSpPr>
        <p:spPr>
          <a:xfrm>
            <a:off x="1524000" y="3602038"/>
            <a:ext cx="9144000" cy="1655762"/>
          </a:xfrm>
          <a:prstGeom prst="rect">
            <a:avLst/>
          </a:prstGeom>
          <a:noFill/>
          <a:ln>
            <a:noFill/>
          </a:ln>
        </p:spPr>
        <p:txBody>
          <a:bodyPr spcFirstLastPara="1" wrap="square" lIns="91425" tIns="45700" rIns="91425" bIns="45700" anchor="t" anchorCtr="0">
            <a:normAutofit/>
          </a:bodyPr>
          <a:lstStyle>
            <a:lvl1pPr lvl="0" algn="ctr">
              <a:lnSpc>
                <a:spcPct val="90000"/>
              </a:lnSpc>
              <a:spcBef>
                <a:spcPts val="1000"/>
              </a:spcBef>
              <a:spcAft>
                <a:spcPts val="0"/>
              </a:spcAft>
              <a:buClr>
                <a:schemeClr val="dk1"/>
              </a:buClr>
              <a:buSzPts val="2400"/>
              <a:buNone/>
              <a:defRPr sz="2400"/>
            </a:lvl1pPr>
            <a:lvl2pPr lvl="1" algn="ctr">
              <a:lnSpc>
                <a:spcPct val="90000"/>
              </a:lnSpc>
              <a:spcBef>
                <a:spcPts val="500"/>
              </a:spcBef>
              <a:spcAft>
                <a:spcPts val="0"/>
              </a:spcAft>
              <a:buClr>
                <a:schemeClr val="dk1"/>
              </a:buClr>
              <a:buSzPts val="2000"/>
              <a:buNone/>
              <a:defRPr sz="2000"/>
            </a:lvl2pPr>
            <a:lvl3pPr lvl="2" algn="ctr">
              <a:lnSpc>
                <a:spcPct val="90000"/>
              </a:lnSpc>
              <a:spcBef>
                <a:spcPts val="500"/>
              </a:spcBef>
              <a:spcAft>
                <a:spcPts val="0"/>
              </a:spcAft>
              <a:buClr>
                <a:schemeClr val="dk1"/>
              </a:buClr>
              <a:buSzPts val="1800"/>
              <a:buNone/>
              <a:defRPr sz="1800"/>
            </a:lvl3pPr>
            <a:lvl4pPr lvl="3" algn="ctr">
              <a:lnSpc>
                <a:spcPct val="90000"/>
              </a:lnSpc>
              <a:spcBef>
                <a:spcPts val="500"/>
              </a:spcBef>
              <a:spcAft>
                <a:spcPts val="0"/>
              </a:spcAft>
              <a:buClr>
                <a:schemeClr val="dk1"/>
              </a:buClr>
              <a:buSzPts val="1600"/>
              <a:buNone/>
              <a:defRPr sz="1600"/>
            </a:lvl4pPr>
            <a:lvl5pPr lvl="4" algn="ctr">
              <a:lnSpc>
                <a:spcPct val="90000"/>
              </a:lnSpc>
              <a:spcBef>
                <a:spcPts val="500"/>
              </a:spcBef>
              <a:spcAft>
                <a:spcPts val="0"/>
              </a:spcAft>
              <a:buClr>
                <a:schemeClr val="dk1"/>
              </a:buClr>
              <a:buSzPts val="1600"/>
              <a:buNone/>
              <a:defRPr sz="1600"/>
            </a:lvl5pPr>
            <a:lvl6pPr lvl="5" algn="ctr">
              <a:lnSpc>
                <a:spcPct val="90000"/>
              </a:lnSpc>
              <a:spcBef>
                <a:spcPts val="500"/>
              </a:spcBef>
              <a:spcAft>
                <a:spcPts val="0"/>
              </a:spcAft>
              <a:buClr>
                <a:schemeClr val="dk1"/>
              </a:buClr>
              <a:buSzPts val="1600"/>
              <a:buNone/>
              <a:defRPr sz="1600"/>
            </a:lvl6pPr>
            <a:lvl7pPr lvl="6" algn="ctr">
              <a:lnSpc>
                <a:spcPct val="90000"/>
              </a:lnSpc>
              <a:spcBef>
                <a:spcPts val="500"/>
              </a:spcBef>
              <a:spcAft>
                <a:spcPts val="0"/>
              </a:spcAft>
              <a:buClr>
                <a:schemeClr val="dk1"/>
              </a:buClr>
              <a:buSzPts val="1600"/>
              <a:buNone/>
              <a:defRPr sz="1600"/>
            </a:lvl7pPr>
            <a:lvl8pPr lvl="7" algn="ctr">
              <a:lnSpc>
                <a:spcPct val="90000"/>
              </a:lnSpc>
              <a:spcBef>
                <a:spcPts val="500"/>
              </a:spcBef>
              <a:spcAft>
                <a:spcPts val="0"/>
              </a:spcAft>
              <a:buClr>
                <a:schemeClr val="dk1"/>
              </a:buClr>
              <a:buSzPts val="1600"/>
              <a:buNone/>
              <a:defRPr sz="1600"/>
            </a:lvl8pPr>
            <a:lvl9pPr lvl="8" algn="ctr">
              <a:lnSpc>
                <a:spcPct val="90000"/>
              </a:lnSpc>
              <a:spcBef>
                <a:spcPts val="500"/>
              </a:spcBef>
              <a:spcAft>
                <a:spcPts val="0"/>
              </a:spcAft>
              <a:buClr>
                <a:schemeClr val="dk1"/>
              </a:buClr>
              <a:buSzPts val="1600"/>
              <a:buNone/>
              <a:defRPr sz="1600"/>
            </a:lvl9pPr>
          </a:lstStyle>
          <a:p>
            <a:endParaRPr/>
          </a:p>
        </p:txBody>
      </p:sp>
      <p:sp>
        <p:nvSpPr>
          <p:cNvPr id="23" name="Google Shape;23;p28"/>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24" name="Google Shape;24;p28"/>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25" name="Google Shape;25;p28"/>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a:pPr/>
              <a:t>‹#›</a:t>
            </a:fld>
            <a:endParaRPr/>
          </a:p>
        </p:txBody>
      </p:sp>
    </p:spTree>
    <p:extLst>
      <p:ext uri="{BB962C8B-B14F-4D97-AF65-F5344CB8AC3E}">
        <p14:creationId xmlns:p14="http://schemas.microsoft.com/office/powerpoint/2010/main" val="44486887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matchingName="Title and Content" type="obj">
  <p:cSld name="Title and Content">
    <p:spTree>
      <p:nvGrpSpPr>
        <p:cNvPr id="1" name="Shape 26"/>
        <p:cNvGrpSpPr/>
        <p:nvPr/>
      </p:nvGrpSpPr>
      <p:grpSpPr>
        <a:xfrm>
          <a:off x="0" y="0"/>
          <a:ext cx="0" cy="0"/>
          <a:chOff x="0" y="0"/>
          <a:chExt cx="0" cy="0"/>
        </a:xfrm>
      </p:grpSpPr>
      <p:sp>
        <p:nvSpPr>
          <p:cNvPr id="27" name="Google Shape;27;p29"/>
          <p:cNvSpPr txBox="1">
            <a:spLocks noGrp="1"/>
          </p:cNvSpPr>
          <p:nvPr>
            <p:ph type="title"/>
          </p:nvPr>
        </p:nvSpPr>
        <p:spPr>
          <a:xfrm>
            <a:off x="838200" y="365126"/>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28" name="Google Shape;28;p29"/>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29" name="Google Shape;29;p29"/>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0" name="Google Shape;30;p29"/>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1" name="Google Shape;31;p29"/>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a:pPr/>
              <a:t>‹#›</a:t>
            </a:fld>
            <a:endParaRPr/>
          </a:p>
        </p:txBody>
      </p:sp>
    </p:spTree>
    <p:extLst>
      <p:ext uri="{BB962C8B-B14F-4D97-AF65-F5344CB8AC3E}">
        <p14:creationId xmlns:p14="http://schemas.microsoft.com/office/powerpoint/2010/main" val="44930007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32"/>
        <p:cNvGrpSpPr/>
        <p:nvPr/>
      </p:nvGrpSpPr>
      <p:grpSpPr>
        <a:xfrm>
          <a:off x="0" y="0"/>
          <a:ext cx="0" cy="0"/>
          <a:chOff x="0" y="0"/>
          <a:chExt cx="0" cy="0"/>
        </a:xfrm>
      </p:grpSpPr>
      <p:sp>
        <p:nvSpPr>
          <p:cNvPr id="33" name="Google Shape;33;p30"/>
          <p:cNvSpPr txBox="1">
            <a:spLocks noGrp="1"/>
          </p:cNvSpPr>
          <p:nvPr>
            <p:ph type="title"/>
          </p:nvPr>
        </p:nvSpPr>
        <p:spPr>
          <a:xfrm>
            <a:off x="831851" y="1709739"/>
            <a:ext cx="10515600" cy="2852737"/>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6000"/>
              <a:buFont typeface="Calibri"/>
              <a:buNone/>
              <a:defRPr sz="6000"/>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4" name="Google Shape;34;p30"/>
          <p:cNvSpPr txBox="1">
            <a:spLocks noGrp="1"/>
          </p:cNvSpPr>
          <p:nvPr>
            <p:ph type="body" idx="1"/>
          </p:nvPr>
        </p:nvSpPr>
        <p:spPr>
          <a:xfrm>
            <a:off x="831851" y="4589464"/>
            <a:ext cx="10515600" cy="1500187"/>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rgbClr val="888888"/>
              </a:buClr>
              <a:buSzPts val="2400"/>
              <a:buNone/>
              <a:defRPr sz="2400">
                <a:solidFill>
                  <a:srgbClr val="888888"/>
                </a:solidFill>
              </a:defRPr>
            </a:lvl1pPr>
            <a:lvl2pPr marL="914400" lvl="1" indent="-228600" algn="l">
              <a:lnSpc>
                <a:spcPct val="90000"/>
              </a:lnSpc>
              <a:spcBef>
                <a:spcPts val="500"/>
              </a:spcBef>
              <a:spcAft>
                <a:spcPts val="0"/>
              </a:spcAft>
              <a:buClr>
                <a:srgbClr val="888888"/>
              </a:buClr>
              <a:buSzPts val="2000"/>
              <a:buNone/>
              <a:defRPr sz="2000">
                <a:solidFill>
                  <a:srgbClr val="888888"/>
                </a:solidFill>
              </a:defRPr>
            </a:lvl2pPr>
            <a:lvl3pPr marL="1371600" lvl="2" indent="-228600" algn="l">
              <a:lnSpc>
                <a:spcPct val="90000"/>
              </a:lnSpc>
              <a:spcBef>
                <a:spcPts val="500"/>
              </a:spcBef>
              <a:spcAft>
                <a:spcPts val="0"/>
              </a:spcAft>
              <a:buClr>
                <a:srgbClr val="888888"/>
              </a:buClr>
              <a:buSzPts val="1800"/>
              <a:buNone/>
              <a:defRPr sz="1800">
                <a:solidFill>
                  <a:srgbClr val="888888"/>
                </a:solidFill>
              </a:defRPr>
            </a:lvl3pPr>
            <a:lvl4pPr marL="1828800" lvl="3" indent="-228600" algn="l">
              <a:lnSpc>
                <a:spcPct val="90000"/>
              </a:lnSpc>
              <a:spcBef>
                <a:spcPts val="500"/>
              </a:spcBef>
              <a:spcAft>
                <a:spcPts val="0"/>
              </a:spcAft>
              <a:buClr>
                <a:srgbClr val="888888"/>
              </a:buClr>
              <a:buSzPts val="1600"/>
              <a:buNone/>
              <a:defRPr sz="1600">
                <a:solidFill>
                  <a:srgbClr val="888888"/>
                </a:solidFill>
              </a:defRPr>
            </a:lvl4pPr>
            <a:lvl5pPr marL="2286000" lvl="4" indent="-228600" algn="l">
              <a:lnSpc>
                <a:spcPct val="90000"/>
              </a:lnSpc>
              <a:spcBef>
                <a:spcPts val="500"/>
              </a:spcBef>
              <a:spcAft>
                <a:spcPts val="0"/>
              </a:spcAft>
              <a:buClr>
                <a:srgbClr val="888888"/>
              </a:buClr>
              <a:buSzPts val="1600"/>
              <a:buNone/>
              <a:defRPr sz="1600">
                <a:solidFill>
                  <a:srgbClr val="888888"/>
                </a:solidFill>
              </a:defRPr>
            </a:lvl5pPr>
            <a:lvl6pPr marL="2743200" lvl="5" indent="-228600" algn="l">
              <a:lnSpc>
                <a:spcPct val="90000"/>
              </a:lnSpc>
              <a:spcBef>
                <a:spcPts val="500"/>
              </a:spcBef>
              <a:spcAft>
                <a:spcPts val="0"/>
              </a:spcAft>
              <a:buClr>
                <a:srgbClr val="888888"/>
              </a:buClr>
              <a:buSzPts val="1600"/>
              <a:buNone/>
              <a:defRPr sz="1600">
                <a:solidFill>
                  <a:srgbClr val="888888"/>
                </a:solidFill>
              </a:defRPr>
            </a:lvl6pPr>
            <a:lvl7pPr marL="3200400" lvl="6" indent="-228600" algn="l">
              <a:lnSpc>
                <a:spcPct val="90000"/>
              </a:lnSpc>
              <a:spcBef>
                <a:spcPts val="500"/>
              </a:spcBef>
              <a:spcAft>
                <a:spcPts val="0"/>
              </a:spcAft>
              <a:buClr>
                <a:srgbClr val="888888"/>
              </a:buClr>
              <a:buSzPts val="1600"/>
              <a:buNone/>
              <a:defRPr sz="1600">
                <a:solidFill>
                  <a:srgbClr val="888888"/>
                </a:solidFill>
              </a:defRPr>
            </a:lvl7pPr>
            <a:lvl8pPr marL="3657600" lvl="7" indent="-228600" algn="l">
              <a:lnSpc>
                <a:spcPct val="90000"/>
              </a:lnSpc>
              <a:spcBef>
                <a:spcPts val="500"/>
              </a:spcBef>
              <a:spcAft>
                <a:spcPts val="0"/>
              </a:spcAft>
              <a:buClr>
                <a:srgbClr val="888888"/>
              </a:buClr>
              <a:buSzPts val="1600"/>
              <a:buNone/>
              <a:defRPr sz="1600">
                <a:solidFill>
                  <a:srgbClr val="888888"/>
                </a:solidFill>
              </a:defRPr>
            </a:lvl8pPr>
            <a:lvl9pPr marL="4114800" lvl="8" indent="-228600" algn="l">
              <a:lnSpc>
                <a:spcPct val="90000"/>
              </a:lnSpc>
              <a:spcBef>
                <a:spcPts val="500"/>
              </a:spcBef>
              <a:spcAft>
                <a:spcPts val="0"/>
              </a:spcAft>
              <a:buClr>
                <a:srgbClr val="888888"/>
              </a:buClr>
              <a:buSzPts val="1600"/>
              <a:buNone/>
              <a:defRPr sz="1600">
                <a:solidFill>
                  <a:srgbClr val="888888"/>
                </a:solidFill>
              </a:defRPr>
            </a:lvl9pPr>
          </a:lstStyle>
          <a:p>
            <a:endParaRPr/>
          </a:p>
        </p:txBody>
      </p:sp>
      <p:sp>
        <p:nvSpPr>
          <p:cNvPr id="35" name="Google Shape;35;p30"/>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6" name="Google Shape;36;p30"/>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7" name="Google Shape;37;p30"/>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a:pPr/>
              <a:t>‹#›</a:t>
            </a:fld>
            <a:endParaRPr/>
          </a:p>
        </p:txBody>
      </p:sp>
    </p:spTree>
    <p:extLst>
      <p:ext uri="{BB962C8B-B14F-4D97-AF65-F5344CB8AC3E}">
        <p14:creationId xmlns:p14="http://schemas.microsoft.com/office/powerpoint/2010/main" val="257783796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matchingName="Two Content" type="twoObj">
  <p:cSld name="Two Content">
    <p:spTree>
      <p:nvGrpSpPr>
        <p:cNvPr id="1" name="Shape 38"/>
        <p:cNvGrpSpPr/>
        <p:nvPr/>
      </p:nvGrpSpPr>
      <p:grpSpPr>
        <a:xfrm>
          <a:off x="0" y="0"/>
          <a:ext cx="0" cy="0"/>
          <a:chOff x="0" y="0"/>
          <a:chExt cx="0" cy="0"/>
        </a:xfrm>
      </p:grpSpPr>
      <p:sp>
        <p:nvSpPr>
          <p:cNvPr id="39" name="Google Shape;39;p31"/>
          <p:cNvSpPr txBox="1">
            <a:spLocks noGrp="1"/>
          </p:cNvSpPr>
          <p:nvPr>
            <p:ph type="title"/>
          </p:nvPr>
        </p:nvSpPr>
        <p:spPr>
          <a:xfrm>
            <a:off x="838200" y="365126"/>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40" name="Google Shape;40;p31"/>
          <p:cNvSpPr txBox="1">
            <a:spLocks noGrp="1"/>
          </p:cNvSpPr>
          <p:nvPr>
            <p:ph type="body" idx="1"/>
          </p:nvPr>
        </p:nvSpPr>
        <p:spPr>
          <a:xfrm>
            <a:off x="838200" y="1825625"/>
            <a:ext cx="5181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41" name="Google Shape;41;p31"/>
          <p:cNvSpPr txBox="1">
            <a:spLocks noGrp="1"/>
          </p:cNvSpPr>
          <p:nvPr>
            <p:ph type="body" idx="2"/>
          </p:nvPr>
        </p:nvSpPr>
        <p:spPr>
          <a:xfrm>
            <a:off x="6172200" y="1825625"/>
            <a:ext cx="5181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42" name="Google Shape;42;p31"/>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43" name="Google Shape;43;p31"/>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44" name="Google Shape;44;p31"/>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a:pPr/>
              <a:t>‹#›</a:t>
            </a:fld>
            <a:endParaRPr/>
          </a:p>
        </p:txBody>
      </p:sp>
    </p:spTree>
    <p:extLst>
      <p:ext uri="{BB962C8B-B14F-4D97-AF65-F5344CB8AC3E}">
        <p14:creationId xmlns:p14="http://schemas.microsoft.com/office/powerpoint/2010/main" val="194039881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matchingName="Comparison" type="twoTxTwoObj">
  <p:cSld name="Comparison">
    <p:spTree>
      <p:nvGrpSpPr>
        <p:cNvPr id="1" name="Shape 45"/>
        <p:cNvGrpSpPr/>
        <p:nvPr/>
      </p:nvGrpSpPr>
      <p:grpSpPr>
        <a:xfrm>
          <a:off x="0" y="0"/>
          <a:ext cx="0" cy="0"/>
          <a:chOff x="0" y="0"/>
          <a:chExt cx="0" cy="0"/>
        </a:xfrm>
      </p:grpSpPr>
      <p:sp>
        <p:nvSpPr>
          <p:cNvPr id="46" name="Google Shape;46;p32"/>
          <p:cNvSpPr txBox="1">
            <a:spLocks noGrp="1"/>
          </p:cNvSpPr>
          <p:nvPr>
            <p:ph type="title"/>
          </p:nvPr>
        </p:nvSpPr>
        <p:spPr>
          <a:xfrm>
            <a:off x="839788" y="365126"/>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47" name="Google Shape;47;p32"/>
          <p:cNvSpPr txBox="1">
            <a:spLocks noGrp="1"/>
          </p:cNvSpPr>
          <p:nvPr>
            <p:ph type="body" idx="1"/>
          </p:nvPr>
        </p:nvSpPr>
        <p:spPr>
          <a:xfrm>
            <a:off x="839788" y="1681163"/>
            <a:ext cx="5157787"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a:endParaRPr/>
          </a:p>
        </p:txBody>
      </p:sp>
      <p:sp>
        <p:nvSpPr>
          <p:cNvPr id="48" name="Google Shape;48;p32"/>
          <p:cNvSpPr txBox="1">
            <a:spLocks noGrp="1"/>
          </p:cNvSpPr>
          <p:nvPr>
            <p:ph type="body" idx="2"/>
          </p:nvPr>
        </p:nvSpPr>
        <p:spPr>
          <a:xfrm>
            <a:off x="839788" y="2505075"/>
            <a:ext cx="5157787"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49" name="Google Shape;49;p32"/>
          <p:cNvSpPr txBox="1">
            <a:spLocks noGrp="1"/>
          </p:cNvSpPr>
          <p:nvPr>
            <p:ph type="body" idx="3"/>
          </p:nvPr>
        </p:nvSpPr>
        <p:spPr>
          <a:xfrm>
            <a:off x="6172201" y="1681163"/>
            <a:ext cx="5183188"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a:endParaRPr/>
          </a:p>
        </p:txBody>
      </p:sp>
      <p:sp>
        <p:nvSpPr>
          <p:cNvPr id="50" name="Google Shape;50;p32"/>
          <p:cNvSpPr txBox="1">
            <a:spLocks noGrp="1"/>
          </p:cNvSpPr>
          <p:nvPr>
            <p:ph type="body" idx="4"/>
          </p:nvPr>
        </p:nvSpPr>
        <p:spPr>
          <a:xfrm>
            <a:off x="6172201" y="2505075"/>
            <a:ext cx="5183188"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51" name="Google Shape;51;p32"/>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2" name="Google Shape;52;p32"/>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3" name="Google Shape;53;p32"/>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a:pPr/>
              <a:t>‹#›</a:t>
            </a:fld>
            <a:endParaRPr/>
          </a:p>
        </p:txBody>
      </p:sp>
    </p:spTree>
    <p:extLst>
      <p:ext uri="{BB962C8B-B14F-4D97-AF65-F5344CB8AC3E}">
        <p14:creationId xmlns:p14="http://schemas.microsoft.com/office/powerpoint/2010/main" val="1067164688"/>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4"/>
        <p:cNvGrpSpPr/>
        <p:nvPr/>
      </p:nvGrpSpPr>
      <p:grpSpPr>
        <a:xfrm>
          <a:off x="0" y="0"/>
          <a:ext cx="0" cy="0"/>
          <a:chOff x="0" y="0"/>
          <a:chExt cx="0" cy="0"/>
        </a:xfrm>
      </p:grpSpPr>
      <p:sp>
        <p:nvSpPr>
          <p:cNvPr id="55" name="Google Shape;55;p33"/>
          <p:cNvSpPr txBox="1">
            <a:spLocks noGrp="1"/>
          </p:cNvSpPr>
          <p:nvPr>
            <p:ph type="title"/>
          </p:nvPr>
        </p:nvSpPr>
        <p:spPr>
          <a:xfrm>
            <a:off x="838200" y="365126"/>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6" name="Google Shape;56;p33"/>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7" name="Google Shape;57;p33"/>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8" name="Google Shape;58;p33"/>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a:pPr/>
              <a:t>‹#›</a:t>
            </a:fld>
            <a:endParaRPr/>
          </a:p>
        </p:txBody>
      </p:sp>
    </p:spTree>
    <p:extLst>
      <p:ext uri="{BB962C8B-B14F-4D97-AF65-F5344CB8AC3E}">
        <p14:creationId xmlns:p14="http://schemas.microsoft.com/office/powerpoint/2010/main" val="3445438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2/3/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3000"/>
    </mc:Choice>
    <mc:Fallback xmlns="">
      <p:transition spd="slow" advTm="3000"/>
    </mc:Fallback>
  </mc:AlternateContent>
</p:sldLayout>
</file>

<file path=ppt/slideLayouts/slideLayout90.xml><?xml version="1.0" encoding="utf-8"?>
<p:sldLayout xmlns:a="http://schemas.openxmlformats.org/drawingml/2006/main" xmlns:r="http://schemas.openxmlformats.org/officeDocument/2006/relationships" xmlns:p="http://schemas.openxmlformats.org/presentationml/2006/main" matchingName="Content with Caption" type="objTx">
  <p:cSld name="Content with Caption">
    <p:spTree>
      <p:nvGrpSpPr>
        <p:cNvPr id="1" name="Shape 59"/>
        <p:cNvGrpSpPr/>
        <p:nvPr/>
      </p:nvGrpSpPr>
      <p:grpSpPr>
        <a:xfrm>
          <a:off x="0" y="0"/>
          <a:ext cx="0" cy="0"/>
          <a:chOff x="0" y="0"/>
          <a:chExt cx="0" cy="0"/>
        </a:xfrm>
      </p:grpSpPr>
      <p:sp>
        <p:nvSpPr>
          <p:cNvPr id="60" name="Google Shape;60;p34"/>
          <p:cNvSpPr txBox="1">
            <a:spLocks noGrp="1"/>
          </p:cNvSpPr>
          <p:nvPr>
            <p:ph type="title"/>
          </p:nvPr>
        </p:nvSpPr>
        <p:spPr>
          <a:xfrm>
            <a:off x="839788" y="457200"/>
            <a:ext cx="3932237"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Calibri"/>
              <a:buNone/>
              <a:defRPr sz="3200"/>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61" name="Google Shape;61;p34"/>
          <p:cNvSpPr txBox="1">
            <a:spLocks noGrp="1"/>
          </p:cNvSpPr>
          <p:nvPr>
            <p:ph type="body" idx="1"/>
          </p:nvPr>
        </p:nvSpPr>
        <p:spPr>
          <a:xfrm>
            <a:off x="5183188" y="987426"/>
            <a:ext cx="6172200" cy="4873625"/>
          </a:xfrm>
          <a:prstGeom prst="rect">
            <a:avLst/>
          </a:prstGeom>
          <a:noFill/>
          <a:ln>
            <a:noFill/>
          </a:ln>
        </p:spPr>
        <p:txBody>
          <a:bodyPr spcFirstLastPara="1" wrap="square" lIns="91425" tIns="45700" rIns="91425" bIns="45700" anchor="t" anchorCtr="0">
            <a:normAutofit/>
          </a:bodyPr>
          <a:lstStyle>
            <a:lvl1pPr marL="457200" lvl="0" indent="-431800" algn="l">
              <a:lnSpc>
                <a:spcPct val="90000"/>
              </a:lnSpc>
              <a:spcBef>
                <a:spcPts val="1000"/>
              </a:spcBef>
              <a:spcAft>
                <a:spcPts val="0"/>
              </a:spcAft>
              <a:buClr>
                <a:schemeClr val="dk1"/>
              </a:buClr>
              <a:buSzPts val="3200"/>
              <a:buChar char="•"/>
              <a:defRPr sz="3200"/>
            </a:lvl1pPr>
            <a:lvl2pPr marL="914400" lvl="1" indent="-406400" algn="l">
              <a:lnSpc>
                <a:spcPct val="90000"/>
              </a:lnSpc>
              <a:spcBef>
                <a:spcPts val="500"/>
              </a:spcBef>
              <a:spcAft>
                <a:spcPts val="0"/>
              </a:spcAft>
              <a:buClr>
                <a:schemeClr val="dk1"/>
              </a:buClr>
              <a:buSzPts val="2800"/>
              <a:buChar char="•"/>
              <a:defRPr sz="2800"/>
            </a:lvl2pPr>
            <a:lvl3pPr marL="1371600" lvl="2" indent="-381000" algn="l">
              <a:lnSpc>
                <a:spcPct val="90000"/>
              </a:lnSpc>
              <a:spcBef>
                <a:spcPts val="500"/>
              </a:spcBef>
              <a:spcAft>
                <a:spcPts val="0"/>
              </a:spcAft>
              <a:buClr>
                <a:schemeClr val="dk1"/>
              </a:buClr>
              <a:buSzPts val="2400"/>
              <a:buChar char="•"/>
              <a:defRPr sz="2400"/>
            </a:lvl3pPr>
            <a:lvl4pPr marL="1828800" lvl="3" indent="-355600" algn="l">
              <a:lnSpc>
                <a:spcPct val="90000"/>
              </a:lnSpc>
              <a:spcBef>
                <a:spcPts val="500"/>
              </a:spcBef>
              <a:spcAft>
                <a:spcPts val="0"/>
              </a:spcAft>
              <a:buClr>
                <a:schemeClr val="dk1"/>
              </a:buClr>
              <a:buSzPts val="2000"/>
              <a:buChar char="•"/>
              <a:defRPr sz="2000"/>
            </a:lvl4pPr>
            <a:lvl5pPr marL="2286000" lvl="4" indent="-355600" algn="l">
              <a:lnSpc>
                <a:spcPct val="90000"/>
              </a:lnSpc>
              <a:spcBef>
                <a:spcPts val="500"/>
              </a:spcBef>
              <a:spcAft>
                <a:spcPts val="0"/>
              </a:spcAft>
              <a:buClr>
                <a:schemeClr val="dk1"/>
              </a:buClr>
              <a:buSzPts val="2000"/>
              <a:buChar char="•"/>
              <a:defRPr sz="2000"/>
            </a:lvl5pPr>
            <a:lvl6pPr marL="2743200" lvl="5" indent="-355600" algn="l">
              <a:lnSpc>
                <a:spcPct val="90000"/>
              </a:lnSpc>
              <a:spcBef>
                <a:spcPts val="500"/>
              </a:spcBef>
              <a:spcAft>
                <a:spcPts val="0"/>
              </a:spcAft>
              <a:buClr>
                <a:schemeClr val="dk1"/>
              </a:buClr>
              <a:buSzPts val="2000"/>
              <a:buChar char="•"/>
              <a:defRPr sz="2000"/>
            </a:lvl6pPr>
            <a:lvl7pPr marL="3200400" lvl="6" indent="-355600" algn="l">
              <a:lnSpc>
                <a:spcPct val="90000"/>
              </a:lnSpc>
              <a:spcBef>
                <a:spcPts val="500"/>
              </a:spcBef>
              <a:spcAft>
                <a:spcPts val="0"/>
              </a:spcAft>
              <a:buClr>
                <a:schemeClr val="dk1"/>
              </a:buClr>
              <a:buSzPts val="2000"/>
              <a:buChar char="•"/>
              <a:defRPr sz="2000"/>
            </a:lvl7pPr>
            <a:lvl8pPr marL="3657600" lvl="7" indent="-355600" algn="l">
              <a:lnSpc>
                <a:spcPct val="90000"/>
              </a:lnSpc>
              <a:spcBef>
                <a:spcPts val="500"/>
              </a:spcBef>
              <a:spcAft>
                <a:spcPts val="0"/>
              </a:spcAft>
              <a:buClr>
                <a:schemeClr val="dk1"/>
              </a:buClr>
              <a:buSzPts val="2000"/>
              <a:buChar char="•"/>
              <a:defRPr sz="2000"/>
            </a:lvl8pPr>
            <a:lvl9pPr marL="4114800" lvl="8" indent="-355600" algn="l">
              <a:lnSpc>
                <a:spcPct val="90000"/>
              </a:lnSpc>
              <a:spcBef>
                <a:spcPts val="500"/>
              </a:spcBef>
              <a:spcAft>
                <a:spcPts val="0"/>
              </a:spcAft>
              <a:buClr>
                <a:schemeClr val="dk1"/>
              </a:buClr>
              <a:buSzPts val="2000"/>
              <a:buChar char="•"/>
              <a:defRPr sz="2000"/>
            </a:lvl9pPr>
          </a:lstStyle>
          <a:p>
            <a:endParaRPr/>
          </a:p>
        </p:txBody>
      </p:sp>
      <p:sp>
        <p:nvSpPr>
          <p:cNvPr id="62" name="Google Shape;62;p34"/>
          <p:cNvSpPr txBox="1">
            <a:spLocks noGrp="1"/>
          </p:cNvSpPr>
          <p:nvPr>
            <p:ph type="body" idx="2"/>
          </p:nvPr>
        </p:nvSpPr>
        <p:spPr>
          <a:xfrm>
            <a:off x="839788" y="2057400"/>
            <a:ext cx="3932237"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400"/>
              <a:buNone/>
              <a:defRPr sz="1400"/>
            </a:lvl2pPr>
            <a:lvl3pPr marL="1371600" lvl="2" indent="-228600" algn="l">
              <a:lnSpc>
                <a:spcPct val="90000"/>
              </a:lnSpc>
              <a:spcBef>
                <a:spcPts val="500"/>
              </a:spcBef>
              <a:spcAft>
                <a:spcPts val="0"/>
              </a:spcAft>
              <a:buClr>
                <a:schemeClr val="dk1"/>
              </a:buClr>
              <a:buSzPts val="1200"/>
              <a:buNone/>
              <a:defRPr sz="1200"/>
            </a:lvl3pPr>
            <a:lvl4pPr marL="1828800" lvl="3" indent="-228600" algn="l">
              <a:lnSpc>
                <a:spcPct val="90000"/>
              </a:lnSpc>
              <a:spcBef>
                <a:spcPts val="500"/>
              </a:spcBef>
              <a:spcAft>
                <a:spcPts val="0"/>
              </a:spcAft>
              <a:buClr>
                <a:schemeClr val="dk1"/>
              </a:buClr>
              <a:buSzPts val="1000"/>
              <a:buNone/>
              <a:defRPr sz="1000"/>
            </a:lvl4pPr>
            <a:lvl5pPr marL="2286000" lvl="4" indent="-228600" algn="l">
              <a:lnSpc>
                <a:spcPct val="90000"/>
              </a:lnSpc>
              <a:spcBef>
                <a:spcPts val="500"/>
              </a:spcBef>
              <a:spcAft>
                <a:spcPts val="0"/>
              </a:spcAft>
              <a:buClr>
                <a:schemeClr val="dk1"/>
              </a:buClr>
              <a:buSzPts val="1000"/>
              <a:buNone/>
              <a:defRPr sz="1000"/>
            </a:lvl5pPr>
            <a:lvl6pPr marL="2743200" lvl="5" indent="-228600" algn="l">
              <a:lnSpc>
                <a:spcPct val="90000"/>
              </a:lnSpc>
              <a:spcBef>
                <a:spcPts val="500"/>
              </a:spcBef>
              <a:spcAft>
                <a:spcPts val="0"/>
              </a:spcAft>
              <a:buClr>
                <a:schemeClr val="dk1"/>
              </a:buClr>
              <a:buSzPts val="1000"/>
              <a:buNone/>
              <a:defRPr sz="1000"/>
            </a:lvl6pPr>
            <a:lvl7pPr marL="3200400" lvl="6" indent="-228600" algn="l">
              <a:lnSpc>
                <a:spcPct val="90000"/>
              </a:lnSpc>
              <a:spcBef>
                <a:spcPts val="500"/>
              </a:spcBef>
              <a:spcAft>
                <a:spcPts val="0"/>
              </a:spcAft>
              <a:buClr>
                <a:schemeClr val="dk1"/>
              </a:buClr>
              <a:buSzPts val="1000"/>
              <a:buNone/>
              <a:defRPr sz="1000"/>
            </a:lvl7pPr>
            <a:lvl8pPr marL="3657600" lvl="7" indent="-228600" algn="l">
              <a:lnSpc>
                <a:spcPct val="90000"/>
              </a:lnSpc>
              <a:spcBef>
                <a:spcPts val="500"/>
              </a:spcBef>
              <a:spcAft>
                <a:spcPts val="0"/>
              </a:spcAft>
              <a:buClr>
                <a:schemeClr val="dk1"/>
              </a:buClr>
              <a:buSzPts val="1000"/>
              <a:buNone/>
              <a:defRPr sz="1000"/>
            </a:lvl8pPr>
            <a:lvl9pPr marL="4114800" lvl="8" indent="-228600" algn="l">
              <a:lnSpc>
                <a:spcPct val="90000"/>
              </a:lnSpc>
              <a:spcBef>
                <a:spcPts val="500"/>
              </a:spcBef>
              <a:spcAft>
                <a:spcPts val="0"/>
              </a:spcAft>
              <a:buClr>
                <a:schemeClr val="dk1"/>
              </a:buClr>
              <a:buSzPts val="1000"/>
              <a:buNone/>
              <a:defRPr sz="1000"/>
            </a:lvl9pPr>
          </a:lstStyle>
          <a:p>
            <a:endParaRPr/>
          </a:p>
        </p:txBody>
      </p:sp>
      <p:sp>
        <p:nvSpPr>
          <p:cNvPr id="63" name="Google Shape;63;p34"/>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64" name="Google Shape;64;p34"/>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65" name="Google Shape;65;p34"/>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a:pPr/>
              <a:t>‹#›</a:t>
            </a:fld>
            <a:endParaRPr/>
          </a:p>
        </p:txBody>
      </p:sp>
    </p:spTree>
    <p:extLst>
      <p:ext uri="{BB962C8B-B14F-4D97-AF65-F5344CB8AC3E}">
        <p14:creationId xmlns:p14="http://schemas.microsoft.com/office/powerpoint/2010/main" val="269922023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matchingName="Picture with Caption" type="picTx">
  <p:cSld name="Picture with Caption">
    <p:spTree>
      <p:nvGrpSpPr>
        <p:cNvPr id="1" name="Shape 66"/>
        <p:cNvGrpSpPr/>
        <p:nvPr/>
      </p:nvGrpSpPr>
      <p:grpSpPr>
        <a:xfrm>
          <a:off x="0" y="0"/>
          <a:ext cx="0" cy="0"/>
          <a:chOff x="0" y="0"/>
          <a:chExt cx="0" cy="0"/>
        </a:xfrm>
      </p:grpSpPr>
      <p:sp>
        <p:nvSpPr>
          <p:cNvPr id="67" name="Google Shape;67;p35"/>
          <p:cNvSpPr txBox="1">
            <a:spLocks noGrp="1"/>
          </p:cNvSpPr>
          <p:nvPr>
            <p:ph type="title"/>
          </p:nvPr>
        </p:nvSpPr>
        <p:spPr>
          <a:xfrm>
            <a:off x="839788" y="457200"/>
            <a:ext cx="3932237"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Calibri"/>
              <a:buNone/>
              <a:defRPr sz="3200"/>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68" name="Google Shape;68;p35"/>
          <p:cNvSpPr>
            <a:spLocks noGrp="1"/>
          </p:cNvSpPr>
          <p:nvPr>
            <p:ph type="pic" idx="2"/>
          </p:nvPr>
        </p:nvSpPr>
        <p:spPr>
          <a:xfrm>
            <a:off x="5183188" y="987426"/>
            <a:ext cx="6172200" cy="4873625"/>
          </a:xfrm>
          <a:prstGeom prst="rect">
            <a:avLst/>
          </a:prstGeom>
          <a:noFill/>
          <a:ln>
            <a:noFill/>
          </a:ln>
        </p:spPr>
        <p:txBody>
          <a:bodyPr spcFirstLastPara="1" wrap="square" lIns="91425" tIns="45700" rIns="91425" bIns="45700" anchor="t" anchorCtr="0">
            <a:normAutofit/>
          </a:bodyPr>
          <a:lstStyle>
            <a:lvl1pPr marR="0" lvl="0" algn="l" rtl="0">
              <a:lnSpc>
                <a:spcPct val="90000"/>
              </a:lnSpc>
              <a:spcBef>
                <a:spcPts val="100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1pPr>
            <a:lvl2pPr marR="0" lvl="1" algn="l" rtl="0">
              <a:lnSpc>
                <a:spcPct val="90000"/>
              </a:lnSpc>
              <a:spcBef>
                <a:spcPts val="500"/>
              </a:spcBef>
              <a:spcAft>
                <a:spcPts val="0"/>
              </a:spcAft>
              <a:buClr>
                <a:schemeClr val="dk1"/>
              </a:buClr>
              <a:buSzPts val="2800"/>
              <a:buFont typeface="Arial"/>
              <a:buNone/>
              <a:defRPr sz="2800" b="0" i="0" u="none" strike="noStrike" cap="none">
                <a:solidFill>
                  <a:schemeClr val="dk1"/>
                </a:solidFill>
                <a:latin typeface="Calibri"/>
                <a:ea typeface="Calibri"/>
                <a:cs typeface="Calibri"/>
                <a:sym typeface="Calibri"/>
              </a:defRPr>
            </a:lvl2pPr>
            <a:lvl3pPr marR="0" lvl="2" algn="l" rtl="0">
              <a:lnSpc>
                <a:spcPct val="90000"/>
              </a:lnSpc>
              <a:spcBef>
                <a:spcPts val="50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R="0" lvl="3"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4pPr>
            <a:lvl5pPr marR="0" lvl="4"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5pPr>
            <a:lvl6pPr marR="0" lvl="5"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6pPr>
            <a:lvl7pPr marR="0" lvl="6"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7pPr>
            <a:lvl8pPr marR="0" lvl="7"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8pPr>
            <a:lvl9pPr marR="0" lvl="8"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9pPr>
          </a:lstStyle>
          <a:p>
            <a:endParaRPr/>
          </a:p>
        </p:txBody>
      </p:sp>
      <p:sp>
        <p:nvSpPr>
          <p:cNvPr id="69" name="Google Shape;69;p35"/>
          <p:cNvSpPr txBox="1">
            <a:spLocks noGrp="1"/>
          </p:cNvSpPr>
          <p:nvPr>
            <p:ph type="body" idx="1"/>
          </p:nvPr>
        </p:nvSpPr>
        <p:spPr>
          <a:xfrm>
            <a:off x="839788" y="2057400"/>
            <a:ext cx="3932237"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400"/>
              <a:buNone/>
              <a:defRPr sz="1400"/>
            </a:lvl2pPr>
            <a:lvl3pPr marL="1371600" lvl="2" indent="-228600" algn="l">
              <a:lnSpc>
                <a:spcPct val="90000"/>
              </a:lnSpc>
              <a:spcBef>
                <a:spcPts val="500"/>
              </a:spcBef>
              <a:spcAft>
                <a:spcPts val="0"/>
              </a:spcAft>
              <a:buClr>
                <a:schemeClr val="dk1"/>
              </a:buClr>
              <a:buSzPts val="1200"/>
              <a:buNone/>
              <a:defRPr sz="1200"/>
            </a:lvl3pPr>
            <a:lvl4pPr marL="1828800" lvl="3" indent="-228600" algn="l">
              <a:lnSpc>
                <a:spcPct val="90000"/>
              </a:lnSpc>
              <a:spcBef>
                <a:spcPts val="500"/>
              </a:spcBef>
              <a:spcAft>
                <a:spcPts val="0"/>
              </a:spcAft>
              <a:buClr>
                <a:schemeClr val="dk1"/>
              </a:buClr>
              <a:buSzPts val="1000"/>
              <a:buNone/>
              <a:defRPr sz="1000"/>
            </a:lvl4pPr>
            <a:lvl5pPr marL="2286000" lvl="4" indent="-228600" algn="l">
              <a:lnSpc>
                <a:spcPct val="90000"/>
              </a:lnSpc>
              <a:spcBef>
                <a:spcPts val="500"/>
              </a:spcBef>
              <a:spcAft>
                <a:spcPts val="0"/>
              </a:spcAft>
              <a:buClr>
                <a:schemeClr val="dk1"/>
              </a:buClr>
              <a:buSzPts val="1000"/>
              <a:buNone/>
              <a:defRPr sz="1000"/>
            </a:lvl5pPr>
            <a:lvl6pPr marL="2743200" lvl="5" indent="-228600" algn="l">
              <a:lnSpc>
                <a:spcPct val="90000"/>
              </a:lnSpc>
              <a:spcBef>
                <a:spcPts val="500"/>
              </a:spcBef>
              <a:spcAft>
                <a:spcPts val="0"/>
              </a:spcAft>
              <a:buClr>
                <a:schemeClr val="dk1"/>
              </a:buClr>
              <a:buSzPts val="1000"/>
              <a:buNone/>
              <a:defRPr sz="1000"/>
            </a:lvl6pPr>
            <a:lvl7pPr marL="3200400" lvl="6" indent="-228600" algn="l">
              <a:lnSpc>
                <a:spcPct val="90000"/>
              </a:lnSpc>
              <a:spcBef>
                <a:spcPts val="500"/>
              </a:spcBef>
              <a:spcAft>
                <a:spcPts val="0"/>
              </a:spcAft>
              <a:buClr>
                <a:schemeClr val="dk1"/>
              </a:buClr>
              <a:buSzPts val="1000"/>
              <a:buNone/>
              <a:defRPr sz="1000"/>
            </a:lvl7pPr>
            <a:lvl8pPr marL="3657600" lvl="7" indent="-228600" algn="l">
              <a:lnSpc>
                <a:spcPct val="90000"/>
              </a:lnSpc>
              <a:spcBef>
                <a:spcPts val="500"/>
              </a:spcBef>
              <a:spcAft>
                <a:spcPts val="0"/>
              </a:spcAft>
              <a:buClr>
                <a:schemeClr val="dk1"/>
              </a:buClr>
              <a:buSzPts val="1000"/>
              <a:buNone/>
              <a:defRPr sz="1000"/>
            </a:lvl8pPr>
            <a:lvl9pPr marL="4114800" lvl="8" indent="-228600" algn="l">
              <a:lnSpc>
                <a:spcPct val="90000"/>
              </a:lnSpc>
              <a:spcBef>
                <a:spcPts val="500"/>
              </a:spcBef>
              <a:spcAft>
                <a:spcPts val="0"/>
              </a:spcAft>
              <a:buClr>
                <a:schemeClr val="dk1"/>
              </a:buClr>
              <a:buSzPts val="1000"/>
              <a:buNone/>
              <a:defRPr sz="1000"/>
            </a:lvl9pPr>
          </a:lstStyle>
          <a:p>
            <a:endParaRPr/>
          </a:p>
        </p:txBody>
      </p:sp>
      <p:sp>
        <p:nvSpPr>
          <p:cNvPr id="70" name="Google Shape;70;p35"/>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71" name="Google Shape;71;p35"/>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72" name="Google Shape;72;p35"/>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a:pPr/>
              <a:t>‹#›</a:t>
            </a:fld>
            <a:endParaRPr/>
          </a:p>
        </p:txBody>
      </p:sp>
    </p:spTree>
    <p:extLst>
      <p:ext uri="{BB962C8B-B14F-4D97-AF65-F5344CB8AC3E}">
        <p14:creationId xmlns:p14="http://schemas.microsoft.com/office/powerpoint/2010/main" val="376212252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matchingName="Title and Vertical Text" type="vertTx">
  <p:cSld name="Title and Vertical Text">
    <p:spTree>
      <p:nvGrpSpPr>
        <p:cNvPr id="1" name="Shape 73"/>
        <p:cNvGrpSpPr/>
        <p:nvPr/>
      </p:nvGrpSpPr>
      <p:grpSpPr>
        <a:xfrm>
          <a:off x="0" y="0"/>
          <a:ext cx="0" cy="0"/>
          <a:chOff x="0" y="0"/>
          <a:chExt cx="0" cy="0"/>
        </a:xfrm>
      </p:grpSpPr>
      <p:sp>
        <p:nvSpPr>
          <p:cNvPr id="74" name="Google Shape;74;p36"/>
          <p:cNvSpPr txBox="1">
            <a:spLocks noGrp="1"/>
          </p:cNvSpPr>
          <p:nvPr>
            <p:ph type="title"/>
          </p:nvPr>
        </p:nvSpPr>
        <p:spPr>
          <a:xfrm>
            <a:off x="838200" y="365126"/>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75" name="Google Shape;75;p36"/>
          <p:cNvSpPr txBox="1">
            <a:spLocks noGrp="1"/>
          </p:cNvSpPr>
          <p:nvPr>
            <p:ph type="body" idx="1"/>
          </p:nvPr>
        </p:nvSpPr>
        <p:spPr>
          <a:xfrm rot="5400000">
            <a:off x="3920331" y="-1256506"/>
            <a:ext cx="4351338" cy="105156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76" name="Google Shape;76;p36"/>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77" name="Google Shape;77;p36"/>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78" name="Google Shape;78;p36"/>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a:pPr/>
              <a:t>‹#›</a:t>
            </a:fld>
            <a:endParaRPr/>
          </a:p>
        </p:txBody>
      </p:sp>
    </p:spTree>
    <p:extLst>
      <p:ext uri="{BB962C8B-B14F-4D97-AF65-F5344CB8AC3E}">
        <p14:creationId xmlns:p14="http://schemas.microsoft.com/office/powerpoint/2010/main" val="222650159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 Title and Text">
    <p:spTree>
      <p:nvGrpSpPr>
        <p:cNvPr id="1" name="Shape 79"/>
        <p:cNvGrpSpPr/>
        <p:nvPr/>
      </p:nvGrpSpPr>
      <p:grpSpPr>
        <a:xfrm>
          <a:off x="0" y="0"/>
          <a:ext cx="0" cy="0"/>
          <a:chOff x="0" y="0"/>
          <a:chExt cx="0" cy="0"/>
        </a:xfrm>
      </p:grpSpPr>
      <p:sp>
        <p:nvSpPr>
          <p:cNvPr id="80" name="Google Shape;80;p37"/>
          <p:cNvSpPr txBox="1">
            <a:spLocks noGrp="1"/>
          </p:cNvSpPr>
          <p:nvPr>
            <p:ph type="title"/>
          </p:nvPr>
        </p:nvSpPr>
        <p:spPr>
          <a:xfrm rot="5400000">
            <a:off x="7133430" y="1956594"/>
            <a:ext cx="5811838" cy="2628900"/>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81" name="Google Shape;81;p37"/>
          <p:cNvSpPr txBox="1">
            <a:spLocks noGrp="1"/>
          </p:cNvSpPr>
          <p:nvPr>
            <p:ph type="body" idx="1"/>
          </p:nvPr>
        </p:nvSpPr>
        <p:spPr>
          <a:xfrm rot="5400000">
            <a:off x="1799430" y="-596106"/>
            <a:ext cx="5811838" cy="77343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82" name="Google Shape;82;p37"/>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83" name="Google Shape;83;p37"/>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84" name="Google Shape;84;p37"/>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a:pPr/>
              <a:t>‹#›</a:t>
            </a:fld>
            <a:endParaRPr/>
          </a:p>
        </p:txBody>
      </p:sp>
    </p:spTree>
    <p:extLst>
      <p:ext uri="{BB962C8B-B14F-4D97-AF65-F5344CB8AC3E}">
        <p14:creationId xmlns:p14="http://schemas.microsoft.com/office/powerpoint/2010/main" val="1506651139"/>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matchingName="4_Section Header">
  <p:cSld name="4_Section Header">
    <p:spTree>
      <p:nvGrpSpPr>
        <p:cNvPr id="1" name="Shape 85"/>
        <p:cNvGrpSpPr/>
        <p:nvPr/>
      </p:nvGrpSpPr>
      <p:grpSpPr>
        <a:xfrm>
          <a:off x="0" y="0"/>
          <a:ext cx="0" cy="0"/>
          <a:chOff x="0" y="0"/>
          <a:chExt cx="0" cy="0"/>
        </a:xfrm>
      </p:grpSpPr>
      <p:sp>
        <p:nvSpPr>
          <p:cNvPr id="86" name="Google Shape;86;p57"/>
          <p:cNvSpPr/>
          <p:nvPr/>
        </p:nvSpPr>
        <p:spPr>
          <a:xfrm>
            <a:off x="304800" y="2286000"/>
            <a:ext cx="1872000" cy="1404000"/>
          </a:xfrm>
          <a:prstGeom prst="ellipse">
            <a:avLst/>
          </a:prstGeom>
          <a:blipFill rotWithShape="1">
            <a:blip r:embed="rId2">
              <a:alphaModFix/>
            </a:blip>
            <a:stretch>
              <a:fillRect l="-2677" r="-2675"/>
            </a:stretch>
          </a:blipFill>
          <a:ln w="28575" cap="flat" cmpd="sng">
            <a:solidFill>
              <a:srgbClr val="FFCF37"/>
            </a:solidFill>
            <a:prstDash val="solid"/>
            <a:round/>
            <a:headEnd type="none" w="sm" len="sm"/>
            <a:tailEnd type="none" w="sm" len="sm"/>
          </a:ln>
        </p:spPr>
        <p:txBody>
          <a:bodyPr spcFirstLastPara="1" wrap="square" lIns="91425" tIns="45700" rIns="91425" bIns="45700" anchor="ctr" anchorCtr="0">
            <a:noAutofit/>
          </a:bodyPr>
          <a:lstStyle/>
          <a:p>
            <a:pPr algn="ctr">
              <a:buClr>
                <a:srgbClr val="000000"/>
              </a:buClr>
              <a:buFont typeface="Arial"/>
              <a:buNone/>
            </a:pPr>
            <a:endParaRPr sz="1400" kern="0">
              <a:solidFill>
                <a:srgbClr val="FFFFFF"/>
              </a:solidFill>
              <a:ea typeface="Arial"/>
              <a:cs typeface="Arial"/>
              <a:sym typeface="Arial"/>
            </a:endParaRPr>
          </a:p>
        </p:txBody>
      </p:sp>
    </p:spTree>
    <p:extLst>
      <p:ext uri="{BB962C8B-B14F-4D97-AF65-F5344CB8AC3E}">
        <p14:creationId xmlns:p14="http://schemas.microsoft.com/office/powerpoint/2010/main" val="26867963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theme" Target="../theme/theme2.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theme" Target="../theme/theme4.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theme" Target="../theme/theme5.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theme" Target="../theme/theme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theme" Target="../theme/theme7.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slideLayout" Target="../slideLayouts/slideLayout82.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0.xml"/><Relationship Id="rId13" Type="http://schemas.openxmlformats.org/officeDocument/2006/relationships/theme" Target="../theme/theme8.xml"/><Relationship Id="rId3" Type="http://schemas.openxmlformats.org/officeDocument/2006/relationships/slideLayout" Target="../slideLayouts/slideLayout85.xml"/><Relationship Id="rId7" Type="http://schemas.openxmlformats.org/officeDocument/2006/relationships/slideLayout" Target="../slideLayouts/slideLayout89.xml"/><Relationship Id="rId12" Type="http://schemas.openxmlformats.org/officeDocument/2006/relationships/slideLayout" Target="../slideLayouts/slideLayout94.xml"/><Relationship Id="rId2" Type="http://schemas.openxmlformats.org/officeDocument/2006/relationships/slideLayout" Target="../slideLayouts/slideLayout84.xml"/><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0" Type="http://schemas.openxmlformats.org/officeDocument/2006/relationships/slideLayout" Target="../slideLayouts/slideLayout92.xml"/><Relationship Id="rId4" Type="http://schemas.openxmlformats.org/officeDocument/2006/relationships/slideLayout" Target="../slideLayouts/slideLayout86.xml"/><Relationship Id="rId9" Type="http://schemas.openxmlformats.org/officeDocument/2006/relationships/slideLayout" Target="../slideLayouts/slideLayout9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t>2022/3/2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mc:AlternateContent xmlns:mc="http://schemas.openxmlformats.org/markup-compatibility/2006" xmlns:p14="http://schemas.microsoft.com/office/powerpoint/2010/main">
    <mc:Choice Requires="p14">
      <p:transition spd="slow" p14:dur="2000" advTm="3000"/>
    </mc:Choice>
    <mc:Fallback xmlns="">
      <p:transition spd="slow" advTm="3000"/>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noChangeArrowheads="1"/>
          </p:cNvSpPr>
          <p:nvPr>
            <p:ph type="body" idx="4294967295"/>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noProof="1">
                <a:solidFill>
                  <a:srgbClr val="898989"/>
                </a:solidFill>
              </a:defRPr>
            </a:lvl1pPr>
          </a:lstStyle>
          <a:p>
            <a:pPr fontAlgn="base">
              <a:spcBef>
                <a:spcPct val="0"/>
              </a:spcBef>
              <a:spcAft>
                <a:spcPct val="0"/>
              </a:spcAft>
            </a:pPr>
            <a:endParaRPr lang="en-US" altLang="en-US">
              <a:ea typeface="等线" pitchFamily="2" charset="-122"/>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noProof="1">
                <a:solidFill>
                  <a:srgbClr val="898989"/>
                </a:solidFill>
              </a:defRPr>
            </a:lvl1pPr>
          </a:lstStyle>
          <a:p>
            <a:pPr fontAlgn="base">
              <a:spcBef>
                <a:spcPct val="0"/>
              </a:spcBef>
              <a:spcAft>
                <a:spcPct val="0"/>
              </a:spcAft>
            </a:pPr>
            <a:endParaRPr lang="en-US" altLang="en-US">
              <a:ea typeface="等线" pitchFamily="2" charset="-122"/>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fontAlgn="base">
              <a:spcBef>
                <a:spcPct val="0"/>
              </a:spcBef>
              <a:spcAft>
                <a:spcPct val="0"/>
              </a:spcAft>
            </a:pPr>
            <a:fld id="{FE96BE2A-C897-4913-A3C6-F0AC617E67E2}" type="slidenum">
              <a:rPr lang="zh-CN" altLang="en-US"/>
              <a:pPr fontAlgn="base">
                <a:spcBef>
                  <a:spcPct val="0"/>
                </a:spcBef>
                <a:spcAft>
                  <a:spcPct val="0"/>
                </a:spcAft>
              </a:pPr>
              <a:t>‹#›</a:t>
            </a:fld>
            <a:endParaRPr lang="zh-CN" altLang="en-US"/>
          </a:p>
        </p:txBody>
      </p:sp>
    </p:spTree>
    <p:extLst>
      <p:ext uri="{BB962C8B-B14F-4D97-AF65-F5344CB8AC3E}">
        <p14:creationId xmlns:p14="http://schemas.microsoft.com/office/powerpoint/2010/main" val="315383743"/>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Lst>
  <p:transition spd="slow" advTm="3000">
    <p:random/>
  </p:transition>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等线 Light" pitchFamily="2" charset="-122"/>
          <a:ea typeface="等线 Light" pitchFamily="2" charset="-122"/>
        </a:defRPr>
      </a:lvl2pPr>
      <a:lvl3pPr algn="l" rtl="0" eaLnBrk="0" fontAlgn="base" hangingPunct="0">
        <a:lnSpc>
          <a:spcPct val="90000"/>
        </a:lnSpc>
        <a:spcBef>
          <a:spcPct val="0"/>
        </a:spcBef>
        <a:spcAft>
          <a:spcPct val="0"/>
        </a:spcAft>
        <a:defRPr sz="4400">
          <a:solidFill>
            <a:schemeClr val="tx1"/>
          </a:solidFill>
          <a:latin typeface="等线 Light" pitchFamily="2" charset="-122"/>
          <a:ea typeface="等线 Light" pitchFamily="2" charset="-122"/>
        </a:defRPr>
      </a:lvl3pPr>
      <a:lvl4pPr algn="l" rtl="0" eaLnBrk="0" fontAlgn="base" hangingPunct="0">
        <a:lnSpc>
          <a:spcPct val="90000"/>
        </a:lnSpc>
        <a:spcBef>
          <a:spcPct val="0"/>
        </a:spcBef>
        <a:spcAft>
          <a:spcPct val="0"/>
        </a:spcAft>
        <a:defRPr sz="4400">
          <a:solidFill>
            <a:schemeClr val="tx1"/>
          </a:solidFill>
          <a:latin typeface="等线 Light" pitchFamily="2" charset="-122"/>
          <a:ea typeface="等线 Light" pitchFamily="2" charset="-122"/>
        </a:defRPr>
      </a:lvl4pPr>
      <a:lvl5pPr algn="l" rtl="0" eaLnBrk="0" fontAlgn="base" hangingPunct="0">
        <a:lnSpc>
          <a:spcPct val="90000"/>
        </a:lnSpc>
        <a:spcBef>
          <a:spcPct val="0"/>
        </a:spcBef>
        <a:spcAft>
          <a:spcPct val="0"/>
        </a:spcAft>
        <a:defRPr sz="4400">
          <a:solidFill>
            <a:schemeClr val="tx1"/>
          </a:solidFill>
          <a:latin typeface="等线 Light" pitchFamily="2" charset="-122"/>
          <a:ea typeface="等线 Light" pitchFamily="2" charset="-122"/>
        </a:defRPr>
      </a:lvl5pPr>
      <a:lvl6pPr marL="457200" algn="l" rtl="0" fontAlgn="base">
        <a:lnSpc>
          <a:spcPct val="90000"/>
        </a:lnSpc>
        <a:spcBef>
          <a:spcPct val="0"/>
        </a:spcBef>
        <a:spcAft>
          <a:spcPct val="0"/>
        </a:spcAft>
        <a:defRPr sz="4400">
          <a:solidFill>
            <a:schemeClr val="tx1"/>
          </a:solidFill>
          <a:latin typeface="等线 Light" pitchFamily="2" charset="-122"/>
          <a:ea typeface="等线 Light" pitchFamily="2" charset="-122"/>
        </a:defRPr>
      </a:lvl6pPr>
      <a:lvl7pPr marL="914400" algn="l" rtl="0" fontAlgn="base">
        <a:lnSpc>
          <a:spcPct val="90000"/>
        </a:lnSpc>
        <a:spcBef>
          <a:spcPct val="0"/>
        </a:spcBef>
        <a:spcAft>
          <a:spcPct val="0"/>
        </a:spcAft>
        <a:defRPr sz="4400">
          <a:solidFill>
            <a:schemeClr val="tx1"/>
          </a:solidFill>
          <a:latin typeface="等线 Light" pitchFamily="2" charset="-122"/>
          <a:ea typeface="等线 Light" pitchFamily="2" charset="-122"/>
        </a:defRPr>
      </a:lvl7pPr>
      <a:lvl8pPr marL="1371600" algn="l" rtl="0" fontAlgn="base">
        <a:lnSpc>
          <a:spcPct val="90000"/>
        </a:lnSpc>
        <a:spcBef>
          <a:spcPct val="0"/>
        </a:spcBef>
        <a:spcAft>
          <a:spcPct val="0"/>
        </a:spcAft>
        <a:defRPr sz="4400">
          <a:solidFill>
            <a:schemeClr val="tx1"/>
          </a:solidFill>
          <a:latin typeface="等线 Light" pitchFamily="2" charset="-122"/>
          <a:ea typeface="等线 Light" pitchFamily="2" charset="-122"/>
        </a:defRPr>
      </a:lvl8pPr>
      <a:lvl9pPr marL="1828800" algn="l" rtl="0" fontAlgn="base">
        <a:lnSpc>
          <a:spcPct val="90000"/>
        </a:lnSpc>
        <a:spcBef>
          <a:spcPct val="0"/>
        </a:spcBef>
        <a:spcAft>
          <a:spcPct val="0"/>
        </a:spcAft>
        <a:defRPr sz="4400">
          <a:solidFill>
            <a:schemeClr val="tx1"/>
          </a:solidFill>
          <a:latin typeface="等线 Light" pitchFamily="2" charset="-122"/>
          <a:ea typeface="等线 Light"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00434C"/>
        </a:solidFill>
        <a:effectLst/>
      </p:bgPr>
    </p:bg>
    <p:spTree>
      <p:nvGrpSpPr>
        <p:cNvPr id="1" name="Shape 9"/>
        <p:cNvGrpSpPr/>
        <p:nvPr/>
      </p:nvGrpSpPr>
      <p:grpSpPr>
        <a:xfrm>
          <a:off x="0" y="0"/>
          <a:ext cx="0" cy="0"/>
          <a:chOff x="0" y="0"/>
          <a:chExt cx="0" cy="0"/>
        </a:xfrm>
      </p:grpSpPr>
      <p:sp>
        <p:nvSpPr>
          <p:cNvPr id="2" name="9Slide.vn - 2019">
            <a:extLst>
              <a:ext uri="{FF2B5EF4-FFF2-40B4-BE49-F238E27FC236}">
                <a16:creationId xmlns="" xmlns:a16="http://schemas.microsoft.com/office/drawing/2014/main" id="{11AB3218-5004-4004-8C9D-3EA0AC4609BC}"/>
              </a:ext>
            </a:extLst>
          </p:cNvPr>
          <p:cNvSpPr txBox="1"/>
          <p:nvPr userDrawn="1"/>
        </p:nvSpPr>
        <p:spPr>
          <a:xfrm>
            <a:off x="0" y="-804565"/>
            <a:ext cx="12192000" cy="461665"/>
          </a:xfrm>
          <a:prstGeom prst="rect">
            <a:avLst/>
          </a:prstGeom>
          <a:noFill/>
        </p:spPr>
        <p:txBody>
          <a:bodyPr vert="horz" rtlCol="0">
            <a:spAutoFit/>
          </a:bodyPr>
          <a:lstStyle/>
          <a:p>
            <a:pPr algn="ctr">
              <a:buClr>
                <a:srgbClr val="000000"/>
              </a:buClr>
              <a:buFont typeface="Arial"/>
              <a:buNone/>
            </a:pPr>
            <a:r>
              <a:rPr lang="en-US" sz="2400" kern="0">
                <a:solidFill>
                  <a:srgbClr val="CFCFCF"/>
                </a:solidFill>
                <a:cs typeface="Arial"/>
                <a:sym typeface="Arial"/>
              </a:rPr>
              <a:t>www.9slide.vn</a:t>
            </a:r>
          </a:p>
        </p:txBody>
      </p:sp>
      <p:sp>
        <p:nvSpPr>
          <p:cNvPr id="10" name="Google Shape;10;p26"/>
          <p:cNvSpPr txBox="1"/>
          <p:nvPr/>
        </p:nvSpPr>
        <p:spPr>
          <a:xfrm>
            <a:off x="0" y="-712232"/>
            <a:ext cx="12192000" cy="369332"/>
          </a:xfrm>
          <a:prstGeom prst="rect">
            <a:avLst/>
          </a:prstGeom>
          <a:noFill/>
          <a:ln>
            <a:noFill/>
          </a:ln>
        </p:spPr>
        <p:txBody>
          <a:bodyPr spcFirstLastPara="1" wrap="square" lIns="91425" tIns="45700" rIns="91425" bIns="45700" anchor="t" anchorCtr="0">
            <a:spAutoFit/>
          </a:bodyPr>
          <a:lstStyle/>
          <a:p>
            <a:pPr algn="ctr">
              <a:buClr>
                <a:srgbClr val="000000"/>
              </a:buClr>
              <a:buFont typeface="Arial"/>
              <a:buNone/>
            </a:pPr>
            <a:r>
              <a:rPr lang="en-US" kern="0">
                <a:solidFill>
                  <a:srgbClr val="CFCFCF"/>
                </a:solidFill>
                <a:ea typeface="Arial"/>
                <a:cs typeface="Arial"/>
                <a:sym typeface="Arial"/>
              </a:rPr>
              <a:t>www.9slide.vn</a:t>
            </a:r>
            <a:endParaRPr sz="1400" kern="0">
              <a:solidFill>
                <a:srgbClr val="000000"/>
              </a:solidFill>
              <a:cs typeface="Arial"/>
              <a:sym typeface="Arial"/>
            </a:endParaRPr>
          </a:p>
        </p:txBody>
      </p:sp>
      <p:sp>
        <p:nvSpPr>
          <p:cNvPr id="11" name="Google Shape;11;p26"/>
          <p:cNvSpPr txBox="1">
            <a:spLocks noGrp="1"/>
          </p:cNvSpPr>
          <p:nvPr>
            <p:ph type="title"/>
          </p:nvPr>
        </p:nvSpPr>
        <p:spPr>
          <a:xfrm>
            <a:off x="838200" y="365126"/>
            <a:ext cx="10515600" cy="1325563"/>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endParaRPr/>
          </a:p>
        </p:txBody>
      </p:sp>
      <p:sp>
        <p:nvSpPr>
          <p:cNvPr id="12" name="Google Shape;12;p26"/>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13" name="Google Shape;13;p26"/>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marR="0" lvl="0" algn="l" rtl="0">
              <a:lnSpc>
                <a:spcPct val="100000"/>
              </a:lnSpc>
              <a:spcBef>
                <a:spcPts val="0"/>
              </a:spcBef>
              <a:spcAft>
                <a:spcPts val="0"/>
              </a:spcAft>
              <a:buClr>
                <a:srgbClr val="000000"/>
              </a:buClr>
              <a:buSzPts val="1400"/>
              <a:buFont typeface="Arial"/>
              <a:buNone/>
              <a:defRPr sz="1200" b="0" i="0" u="none" strike="noStrike" cap="none">
                <a:solidFill>
                  <a:srgbClr val="888888"/>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9pPr>
          </a:lstStyle>
          <a:p>
            <a:endParaRPr kern="0"/>
          </a:p>
        </p:txBody>
      </p:sp>
      <p:sp>
        <p:nvSpPr>
          <p:cNvPr id="14" name="Google Shape;14;p26"/>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marR="0" lvl="0" algn="ctr" rtl="0">
              <a:lnSpc>
                <a:spcPct val="100000"/>
              </a:lnSpc>
              <a:spcBef>
                <a:spcPts val="0"/>
              </a:spcBef>
              <a:spcAft>
                <a:spcPts val="0"/>
              </a:spcAft>
              <a:buClr>
                <a:srgbClr val="000000"/>
              </a:buClr>
              <a:buSzPts val="1400"/>
              <a:buFont typeface="Arial"/>
              <a:buNone/>
              <a:defRPr sz="1200" b="0" i="0" u="none" strike="noStrike" cap="none">
                <a:solidFill>
                  <a:srgbClr val="888888"/>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9pPr>
          </a:lstStyle>
          <a:p>
            <a:endParaRPr kern="0"/>
          </a:p>
        </p:txBody>
      </p:sp>
      <p:sp>
        <p:nvSpPr>
          <p:cNvPr id="15" name="Google Shape;15;p26"/>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kern="0" smtClean="0"/>
              <a:pPr/>
              <a:t>‹#›</a:t>
            </a:fld>
            <a:endParaRPr lang="en-US" kern="0"/>
          </a:p>
        </p:txBody>
      </p:sp>
    </p:spTree>
    <p:extLst>
      <p:ext uri="{BB962C8B-B14F-4D97-AF65-F5344CB8AC3E}">
        <p14:creationId xmlns:p14="http://schemas.microsoft.com/office/powerpoint/2010/main" val="855221772"/>
      </p:ext>
    </p:extLst>
  </p:cSld>
  <p:clrMap bg1="lt1" tx1="dk1" bg2="dk2"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2098" name="Freeform 2"/>
          <p:cNvSpPr>
            <a:spLocks/>
          </p:cNvSpPr>
          <p:nvPr/>
        </p:nvSpPr>
        <p:spPr bwMode="auto">
          <a:xfrm rot="-3172564">
            <a:off x="10564284" y="-362479"/>
            <a:ext cx="1162050" cy="2779183"/>
          </a:xfrm>
          <a:custGeom>
            <a:avLst/>
            <a:gdLst>
              <a:gd name="T0" fmla="*/ 2903 w 2903"/>
              <a:gd name="T1" fmla="*/ 433 h 3686"/>
              <a:gd name="T2" fmla="*/ 2565 w 2903"/>
              <a:gd name="T3" fmla="*/ 80 h 3686"/>
              <a:gd name="T4" fmla="*/ 2241 w 2903"/>
              <a:gd name="T5" fmla="*/ 0 h 3686"/>
              <a:gd name="T6" fmla="*/ 110 w 2903"/>
              <a:gd name="T7" fmla="*/ 2811 h 3686"/>
              <a:gd name="T8" fmla="*/ 110 w 2903"/>
              <a:gd name="T9" fmla="*/ 3228 h 3686"/>
              <a:gd name="T10" fmla="*/ 0 w 2903"/>
              <a:gd name="T11" fmla="*/ 3631 h 3686"/>
              <a:gd name="T12" fmla="*/ 72 w 2903"/>
              <a:gd name="T13" fmla="*/ 3686 h 3686"/>
              <a:gd name="T14" fmla="*/ 441 w 2903"/>
              <a:gd name="T15" fmla="*/ 3355 h 3686"/>
              <a:gd name="T16" fmla="*/ 740 w 2903"/>
              <a:gd name="T17" fmla="*/ 3228 h 3686"/>
              <a:gd name="T18" fmla="*/ 2903 w 2903"/>
              <a:gd name="T19" fmla="*/ 433 h 3686"/>
              <a:gd name="T20" fmla="*/ 2903 w 2903"/>
              <a:gd name="T21" fmla="*/ 433 h 36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903" h="3686">
                <a:moveTo>
                  <a:pt x="2903" y="433"/>
                </a:moveTo>
                <a:lnTo>
                  <a:pt x="2565" y="80"/>
                </a:lnTo>
                <a:lnTo>
                  <a:pt x="2241" y="0"/>
                </a:lnTo>
                <a:lnTo>
                  <a:pt x="110" y="2811"/>
                </a:lnTo>
                <a:lnTo>
                  <a:pt x="110" y="3228"/>
                </a:lnTo>
                <a:lnTo>
                  <a:pt x="0" y="3631"/>
                </a:lnTo>
                <a:lnTo>
                  <a:pt x="72" y="3686"/>
                </a:lnTo>
                <a:lnTo>
                  <a:pt x="441" y="3355"/>
                </a:lnTo>
                <a:lnTo>
                  <a:pt x="740" y="3228"/>
                </a:lnTo>
                <a:lnTo>
                  <a:pt x="2903" y="433"/>
                </a:lnTo>
                <a:lnTo>
                  <a:pt x="2903" y="4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099" name="Rectangle 3"/>
          <p:cNvSpPr>
            <a:spLocks noGrp="1" noChangeArrowheads="1"/>
          </p:cNvSpPr>
          <p:nvPr>
            <p:ph type="title"/>
          </p:nvPr>
        </p:nvSpPr>
        <p:spPr bwMode="auto">
          <a:xfrm>
            <a:off x="914400" y="152400"/>
            <a:ext cx="9160933"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32100" name="Rectangle 4"/>
          <p:cNvSpPr>
            <a:spLocks noGrp="1" noChangeArrowheads="1"/>
          </p:cNvSpPr>
          <p:nvPr>
            <p:ph type="body" idx="1"/>
          </p:nvPr>
        </p:nvSpPr>
        <p:spPr bwMode="auto">
          <a:xfrm>
            <a:off x="914400" y="1828800"/>
            <a:ext cx="10261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32101" name="Rectangle 5"/>
          <p:cNvSpPr>
            <a:spLocks noGrp="1" noChangeArrowheads="1"/>
          </p:cNvSpPr>
          <p:nvPr>
            <p:ph type="dt" sz="half" idx="2"/>
          </p:nvPr>
        </p:nvSpPr>
        <p:spPr bwMode="auto">
          <a:xfrm>
            <a:off x="1828800" y="6248400"/>
            <a:ext cx="254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smtClean="0">
              <a:solidFill>
                <a:srgbClr val="000000"/>
              </a:solidFill>
            </a:endParaRPr>
          </a:p>
        </p:txBody>
      </p:sp>
      <p:sp>
        <p:nvSpPr>
          <p:cNvPr id="132102" name="Rectangle 6"/>
          <p:cNvSpPr>
            <a:spLocks noGrp="1" noChangeArrowheads="1"/>
          </p:cNvSpPr>
          <p:nvPr>
            <p:ph type="ftr" sz="quarter" idx="3"/>
          </p:nvPr>
        </p:nvSpPr>
        <p:spPr bwMode="auto">
          <a:xfrm>
            <a:off x="4741333" y="6248400"/>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smtClean="0">
              <a:solidFill>
                <a:srgbClr val="000000"/>
              </a:solidFill>
            </a:endParaRPr>
          </a:p>
        </p:txBody>
      </p:sp>
      <p:sp>
        <p:nvSpPr>
          <p:cNvPr id="132103" name="Rectangle 7"/>
          <p:cNvSpPr>
            <a:spLocks noGrp="1" noChangeArrowheads="1"/>
          </p:cNvSpPr>
          <p:nvPr>
            <p:ph type="sldNum" sz="quarter" idx="4"/>
          </p:nvPr>
        </p:nvSpPr>
        <p:spPr bwMode="auto">
          <a:xfrm>
            <a:off x="8957733" y="6248400"/>
            <a:ext cx="254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89CB8B89-826D-49C6-949B-35B4F51555F0}" type="slidenum">
              <a:rPr lang="en-US" smtClean="0">
                <a:solidFill>
                  <a:srgbClr val="000000"/>
                </a:solidFill>
              </a:rPr>
              <a:pPr fontAlgn="base">
                <a:spcBef>
                  <a:spcPct val="0"/>
                </a:spcBef>
                <a:spcAft>
                  <a:spcPct val="0"/>
                </a:spcAft>
              </a:pPr>
              <a:t>‹#›</a:t>
            </a:fld>
            <a:endParaRPr lang="en-US" smtClean="0">
              <a:solidFill>
                <a:srgbClr val="000000"/>
              </a:solidFill>
            </a:endParaRPr>
          </a:p>
        </p:txBody>
      </p:sp>
      <p:sp>
        <p:nvSpPr>
          <p:cNvPr id="132104" name="Freeform 8"/>
          <p:cNvSpPr>
            <a:spLocks/>
          </p:cNvSpPr>
          <p:nvPr/>
        </p:nvSpPr>
        <p:spPr bwMode="auto">
          <a:xfrm rot="-3172564">
            <a:off x="10681230" y="-324907"/>
            <a:ext cx="1165225" cy="2796116"/>
          </a:xfrm>
          <a:custGeom>
            <a:avLst/>
            <a:gdLst>
              <a:gd name="T0" fmla="*/ 2293 w 2911"/>
              <a:gd name="T1" fmla="*/ 0 h 3703"/>
              <a:gd name="T2" fmla="*/ 130 w 2911"/>
              <a:gd name="T3" fmla="*/ 2835 h 3703"/>
              <a:gd name="T4" fmla="*/ 131 w 2911"/>
              <a:gd name="T5" fmla="*/ 3201 h 3703"/>
              <a:gd name="T6" fmla="*/ 0 w 2911"/>
              <a:gd name="T7" fmla="*/ 3633 h 3703"/>
              <a:gd name="T8" fmla="*/ 50 w 2911"/>
              <a:gd name="T9" fmla="*/ 3703 h 3703"/>
              <a:gd name="T10" fmla="*/ 422 w 2911"/>
              <a:gd name="T11" fmla="*/ 3352 h 3703"/>
              <a:gd name="T12" fmla="*/ 763 w 2911"/>
              <a:gd name="T13" fmla="*/ 3220 h 3703"/>
              <a:gd name="T14" fmla="*/ 2911 w 2911"/>
              <a:gd name="T15" fmla="*/ 428 h 3703"/>
              <a:gd name="T16" fmla="*/ 2589 w 2911"/>
              <a:gd name="T17" fmla="*/ 96 h 3703"/>
              <a:gd name="T18" fmla="*/ 2293 w 2911"/>
              <a:gd name="T19" fmla="*/ 0 h 3703"/>
              <a:gd name="T20" fmla="*/ 2293 w 2911"/>
              <a:gd name="T21" fmla="*/ 0 h 3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911" h="3703">
                <a:moveTo>
                  <a:pt x="2293" y="0"/>
                </a:moveTo>
                <a:lnTo>
                  <a:pt x="130" y="2835"/>
                </a:lnTo>
                <a:lnTo>
                  <a:pt x="131" y="3201"/>
                </a:lnTo>
                <a:lnTo>
                  <a:pt x="0" y="3633"/>
                </a:lnTo>
                <a:lnTo>
                  <a:pt x="50" y="3703"/>
                </a:lnTo>
                <a:lnTo>
                  <a:pt x="422" y="3352"/>
                </a:lnTo>
                <a:lnTo>
                  <a:pt x="763" y="3220"/>
                </a:lnTo>
                <a:lnTo>
                  <a:pt x="2911" y="428"/>
                </a:lnTo>
                <a:lnTo>
                  <a:pt x="2589" y="96"/>
                </a:lnTo>
                <a:lnTo>
                  <a:pt x="2293" y="0"/>
                </a:lnTo>
                <a:lnTo>
                  <a:pt x="229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05" name="Freeform 9"/>
          <p:cNvSpPr>
            <a:spLocks/>
          </p:cNvSpPr>
          <p:nvPr/>
        </p:nvSpPr>
        <p:spPr bwMode="auto">
          <a:xfrm rot="-3172564">
            <a:off x="10612439" y="-69849"/>
            <a:ext cx="1025525" cy="2095500"/>
          </a:xfrm>
          <a:custGeom>
            <a:avLst/>
            <a:gdLst>
              <a:gd name="T0" fmla="*/ 0 w 2561"/>
              <a:gd name="T1" fmla="*/ 2485 h 2777"/>
              <a:gd name="T2" fmla="*/ 432 w 2561"/>
              <a:gd name="T3" fmla="*/ 2553 h 2777"/>
              <a:gd name="T4" fmla="*/ 736 w 2561"/>
              <a:gd name="T5" fmla="*/ 2777 h 2777"/>
              <a:gd name="T6" fmla="*/ 2561 w 2561"/>
              <a:gd name="T7" fmla="*/ 399 h 2777"/>
              <a:gd name="T8" fmla="*/ 2118 w 2561"/>
              <a:gd name="T9" fmla="*/ 82 h 2777"/>
              <a:gd name="T10" fmla="*/ 1898 w 2561"/>
              <a:gd name="T11" fmla="*/ 0 h 2777"/>
              <a:gd name="T12" fmla="*/ 0 w 2561"/>
              <a:gd name="T13" fmla="*/ 2485 h 2777"/>
              <a:gd name="T14" fmla="*/ 0 w 2561"/>
              <a:gd name="T15" fmla="*/ 2485 h 27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61" h="2777">
                <a:moveTo>
                  <a:pt x="0" y="2485"/>
                </a:moveTo>
                <a:lnTo>
                  <a:pt x="432" y="2553"/>
                </a:lnTo>
                <a:lnTo>
                  <a:pt x="736" y="2777"/>
                </a:lnTo>
                <a:lnTo>
                  <a:pt x="2561" y="399"/>
                </a:lnTo>
                <a:lnTo>
                  <a:pt x="2118" y="82"/>
                </a:lnTo>
                <a:lnTo>
                  <a:pt x="1898" y="0"/>
                </a:lnTo>
                <a:lnTo>
                  <a:pt x="0" y="2485"/>
                </a:lnTo>
                <a:lnTo>
                  <a:pt x="0" y="248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grpSp>
        <p:nvGrpSpPr>
          <p:cNvPr id="132106" name="Group 10"/>
          <p:cNvGrpSpPr>
            <a:grpSpLocks/>
          </p:cNvGrpSpPr>
          <p:nvPr/>
        </p:nvGrpSpPr>
        <p:grpSpPr bwMode="auto">
          <a:xfrm>
            <a:off x="10584" y="5540375"/>
            <a:ext cx="2379133" cy="1246188"/>
            <a:chOff x="5" y="3490"/>
            <a:chExt cx="1124" cy="785"/>
          </a:xfrm>
        </p:grpSpPr>
        <p:sp>
          <p:nvSpPr>
            <p:cNvPr id="132107" name="Freeform 11"/>
            <p:cNvSpPr>
              <a:spLocks/>
            </p:cNvSpPr>
            <p:nvPr userDrawn="1"/>
          </p:nvSpPr>
          <p:spPr bwMode="auto">
            <a:xfrm>
              <a:off x="24" y="3505"/>
              <a:ext cx="1089" cy="649"/>
            </a:xfrm>
            <a:custGeom>
              <a:avLst/>
              <a:gdLst>
                <a:gd name="T0" fmla="*/ 1587 w 2177"/>
                <a:gd name="T1" fmla="*/ 1260 h 1298"/>
                <a:gd name="T2" fmla="*/ 1420 w 2177"/>
                <a:gd name="T3" fmla="*/ 1106 h 1298"/>
                <a:gd name="T4" fmla="*/ 1331 w 2177"/>
                <a:gd name="T5" fmla="*/ 477 h 1298"/>
                <a:gd name="T6" fmla="*/ 2139 w 2177"/>
                <a:gd name="T7" fmla="*/ 330 h 1298"/>
                <a:gd name="T8" fmla="*/ 2177 w 2177"/>
                <a:gd name="T9" fmla="*/ 203 h 1298"/>
                <a:gd name="T10" fmla="*/ 2099 w 2177"/>
                <a:gd name="T11" fmla="*/ 100 h 1298"/>
                <a:gd name="T12" fmla="*/ 1276 w 2177"/>
                <a:gd name="T13" fmla="*/ 211 h 1298"/>
                <a:gd name="T14" fmla="*/ 1219 w 2177"/>
                <a:gd name="T15" fmla="*/ 32 h 1298"/>
                <a:gd name="T16" fmla="*/ 1085 w 2177"/>
                <a:gd name="T17" fmla="*/ 0 h 1298"/>
                <a:gd name="T18" fmla="*/ 958 w 2177"/>
                <a:gd name="T19" fmla="*/ 28 h 1298"/>
                <a:gd name="T20" fmla="*/ 888 w 2177"/>
                <a:gd name="T21" fmla="*/ 106 h 1298"/>
                <a:gd name="T22" fmla="*/ 937 w 2177"/>
                <a:gd name="T23" fmla="*/ 285 h 1298"/>
                <a:gd name="T24" fmla="*/ 660 w 2177"/>
                <a:gd name="T25" fmla="*/ 441 h 1298"/>
                <a:gd name="T26" fmla="*/ 983 w 2177"/>
                <a:gd name="T27" fmla="*/ 473 h 1298"/>
                <a:gd name="T28" fmla="*/ 1112 w 2177"/>
                <a:gd name="T29" fmla="*/ 889 h 1298"/>
                <a:gd name="T30" fmla="*/ 141 w 2177"/>
                <a:gd name="T31" fmla="*/ 469 h 1298"/>
                <a:gd name="T32" fmla="*/ 46 w 2177"/>
                <a:gd name="T33" fmla="*/ 509 h 1298"/>
                <a:gd name="T34" fmla="*/ 0 w 2177"/>
                <a:gd name="T35" fmla="*/ 636 h 1298"/>
                <a:gd name="T36" fmla="*/ 55 w 2177"/>
                <a:gd name="T37" fmla="*/ 779 h 1298"/>
                <a:gd name="T38" fmla="*/ 1139 w 2177"/>
                <a:gd name="T39" fmla="*/ 1288 h 1298"/>
                <a:gd name="T40" fmla="*/ 1378 w 2177"/>
                <a:gd name="T41" fmla="*/ 1256 h 1298"/>
                <a:gd name="T42" fmla="*/ 1570 w 2177"/>
                <a:gd name="T43" fmla="*/ 1298 h 1298"/>
                <a:gd name="T44" fmla="*/ 1587 w 2177"/>
                <a:gd name="T45" fmla="*/ 1260 h 1298"/>
                <a:gd name="T46" fmla="*/ 1587 w 2177"/>
                <a:gd name="T47" fmla="*/ 1260 h 12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177" h="1298">
                  <a:moveTo>
                    <a:pt x="1587" y="1260"/>
                  </a:moveTo>
                  <a:lnTo>
                    <a:pt x="1420" y="1106"/>
                  </a:lnTo>
                  <a:lnTo>
                    <a:pt x="1331" y="477"/>
                  </a:lnTo>
                  <a:lnTo>
                    <a:pt x="2139" y="330"/>
                  </a:lnTo>
                  <a:lnTo>
                    <a:pt x="2177" y="203"/>
                  </a:lnTo>
                  <a:lnTo>
                    <a:pt x="2099" y="100"/>
                  </a:lnTo>
                  <a:lnTo>
                    <a:pt x="1276" y="211"/>
                  </a:lnTo>
                  <a:lnTo>
                    <a:pt x="1219" y="32"/>
                  </a:lnTo>
                  <a:lnTo>
                    <a:pt x="1085" y="0"/>
                  </a:lnTo>
                  <a:lnTo>
                    <a:pt x="958" y="28"/>
                  </a:lnTo>
                  <a:lnTo>
                    <a:pt x="888" y="106"/>
                  </a:lnTo>
                  <a:lnTo>
                    <a:pt x="937" y="285"/>
                  </a:lnTo>
                  <a:lnTo>
                    <a:pt x="660" y="441"/>
                  </a:lnTo>
                  <a:lnTo>
                    <a:pt x="983" y="473"/>
                  </a:lnTo>
                  <a:lnTo>
                    <a:pt x="1112" y="889"/>
                  </a:lnTo>
                  <a:lnTo>
                    <a:pt x="141" y="469"/>
                  </a:lnTo>
                  <a:lnTo>
                    <a:pt x="46" y="509"/>
                  </a:lnTo>
                  <a:lnTo>
                    <a:pt x="0" y="636"/>
                  </a:lnTo>
                  <a:lnTo>
                    <a:pt x="55" y="779"/>
                  </a:lnTo>
                  <a:lnTo>
                    <a:pt x="1139" y="1288"/>
                  </a:lnTo>
                  <a:lnTo>
                    <a:pt x="1378" y="1256"/>
                  </a:lnTo>
                  <a:lnTo>
                    <a:pt x="1570" y="1298"/>
                  </a:lnTo>
                  <a:lnTo>
                    <a:pt x="1587" y="1260"/>
                  </a:lnTo>
                  <a:lnTo>
                    <a:pt x="1587" y="126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08" name="Freeform 12"/>
            <p:cNvSpPr>
              <a:spLocks/>
            </p:cNvSpPr>
            <p:nvPr userDrawn="1"/>
          </p:nvSpPr>
          <p:spPr bwMode="auto">
            <a:xfrm>
              <a:off x="1022" y="3582"/>
              <a:ext cx="71" cy="129"/>
            </a:xfrm>
            <a:custGeom>
              <a:avLst/>
              <a:gdLst>
                <a:gd name="T0" fmla="*/ 0 w 143"/>
                <a:gd name="T1" fmla="*/ 7 h 258"/>
                <a:gd name="T2" fmla="*/ 120 w 143"/>
                <a:gd name="T3" fmla="*/ 0 h 258"/>
                <a:gd name="T4" fmla="*/ 143 w 143"/>
                <a:gd name="T5" fmla="*/ 233 h 258"/>
                <a:gd name="T6" fmla="*/ 8 w 143"/>
                <a:gd name="T7" fmla="*/ 258 h 258"/>
                <a:gd name="T8" fmla="*/ 0 w 143"/>
                <a:gd name="T9" fmla="*/ 7 h 258"/>
                <a:gd name="T10" fmla="*/ 0 w 143"/>
                <a:gd name="T11" fmla="*/ 7 h 258"/>
              </a:gdLst>
              <a:ahLst/>
              <a:cxnLst>
                <a:cxn ang="0">
                  <a:pos x="T0" y="T1"/>
                </a:cxn>
                <a:cxn ang="0">
                  <a:pos x="T2" y="T3"/>
                </a:cxn>
                <a:cxn ang="0">
                  <a:pos x="T4" y="T5"/>
                </a:cxn>
                <a:cxn ang="0">
                  <a:pos x="T6" y="T7"/>
                </a:cxn>
                <a:cxn ang="0">
                  <a:pos x="T8" y="T9"/>
                </a:cxn>
                <a:cxn ang="0">
                  <a:pos x="T10" y="T11"/>
                </a:cxn>
              </a:cxnLst>
              <a:rect l="0" t="0" r="r" b="b"/>
              <a:pathLst>
                <a:path w="143" h="258">
                  <a:moveTo>
                    <a:pt x="0" y="7"/>
                  </a:moveTo>
                  <a:lnTo>
                    <a:pt x="120" y="0"/>
                  </a:lnTo>
                  <a:lnTo>
                    <a:pt x="143" y="233"/>
                  </a:lnTo>
                  <a:lnTo>
                    <a:pt x="8" y="258"/>
                  </a:lnTo>
                  <a:lnTo>
                    <a:pt x="0" y="7"/>
                  </a:lnTo>
                  <a:lnTo>
                    <a:pt x="0" y="7"/>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09" name="Freeform 13"/>
            <p:cNvSpPr>
              <a:spLocks/>
            </p:cNvSpPr>
            <p:nvPr userDrawn="1"/>
          </p:nvSpPr>
          <p:spPr bwMode="auto">
            <a:xfrm>
              <a:off x="20" y="3774"/>
              <a:ext cx="792" cy="410"/>
            </a:xfrm>
            <a:custGeom>
              <a:avLst/>
              <a:gdLst>
                <a:gd name="T0" fmla="*/ 137 w 1586"/>
                <a:gd name="T1" fmla="*/ 0 h 821"/>
                <a:gd name="T2" fmla="*/ 1331 w 1586"/>
                <a:gd name="T3" fmla="*/ 519 h 821"/>
                <a:gd name="T4" fmla="*/ 1428 w 1586"/>
                <a:gd name="T5" fmla="*/ 638 h 821"/>
                <a:gd name="T6" fmla="*/ 1586 w 1586"/>
                <a:gd name="T7" fmla="*/ 792 h 821"/>
                <a:gd name="T8" fmla="*/ 1565 w 1586"/>
                <a:gd name="T9" fmla="*/ 821 h 821"/>
                <a:gd name="T10" fmla="*/ 1350 w 1586"/>
                <a:gd name="T11" fmla="*/ 787 h 821"/>
                <a:gd name="T12" fmla="*/ 1145 w 1586"/>
                <a:gd name="T13" fmla="*/ 811 h 821"/>
                <a:gd name="T14" fmla="*/ 42 w 1586"/>
                <a:gd name="T15" fmla="*/ 298 h 821"/>
                <a:gd name="T16" fmla="*/ 0 w 1586"/>
                <a:gd name="T17" fmla="*/ 150 h 821"/>
                <a:gd name="T18" fmla="*/ 46 w 1586"/>
                <a:gd name="T19" fmla="*/ 32 h 821"/>
                <a:gd name="T20" fmla="*/ 137 w 1586"/>
                <a:gd name="T21" fmla="*/ 0 h 821"/>
                <a:gd name="T22" fmla="*/ 137 w 1586"/>
                <a:gd name="T23" fmla="*/ 0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10" name="Freeform 14"/>
            <p:cNvSpPr>
              <a:spLocks/>
            </p:cNvSpPr>
            <p:nvPr userDrawn="1"/>
          </p:nvSpPr>
          <p:spPr bwMode="auto">
            <a:xfrm>
              <a:off x="129" y="3808"/>
              <a:ext cx="525" cy="374"/>
            </a:xfrm>
            <a:custGeom>
              <a:avLst/>
              <a:gdLst>
                <a:gd name="T0" fmla="*/ 0 w 1049"/>
                <a:gd name="T1" fmla="*/ 325 h 747"/>
                <a:gd name="T2" fmla="*/ 922 w 1049"/>
                <a:gd name="T3" fmla="*/ 747 h 747"/>
                <a:gd name="T4" fmla="*/ 939 w 1049"/>
                <a:gd name="T5" fmla="*/ 534 h 747"/>
                <a:gd name="T6" fmla="*/ 1049 w 1049"/>
                <a:gd name="T7" fmla="*/ 422 h 747"/>
                <a:gd name="T8" fmla="*/ 78 w 1049"/>
                <a:gd name="T9" fmla="*/ 0 h 747"/>
                <a:gd name="T10" fmla="*/ 0 w 1049"/>
                <a:gd name="T11" fmla="*/ 127 h 747"/>
                <a:gd name="T12" fmla="*/ 0 w 1049"/>
                <a:gd name="T13" fmla="*/ 325 h 747"/>
                <a:gd name="T14" fmla="*/ 0 w 1049"/>
                <a:gd name="T15" fmla="*/ 325 h 7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11" name="Freeform 15"/>
            <p:cNvSpPr>
              <a:spLocks/>
            </p:cNvSpPr>
            <p:nvPr userDrawn="1"/>
          </p:nvSpPr>
          <p:spPr bwMode="auto">
            <a:xfrm>
              <a:off x="485" y="3532"/>
              <a:ext cx="135" cy="121"/>
            </a:xfrm>
            <a:custGeom>
              <a:avLst/>
              <a:gdLst>
                <a:gd name="T0" fmla="*/ 0 w 272"/>
                <a:gd name="T1" fmla="*/ 28 h 241"/>
                <a:gd name="T2" fmla="*/ 160 w 272"/>
                <a:gd name="T3" fmla="*/ 0 h 241"/>
                <a:gd name="T4" fmla="*/ 251 w 272"/>
                <a:gd name="T5" fmla="*/ 36 h 241"/>
                <a:gd name="T6" fmla="*/ 272 w 272"/>
                <a:gd name="T7" fmla="*/ 139 h 241"/>
                <a:gd name="T8" fmla="*/ 164 w 272"/>
                <a:gd name="T9" fmla="*/ 146 h 241"/>
                <a:gd name="T10" fmla="*/ 32 w 272"/>
                <a:gd name="T11" fmla="*/ 241 h 241"/>
                <a:gd name="T12" fmla="*/ 0 w 272"/>
                <a:gd name="T13" fmla="*/ 28 h 241"/>
                <a:gd name="T14" fmla="*/ 0 w 272"/>
                <a:gd name="T15" fmla="*/ 28 h 2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2" h="241">
                  <a:moveTo>
                    <a:pt x="0" y="28"/>
                  </a:moveTo>
                  <a:lnTo>
                    <a:pt x="160" y="0"/>
                  </a:lnTo>
                  <a:lnTo>
                    <a:pt x="251" y="36"/>
                  </a:lnTo>
                  <a:lnTo>
                    <a:pt x="272" y="139"/>
                  </a:lnTo>
                  <a:lnTo>
                    <a:pt x="164" y="146"/>
                  </a:lnTo>
                  <a:lnTo>
                    <a:pt x="32" y="241"/>
                  </a:lnTo>
                  <a:lnTo>
                    <a:pt x="0" y="28"/>
                  </a:lnTo>
                  <a:lnTo>
                    <a:pt x="0" y="2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12" name="Freeform 16"/>
            <p:cNvSpPr>
              <a:spLocks/>
            </p:cNvSpPr>
            <p:nvPr userDrawn="1"/>
          </p:nvSpPr>
          <p:spPr bwMode="auto">
            <a:xfrm>
              <a:off x="641" y="4163"/>
              <a:ext cx="76" cy="112"/>
            </a:xfrm>
            <a:custGeom>
              <a:avLst/>
              <a:gdLst>
                <a:gd name="T0" fmla="*/ 152 w 152"/>
                <a:gd name="T1" fmla="*/ 4 h 224"/>
                <a:gd name="T2" fmla="*/ 152 w 152"/>
                <a:gd name="T3" fmla="*/ 224 h 224"/>
                <a:gd name="T4" fmla="*/ 0 w 152"/>
                <a:gd name="T5" fmla="*/ 8 h 224"/>
                <a:gd name="T6" fmla="*/ 72 w 152"/>
                <a:gd name="T7" fmla="*/ 0 h 224"/>
                <a:gd name="T8" fmla="*/ 152 w 152"/>
                <a:gd name="T9" fmla="*/ 4 h 224"/>
                <a:gd name="T10" fmla="*/ 152 w 152"/>
                <a:gd name="T11" fmla="*/ 4 h 224"/>
              </a:gdLst>
              <a:ahLst/>
              <a:cxnLst>
                <a:cxn ang="0">
                  <a:pos x="T0" y="T1"/>
                </a:cxn>
                <a:cxn ang="0">
                  <a:pos x="T2" y="T3"/>
                </a:cxn>
                <a:cxn ang="0">
                  <a:pos x="T4" y="T5"/>
                </a:cxn>
                <a:cxn ang="0">
                  <a:pos x="T6" y="T7"/>
                </a:cxn>
                <a:cxn ang="0">
                  <a:pos x="T8" y="T9"/>
                </a:cxn>
                <a:cxn ang="0">
                  <a:pos x="T10" y="T11"/>
                </a:cxn>
              </a:cxnLst>
              <a:rect l="0" t="0" r="r" b="b"/>
              <a:pathLst>
                <a:path w="152" h="224">
                  <a:moveTo>
                    <a:pt x="152" y="4"/>
                  </a:moveTo>
                  <a:lnTo>
                    <a:pt x="152" y="224"/>
                  </a:lnTo>
                  <a:lnTo>
                    <a:pt x="0" y="8"/>
                  </a:lnTo>
                  <a:lnTo>
                    <a:pt x="72" y="0"/>
                  </a:lnTo>
                  <a:lnTo>
                    <a:pt x="152" y="4"/>
                  </a:lnTo>
                  <a:lnTo>
                    <a:pt x="152" y="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13" name="Freeform 17"/>
            <p:cNvSpPr>
              <a:spLocks/>
            </p:cNvSpPr>
            <p:nvPr userDrawn="1"/>
          </p:nvSpPr>
          <p:spPr bwMode="auto">
            <a:xfrm>
              <a:off x="504" y="3607"/>
              <a:ext cx="193" cy="383"/>
            </a:xfrm>
            <a:custGeom>
              <a:avLst/>
              <a:gdLst>
                <a:gd name="T0" fmla="*/ 0 w 386"/>
                <a:gd name="T1" fmla="*/ 80 h 764"/>
                <a:gd name="T2" fmla="*/ 87 w 386"/>
                <a:gd name="T3" fmla="*/ 0 h 764"/>
                <a:gd name="T4" fmla="*/ 232 w 386"/>
                <a:gd name="T5" fmla="*/ 6 h 764"/>
                <a:gd name="T6" fmla="*/ 386 w 386"/>
                <a:gd name="T7" fmla="*/ 764 h 764"/>
                <a:gd name="T8" fmla="*/ 279 w 386"/>
                <a:gd name="T9" fmla="*/ 720 h 764"/>
                <a:gd name="T10" fmla="*/ 152 w 386"/>
                <a:gd name="T11" fmla="*/ 677 h 764"/>
                <a:gd name="T12" fmla="*/ 0 w 386"/>
                <a:gd name="T13" fmla="*/ 80 h 764"/>
                <a:gd name="T14" fmla="*/ 0 w 386"/>
                <a:gd name="T15" fmla="*/ 80 h 7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6" h="764">
                  <a:moveTo>
                    <a:pt x="0" y="80"/>
                  </a:moveTo>
                  <a:lnTo>
                    <a:pt x="87" y="0"/>
                  </a:lnTo>
                  <a:lnTo>
                    <a:pt x="232" y="6"/>
                  </a:lnTo>
                  <a:lnTo>
                    <a:pt x="386" y="764"/>
                  </a:lnTo>
                  <a:lnTo>
                    <a:pt x="279" y="720"/>
                  </a:lnTo>
                  <a:lnTo>
                    <a:pt x="152" y="677"/>
                  </a:lnTo>
                  <a:lnTo>
                    <a:pt x="0" y="80"/>
                  </a:lnTo>
                  <a:lnTo>
                    <a:pt x="0" y="8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14" name="Freeform 18"/>
            <p:cNvSpPr>
              <a:spLocks/>
            </p:cNvSpPr>
            <p:nvPr userDrawn="1"/>
          </p:nvSpPr>
          <p:spPr bwMode="auto">
            <a:xfrm>
              <a:off x="668" y="3590"/>
              <a:ext cx="364" cy="174"/>
            </a:xfrm>
            <a:custGeom>
              <a:avLst/>
              <a:gdLst>
                <a:gd name="T0" fmla="*/ 692 w 728"/>
                <a:gd name="T1" fmla="*/ 0 h 348"/>
                <a:gd name="T2" fmla="*/ 0 w 728"/>
                <a:gd name="T3" fmla="*/ 106 h 348"/>
                <a:gd name="T4" fmla="*/ 28 w 728"/>
                <a:gd name="T5" fmla="*/ 348 h 348"/>
                <a:gd name="T6" fmla="*/ 715 w 728"/>
                <a:gd name="T7" fmla="*/ 237 h 348"/>
                <a:gd name="T8" fmla="*/ 728 w 728"/>
                <a:gd name="T9" fmla="*/ 43 h 348"/>
                <a:gd name="T10" fmla="*/ 692 w 728"/>
                <a:gd name="T11" fmla="*/ 0 h 348"/>
                <a:gd name="T12" fmla="*/ 692 w 728"/>
                <a:gd name="T13" fmla="*/ 0 h 348"/>
              </a:gdLst>
              <a:ahLst/>
              <a:cxnLst>
                <a:cxn ang="0">
                  <a:pos x="T0" y="T1"/>
                </a:cxn>
                <a:cxn ang="0">
                  <a:pos x="T2" y="T3"/>
                </a:cxn>
                <a:cxn ang="0">
                  <a:pos x="T4" y="T5"/>
                </a:cxn>
                <a:cxn ang="0">
                  <a:pos x="T6" y="T7"/>
                </a:cxn>
                <a:cxn ang="0">
                  <a:pos x="T8" y="T9"/>
                </a:cxn>
                <a:cxn ang="0">
                  <a:pos x="T10" y="T11"/>
                </a:cxn>
                <a:cxn ang="0">
                  <a:pos x="T12" y="T13"/>
                </a:cxn>
              </a:cxnLst>
              <a:rect l="0" t="0" r="r" b="b"/>
              <a:pathLst>
                <a:path w="728" h="348">
                  <a:moveTo>
                    <a:pt x="692" y="0"/>
                  </a:moveTo>
                  <a:lnTo>
                    <a:pt x="0" y="106"/>
                  </a:lnTo>
                  <a:lnTo>
                    <a:pt x="28" y="348"/>
                  </a:lnTo>
                  <a:lnTo>
                    <a:pt x="715" y="237"/>
                  </a:lnTo>
                  <a:lnTo>
                    <a:pt x="728" y="43"/>
                  </a:lnTo>
                  <a:lnTo>
                    <a:pt x="692" y="0"/>
                  </a:lnTo>
                  <a:lnTo>
                    <a:pt x="692"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15" name="Freeform 19"/>
            <p:cNvSpPr>
              <a:spLocks/>
            </p:cNvSpPr>
            <p:nvPr userDrawn="1"/>
          </p:nvSpPr>
          <p:spPr bwMode="auto">
            <a:xfrm>
              <a:off x="347" y="3693"/>
              <a:ext cx="156" cy="67"/>
            </a:xfrm>
            <a:custGeom>
              <a:avLst/>
              <a:gdLst>
                <a:gd name="T0" fmla="*/ 272 w 312"/>
                <a:gd name="T1" fmla="*/ 0 h 135"/>
                <a:gd name="T2" fmla="*/ 0 w 312"/>
                <a:gd name="T3" fmla="*/ 78 h 135"/>
                <a:gd name="T4" fmla="*/ 312 w 312"/>
                <a:gd name="T5" fmla="*/ 135 h 135"/>
                <a:gd name="T6" fmla="*/ 272 w 312"/>
                <a:gd name="T7" fmla="*/ 0 h 135"/>
                <a:gd name="T8" fmla="*/ 272 w 312"/>
                <a:gd name="T9" fmla="*/ 0 h 135"/>
              </a:gdLst>
              <a:ahLst/>
              <a:cxnLst>
                <a:cxn ang="0">
                  <a:pos x="T0" y="T1"/>
                </a:cxn>
                <a:cxn ang="0">
                  <a:pos x="T2" y="T3"/>
                </a:cxn>
                <a:cxn ang="0">
                  <a:pos x="T4" y="T5"/>
                </a:cxn>
                <a:cxn ang="0">
                  <a:pos x="T6" y="T7"/>
                </a:cxn>
                <a:cxn ang="0">
                  <a:pos x="T8" y="T9"/>
                </a:cxn>
              </a:cxnLst>
              <a:rect l="0" t="0" r="r" b="b"/>
              <a:pathLst>
                <a:path w="312" h="135">
                  <a:moveTo>
                    <a:pt x="272" y="0"/>
                  </a:moveTo>
                  <a:lnTo>
                    <a:pt x="0" y="78"/>
                  </a:lnTo>
                  <a:lnTo>
                    <a:pt x="312" y="135"/>
                  </a:lnTo>
                  <a:lnTo>
                    <a:pt x="272" y="0"/>
                  </a:lnTo>
                  <a:lnTo>
                    <a:pt x="272"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grpSp>
          <p:nvGrpSpPr>
            <p:cNvPr id="132116" name="Group 20"/>
            <p:cNvGrpSpPr>
              <a:grpSpLocks/>
            </p:cNvGrpSpPr>
            <p:nvPr userDrawn="1"/>
          </p:nvGrpSpPr>
          <p:grpSpPr bwMode="auto">
            <a:xfrm>
              <a:off x="5" y="3490"/>
              <a:ext cx="1124" cy="780"/>
              <a:chOff x="5" y="3490"/>
              <a:chExt cx="1124" cy="780"/>
            </a:xfrm>
          </p:grpSpPr>
          <p:grpSp>
            <p:nvGrpSpPr>
              <p:cNvPr id="132117" name="Group 21"/>
              <p:cNvGrpSpPr>
                <a:grpSpLocks/>
              </p:cNvGrpSpPr>
              <p:nvPr userDrawn="1"/>
            </p:nvGrpSpPr>
            <p:grpSpPr bwMode="auto">
              <a:xfrm>
                <a:off x="499" y="3562"/>
                <a:ext cx="548" cy="708"/>
                <a:chOff x="499" y="3562"/>
                <a:chExt cx="548" cy="708"/>
              </a:xfrm>
            </p:grpSpPr>
            <p:sp>
              <p:nvSpPr>
                <p:cNvPr id="132118" name="Freeform 22"/>
                <p:cNvSpPr>
                  <a:spLocks/>
                </p:cNvSpPr>
                <p:nvPr userDrawn="1"/>
              </p:nvSpPr>
              <p:spPr bwMode="auto">
                <a:xfrm>
                  <a:off x="499" y="3587"/>
                  <a:ext cx="157" cy="87"/>
                </a:xfrm>
                <a:custGeom>
                  <a:avLst/>
                  <a:gdLst>
                    <a:gd name="T0" fmla="*/ 0 w 313"/>
                    <a:gd name="T1" fmla="*/ 107 h 175"/>
                    <a:gd name="T2" fmla="*/ 114 w 313"/>
                    <a:gd name="T3" fmla="*/ 10 h 175"/>
                    <a:gd name="T4" fmla="*/ 213 w 313"/>
                    <a:gd name="T5" fmla="*/ 0 h 175"/>
                    <a:gd name="T6" fmla="*/ 292 w 313"/>
                    <a:gd name="T7" fmla="*/ 27 h 175"/>
                    <a:gd name="T8" fmla="*/ 313 w 313"/>
                    <a:gd name="T9" fmla="*/ 91 h 175"/>
                    <a:gd name="T10" fmla="*/ 167 w 313"/>
                    <a:gd name="T11" fmla="*/ 67 h 175"/>
                    <a:gd name="T12" fmla="*/ 74 w 313"/>
                    <a:gd name="T13" fmla="*/ 101 h 175"/>
                    <a:gd name="T14" fmla="*/ 13 w 313"/>
                    <a:gd name="T15" fmla="*/ 175 h 175"/>
                    <a:gd name="T16" fmla="*/ 0 w 313"/>
                    <a:gd name="T17" fmla="*/ 107 h 175"/>
                    <a:gd name="T18" fmla="*/ 0 w 313"/>
                    <a:gd name="T19" fmla="*/ 107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3" h="175">
                      <a:moveTo>
                        <a:pt x="0" y="107"/>
                      </a:moveTo>
                      <a:lnTo>
                        <a:pt x="114" y="10"/>
                      </a:lnTo>
                      <a:lnTo>
                        <a:pt x="213" y="0"/>
                      </a:lnTo>
                      <a:lnTo>
                        <a:pt x="292" y="27"/>
                      </a:lnTo>
                      <a:lnTo>
                        <a:pt x="313" y="91"/>
                      </a:lnTo>
                      <a:lnTo>
                        <a:pt x="167" y="67"/>
                      </a:lnTo>
                      <a:lnTo>
                        <a:pt x="74" y="101"/>
                      </a:lnTo>
                      <a:lnTo>
                        <a:pt x="13" y="175"/>
                      </a:lnTo>
                      <a:lnTo>
                        <a:pt x="0" y="107"/>
                      </a:lnTo>
                      <a:lnTo>
                        <a:pt x="0" y="10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19" name="Freeform 23"/>
                <p:cNvSpPr>
                  <a:spLocks/>
                </p:cNvSpPr>
                <p:nvPr userDrawn="1"/>
              </p:nvSpPr>
              <p:spPr bwMode="auto">
                <a:xfrm>
                  <a:off x="636" y="4137"/>
                  <a:ext cx="115" cy="133"/>
                </a:xfrm>
                <a:custGeom>
                  <a:avLst/>
                  <a:gdLst>
                    <a:gd name="T0" fmla="*/ 0 w 230"/>
                    <a:gd name="T1" fmla="*/ 40 h 266"/>
                    <a:gd name="T2" fmla="*/ 160 w 230"/>
                    <a:gd name="T3" fmla="*/ 266 h 266"/>
                    <a:gd name="T4" fmla="*/ 230 w 230"/>
                    <a:gd name="T5" fmla="*/ 251 h 266"/>
                    <a:gd name="T6" fmla="*/ 223 w 230"/>
                    <a:gd name="T7" fmla="*/ 17 h 266"/>
                    <a:gd name="T8" fmla="*/ 166 w 230"/>
                    <a:gd name="T9" fmla="*/ 0 h 266"/>
                    <a:gd name="T10" fmla="*/ 179 w 230"/>
                    <a:gd name="T11" fmla="*/ 197 h 266"/>
                    <a:gd name="T12" fmla="*/ 71 w 230"/>
                    <a:gd name="T13" fmla="*/ 4 h 266"/>
                    <a:gd name="T14" fmla="*/ 0 w 230"/>
                    <a:gd name="T15" fmla="*/ 40 h 266"/>
                    <a:gd name="T16" fmla="*/ 0 w 230"/>
                    <a:gd name="T17" fmla="*/ 4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0" h="266">
                      <a:moveTo>
                        <a:pt x="0" y="40"/>
                      </a:moveTo>
                      <a:lnTo>
                        <a:pt x="160" y="266"/>
                      </a:lnTo>
                      <a:lnTo>
                        <a:pt x="230" y="251"/>
                      </a:lnTo>
                      <a:lnTo>
                        <a:pt x="223" y="17"/>
                      </a:lnTo>
                      <a:lnTo>
                        <a:pt x="166" y="0"/>
                      </a:lnTo>
                      <a:lnTo>
                        <a:pt x="179" y="197"/>
                      </a:lnTo>
                      <a:lnTo>
                        <a:pt x="71" y="4"/>
                      </a:lnTo>
                      <a:lnTo>
                        <a:pt x="0" y="40"/>
                      </a:lnTo>
                      <a:lnTo>
                        <a:pt x="0" y="4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20" name="Freeform 24"/>
                <p:cNvSpPr>
                  <a:spLocks/>
                </p:cNvSpPr>
                <p:nvPr userDrawn="1"/>
              </p:nvSpPr>
              <p:spPr bwMode="auto">
                <a:xfrm>
                  <a:off x="1004" y="3562"/>
                  <a:ext cx="43" cy="117"/>
                </a:xfrm>
                <a:custGeom>
                  <a:avLst/>
                  <a:gdLst>
                    <a:gd name="T0" fmla="*/ 0 w 87"/>
                    <a:gd name="T1" fmla="*/ 19 h 234"/>
                    <a:gd name="T2" fmla="*/ 36 w 87"/>
                    <a:gd name="T3" fmla="*/ 93 h 234"/>
                    <a:gd name="T4" fmla="*/ 44 w 87"/>
                    <a:gd name="T5" fmla="*/ 154 h 234"/>
                    <a:gd name="T6" fmla="*/ 27 w 87"/>
                    <a:gd name="T7" fmla="*/ 234 h 234"/>
                    <a:gd name="T8" fmla="*/ 80 w 87"/>
                    <a:gd name="T9" fmla="*/ 220 h 234"/>
                    <a:gd name="T10" fmla="*/ 87 w 87"/>
                    <a:gd name="T11" fmla="*/ 116 h 234"/>
                    <a:gd name="T12" fmla="*/ 46 w 87"/>
                    <a:gd name="T13" fmla="*/ 0 h 234"/>
                    <a:gd name="T14" fmla="*/ 0 w 87"/>
                    <a:gd name="T15" fmla="*/ 19 h 234"/>
                    <a:gd name="T16" fmla="*/ 0 w 87"/>
                    <a:gd name="T17" fmla="*/ 19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7" h="234">
                      <a:moveTo>
                        <a:pt x="0" y="19"/>
                      </a:moveTo>
                      <a:lnTo>
                        <a:pt x="36" y="93"/>
                      </a:lnTo>
                      <a:lnTo>
                        <a:pt x="44" y="154"/>
                      </a:lnTo>
                      <a:lnTo>
                        <a:pt x="27" y="234"/>
                      </a:lnTo>
                      <a:lnTo>
                        <a:pt x="80" y="220"/>
                      </a:lnTo>
                      <a:lnTo>
                        <a:pt x="87" y="116"/>
                      </a:lnTo>
                      <a:lnTo>
                        <a:pt x="46" y="0"/>
                      </a:lnTo>
                      <a:lnTo>
                        <a:pt x="0" y="19"/>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grpSp>
          <p:sp>
            <p:nvSpPr>
              <p:cNvPr id="132121" name="Freeform 25"/>
              <p:cNvSpPr>
                <a:spLocks/>
              </p:cNvSpPr>
              <p:nvPr userDrawn="1"/>
            </p:nvSpPr>
            <p:spPr bwMode="auto">
              <a:xfrm>
                <a:off x="76" y="3732"/>
                <a:ext cx="595" cy="250"/>
              </a:xfrm>
              <a:custGeom>
                <a:avLst/>
                <a:gdLst>
                  <a:gd name="T0" fmla="*/ 100 w 1190"/>
                  <a:gd name="T1" fmla="*/ 0 h 500"/>
                  <a:gd name="T2" fmla="*/ 1190 w 1190"/>
                  <a:gd name="T3" fmla="*/ 490 h 500"/>
                  <a:gd name="T4" fmla="*/ 1076 w 1190"/>
                  <a:gd name="T5" fmla="*/ 500 h 500"/>
                  <a:gd name="T6" fmla="*/ 0 w 1190"/>
                  <a:gd name="T7" fmla="*/ 27 h 500"/>
                  <a:gd name="T8" fmla="*/ 100 w 1190"/>
                  <a:gd name="T9" fmla="*/ 0 h 500"/>
                  <a:gd name="T10" fmla="*/ 100 w 1190"/>
                  <a:gd name="T11" fmla="*/ 0 h 500"/>
                </a:gdLst>
                <a:ahLst/>
                <a:cxnLst>
                  <a:cxn ang="0">
                    <a:pos x="T0" y="T1"/>
                  </a:cxn>
                  <a:cxn ang="0">
                    <a:pos x="T2" y="T3"/>
                  </a:cxn>
                  <a:cxn ang="0">
                    <a:pos x="T4" y="T5"/>
                  </a:cxn>
                  <a:cxn ang="0">
                    <a:pos x="T6" y="T7"/>
                  </a:cxn>
                  <a:cxn ang="0">
                    <a:pos x="T8" y="T9"/>
                  </a:cxn>
                  <a:cxn ang="0">
                    <a:pos x="T10" y="T11"/>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22" name="Freeform 26"/>
              <p:cNvSpPr>
                <a:spLocks/>
              </p:cNvSpPr>
              <p:nvPr userDrawn="1"/>
            </p:nvSpPr>
            <p:spPr bwMode="auto">
              <a:xfrm>
                <a:off x="260" y="3886"/>
                <a:ext cx="244" cy="148"/>
              </a:xfrm>
              <a:custGeom>
                <a:avLst/>
                <a:gdLst>
                  <a:gd name="T0" fmla="*/ 14 w 489"/>
                  <a:gd name="T1" fmla="*/ 34 h 296"/>
                  <a:gd name="T2" fmla="*/ 160 w 489"/>
                  <a:gd name="T3" fmla="*/ 66 h 296"/>
                  <a:gd name="T4" fmla="*/ 324 w 489"/>
                  <a:gd name="T5" fmla="*/ 137 h 296"/>
                  <a:gd name="T6" fmla="*/ 440 w 489"/>
                  <a:gd name="T7" fmla="*/ 243 h 296"/>
                  <a:gd name="T8" fmla="*/ 326 w 489"/>
                  <a:gd name="T9" fmla="*/ 230 h 296"/>
                  <a:gd name="T10" fmla="*/ 139 w 489"/>
                  <a:gd name="T11" fmla="*/ 146 h 296"/>
                  <a:gd name="T12" fmla="*/ 50 w 489"/>
                  <a:gd name="T13" fmla="*/ 80 h 296"/>
                  <a:gd name="T14" fmla="*/ 107 w 489"/>
                  <a:gd name="T15" fmla="*/ 163 h 296"/>
                  <a:gd name="T16" fmla="*/ 272 w 489"/>
                  <a:gd name="T17" fmla="*/ 270 h 296"/>
                  <a:gd name="T18" fmla="*/ 466 w 489"/>
                  <a:gd name="T19" fmla="*/ 296 h 296"/>
                  <a:gd name="T20" fmla="*/ 489 w 489"/>
                  <a:gd name="T21" fmla="*/ 224 h 296"/>
                  <a:gd name="T22" fmla="*/ 394 w 489"/>
                  <a:gd name="T23" fmla="*/ 120 h 296"/>
                  <a:gd name="T24" fmla="*/ 170 w 489"/>
                  <a:gd name="T25" fmla="*/ 17 h 296"/>
                  <a:gd name="T26" fmla="*/ 0 w 489"/>
                  <a:gd name="T27" fmla="*/ 0 h 296"/>
                  <a:gd name="T28" fmla="*/ 14 w 489"/>
                  <a:gd name="T29" fmla="*/ 34 h 296"/>
                  <a:gd name="T30" fmla="*/ 14 w 489"/>
                  <a:gd name="T31" fmla="*/ 34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23" name="Freeform 27"/>
              <p:cNvSpPr>
                <a:spLocks/>
              </p:cNvSpPr>
              <p:nvPr userDrawn="1"/>
            </p:nvSpPr>
            <p:spPr bwMode="auto">
              <a:xfrm>
                <a:off x="565" y="3680"/>
                <a:ext cx="107" cy="238"/>
              </a:xfrm>
              <a:custGeom>
                <a:avLst/>
                <a:gdLst>
                  <a:gd name="T0" fmla="*/ 24 w 213"/>
                  <a:gd name="T1" fmla="*/ 0 h 478"/>
                  <a:gd name="T2" fmla="*/ 91 w 213"/>
                  <a:gd name="T3" fmla="*/ 25 h 478"/>
                  <a:gd name="T4" fmla="*/ 80 w 213"/>
                  <a:gd name="T5" fmla="*/ 192 h 478"/>
                  <a:gd name="T6" fmla="*/ 106 w 213"/>
                  <a:gd name="T7" fmla="*/ 327 h 478"/>
                  <a:gd name="T8" fmla="*/ 213 w 213"/>
                  <a:gd name="T9" fmla="*/ 451 h 478"/>
                  <a:gd name="T10" fmla="*/ 97 w 213"/>
                  <a:gd name="T11" fmla="*/ 478 h 478"/>
                  <a:gd name="T12" fmla="*/ 30 w 213"/>
                  <a:gd name="T13" fmla="*/ 344 h 478"/>
                  <a:gd name="T14" fmla="*/ 0 w 213"/>
                  <a:gd name="T15" fmla="*/ 57 h 478"/>
                  <a:gd name="T16" fmla="*/ 24 w 213"/>
                  <a:gd name="T17" fmla="*/ 0 h 478"/>
                  <a:gd name="T18" fmla="*/ 24 w 213"/>
                  <a:gd name="T19" fmla="*/ 0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3" h="478">
                    <a:moveTo>
                      <a:pt x="24" y="0"/>
                    </a:moveTo>
                    <a:lnTo>
                      <a:pt x="91" y="25"/>
                    </a:lnTo>
                    <a:lnTo>
                      <a:pt x="80" y="192"/>
                    </a:lnTo>
                    <a:lnTo>
                      <a:pt x="106" y="327"/>
                    </a:lnTo>
                    <a:lnTo>
                      <a:pt x="213" y="451"/>
                    </a:lnTo>
                    <a:lnTo>
                      <a:pt x="97" y="478"/>
                    </a:lnTo>
                    <a:lnTo>
                      <a:pt x="30" y="344"/>
                    </a:lnTo>
                    <a:lnTo>
                      <a:pt x="0" y="57"/>
                    </a:lnTo>
                    <a:lnTo>
                      <a:pt x="24" y="0"/>
                    </a:lnTo>
                    <a:lnTo>
                      <a:pt x="2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grpSp>
            <p:nvGrpSpPr>
              <p:cNvPr id="132124" name="Group 28"/>
              <p:cNvGrpSpPr>
                <a:grpSpLocks/>
              </p:cNvGrpSpPr>
              <p:nvPr userDrawn="1"/>
            </p:nvGrpSpPr>
            <p:grpSpPr bwMode="auto">
              <a:xfrm>
                <a:off x="5" y="3490"/>
                <a:ext cx="1124" cy="678"/>
                <a:chOff x="5" y="3490"/>
                <a:chExt cx="1124" cy="678"/>
              </a:xfrm>
            </p:grpSpPr>
            <p:sp>
              <p:nvSpPr>
                <p:cNvPr id="132125" name="Freeform 29"/>
                <p:cNvSpPr>
                  <a:spLocks/>
                </p:cNvSpPr>
                <p:nvPr userDrawn="1"/>
              </p:nvSpPr>
              <p:spPr bwMode="auto">
                <a:xfrm>
                  <a:off x="669" y="4048"/>
                  <a:ext cx="75" cy="87"/>
                </a:xfrm>
                <a:custGeom>
                  <a:avLst/>
                  <a:gdLst>
                    <a:gd name="T0" fmla="*/ 110 w 150"/>
                    <a:gd name="T1" fmla="*/ 0 h 173"/>
                    <a:gd name="T2" fmla="*/ 40 w 150"/>
                    <a:gd name="T3" fmla="*/ 66 h 173"/>
                    <a:gd name="T4" fmla="*/ 0 w 150"/>
                    <a:gd name="T5" fmla="*/ 173 h 173"/>
                    <a:gd name="T6" fmla="*/ 80 w 150"/>
                    <a:gd name="T7" fmla="*/ 160 h 173"/>
                    <a:gd name="T8" fmla="*/ 103 w 150"/>
                    <a:gd name="T9" fmla="*/ 84 h 173"/>
                    <a:gd name="T10" fmla="*/ 150 w 150"/>
                    <a:gd name="T11" fmla="*/ 27 h 173"/>
                    <a:gd name="T12" fmla="*/ 110 w 150"/>
                    <a:gd name="T13" fmla="*/ 0 h 173"/>
                    <a:gd name="T14" fmla="*/ 110 w 150"/>
                    <a:gd name="T15" fmla="*/ 0 h 1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26" name="Freeform 30"/>
                <p:cNvSpPr>
                  <a:spLocks/>
                </p:cNvSpPr>
                <p:nvPr userDrawn="1"/>
              </p:nvSpPr>
              <p:spPr bwMode="auto">
                <a:xfrm>
                  <a:off x="5" y="3728"/>
                  <a:ext cx="842" cy="440"/>
                </a:xfrm>
                <a:custGeom>
                  <a:avLst/>
                  <a:gdLst>
                    <a:gd name="T0" fmla="*/ 156 w 1684"/>
                    <a:gd name="T1" fmla="*/ 0 h 880"/>
                    <a:gd name="T2" fmla="*/ 63 w 1684"/>
                    <a:gd name="T3" fmla="*/ 52 h 880"/>
                    <a:gd name="T4" fmla="*/ 0 w 1684"/>
                    <a:gd name="T5" fmla="*/ 208 h 880"/>
                    <a:gd name="T6" fmla="*/ 67 w 1684"/>
                    <a:gd name="T7" fmla="*/ 358 h 880"/>
                    <a:gd name="T8" fmla="*/ 1182 w 1684"/>
                    <a:gd name="T9" fmla="*/ 867 h 880"/>
                    <a:gd name="T10" fmla="*/ 1422 w 1684"/>
                    <a:gd name="T11" fmla="*/ 835 h 880"/>
                    <a:gd name="T12" fmla="*/ 1616 w 1684"/>
                    <a:gd name="T13" fmla="*/ 880 h 880"/>
                    <a:gd name="T14" fmla="*/ 1684 w 1684"/>
                    <a:gd name="T15" fmla="*/ 808 h 880"/>
                    <a:gd name="T16" fmla="*/ 1502 w 1684"/>
                    <a:gd name="T17" fmla="*/ 664 h 880"/>
                    <a:gd name="T18" fmla="*/ 1428 w 1684"/>
                    <a:gd name="T19" fmla="*/ 512 h 880"/>
                    <a:gd name="T20" fmla="*/ 1369 w 1684"/>
                    <a:gd name="T21" fmla="*/ 527 h 880"/>
                    <a:gd name="T22" fmla="*/ 1439 w 1684"/>
                    <a:gd name="T23" fmla="*/ 664 h 880"/>
                    <a:gd name="T24" fmla="*/ 1578 w 1684"/>
                    <a:gd name="T25" fmla="*/ 810 h 880"/>
                    <a:gd name="T26" fmla="*/ 1413 w 1684"/>
                    <a:gd name="T27" fmla="*/ 787 h 880"/>
                    <a:gd name="T28" fmla="*/ 1219 w 1684"/>
                    <a:gd name="T29" fmla="*/ 814 h 880"/>
                    <a:gd name="T30" fmla="*/ 1255 w 1684"/>
                    <a:gd name="T31" fmla="*/ 650 h 880"/>
                    <a:gd name="T32" fmla="*/ 1338 w 1684"/>
                    <a:gd name="T33" fmla="*/ 538 h 880"/>
                    <a:gd name="T34" fmla="*/ 1241 w 1684"/>
                    <a:gd name="T35" fmla="*/ 552 h 880"/>
                    <a:gd name="T36" fmla="*/ 1165 w 1684"/>
                    <a:gd name="T37" fmla="*/ 658 h 880"/>
                    <a:gd name="T38" fmla="*/ 1139 w 1684"/>
                    <a:gd name="T39" fmla="*/ 791 h 880"/>
                    <a:gd name="T40" fmla="*/ 107 w 1684"/>
                    <a:gd name="T41" fmla="*/ 310 h 880"/>
                    <a:gd name="T42" fmla="*/ 80 w 1684"/>
                    <a:gd name="T43" fmla="*/ 215 h 880"/>
                    <a:gd name="T44" fmla="*/ 103 w 1684"/>
                    <a:gd name="T45" fmla="*/ 95 h 880"/>
                    <a:gd name="T46" fmla="*/ 217 w 1684"/>
                    <a:gd name="T47" fmla="*/ 0 h 880"/>
                    <a:gd name="T48" fmla="*/ 156 w 1684"/>
                    <a:gd name="T49" fmla="*/ 0 h 880"/>
                    <a:gd name="T50" fmla="*/ 156 w 1684"/>
                    <a:gd name="T51" fmla="*/ 0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27" name="Freeform 31"/>
                <p:cNvSpPr>
                  <a:spLocks/>
                </p:cNvSpPr>
                <p:nvPr userDrawn="1"/>
              </p:nvSpPr>
              <p:spPr bwMode="auto">
                <a:xfrm>
                  <a:off x="106" y="3770"/>
                  <a:ext cx="80" cy="167"/>
                </a:xfrm>
                <a:custGeom>
                  <a:avLst/>
                  <a:gdLst>
                    <a:gd name="T0" fmla="*/ 116 w 160"/>
                    <a:gd name="T1" fmla="*/ 0 h 335"/>
                    <a:gd name="T2" fmla="*/ 19 w 160"/>
                    <a:gd name="T3" fmla="*/ 106 h 335"/>
                    <a:gd name="T4" fmla="*/ 0 w 160"/>
                    <a:gd name="T5" fmla="*/ 230 h 335"/>
                    <a:gd name="T6" fmla="*/ 33 w 160"/>
                    <a:gd name="T7" fmla="*/ 314 h 335"/>
                    <a:gd name="T8" fmla="*/ 94 w 160"/>
                    <a:gd name="T9" fmla="*/ 335 h 335"/>
                    <a:gd name="T10" fmla="*/ 76 w 160"/>
                    <a:gd name="T11" fmla="*/ 154 h 335"/>
                    <a:gd name="T12" fmla="*/ 160 w 160"/>
                    <a:gd name="T13" fmla="*/ 17 h 335"/>
                    <a:gd name="T14" fmla="*/ 116 w 160"/>
                    <a:gd name="T15" fmla="*/ 0 h 335"/>
                    <a:gd name="T16" fmla="*/ 116 w 160"/>
                    <a:gd name="T17" fmla="*/ 0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28" name="Freeform 32"/>
                <p:cNvSpPr>
                  <a:spLocks/>
                </p:cNvSpPr>
                <p:nvPr userDrawn="1"/>
              </p:nvSpPr>
              <p:spPr bwMode="auto">
                <a:xfrm>
                  <a:off x="449" y="3490"/>
                  <a:ext cx="322" cy="594"/>
                </a:xfrm>
                <a:custGeom>
                  <a:avLst/>
                  <a:gdLst>
                    <a:gd name="T0" fmla="*/ 218 w 642"/>
                    <a:gd name="T1" fmla="*/ 896 h 1188"/>
                    <a:gd name="T2" fmla="*/ 0 w 642"/>
                    <a:gd name="T3" fmla="*/ 124 h 1188"/>
                    <a:gd name="T4" fmla="*/ 81 w 642"/>
                    <a:gd name="T5" fmla="*/ 38 h 1188"/>
                    <a:gd name="T6" fmla="*/ 258 w 642"/>
                    <a:gd name="T7" fmla="*/ 0 h 1188"/>
                    <a:gd name="T8" fmla="*/ 399 w 642"/>
                    <a:gd name="T9" fmla="*/ 57 h 1188"/>
                    <a:gd name="T10" fmla="*/ 642 w 642"/>
                    <a:gd name="T11" fmla="*/ 1188 h 1188"/>
                    <a:gd name="T12" fmla="*/ 555 w 642"/>
                    <a:gd name="T13" fmla="*/ 1091 h 1188"/>
                    <a:gd name="T14" fmla="*/ 355 w 642"/>
                    <a:gd name="T15" fmla="*/ 97 h 1188"/>
                    <a:gd name="T16" fmla="*/ 226 w 642"/>
                    <a:gd name="T17" fmla="*/ 61 h 1188"/>
                    <a:gd name="T18" fmla="*/ 119 w 642"/>
                    <a:gd name="T19" fmla="*/ 74 h 1188"/>
                    <a:gd name="T20" fmla="*/ 76 w 642"/>
                    <a:gd name="T21" fmla="*/ 141 h 1188"/>
                    <a:gd name="T22" fmla="*/ 306 w 642"/>
                    <a:gd name="T23" fmla="*/ 924 h 1188"/>
                    <a:gd name="T24" fmla="*/ 218 w 642"/>
                    <a:gd name="T25" fmla="*/ 896 h 1188"/>
                    <a:gd name="T26" fmla="*/ 218 w 642"/>
                    <a:gd name="T27" fmla="*/ 896 h 1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42" h="1188">
                      <a:moveTo>
                        <a:pt x="218" y="896"/>
                      </a:moveTo>
                      <a:lnTo>
                        <a:pt x="0" y="124"/>
                      </a:lnTo>
                      <a:lnTo>
                        <a:pt x="81" y="38"/>
                      </a:lnTo>
                      <a:lnTo>
                        <a:pt x="258" y="0"/>
                      </a:lnTo>
                      <a:lnTo>
                        <a:pt x="399" y="57"/>
                      </a:lnTo>
                      <a:lnTo>
                        <a:pt x="642" y="1188"/>
                      </a:lnTo>
                      <a:lnTo>
                        <a:pt x="555" y="1091"/>
                      </a:lnTo>
                      <a:lnTo>
                        <a:pt x="355" y="97"/>
                      </a:lnTo>
                      <a:lnTo>
                        <a:pt x="226" y="61"/>
                      </a:lnTo>
                      <a:lnTo>
                        <a:pt x="119" y="74"/>
                      </a:lnTo>
                      <a:lnTo>
                        <a:pt x="76" y="141"/>
                      </a:lnTo>
                      <a:lnTo>
                        <a:pt x="306" y="924"/>
                      </a:lnTo>
                      <a:lnTo>
                        <a:pt x="218" y="896"/>
                      </a:lnTo>
                      <a:lnTo>
                        <a:pt x="218" y="89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29" name="Freeform 33"/>
                <p:cNvSpPr>
                  <a:spLocks/>
                </p:cNvSpPr>
                <p:nvPr userDrawn="1"/>
              </p:nvSpPr>
              <p:spPr bwMode="auto">
                <a:xfrm>
                  <a:off x="578" y="3650"/>
                  <a:ext cx="96" cy="252"/>
                </a:xfrm>
                <a:custGeom>
                  <a:avLst/>
                  <a:gdLst>
                    <a:gd name="T0" fmla="*/ 0 w 192"/>
                    <a:gd name="T1" fmla="*/ 27 h 504"/>
                    <a:gd name="T2" fmla="*/ 76 w 192"/>
                    <a:gd name="T3" fmla="*/ 194 h 504"/>
                    <a:gd name="T4" fmla="*/ 113 w 192"/>
                    <a:gd name="T5" fmla="*/ 318 h 504"/>
                    <a:gd name="T6" fmla="*/ 116 w 192"/>
                    <a:gd name="T7" fmla="*/ 504 h 504"/>
                    <a:gd name="T8" fmla="*/ 192 w 192"/>
                    <a:gd name="T9" fmla="*/ 504 h 504"/>
                    <a:gd name="T10" fmla="*/ 187 w 192"/>
                    <a:gd name="T11" fmla="*/ 360 h 504"/>
                    <a:gd name="T12" fmla="*/ 162 w 192"/>
                    <a:gd name="T13" fmla="*/ 208 h 504"/>
                    <a:gd name="T14" fmla="*/ 99 w 192"/>
                    <a:gd name="T15" fmla="*/ 59 h 504"/>
                    <a:gd name="T16" fmla="*/ 63 w 192"/>
                    <a:gd name="T17" fmla="*/ 0 h 504"/>
                    <a:gd name="T18" fmla="*/ 0 w 192"/>
                    <a:gd name="T19" fmla="*/ 27 h 504"/>
                    <a:gd name="T20" fmla="*/ 0 w 192"/>
                    <a:gd name="T21" fmla="*/ 27 h 5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2" h="504">
                      <a:moveTo>
                        <a:pt x="0" y="27"/>
                      </a:moveTo>
                      <a:lnTo>
                        <a:pt x="76" y="194"/>
                      </a:lnTo>
                      <a:lnTo>
                        <a:pt x="113" y="318"/>
                      </a:lnTo>
                      <a:lnTo>
                        <a:pt x="116" y="504"/>
                      </a:lnTo>
                      <a:lnTo>
                        <a:pt x="192" y="504"/>
                      </a:lnTo>
                      <a:lnTo>
                        <a:pt x="187" y="360"/>
                      </a:lnTo>
                      <a:lnTo>
                        <a:pt x="162" y="208"/>
                      </a:lnTo>
                      <a:lnTo>
                        <a:pt x="99" y="59"/>
                      </a:lnTo>
                      <a:lnTo>
                        <a:pt x="63" y="0"/>
                      </a:lnTo>
                      <a:lnTo>
                        <a:pt x="0" y="27"/>
                      </a:lnTo>
                      <a:lnTo>
                        <a:pt x="0" y="2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30" name="Freeform 34"/>
                <p:cNvSpPr>
                  <a:spLocks/>
                </p:cNvSpPr>
                <p:nvPr userDrawn="1"/>
              </p:nvSpPr>
              <p:spPr bwMode="auto">
                <a:xfrm>
                  <a:off x="328" y="3630"/>
                  <a:ext cx="195" cy="135"/>
                </a:xfrm>
                <a:custGeom>
                  <a:avLst/>
                  <a:gdLst>
                    <a:gd name="T0" fmla="*/ 297 w 390"/>
                    <a:gd name="T1" fmla="*/ 0 h 269"/>
                    <a:gd name="T2" fmla="*/ 257 w 390"/>
                    <a:gd name="T3" fmla="*/ 17 h 269"/>
                    <a:gd name="T4" fmla="*/ 253 w 390"/>
                    <a:gd name="T5" fmla="*/ 66 h 269"/>
                    <a:gd name="T6" fmla="*/ 0 w 390"/>
                    <a:gd name="T7" fmla="*/ 169 h 269"/>
                    <a:gd name="T8" fmla="*/ 0 w 390"/>
                    <a:gd name="T9" fmla="*/ 222 h 269"/>
                    <a:gd name="T10" fmla="*/ 284 w 390"/>
                    <a:gd name="T11" fmla="*/ 226 h 269"/>
                    <a:gd name="T12" fmla="*/ 320 w 390"/>
                    <a:gd name="T13" fmla="*/ 269 h 269"/>
                    <a:gd name="T14" fmla="*/ 390 w 390"/>
                    <a:gd name="T15" fmla="*/ 266 h 269"/>
                    <a:gd name="T16" fmla="*/ 383 w 390"/>
                    <a:gd name="T17" fmla="*/ 190 h 269"/>
                    <a:gd name="T18" fmla="*/ 116 w 390"/>
                    <a:gd name="T19" fmla="*/ 176 h 269"/>
                    <a:gd name="T20" fmla="*/ 333 w 390"/>
                    <a:gd name="T21" fmla="*/ 89 h 269"/>
                    <a:gd name="T22" fmla="*/ 297 w 390"/>
                    <a:gd name="T23" fmla="*/ 0 h 269"/>
                    <a:gd name="T24" fmla="*/ 297 w 390"/>
                    <a:gd name="T25" fmla="*/ 0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0" h="269">
                      <a:moveTo>
                        <a:pt x="297" y="0"/>
                      </a:moveTo>
                      <a:lnTo>
                        <a:pt x="257" y="17"/>
                      </a:lnTo>
                      <a:lnTo>
                        <a:pt x="253" y="66"/>
                      </a:lnTo>
                      <a:lnTo>
                        <a:pt x="0" y="169"/>
                      </a:lnTo>
                      <a:lnTo>
                        <a:pt x="0" y="222"/>
                      </a:lnTo>
                      <a:lnTo>
                        <a:pt x="284" y="226"/>
                      </a:lnTo>
                      <a:lnTo>
                        <a:pt x="320" y="269"/>
                      </a:lnTo>
                      <a:lnTo>
                        <a:pt x="390" y="266"/>
                      </a:lnTo>
                      <a:lnTo>
                        <a:pt x="383" y="190"/>
                      </a:lnTo>
                      <a:lnTo>
                        <a:pt x="116" y="176"/>
                      </a:lnTo>
                      <a:lnTo>
                        <a:pt x="333" y="89"/>
                      </a:lnTo>
                      <a:lnTo>
                        <a:pt x="297" y="0"/>
                      </a:lnTo>
                      <a:lnTo>
                        <a:pt x="29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31" name="Freeform 35"/>
                <p:cNvSpPr>
                  <a:spLocks/>
                </p:cNvSpPr>
                <p:nvPr userDrawn="1"/>
              </p:nvSpPr>
              <p:spPr bwMode="auto">
                <a:xfrm>
                  <a:off x="658" y="3538"/>
                  <a:ext cx="471" cy="212"/>
                </a:xfrm>
                <a:custGeom>
                  <a:avLst/>
                  <a:gdLst>
                    <a:gd name="T0" fmla="*/ 0 w 941"/>
                    <a:gd name="T1" fmla="*/ 131 h 424"/>
                    <a:gd name="T2" fmla="*/ 863 w 941"/>
                    <a:gd name="T3" fmla="*/ 0 h 424"/>
                    <a:gd name="T4" fmla="*/ 926 w 941"/>
                    <a:gd name="T5" fmla="*/ 78 h 424"/>
                    <a:gd name="T6" fmla="*/ 941 w 941"/>
                    <a:gd name="T7" fmla="*/ 181 h 424"/>
                    <a:gd name="T8" fmla="*/ 903 w 941"/>
                    <a:gd name="T9" fmla="*/ 282 h 424"/>
                    <a:gd name="T10" fmla="*/ 57 w 941"/>
                    <a:gd name="T11" fmla="*/ 424 h 424"/>
                    <a:gd name="T12" fmla="*/ 53 w 941"/>
                    <a:gd name="T13" fmla="*/ 384 h 424"/>
                    <a:gd name="T14" fmla="*/ 863 w 941"/>
                    <a:gd name="T15" fmla="*/ 242 h 424"/>
                    <a:gd name="T16" fmla="*/ 893 w 941"/>
                    <a:gd name="T17" fmla="*/ 145 h 424"/>
                    <a:gd name="T18" fmla="*/ 840 w 941"/>
                    <a:gd name="T19" fmla="*/ 57 h 424"/>
                    <a:gd name="T20" fmla="*/ 0 w 941"/>
                    <a:gd name="T21" fmla="*/ 185 h 424"/>
                    <a:gd name="T22" fmla="*/ 0 w 941"/>
                    <a:gd name="T23" fmla="*/ 131 h 424"/>
                    <a:gd name="T24" fmla="*/ 0 w 941"/>
                    <a:gd name="T25" fmla="*/ 131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41" h="424">
                      <a:moveTo>
                        <a:pt x="0" y="131"/>
                      </a:moveTo>
                      <a:lnTo>
                        <a:pt x="863" y="0"/>
                      </a:lnTo>
                      <a:lnTo>
                        <a:pt x="926" y="78"/>
                      </a:lnTo>
                      <a:lnTo>
                        <a:pt x="941" y="181"/>
                      </a:lnTo>
                      <a:lnTo>
                        <a:pt x="903" y="282"/>
                      </a:lnTo>
                      <a:lnTo>
                        <a:pt x="57" y="424"/>
                      </a:lnTo>
                      <a:lnTo>
                        <a:pt x="53" y="384"/>
                      </a:lnTo>
                      <a:lnTo>
                        <a:pt x="863" y="242"/>
                      </a:lnTo>
                      <a:lnTo>
                        <a:pt x="893" y="145"/>
                      </a:lnTo>
                      <a:lnTo>
                        <a:pt x="840" y="57"/>
                      </a:lnTo>
                      <a:lnTo>
                        <a:pt x="0" y="185"/>
                      </a:lnTo>
                      <a:lnTo>
                        <a:pt x="0" y="131"/>
                      </a:lnTo>
                      <a:lnTo>
                        <a:pt x="0" y="131"/>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32" name="Freeform 36"/>
                <p:cNvSpPr>
                  <a:spLocks/>
                </p:cNvSpPr>
                <p:nvPr userDrawn="1"/>
              </p:nvSpPr>
              <p:spPr bwMode="auto">
                <a:xfrm>
                  <a:off x="717" y="3606"/>
                  <a:ext cx="245" cy="86"/>
                </a:xfrm>
                <a:custGeom>
                  <a:avLst/>
                  <a:gdLst>
                    <a:gd name="T0" fmla="*/ 0 w 488"/>
                    <a:gd name="T1" fmla="*/ 126 h 173"/>
                    <a:gd name="T2" fmla="*/ 66 w 488"/>
                    <a:gd name="T3" fmla="*/ 173 h 173"/>
                    <a:gd name="T4" fmla="*/ 222 w 488"/>
                    <a:gd name="T5" fmla="*/ 166 h 173"/>
                    <a:gd name="T6" fmla="*/ 418 w 488"/>
                    <a:gd name="T7" fmla="*/ 116 h 173"/>
                    <a:gd name="T8" fmla="*/ 488 w 488"/>
                    <a:gd name="T9" fmla="*/ 42 h 173"/>
                    <a:gd name="T10" fmla="*/ 443 w 488"/>
                    <a:gd name="T11" fmla="*/ 2 h 173"/>
                    <a:gd name="T12" fmla="*/ 253 w 488"/>
                    <a:gd name="T13" fmla="*/ 0 h 173"/>
                    <a:gd name="T14" fmla="*/ 110 w 488"/>
                    <a:gd name="T15" fmla="*/ 12 h 173"/>
                    <a:gd name="T16" fmla="*/ 15 w 488"/>
                    <a:gd name="T17" fmla="*/ 76 h 173"/>
                    <a:gd name="T18" fmla="*/ 112 w 488"/>
                    <a:gd name="T19" fmla="*/ 95 h 173"/>
                    <a:gd name="T20" fmla="*/ 275 w 488"/>
                    <a:gd name="T21" fmla="*/ 53 h 173"/>
                    <a:gd name="T22" fmla="*/ 416 w 488"/>
                    <a:gd name="T23" fmla="*/ 53 h 173"/>
                    <a:gd name="T24" fmla="*/ 268 w 488"/>
                    <a:gd name="T25" fmla="*/ 110 h 173"/>
                    <a:gd name="T26" fmla="*/ 142 w 488"/>
                    <a:gd name="T27" fmla="*/ 126 h 173"/>
                    <a:gd name="T28" fmla="*/ 0 w 488"/>
                    <a:gd name="T29" fmla="*/ 126 h 173"/>
                    <a:gd name="T30" fmla="*/ 0 w 488"/>
                    <a:gd name="T31" fmla="*/ 126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8" h="173">
                      <a:moveTo>
                        <a:pt x="0" y="126"/>
                      </a:moveTo>
                      <a:lnTo>
                        <a:pt x="66" y="173"/>
                      </a:lnTo>
                      <a:lnTo>
                        <a:pt x="222" y="166"/>
                      </a:lnTo>
                      <a:lnTo>
                        <a:pt x="418" y="116"/>
                      </a:lnTo>
                      <a:lnTo>
                        <a:pt x="488" y="42"/>
                      </a:lnTo>
                      <a:lnTo>
                        <a:pt x="443" y="2"/>
                      </a:lnTo>
                      <a:lnTo>
                        <a:pt x="253" y="0"/>
                      </a:lnTo>
                      <a:lnTo>
                        <a:pt x="110" y="12"/>
                      </a:lnTo>
                      <a:lnTo>
                        <a:pt x="15" y="76"/>
                      </a:lnTo>
                      <a:lnTo>
                        <a:pt x="112" y="95"/>
                      </a:lnTo>
                      <a:lnTo>
                        <a:pt x="275" y="53"/>
                      </a:lnTo>
                      <a:lnTo>
                        <a:pt x="416" y="53"/>
                      </a:lnTo>
                      <a:lnTo>
                        <a:pt x="268" y="110"/>
                      </a:lnTo>
                      <a:lnTo>
                        <a:pt x="142" y="126"/>
                      </a:lnTo>
                      <a:lnTo>
                        <a:pt x="0" y="126"/>
                      </a:lnTo>
                      <a:lnTo>
                        <a:pt x="0" y="12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grpSp>
        </p:grpSp>
      </p:grpSp>
      <p:grpSp>
        <p:nvGrpSpPr>
          <p:cNvPr id="132133" name="Group 37"/>
          <p:cNvGrpSpPr>
            <a:grpSpLocks/>
          </p:cNvGrpSpPr>
          <p:nvPr/>
        </p:nvGrpSpPr>
        <p:grpSpPr bwMode="auto">
          <a:xfrm>
            <a:off x="11573934" y="2116139"/>
            <a:ext cx="514351" cy="4308475"/>
            <a:chOff x="5468" y="1333"/>
            <a:chExt cx="243" cy="2714"/>
          </a:xfrm>
        </p:grpSpPr>
        <p:sp>
          <p:nvSpPr>
            <p:cNvPr id="132134" name="Freeform 38"/>
            <p:cNvSpPr>
              <a:spLocks/>
            </p:cNvSpPr>
            <p:nvPr userDrawn="1"/>
          </p:nvSpPr>
          <p:spPr bwMode="auto">
            <a:xfrm flipH="1">
              <a:off x="5468" y="2620"/>
              <a:ext cx="205" cy="1427"/>
            </a:xfrm>
            <a:custGeom>
              <a:avLst/>
              <a:gdLst>
                <a:gd name="T0" fmla="*/ 692 w 772"/>
                <a:gd name="T1" fmla="*/ 3156 h 3266"/>
                <a:gd name="T2" fmla="*/ 380 w 772"/>
                <a:gd name="T3" fmla="*/ 2945 h 3266"/>
                <a:gd name="T4" fmla="*/ 319 w 772"/>
                <a:gd name="T5" fmla="*/ 2783 h 3266"/>
                <a:gd name="T6" fmla="*/ 371 w 772"/>
                <a:gd name="T7" fmla="*/ 2542 h 3266"/>
                <a:gd name="T8" fmla="*/ 591 w 772"/>
                <a:gd name="T9" fmla="*/ 2251 h 3266"/>
                <a:gd name="T10" fmla="*/ 641 w 772"/>
                <a:gd name="T11" fmla="*/ 2070 h 3266"/>
                <a:gd name="T12" fmla="*/ 591 w 772"/>
                <a:gd name="T13" fmla="*/ 1948 h 3266"/>
                <a:gd name="T14" fmla="*/ 401 w 772"/>
                <a:gd name="T15" fmla="*/ 1859 h 3266"/>
                <a:gd name="T16" fmla="*/ 361 w 772"/>
                <a:gd name="T17" fmla="*/ 1747 h 3266"/>
                <a:gd name="T18" fmla="*/ 430 w 772"/>
                <a:gd name="T19" fmla="*/ 1587 h 3266"/>
                <a:gd name="T20" fmla="*/ 741 w 772"/>
                <a:gd name="T21" fmla="*/ 1156 h 3266"/>
                <a:gd name="T22" fmla="*/ 772 w 772"/>
                <a:gd name="T23" fmla="*/ 945 h 3266"/>
                <a:gd name="T24" fmla="*/ 692 w 772"/>
                <a:gd name="T25" fmla="*/ 713 h 3266"/>
                <a:gd name="T26" fmla="*/ 430 w 772"/>
                <a:gd name="T27" fmla="*/ 603 h 3266"/>
                <a:gd name="T28" fmla="*/ 200 w 772"/>
                <a:gd name="T29" fmla="*/ 422 h 3266"/>
                <a:gd name="T30" fmla="*/ 0 w 772"/>
                <a:gd name="T31" fmla="*/ 0 h 3266"/>
                <a:gd name="T32" fmla="*/ 29 w 772"/>
                <a:gd name="T33" fmla="*/ 382 h 3266"/>
                <a:gd name="T34" fmla="*/ 179 w 772"/>
                <a:gd name="T35" fmla="*/ 612 h 3266"/>
                <a:gd name="T36" fmla="*/ 380 w 772"/>
                <a:gd name="T37" fmla="*/ 753 h 3266"/>
                <a:gd name="T38" fmla="*/ 601 w 772"/>
                <a:gd name="T39" fmla="*/ 833 h 3266"/>
                <a:gd name="T40" fmla="*/ 612 w 772"/>
                <a:gd name="T41" fmla="*/ 1044 h 3266"/>
                <a:gd name="T42" fmla="*/ 500 w 772"/>
                <a:gd name="T43" fmla="*/ 1266 h 3266"/>
                <a:gd name="T44" fmla="*/ 240 w 772"/>
                <a:gd name="T45" fmla="*/ 1658 h 3266"/>
                <a:gd name="T46" fmla="*/ 230 w 772"/>
                <a:gd name="T47" fmla="*/ 1909 h 3266"/>
                <a:gd name="T48" fmla="*/ 471 w 772"/>
                <a:gd name="T49" fmla="*/ 2049 h 3266"/>
                <a:gd name="T50" fmla="*/ 460 w 772"/>
                <a:gd name="T51" fmla="*/ 2180 h 3266"/>
                <a:gd name="T52" fmla="*/ 249 w 772"/>
                <a:gd name="T53" fmla="*/ 2452 h 3266"/>
                <a:gd name="T54" fmla="*/ 160 w 772"/>
                <a:gd name="T55" fmla="*/ 2713 h 3266"/>
                <a:gd name="T56" fmla="*/ 240 w 772"/>
                <a:gd name="T57" fmla="*/ 2994 h 3266"/>
                <a:gd name="T58" fmla="*/ 430 w 772"/>
                <a:gd name="T59" fmla="*/ 3144 h 3266"/>
                <a:gd name="T60" fmla="*/ 671 w 772"/>
                <a:gd name="T61" fmla="*/ 3266 h 3266"/>
                <a:gd name="T62" fmla="*/ 692 w 772"/>
                <a:gd name="T63" fmla="*/ 3156 h 3266"/>
                <a:gd name="T64" fmla="*/ 692 w 772"/>
                <a:gd name="T65" fmla="*/ 3156 h 3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35" name="Freeform 39"/>
            <p:cNvSpPr>
              <a:spLocks/>
            </p:cNvSpPr>
            <p:nvPr userDrawn="1"/>
          </p:nvSpPr>
          <p:spPr bwMode="auto">
            <a:xfrm flipH="1">
              <a:off x="5506" y="1333"/>
              <a:ext cx="205" cy="1633"/>
            </a:xfrm>
            <a:custGeom>
              <a:avLst/>
              <a:gdLst>
                <a:gd name="T0" fmla="*/ 692 w 772"/>
                <a:gd name="T1" fmla="*/ 3156 h 3266"/>
                <a:gd name="T2" fmla="*/ 380 w 772"/>
                <a:gd name="T3" fmla="*/ 2945 h 3266"/>
                <a:gd name="T4" fmla="*/ 319 w 772"/>
                <a:gd name="T5" fmla="*/ 2783 h 3266"/>
                <a:gd name="T6" fmla="*/ 371 w 772"/>
                <a:gd name="T7" fmla="*/ 2542 h 3266"/>
                <a:gd name="T8" fmla="*/ 591 w 772"/>
                <a:gd name="T9" fmla="*/ 2251 h 3266"/>
                <a:gd name="T10" fmla="*/ 641 w 772"/>
                <a:gd name="T11" fmla="*/ 2070 h 3266"/>
                <a:gd name="T12" fmla="*/ 591 w 772"/>
                <a:gd name="T13" fmla="*/ 1948 h 3266"/>
                <a:gd name="T14" fmla="*/ 401 w 772"/>
                <a:gd name="T15" fmla="*/ 1859 h 3266"/>
                <a:gd name="T16" fmla="*/ 361 w 772"/>
                <a:gd name="T17" fmla="*/ 1747 h 3266"/>
                <a:gd name="T18" fmla="*/ 430 w 772"/>
                <a:gd name="T19" fmla="*/ 1587 h 3266"/>
                <a:gd name="T20" fmla="*/ 741 w 772"/>
                <a:gd name="T21" fmla="*/ 1156 h 3266"/>
                <a:gd name="T22" fmla="*/ 772 w 772"/>
                <a:gd name="T23" fmla="*/ 945 h 3266"/>
                <a:gd name="T24" fmla="*/ 692 w 772"/>
                <a:gd name="T25" fmla="*/ 713 h 3266"/>
                <a:gd name="T26" fmla="*/ 430 w 772"/>
                <a:gd name="T27" fmla="*/ 603 h 3266"/>
                <a:gd name="T28" fmla="*/ 200 w 772"/>
                <a:gd name="T29" fmla="*/ 422 h 3266"/>
                <a:gd name="T30" fmla="*/ 0 w 772"/>
                <a:gd name="T31" fmla="*/ 0 h 3266"/>
                <a:gd name="T32" fmla="*/ 29 w 772"/>
                <a:gd name="T33" fmla="*/ 382 h 3266"/>
                <a:gd name="T34" fmla="*/ 179 w 772"/>
                <a:gd name="T35" fmla="*/ 612 h 3266"/>
                <a:gd name="T36" fmla="*/ 380 w 772"/>
                <a:gd name="T37" fmla="*/ 753 h 3266"/>
                <a:gd name="T38" fmla="*/ 601 w 772"/>
                <a:gd name="T39" fmla="*/ 833 h 3266"/>
                <a:gd name="T40" fmla="*/ 612 w 772"/>
                <a:gd name="T41" fmla="*/ 1044 h 3266"/>
                <a:gd name="T42" fmla="*/ 500 w 772"/>
                <a:gd name="T43" fmla="*/ 1266 h 3266"/>
                <a:gd name="T44" fmla="*/ 240 w 772"/>
                <a:gd name="T45" fmla="*/ 1658 h 3266"/>
                <a:gd name="T46" fmla="*/ 230 w 772"/>
                <a:gd name="T47" fmla="*/ 1909 h 3266"/>
                <a:gd name="T48" fmla="*/ 471 w 772"/>
                <a:gd name="T49" fmla="*/ 2049 h 3266"/>
                <a:gd name="T50" fmla="*/ 460 w 772"/>
                <a:gd name="T51" fmla="*/ 2180 h 3266"/>
                <a:gd name="T52" fmla="*/ 249 w 772"/>
                <a:gd name="T53" fmla="*/ 2452 h 3266"/>
                <a:gd name="T54" fmla="*/ 160 w 772"/>
                <a:gd name="T55" fmla="*/ 2713 h 3266"/>
                <a:gd name="T56" fmla="*/ 240 w 772"/>
                <a:gd name="T57" fmla="*/ 2994 h 3266"/>
                <a:gd name="T58" fmla="*/ 430 w 772"/>
                <a:gd name="T59" fmla="*/ 3144 h 3266"/>
                <a:gd name="T60" fmla="*/ 671 w 772"/>
                <a:gd name="T61" fmla="*/ 3266 h 3266"/>
                <a:gd name="T62" fmla="*/ 692 w 772"/>
                <a:gd name="T63" fmla="*/ 3156 h 3266"/>
                <a:gd name="T64" fmla="*/ 692 w 772"/>
                <a:gd name="T65" fmla="*/ 3156 h 3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grpSp>
      <p:grpSp>
        <p:nvGrpSpPr>
          <p:cNvPr id="132136" name="Group 40"/>
          <p:cNvGrpSpPr>
            <a:grpSpLocks/>
          </p:cNvGrpSpPr>
          <p:nvPr/>
        </p:nvGrpSpPr>
        <p:grpSpPr bwMode="auto">
          <a:xfrm>
            <a:off x="9757833" y="90488"/>
            <a:ext cx="2844800" cy="1911350"/>
            <a:chOff x="4610" y="57"/>
            <a:chExt cx="1344" cy="1204"/>
          </a:xfrm>
        </p:grpSpPr>
        <p:grpSp>
          <p:nvGrpSpPr>
            <p:cNvPr id="132137" name="Group 41"/>
            <p:cNvGrpSpPr>
              <a:grpSpLocks/>
            </p:cNvGrpSpPr>
            <p:nvPr userDrawn="1"/>
          </p:nvGrpSpPr>
          <p:grpSpPr bwMode="auto">
            <a:xfrm>
              <a:off x="4610" y="57"/>
              <a:ext cx="1344" cy="1204"/>
              <a:chOff x="4610" y="57"/>
              <a:chExt cx="1344" cy="1204"/>
            </a:xfrm>
          </p:grpSpPr>
          <p:sp>
            <p:nvSpPr>
              <p:cNvPr id="132138" name="Freeform 42"/>
              <p:cNvSpPr>
                <a:spLocks/>
              </p:cNvSpPr>
              <p:nvPr userDrawn="1"/>
            </p:nvSpPr>
            <p:spPr bwMode="auto">
              <a:xfrm rot="-3172564">
                <a:off x="5430" y="1086"/>
                <a:ext cx="62" cy="288"/>
              </a:xfrm>
              <a:custGeom>
                <a:avLst/>
                <a:gdLst>
                  <a:gd name="T0" fmla="*/ 123 w 245"/>
                  <a:gd name="T1" fmla="*/ 9 h 806"/>
                  <a:gd name="T2" fmla="*/ 131 w 245"/>
                  <a:gd name="T3" fmla="*/ 342 h 806"/>
                  <a:gd name="T4" fmla="*/ 0 w 245"/>
                  <a:gd name="T5" fmla="*/ 806 h 806"/>
                  <a:gd name="T6" fmla="*/ 79 w 245"/>
                  <a:gd name="T7" fmla="*/ 789 h 806"/>
                  <a:gd name="T8" fmla="*/ 218 w 245"/>
                  <a:gd name="T9" fmla="*/ 376 h 806"/>
                  <a:gd name="T10" fmla="*/ 245 w 245"/>
                  <a:gd name="T11" fmla="*/ 0 h 806"/>
                  <a:gd name="T12" fmla="*/ 123 w 245"/>
                  <a:gd name="T13" fmla="*/ 9 h 806"/>
                  <a:gd name="T14" fmla="*/ 123 w 245"/>
                  <a:gd name="T15" fmla="*/ 9 h 80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5" h="806">
                    <a:moveTo>
                      <a:pt x="123" y="9"/>
                    </a:moveTo>
                    <a:lnTo>
                      <a:pt x="131" y="342"/>
                    </a:lnTo>
                    <a:lnTo>
                      <a:pt x="0" y="806"/>
                    </a:lnTo>
                    <a:lnTo>
                      <a:pt x="79" y="789"/>
                    </a:lnTo>
                    <a:lnTo>
                      <a:pt x="218" y="376"/>
                    </a:lnTo>
                    <a:lnTo>
                      <a:pt x="245" y="0"/>
                    </a:lnTo>
                    <a:lnTo>
                      <a:pt x="123" y="9"/>
                    </a:lnTo>
                    <a:lnTo>
                      <a:pt x="123" y="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grpSp>
            <p:nvGrpSpPr>
              <p:cNvPr id="132139" name="Group 43"/>
              <p:cNvGrpSpPr>
                <a:grpSpLocks/>
              </p:cNvGrpSpPr>
              <p:nvPr userDrawn="1"/>
            </p:nvGrpSpPr>
            <p:grpSpPr bwMode="auto">
              <a:xfrm>
                <a:off x="4610" y="57"/>
                <a:ext cx="1344" cy="985"/>
                <a:chOff x="4610" y="57"/>
                <a:chExt cx="1344" cy="985"/>
              </a:xfrm>
            </p:grpSpPr>
            <p:sp>
              <p:nvSpPr>
                <p:cNvPr id="132140" name="Freeform 44"/>
                <p:cNvSpPr>
                  <a:spLocks/>
                </p:cNvSpPr>
                <p:nvPr userDrawn="1"/>
              </p:nvSpPr>
              <p:spPr bwMode="auto">
                <a:xfrm rot="-3172564">
                  <a:off x="4966" y="71"/>
                  <a:ext cx="153" cy="125"/>
                </a:xfrm>
                <a:custGeom>
                  <a:avLst/>
                  <a:gdLst>
                    <a:gd name="T0" fmla="*/ 0 w 604"/>
                    <a:gd name="T1" fmla="*/ 0 h 349"/>
                    <a:gd name="T2" fmla="*/ 298 w 604"/>
                    <a:gd name="T3" fmla="*/ 184 h 349"/>
                    <a:gd name="T4" fmla="*/ 500 w 604"/>
                    <a:gd name="T5" fmla="*/ 349 h 349"/>
                    <a:gd name="T6" fmla="*/ 604 w 604"/>
                    <a:gd name="T7" fmla="*/ 140 h 349"/>
                    <a:gd name="T8" fmla="*/ 359 w 604"/>
                    <a:gd name="T9" fmla="*/ 9 h 349"/>
                    <a:gd name="T10" fmla="*/ 464 w 604"/>
                    <a:gd name="T11" fmla="*/ 184 h 349"/>
                    <a:gd name="T12" fmla="*/ 131 w 604"/>
                    <a:gd name="T13" fmla="*/ 17 h 349"/>
                    <a:gd name="T14" fmla="*/ 0 w 604"/>
                    <a:gd name="T15" fmla="*/ 0 h 349"/>
                    <a:gd name="T16" fmla="*/ 0 w 604"/>
                    <a:gd name="T17" fmla="*/ 0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4" h="349">
                      <a:moveTo>
                        <a:pt x="0" y="0"/>
                      </a:moveTo>
                      <a:lnTo>
                        <a:pt x="298" y="184"/>
                      </a:lnTo>
                      <a:lnTo>
                        <a:pt x="500" y="349"/>
                      </a:lnTo>
                      <a:lnTo>
                        <a:pt x="604" y="140"/>
                      </a:lnTo>
                      <a:lnTo>
                        <a:pt x="359" y="9"/>
                      </a:lnTo>
                      <a:lnTo>
                        <a:pt x="464" y="184"/>
                      </a:lnTo>
                      <a:lnTo>
                        <a:pt x="131" y="17"/>
                      </a:lnTo>
                      <a:lnTo>
                        <a:pt x="0"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41" name="Freeform 45"/>
                <p:cNvSpPr>
                  <a:spLocks/>
                </p:cNvSpPr>
                <p:nvPr userDrawn="1"/>
              </p:nvSpPr>
              <p:spPr bwMode="auto">
                <a:xfrm rot="-3172564">
                  <a:off x="5048" y="332"/>
                  <a:ext cx="269" cy="438"/>
                </a:xfrm>
                <a:custGeom>
                  <a:avLst/>
                  <a:gdLst>
                    <a:gd name="T0" fmla="*/ 741 w 1064"/>
                    <a:gd name="T1" fmla="*/ 129 h 1230"/>
                    <a:gd name="T2" fmla="*/ 485 w 1064"/>
                    <a:gd name="T3" fmla="*/ 352 h 1230"/>
                    <a:gd name="T4" fmla="*/ 163 w 1064"/>
                    <a:gd name="T5" fmla="*/ 762 h 1230"/>
                    <a:gd name="T6" fmla="*/ 0 w 1064"/>
                    <a:gd name="T7" fmla="*/ 1101 h 1230"/>
                    <a:gd name="T8" fmla="*/ 59 w 1064"/>
                    <a:gd name="T9" fmla="*/ 1230 h 1230"/>
                    <a:gd name="T10" fmla="*/ 262 w 1064"/>
                    <a:gd name="T11" fmla="*/ 1201 h 1230"/>
                    <a:gd name="T12" fmla="*/ 578 w 1064"/>
                    <a:gd name="T13" fmla="*/ 914 h 1230"/>
                    <a:gd name="T14" fmla="*/ 876 w 1064"/>
                    <a:gd name="T15" fmla="*/ 534 h 1230"/>
                    <a:gd name="T16" fmla="*/ 1034 w 1064"/>
                    <a:gd name="T17" fmla="*/ 270 h 1230"/>
                    <a:gd name="T18" fmla="*/ 1064 w 1064"/>
                    <a:gd name="T19" fmla="*/ 84 h 1230"/>
                    <a:gd name="T20" fmla="*/ 977 w 1064"/>
                    <a:gd name="T21" fmla="*/ 0 h 1230"/>
                    <a:gd name="T22" fmla="*/ 836 w 1064"/>
                    <a:gd name="T23" fmla="*/ 65 h 1230"/>
                    <a:gd name="T24" fmla="*/ 969 w 1064"/>
                    <a:gd name="T25" fmla="*/ 107 h 1230"/>
                    <a:gd name="T26" fmla="*/ 876 w 1064"/>
                    <a:gd name="T27" fmla="*/ 352 h 1230"/>
                    <a:gd name="T28" fmla="*/ 690 w 1064"/>
                    <a:gd name="T29" fmla="*/ 656 h 1230"/>
                    <a:gd name="T30" fmla="*/ 350 w 1064"/>
                    <a:gd name="T31" fmla="*/ 1008 h 1230"/>
                    <a:gd name="T32" fmla="*/ 116 w 1064"/>
                    <a:gd name="T33" fmla="*/ 1114 h 1230"/>
                    <a:gd name="T34" fmla="*/ 135 w 1064"/>
                    <a:gd name="T35" fmla="*/ 943 h 1230"/>
                    <a:gd name="T36" fmla="*/ 437 w 1064"/>
                    <a:gd name="T37" fmla="*/ 504 h 1230"/>
                    <a:gd name="T38" fmla="*/ 831 w 1064"/>
                    <a:gd name="T39" fmla="*/ 118 h 1230"/>
                    <a:gd name="T40" fmla="*/ 741 w 1064"/>
                    <a:gd name="T41" fmla="*/ 129 h 1230"/>
                    <a:gd name="T42" fmla="*/ 741 w 1064"/>
                    <a:gd name="T43" fmla="*/ 129 h 1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64" h="1230">
                      <a:moveTo>
                        <a:pt x="741" y="129"/>
                      </a:moveTo>
                      <a:lnTo>
                        <a:pt x="485" y="352"/>
                      </a:lnTo>
                      <a:lnTo>
                        <a:pt x="163" y="762"/>
                      </a:lnTo>
                      <a:lnTo>
                        <a:pt x="0" y="1101"/>
                      </a:lnTo>
                      <a:lnTo>
                        <a:pt x="59" y="1230"/>
                      </a:lnTo>
                      <a:lnTo>
                        <a:pt x="262" y="1201"/>
                      </a:lnTo>
                      <a:lnTo>
                        <a:pt x="578" y="914"/>
                      </a:lnTo>
                      <a:lnTo>
                        <a:pt x="876" y="534"/>
                      </a:lnTo>
                      <a:lnTo>
                        <a:pt x="1034" y="270"/>
                      </a:lnTo>
                      <a:lnTo>
                        <a:pt x="1064" y="84"/>
                      </a:lnTo>
                      <a:lnTo>
                        <a:pt x="977" y="0"/>
                      </a:lnTo>
                      <a:lnTo>
                        <a:pt x="836" y="65"/>
                      </a:lnTo>
                      <a:lnTo>
                        <a:pt x="969" y="107"/>
                      </a:lnTo>
                      <a:lnTo>
                        <a:pt x="876" y="352"/>
                      </a:lnTo>
                      <a:lnTo>
                        <a:pt x="690" y="656"/>
                      </a:lnTo>
                      <a:lnTo>
                        <a:pt x="350" y="1008"/>
                      </a:lnTo>
                      <a:lnTo>
                        <a:pt x="116" y="1114"/>
                      </a:lnTo>
                      <a:lnTo>
                        <a:pt x="135" y="943"/>
                      </a:lnTo>
                      <a:lnTo>
                        <a:pt x="437" y="504"/>
                      </a:lnTo>
                      <a:lnTo>
                        <a:pt x="831" y="118"/>
                      </a:lnTo>
                      <a:lnTo>
                        <a:pt x="741" y="129"/>
                      </a:lnTo>
                      <a:lnTo>
                        <a:pt x="741" y="12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42" name="Freeform 46"/>
                <p:cNvSpPr>
                  <a:spLocks/>
                </p:cNvSpPr>
                <p:nvPr userDrawn="1"/>
              </p:nvSpPr>
              <p:spPr bwMode="auto">
                <a:xfrm rot="-3172564">
                  <a:off x="4858" y="182"/>
                  <a:ext cx="505" cy="898"/>
                </a:xfrm>
                <a:custGeom>
                  <a:avLst/>
                  <a:gdLst>
                    <a:gd name="T0" fmla="*/ 1941 w 2002"/>
                    <a:gd name="T1" fmla="*/ 0 h 2521"/>
                    <a:gd name="T2" fmla="*/ 0 w 2002"/>
                    <a:gd name="T3" fmla="*/ 2521 h 2521"/>
                    <a:gd name="T4" fmla="*/ 192 w 2002"/>
                    <a:gd name="T5" fmla="*/ 2450 h 2521"/>
                    <a:gd name="T6" fmla="*/ 2002 w 2002"/>
                    <a:gd name="T7" fmla="*/ 61 h 2521"/>
                    <a:gd name="T8" fmla="*/ 1941 w 2002"/>
                    <a:gd name="T9" fmla="*/ 0 h 2521"/>
                    <a:gd name="T10" fmla="*/ 1941 w 2002"/>
                    <a:gd name="T11" fmla="*/ 0 h 2521"/>
                  </a:gdLst>
                  <a:ahLst/>
                  <a:cxnLst>
                    <a:cxn ang="0">
                      <a:pos x="T0" y="T1"/>
                    </a:cxn>
                    <a:cxn ang="0">
                      <a:pos x="T2" y="T3"/>
                    </a:cxn>
                    <a:cxn ang="0">
                      <a:pos x="T4" y="T5"/>
                    </a:cxn>
                    <a:cxn ang="0">
                      <a:pos x="T6" y="T7"/>
                    </a:cxn>
                    <a:cxn ang="0">
                      <a:pos x="T8" y="T9"/>
                    </a:cxn>
                    <a:cxn ang="0">
                      <a:pos x="T10" y="T11"/>
                    </a:cxn>
                  </a:cxnLst>
                  <a:rect l="0" t="0" r="r" b="b"/>
                  <a:pathLst>
                    <a:path w="2002" h="2521">
                      <a:moveTo>
                        <a:pt x="1941" y="0"/>
                      </a:moveTo>
                      <a:lnTo>
                        <a:pt x="0" y="2521"/>
                      </a:lnTo>
                      <a:lnTo>
                        <a:pt x="192" y="2450"/>
                      </a:lnTo>
                      <a:lnTo>
                        <a:pt x="2002" y="61"/>
                      </a:lnTo>
                      <a:lnTo>
                        <a:pt x="1941" y="0"/>
                      </a:lnTo>
                      <a:lnTo>
                        <a:pt x="194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43" name="Freeform 47"/>
                <p:cNvSpPr>
                  <a:spLocks/>
                </p:cNvSpPr>
                <p:nvPr userDrawn="1"/>
              </p:nvSpPr>
              <p:spPr bwMode="auto">
                <a:xfrm rot="-3172564">
                  <a:off x="4903" y="-19"/>
                  <a:ext cx="758" cy="1344"/>
                </a:xfrm>
                <a:custGeom>
                  <a:avLst/>
                  <a:gdLst>
                    <a:gd name="T0" fmla="*/ 95 w 3007"/>
                    <a:gd name="T1" fmla="*/ 2844 h 3771"/>
                    <a:gd name="T2" fmla="*/ 394 w 3007"/>
                    <a:gd name="T3" fmla="*/ 2834 h 3771"/>
                    <a:gd name="T4" fmla="*/ 821 w 3007"/>
                    <a:gd name="T5" fmla="*/ 3009 h 3771"/>
                    <a:gd name="T6" fmla="*/ 681 w 3007"/>
                    <a:gd name="T7" fmla="*/ 2817 h 3771"/>
                    <a:gd name="T8" fmla="*/ 367 w 3007"/>
                    <a:gd name="T9" fmla="*/ 2703 h 3771"/>
                    <a:gd name="T10" fmla="*/ 637 w 3007"/>
                    <a:gd name="T11" fmla="*/ 2720 h 3771"/>
                    <a:gd name="T12" fmla="*/ 979 w 3007"/>
                    <a:gd name="T13" fmla="*/ 2870 h 3771"/>
                    <a:gd name="T14" fmla="*/ 2859 w 3007"/>
                    <a:gd name="T15" fmla="*/ 420 h 3771"/>
                    <a:gd name="T16" fmla="*/ 2578 w 3007"/>
                    <a:gd name="T17" fmla="*/ 148 h 3771"/>
                    <a:gd name="T18" fmla="*/ 2308 w 3007"/>
                    <a:gd name="T19" fmla="*/ 0 h 3771"/>
                    <a:gd name="T20" fmla="*/ 2692 w 3007"/>
                    <a:gd name="T21" fmla="*/ 78 h 3771"/>
                    <a:gd name="T22" fmla="*/ 3007 w 3007"/>
                    <a:gd name="T23" fmla="*/ 428 h 3771"/>
                    <a:gd name="T24" fmla="*/ 831 w 3007"/>
                    <a:gd name="T25" fmla="*/ 3273 h 3771"/>
                    <a:gd name="T26" fmla="*/ 481 w 3007"/>
                    <a:gd name="T27" fmla="*/ 3412 h 3771"/>
                    <a:gd name="T28" fmla="*/ 105 w 3007"/>
                    <a:gd name="T29" fmla="*/ 3771 h 3771"/>
                    <a:gd name="T30" fmla="*/ 0 w 3007"/>
                    <a:gd name="T31" fmla="*/ 3667 h 3771"/>
                    <a:gd name="T32" fmla="*/ 131 w 3007"/>
                    <a:gd name="T33" fmla="*/ 3631 h 3771"/>
                    <a:gd name="T34" fmla="*/ 376 w 3007"/>
                    <a:gd name="T35" fmla="*/ 3385 h 3771"/>
                    <a:gd name="T36" fmla="*/ 165 w 3007"/>
                    <a:gd name="T37" fmla="*/ 3273 h 3771"/>
                    <a:gd name="T38" fmla="*/ 165 w 3007"/>
                    <a:gd name="T39" fmla="*/ 3176 h 3771"/>
                    <a:gd name="T40" fmla="*/ 411 w 3007"/>
                    <a:gd name="T41" fmla="*/ 3298 h 3771"/>
                    <a:gd name="T42" fmla="*/ 411 w 3007"/>
                    <a:gd name="T43" fmla="*/ 3186 h 3771"/>
                    <a:gd name="T44" fmla="*/ 603 w 3007"/>
                    <a:gd name="T45" fmla="*/ 3220 h 3771"/>
                    <a:gd name="T46" fmla="*/ 428 w 3007"/>
                    <a:gd name="T47" fmla="*/ 3079 h 3771"/>
                    <a:gd name="T48" fmla="*/ 629 w 3007"/>
                    <a:gd name="T49" fmla="*/ 3062 h 3771"/>
                    <a:gd name="T50" fmla="*/ 95 w 3007"/>
                    <a:gd name="T51" fmla="*/ 2844 h 3771"/>
                    <a:gd name="T52" fmla="*/ 95 w 3007"/>
                    <a:gd name="T53" fmla="*/ 2844 h 3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007" h="3771">
                      <a:moveTo>
                        <a:pt x="95" y="2844"/>
                      </a:moveTo>
                      <a:lnTo>
                        <a:pt x="394" y="2834"/>
                      </a:lnTo>
                      <a:lnTo>
                        <a:pt x="821" y="3009"/>
                      </a:lnTo>
                      <a:lnTo>
                        <a:pt x="681" y="2817"/>
                      </a:lnTo>
                      <a:lnTo>
                        <a:pt x="367" y="2703"/>
                      </a:lnTo>
                      <a:lnTo>
                        <a:pt x="637" y="2720"/>
                      </a:lnTo>
                      <a:lnTo>
                        <a:pt x="979" y="2870"/>
                      </a:lnTo>
                      <a:lnTo>
                        <a:pt x="2859" y="420"/>
                      </a:lnTo>
                      <a:lnTo>
                        <a:pt x="2578" y="148"/>
                      </a:lnTo>
                      <a:lnTo>
                        <a:pt x="2308" y="0"/>
                      </a:lnTo>
                      <a:lnTo>
                        <a:pt x="2692" y="78"/>
                      </a:lnTo>
                      <a:lnTo>
                        <a:pt x="3007" y="428"/>
                      </a:lnTo>
                      <a:lnTo>
                        <a:pt x="831" y="3273"/>
                      </a:lnTo>
                      <a:lnTo>
                        <a:pt x="481" y="3412"/>
                      </a:lnTo>
                      <a:lnTo>
                        <a:pt x="105" y="3771"/>
                      </a:lnTo>
                      <a:lnTo>
                        <a:pt x="0" y="3667"/>
                      </a:lnTo>
                      <a:lnTo>
                        <a:pt x="131" y="3631"/>
                      </a:lnTo>
                      <a:lnTo>
                        <a:pt x="376" y="3385"/>
                      </a:lnTo>
                      <a:lnTo>
                        <a:pt x="165" y="3273"/>
                      </a:lnTo>
                      <a:lnTo>
                        <a:pt x="165" y="3176"/>
                      </a:lnTo>
                      <a:lnTo>
                        <a:pt x="411" y="3298"/>
                      </a:lnTo>
                      <a:lnTo>
                        <a:pt x="411" y="3186"/>
                      </a:lnTo>
                      <a:lnTo>
                        <a:pt x="603" y="3220"/>
                      </a:lnTo>
                      <a:lnTo>
                        <a:pt x="428" y="3079"/>
                      </a:lnTo>
                      <a:lnTo>
                        <a:pt x="629" y="3062"/>
                      </a:lnTo>
                      <a:lnTo>
                        <a:pt x="95" y="2844"/>
                      </a:lnTo>
                      <a:lnTo>
                        <a:pt x="95" y="28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44" name="Freeform 48"/>
                <p:cNvSpPr>
                  <a:spLocks/>
                </p:cNvSpPr>
                <p:nvPr userDrawn="1"/>
              </p:nvSpPr>
              <p:spPr bwMode="auto">
                <a:xfrm rot="-3172564">
                  <a:off x="5297" y="897"/>
                  <a:ext cx="169" cy="122"/>
                </a:xfrm>
                <a:custGeom>
                  <a:avLst/>
                  <a:gdLst>
                    <a:gd name="T0" fmla="*/ 0 w 673"/>
                    <a:gd name="T1" fmla="*/ 80 h 342"/>
                    <a:gd name="T2" fmla="*/ 255 w 673"/>
                    <a:gd name="T3" fmla="*/ 106 h 342"/>
                    <a:gd name="T4" fmla="*/ 639 w 673"/>
                    <a:gd name="T5" fmla="*/ 342 h 342"/>
                    <a:gd name="T6" fmla="*/ 673 w 673"/>
                    <a:gd name="T7" fmla="*/ 289 h 342"/>
                    <a:gd name="T8" fmla="*/ 447 w 673"/>
                    <a:gd name="T9" fmla="*/ 114 h 342"/>
                    <a:gd name="T10" fmla="*/ 26 w 673"/>
                    <a:gd name="T11" fmla="*/ 0 h 342"/>
                    <a:gd name="T12" fmla="*/ 0 w 673"/>
                    <a:gd name="T13" fmla="*/ 80 h 342"/>
                    <a:gd name="T14" fmla="*/ 0 w 673"/>
                    <a:gd name="T15" fmla="*/ 80 h 3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3" h="342">
                      <a:moveTo>
                        <a:pt x="0" y="80"/>
                      </a:moveTo>
                      <a:lnTo>
                        <a:pt x="255" y="106"/>
                      </a:lnTo>
                      <a:lnTo>
                        <a:pt x="639" y="342"/>
                      </a:lnTo>
                      <a:lnTo>
                        <a:pt x="673" y="289"/>
                      </a:lnTo>
                      <a:lnTo>
                        <a:pt x="447" y="114"/>
                      </a:lnTo>
                      <a:lnTo>
                        <a:pt x="26" y="0"/>
                      </a:lnTo>
                      <a:lnTo>
                        <a:pt x="0" y="80"/>
                      </a:lnTo>
                      <a:lnTo>
                        <a:pt x="0" y="8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45" name="Freeform 49"/>
                <p:cNvSpPr>
                  <a:spLocks/>
                </p:cNvSpPr>
                <p:nvPr userDrawn="1"/>
              </p:nvSpPr>
              <p:spPr bwMode="auto">
                <a:xfrm rot="-3172564">
                  <a:off x="5253" y="806"/>
                  <a:ext cx="181" cy="144"/>
                </a:xfrm>
                <a:custGeom>
                  <a:avLst/>
                  <a:gdLst>
                    <a:gd name="T0" fmla="*/ 0 w 716"/>
                    <a:gd name="T1" fmla="*/ 78 h 403"/>
                    <a:gd name="T2" fmla="*/ 340 w 716"/>
                    <a:gd name="T3" fmla="*/ 148 h 403"/>
                    <a:gd name="T4" fmla="*/ 638 w 716"/>
                    <a:gd name="T5" fmla="*/ 403 h 403"/>
                    <a:gd name="T6" fmla="*/ 716 w 716"/>
                    <a:gd name="T7" fmla="*/ 296 h 403"/>
                    <a:gd name="T8" fmla="*/ 420 w 716"/>
                    <a:gd name="T9" fmla="*/ 114 h 403"/>
                    <a:gd name="T10" fmla="*/ 70 w 716"/>
                    <a:gd name="T11" fmla="*/ 0 h 403"/>
                    <a:gd name="T12" fmla="*/ 0 w 716"/>
                    <a:gd name="T13" fmla="*/ 78 h 403"/>
                    <a:gd name="T14" fmla="*/ 0 w 716"/>
                    <a:gd name="T15" fmla="*/ 78 h 40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16" h="403">
                      <a:moveTo>
                        <a:pt x="0" y="78"/>
                      </a:moveTo>
                      <a:lnTo>
                        <a:pt x="340" y="148"/>
                      </a:lnTo>
                      <a:lnTo>
                        <a:pt x="638" y="403"/>
                      </a:lnTo>
                      <a:lnTo>
                        <a:pt x="716" y="296"/>
                      </a:lnTo>
                      <a:lnTo>
                        <a:pt x="420" y="114"/>
                      </a:lnTo>
                      <a:lnTo>
                        <a:pt x="70" y="0"/>
                      </a:lnTo>
                      <a:lnTo>
                        <a:pt x="0" y="78"/>
                      </a:lnTo>
                      <a:lnTo>
                        <a:pt x="0" y="7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46" name="Freeform 50"/>
                <p:cNvSpPr>
                  <a:spLocks/>
                </p:cNvSpPr>
                <p:nvPr userDrawn="1"/>
              </p:nvSpPr>
              <p:spPr bwMode="auto">
                <a:xfrm rot="-3172564">
                  <a:off x="4985" y="210"/>
                  <a:ext cx="181" cy="147"/>
                </a:xfrm>
                <a:custGeom>
                  <a:avLst/>
                  <a:gdLst>
                    <a:gd name="T0" fmla="*/ 0 w 717"/>
                    <a:gd name="T1" fmla="*/ 78 h 411"/>
                    <a:gd name="T2" fmla="*/ 316 w 717"/>
                    <a:gd name="T3" fmla="*/ 139 h 411"/>
                    <a:gd name="T4" fmla="*/ 649 w 717"/>
                    <a:gd name="T5" fmla="*/ 411 h 411"/>
                    <a:gd name="T6" fmla="*/ 717 w 717"/>
                    <a:gd name="T7" fmla="*/ 314 h 411"/>
                    <a:gd name="T8" fmla="*/ 394 w 717"/>
                    <a:gd name="T9" fmla="*/ 87 h 411"/>
                    <a:gd name="T10" fmla="*/ 54 w 717"/>
                    <a:gd name="T11" fmla="*/ 0 h 411"/>
                    <a:gd name="T12" fmla="*/ 0 w 717"/>
                    <a:gd name="T13" fmla="*/ 78 h 411"/>
                    <a:gd name="T14" fmla="*/ 0 w 717"/>
                    <a:gd name="T15" fmla="*/ 78 h 4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17" h="411">
                      <a:moveTo>
                        <a:pt x="0" y="78"/>
                      </a:moveTo>
                      <a:lnTo>
                        <a:pt x="316" y="139"/>
                      </a:lnTo>
                      <a:lnTo>
                        <a:pt x="649" y="411"/>
                      </a:lnTo>
                      <a:lnTo>
                        <a:pt x="717" y="314"/>
                      </a:lnTo>
                      <a:lnTo>
                        <a:pt x="394" y="87"/>
                      </a:lnTo>
                      <a:lnTo>
                        <a:pt x="54" y="0"/>
                      </a:lnTo>
                      <a:lnTo>
                        <a:pt x="0" y="78"/>
                      </a:lnTo>
                      <a:lnTo>
                        <a:pt x="0" y="7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sp>
              <p:nvSpPr>
                <p:cNvPr id="132147" name="Freeform 51"/>
                <p:cNvSpPr>
                  <a:spLocks/>
                </p:cNvSpPr>
                <p:nvPr userDrawn="1"/>
              </p:nvSpPr>
              <p:spPr bwMode="auto">
                <a:xfrm rot="-3172564">
                  <a:off x="4948" y="142"/>
                  <a:ext cx="179" cy="138"/>
                </a:xfrm>
                <a:custGeom>
                  <a:avLst/>
                  <a:gdLst>
                    <a:gd name="T0" fmla="*/ 0 w 709"/>
                    <a:gd name="T1" fmla="*/ 88 h 386"/>
                    <a:gd name="T2" fmla="*/ 272 w 709"/>
                    <a:gd name="T3" fmla="*/ 131 h 386"/>
                    <a:gd name="T4" fmla="*/ 665 w 709"/>
                    <a:gd name="T5" fmla="*/ 386 h 386"/>
                    <a:gd name="T6" fmla="*/ 709 w 709"/>
                    <a:gd name="T7" fmla="*/ 308 h 386"/>
                    <a:gd name="T8" fmla="*/ 306 w 709"/>
                    <a:gd name="T9" fmla="*/ 53 h 386"/>
                    <a:gd name="T10" fmla="*/ 43 w 709"/>
                    <a:gd name="T11" fmla="*/ 0 h 386"/>
                    <a:gd name="T12" fmla="*/ 0 w 709"/>
                    <a:gd name="T13" fmla="*/ 88 h 386"/>
                    <a:gd name="T14" fmla="*/ 0 w 709"/>
                    <a:gd name="T15" fmla="*/ 88 h 3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9" h="386">
                      <a:moveTo>
                        <a:pt x="0" y="88"/>
                      </a:moveTo>
                      <a:lnTo>
                        <a:pt x="272" y="131"/>
                      </a:lnTo>
                      <a:lnTo>
                        <a:pt x="665" y="386"/>
                      </a:lnTo>
                      <a:lnTo>
                        <a:pt x="709" y="308"/>
                      </a:lnTo>
                      <a:lnTo>
                        <a:pt x="306" y="53"/>
                      </a:lnTo>
                      <a:lnTo>
                        <a:pt x="43" y="0"/>
                      </a:lnTo>
                      <a:lnTo>
                        <a:pt x="0" y="88"/>
                      </a:lnTo>
                      <a:lnTo>
                        <a:pt x="0" y="8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400" smtClean="0">
                    <a:solidFill>
                      <a:srgbClr val="000000"/>
                    </a:solidFill>
                  </a:endParaRPr>
                </a:p>
              </p:txBody>
            </p:sp>
          </p:grpSp>
        </p:grpSp>
        <p:sp>
          <p:nvSpPr>
            <p:cNvPr id="132148" name="Line 52"/>
            <p:cNvSpPr>
              <a:spLocks noChangeShapeType="1"/>
            </p:cNvSpPr>
            <p:nvPr userDrawn="1"/>
          </p:nvSpPr>
          <p:spPr bwMode="auto">
            <a:xfrm>
              <a:off x="4870" y="84"/>
              <a:ext cx="42" cy="96"/>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400" smtClean="0">
                <a:solidFill>
                  <a:srgbClr val="000000"/>
                </a:solidFill>
              </a:endParaRPr>
            </a:p>
          </p:txBody>
        </p:sp>
      </p:grpSp>
    </p:spTree>
    <p:extLst>
      <p:ext uri="{BB962C8B-B14F-4D97-AF65-F5344CB8AC3E}">
        <p14:creationId xmlns:p14="http://schemas.microsoft.com/office/powerpoint/2010/main" val="2760736411"/>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Lst>
  <p:transition/>
  <p:timing>
    <p:tnLst>
      <p:par>
        <p:cTn id="1" dur="indefinite" restart="never" nodeType="tmRoot"/>
      </p:par>
    </p:tnLst>
  </p:timing>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omic Sans MS" panose="030F0702030302020204" pitchFamily="66" charset="0"/>
          <a:cs typeface="Arial" panose="020B0604020202020204" pitchFamily="34" charset="0"/>
        </a:defRPr>
      </a:lvl2pPr>
      <a:lvl3pPr algn="ctr" rtl="0" fontAlgn="base">
        <a:spcBef>
          <a:spcPct val="0"/>
        </a:spcBef>
        <a:spcAft>
          <a:spcPct val="0"/>
        </a:spcAft>
        <a:defRPr sz="4400">
          <a:solidFill>
            <a:schemeClr val="tx1"/>
          </a:solidFill>
          <a:latin typeface="Comic Sans MS" panose="030F0702030302020204" pitchFamily="66" charset="0"/>
          <a:cs typeface="Arial" panose="020B0604020202020204" pitchFamily="34" charset="0"/>
        </a:defRPr>
      </a:lvl3pPr>
      <a:lvl4pPr algn="ctr" rtl="0" fontAlgn="base">
        <a:spcBef>
          <a:spcPct val="0"/>
        </a:spcBef>
        <a:spcAft>
          <a:spcPct val="0"/>
        </a:spcAft>
        <a:defRPr sz="4400">
          <a:solidFill>
            <a:schemeClr val="tx1"/>
          </a:solidFill>
          <a:latin typeface="Comic Sans MS" panose="030F0702030302020204" pitchFamily="66" charset="0"/>
          <a:cs typeface="Arial" panose="020B0604020202020204" pitchFamily="34" charset="0"/>
        </a:defRPr>
      </a:lvl4pPr>
      <a:lvl5pPr algn="ctr" rtl="0" fontAlgn="base">
        <a:spcBef>
          <a:spcPct val="0"/>
        </a:spcBef>
        <a:spcAft>
          <a:spcPct val="0"/>
        </a:spcAft>
        <a:defRPr sz="4400">
          <a:solidFill>
            <a:schemeClr val="tx1"/>
          </a:solidFill>
          <a:latin typeface="Comic Sans MS" panose="030F0702030302020204" pitchFamily="66" charset="0"/>
          <a:cs typeface="Arial" panose="020B0604020202020204" pitchFamily="34" charset="0"/>
        </a:defRPr>
      </a:lvl5pPr>
      <a:lvl6pPr marL="457200" algn="ctr" rtl="0" fontAlgn="base">
        <a:spcBef>
          <a:spcPct val="0"/>
        </a:spcBef>
        <a:spcAft>
          <a:spcPct val="0"/>
        </a:spcAft>
        <a:defRPr sz="4400">
          <a:solidFill>
            <a:schemeClr val="tx1"/>
          </a:solidFill>
          <a:latin typeface="Comic Sans MS" panose="030F0702030302020204" pitchFamily="66" charset="0"/>
          <a:cs typeface="Arial" panose="020B0604020202020204" pitchFamily="34" charset="0"/>
        </a:defRPr>
      </a:lvl6pPr>
      <a:lvl7pPr marL="914400" algn="ctr" rtl="0" fontAlgn="base">
        <a:spcBef>
          <a:spcPct val="0"/>
        </a:spcBef>
        <a:spcAft>
          <a:spcPct val="0"/>
        </a:spcAft>
        <a:defRPr sz="4400">
          <a:solidFill>
            <a:schemeClr val="tx1"/>
          </a:solidFill>
          <a:latin typeface="Comic Sans MS" panose="030F0702030302020204" pitchFamily="66" charset="0"/>
          <a:cs typeface="Arial" panose="020B0604020202020204" pitchFamily="34" charset="0"/>
        </a:defRPr>
      </a:lvl7pPr>
      <a:lvl8pPr marL="1371600" algn="ctr" rtl="0" fontAlgn="base">
        <a:spcBef>
          <a:spcPct val="0"/>
        </a:spcBef>
        <a:spcAft>
          <a:spcPct val="0"/>
        </a:spcAft>
        <a:defRPr sz="4400">
          <a:solidFill>
            <a:schemeClr val="tx1"/>
          </a:solidFill>
          <a:latin typeface="Comic Sans MS" panose="030F0702030302020204" pitchFamily="66" charset="0"/>
          <a:cs typeface="Arial" panose="020B0604020202020204" pitchFamily="34" charset="0"/>
        </a:defRPr>
      </a:lvl8pPr>
      <a:lvl9pPr marL="1828800" algn="ctr" rtl="0" fontAlgn="base">
        <a:spcBef>
          <a:spcPct val="0"/>
        </a:spcBef>
        <a:spcAft>
          <a:spcPct val="0"/>
        </a:spcAft>
        <a:defRPr sz="4400">
          <a:solidFill>
            <a:schemeClr val="tx1"/>
          </a:solidFill>
          <a:latin typeface="Comic Sans MS" panose="030F0702030302020204" pitchFamily="66" charset="0"/>
          <a:cs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0226" name="Rectangle 2"/>
          <p:cNvSpPr>
            <a:spLocks noChangeArrowheads="1"/>
          </p:cNvSpPr>
          <p:nvPr/>
        </p:nvSpPr>
        <p:spPr bwMode="ltGray">
          <a:xfrm>
            <a:off x="556684" y="1098551"/>
            <a:ext cx="58420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en-US" sz="2400" smtClean="0">
              <a:solidFill>
                <a:srgbClr val="000000"/>
              </a:solidFill>
            </a:endParaRPr>
          </a:p>
        </p:txBody>
      </p:sp>
      <p:sp>
        <p:nvSpPr>
          <p:cNvPr id="180227" name="Rectangle 3"/>
          <p:cNvSpPr>
            <a:spLocks noChangeArrowheads="1"/>
          </p:cNvSpPr>
          <p:nvPr/>
        </p:nvSpPr>
        <p:spPr bwMode="ltGray">
          <a:xfrm>
            <a:off x="1066801" y="1098551"/>
            <a:ext cx="438151"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en-US" sz="2400" smtClean="0">
              <a:solidFill>
                <a:srgbClr val="000000"/>
              </a:solidFill>
            </a:endParaRPr>
          </a:p>
        </p:txBody>
      </p:sp>
      <p:sp>
        <p:nvSpPr>
          <p:cNvPr id="180228" name="Rectangle 4"/>
          <p:cNvSpPr>
            <a:spLocks noChangeArrowheads="1"/>
          </p:cNvSpPr>
          <p:nvPr/>
        </p:nvSpPr>
        <p:spPr bwMode="ltGray">
          <a:xfrm>
            <a:off x="721785" y="1520826"/>
            <a:ext cx="563033"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en-US" sz="2400" smtClean="0">
              <a:solidFill>
                <a:srgbClr val="000000"/>
              </a:solidFill>
            </a:endParaRPr>
          </a:p>
        </p:txBody>
      </p:sp>
      <p:sp>
        <p:nvSpPr>
          <p:cNvPr id="180229" name="Rectangle 5"/>
          <p:cNvSpPr>
            <a:spLocks noChangeArrowheads="1"/>
          </p:cNvSpPr>
          <p:nvPr/>
        </p:nvSpPr>
        <p:spPr bwMode="ltGray">
          <a:xfrm>
            <a:off x="1214967" y="1520826"/>
            <a:ext cx="491067"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en-US" sz="2400" smtClean="0">
              <a:solidFill>
                <a:srgbClr val="000000"/>
              </a:solidFill>
            </a:endParaRPr>
          </a:p>
        </p:txBody>
      </p:sp>
      <p:sp>
        <p:nvSpPr>
          <p:cNvPr id="180230" name="Rectangle 6"/>
          <p:cNvSpPr>
            <a:spLocks noChangeArrowheads="1"/>
          </p:cNvSpPr>
          <p:nvPr/>
        </p:nvSpPr>
        <p:spPr bwMode="ltGray">
          <a:xfrm>
            <a:off x="169333" y="1447801"/>
            <a:ext cx="747184"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en-US" sz="2400" smtClean="0">
              <a:solidFill>
                <a:srgbClr val="000000"/>
              </a:solidFill>
            </a:endParaRPr>
          </a:p>
        </p:txBody>
      </p:sp>
      <p:sp>
        <p:nvSpPr>
          <p:cNvPr id="180231" name="Rectangle 7"/>
          <p:cNvSpPr>
            <a:spLocks noChangeArrowheads="1"/>
          </p:cNvSpPr>
          <p:nvPr/>
        </p:nvSpPr>
        <p:spPr bwMode="gray">
          <a:xfrm>
            <a:off x="1016000" y="990601"/>
            <a:ext cx="42333"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en-US" sz="2400" smtClean="0">
              <a:solidFill>
                <a:srgbClr val="000000"/>
              </a:solidFill>
            </a:endParaRPr>
          </a:p>
        </p:txBody>
      </p:sp>
      <p:sp>
        <p:nvSpPr>
          <p:cNvPr id="180232" name="Rectangle 8"/>
          <p:cNvSpPr>
            <a:spLocks noChangeArrowheads="1"/>
          </p:cNvSpPr>
          <p:nvPr/>
        </p:nvSpPr>
        <p:spPr bwMode="gray">
          <a:xfrm>
            <a:off x="590551" y="1781175"/>
            <a:ext cx="10968567"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en-US" sz="2400" smtClean="0">
              <a:solidFill>
                <a:srgbClr val="000000"/>
              </a:solidFill>
            </a:endParaRPr>
          </a:p>
        </p:txBody>
      </p:sp>
      <p:sp>
        <p:nvSpPr>
          <p:cNvPr id="180233" name="Rectangle 9"/>
          <p:cNvSpPr>
            <a:spLocks noGrp="1" noChangeArrowheads="1"/>
          </p:cNvSpPr>
          <p:nvPr>
            <p:ph type="title"/>
          </p:nvPr>
        </p:nvSpPr>
        <p:spPr bwMode="auto">
          <a:xfrm>
            <a:off x="1534585" y="214314"/>
            <a:ext cx="10390716"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80234" name="Rectangle 10"/>
          <p:cNvSpPr>
            <a:spLocks noGrp="1" noChangeArrowheads="1"/>
          </p:cNvSpPr>
          <p:nvPr>
            <p:ph type="body" idx="1"/>
          </p:nvPr>
        </p:nvSpPr>
        <p:spPr bwMode="auto">
          <a:xfrm>
            <a:off x="1576917" y="2017713"/>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80235" name="Rectangle 11"/>
          <p:cNvSpPr>
            <a:spLocks noGrp="1" noChangeArrowheads="1"/>
          </p:cNvSpPr>
          <p:nvPr>
            <p:ph type="dt" sz="half" idx="2"/>
          </p:nvPr>
        </p:nvSpPr>
        <p:spPr bwMode="auto">
          <a:xfrm>
            <a:off x="1549400" y="6243638"/>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atin typeface="+mn-lt"/>
              </a:defRPr>
            </a:lvl1pPr>
          </a:lstStyle>
          <a:p>
            <a:pPr fontAlgn="base">
              <a:spcBef>
                <a:spcPct val="0"/>
              </a:spcBef>
              <a:spcAft>
                <a:spcPct val="0"/>
              </a:spcAft>
            </a:pPr>
            <a:endParaRPr lang="en-US" smtClean="0">
              <a:solidFill>
                <a:srgbClr val="000000"/>
              </a:solidFill>
            </a:endParaRPr>
          </a:p>
        </p:txBody>
      </p:sp>
      <p:sp>
        <p:nvSpPr>
          <p:cNvPr id="180236" name="Rectangle 12"/>
          <p:cNvSpPr>
            <a:spLocks noGrp="1" noChangeArrowheads="1"/>
          </p:cNvSpPr>
          <p:nvPr>
            <p:ph type="ftr" sz="quarter" idx="3"/>
          </p:nvPr>
        </p:nvSpPr>
        <p:spPr bwMode="auto">
          <a:xfrm>
            <a:off x="4876800" y="6243638"/>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latin typeface="+mn-lt"/>
              </a:defRPr>
            </a:lvl1pPr>
          </a:lstStyle>
          <a:p>
            <a:pPr fontAlgn="base">
              <a:spcBef>
                <a:spcPct val="0"/>
              </a:spcBef>
              <a:spcAft>
                <a:spcPct val="0"/>
              </a:spcAft>
            </a:pPr>
            <a:endParaRPr lang="en-US" smtClean="0">
              <a:solidFill>
                <a:srgbClr val="000000"/>
              </a:solidFill>
            </a:endParaRPr>
          </a:p>
        </p:txBody>
      </p:sp>
      <p:sp>
        <p:nvSpPr>
          <p:cNvPr id="180237" name="Rectangle 13"/>
          <p:cNvSpPr>
            <a:spLocks noGrp="1" noChangeArrowheads="1"/>
          </p:cNvSpPr>
          <p:nvPr>
            <p:ph type="sldNum" sz="quarter" idx="4"/>
          </p:nvPr>
        </p:nvSpPr>
        <p:spPr bwMode="auto">
          <a:xfrm>
            <a:off x="9389533" y="6243638"/>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latin typeface="+mn-lt"/>
              </a:defRPr>
            </a:lvl1pPr>
          </a:lstStyle>
          <a:p>
            <a:pPr fontAlgn="base">
              <a:spcBef>
                <a:spcPct val="0"/>
              </a:spcBef>
              <a:spcAft>
                <a:spcPct val="0"/>
              </a:spcAft>
            </a:pPr>
            <a:fld id="{A5BF43E4-4F1A-4C41-BE98-092CCE7688FC}" type="slidenum">
              <a:rPr lang="en-US" smtClean="0">
                <a:solidFill>
                  <a:srgbClr val="000000"/>
                </a:solidFill>
              </a:rPr>
              <a:pPr fontAlgn="base">
                <a:spcBef>
                  <a:spcPct val="0"/>
                </a:spcBef>
                <a:spcAft>
                  <a:spcPct val="0"/>
                </a:spcAft>
              </a:pPr>
              <a:t>‹#›</a:t>
            </a:fld>
            <a:endParaRPr lang="en-US" smtClean="0">
              <a:solidFill>
                <a:srgbClr val="000000"/>
              </a:solidFill>
            </a:endParaRPr>
          </a:p>
        </p:txBody>
      </p:sp>
    </p:spTree>
    <p:extLst>
      <p:ext uri="{BB962C8B-B14F-4D97-AF65-F5344CB8AC3E}">
        <p14:creationId xmlns:p14="http://schemas.microsoft.com/office/powerpoint/2010/main" val="3183900658"/>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10" r:id="rId12"/>
  </p:sldLayoutIdLst>
  <p:txStyles>
    <p:titleStyle>
      <a:lvl1pPr algn="l" rtl="0" fontAlgn="base">
        <a:spcBef>
          <a:spcPct val="0"/>
        </a:spcBef>
        <a:spcAft>
          <a:spcPct val="0"/>
        </a:spcAft>
        <a:defRPr sz="4400" kern="1200">
          <a:solidFill>
            <a:schemeClr val="tx2"/>
          </a:solidFill>
          <a:latin typeface="+mj-lt"/>
          <a:ea typeface="+mj-ea"/>
          <a:cs typeface="+mj-cs"/>
        </a:defRPr>
      </a:lvl1pPr>
      <a:lvl2pPr algn="l" rtl="0" fontAlgn="base">
        <a:spcBef>
          <a:spcPct val="0"/>
        </a:spcBef>
        <a:spcAft>
          <a:spcPct val="0"/>
        </a:spcAft>
        <a:defRPr sz="4400">
          <a:solidFill>
            <a:schemeClr val="tx2"/>
          </a:solidFill>
          <a:latin typeface="Tahoma" panose="020B0604030504040204" pitchFamily="34" charset="0"/>
          <a:cs typeface="Arial" panose="020B0604020202020204" pitchFamily="34" charset="0"/>
        </a:defRPr>
      </a:lvl2pPr>
      <a:lvl3pPr algn="l" rtl="0" fontAlgn="base">
        <a:spcBef>
          <a:spcPct val="0"/>
        </a:spcBef>
        <a:spcAft>
          <a:spcPct val="0"/>
        </a:spcAft>
        <a:defRPr sz="4400">
          <a:solidFill>
            <a:schemeClr val="tx2"/>
          </a:solidFill>
          <a:latin typeface="Tahoma" panose="020B0604030504040204" pitchFamily="34" charset="0"/>
          <a:cs typeface="Arial" panose="020B0604020202020204" pitchFamily="34" charset="0"/>
        </a:defRPr>
      </a:lvl3pPr>
      <a:lvl4pPr algn="l" rtl="0" fontAlgn="base">
        <a:spcBef>
          <a:spcPct val="0"/>
        </a:spcBef>
        <a:spcAft>
          <a:spcPct val="0"/>
        </a:spcAft>
        <a:defRPr sz="4400">
          <a:solidFill>
            <a:schemeClr val="tx2"/>
          </a:solidFill>
          <a:latin typeface="Tahoma" panose="020B0604030504040204" pitchFamily="34" charset="0"/>
          <a:cs typeface="Arial" panose="020B0604020202020204" pitchFamily="34" charset="0"/>
        </a:defRPr>
      </a:lvl4pPr>
      <a:lvl5pPr algn="l" rtl="0" fontAlgn="base">
        <a:spcBef>
          <a:spcPct val="0"/>
        </a:spcBef>
        <a:spcAft>
          <a:spcPct val="0"/>
        </a:spcAft>
        <a:defRPr sz="4400">
          <a:solidFill>
            <a:schemeClr val="tx2"/>
          </a:solidFill>
          <a:latin typeface="Tahoma" panose="020B0604030504040204" pitchFamily="34" charset="0"/>
          <a:cs typeface="Arial" panose="020B0604020202020204" pitchFamily="34" charset="0"/>
        </a:defRPr>
      </a:lvl5pPr>
      <a:lvl6pPr marL="457200" algn="l" rtl="0" fontAlgn="base">
        <a:spcBef>
          <a:spcPct val="0"/>
        </a:spcBef>
        <a:spcAft>
          <a:spcPct val="0"/>
        </a:spcAft>
        <a:defRPr sz="4400">
          <a:solidFill>
            <a:schemeClr val="tx2"/>
          </a:solidFill>
          <a:latin typeface="Tahoma" panose="020B0604030504040204" pitchFamily="34" charset="0"/>
          <a:cs typeface="Arial" panose="020B0604020202020204" pitchFamily="34" charset="0"/>
        </a:defRPr>
      </a:lvl6pPr>
      <a:lvl7pPr marL="914400" algn="l" rtl="0" fontAlgn="base">
        <a:spcBef>
          <a:spcPct val="0"/>
        </a:spcBef>
        <a:spcAft>
          <a:spcPct val="0"/>
        </a:spcAft>
        <a:defRPr sz="4400">
          <a:solidFill>
            <a:schemeClr val="tx2"/>
          </a:solidFill>
          <a:latin typeface="Tahoma" panose="020B0604030504040204" pitchFamily="34" charset="0"/>
          <a:cs typeface="Arial" panose="020B0604020202020204" pitchFamily="34" charset="0"/>
        </a:defRPr>
      </a:lvl7pPr>
      <a:lvl8pPr marL="1371600" algn="l" rtl="0" fontAlgn="base">
        <a:spcBef>
          <a:spcPct val="0"/>
        </a:spcBef>
        <a:spcAft>
          <a:spcPct val="0"/>
        </a:spcAft>
        <a:defRPr sz="4400">
          <a:solidFill>
            <a:schemeClr val="tx2"/>
          </a:solidFill>
          <a:latin typeface="Tahoma" panose="020B0604030504040204" pitchFamily="34" charset="0"/>
          <a:cs typeface="Arial" panose="020B0604020202020204" pitchFamily="34" charset="0"/>
        </a:defRPr>
      </a:lvl8pPr>
      <a:lvl9pPr marL="1828800" algn="l" rtl="0" fontAlgn="base">
        <a:spcBef>
          <a:spcPct val="0"/>
        </a:spcBef>
        <a:spcAft>
          <a:spcPct val="0"/>
        </a:spcAft>
        <a:defRPr sz="4400">
          <a:solidFill>
            <a:schemeClr val="tx2"/>
          </a:solidFill>
          <a:latin typeface="Tahoma" panose="020B0604030504040204" pitchFamily="34" charset="0"/>
          <a:cs typeface="Arial" panose="020B0604020202020204" pitchFamily="34" charset="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3538" name="Rectangle 2"/>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latin typeface="+mn-lt"/>
              </a:defRPr>
            </a:lvl1pPr>
          </a:lstStyle>
          <a:p>
            <a:pPr fontAlgn="base">
              <a:spcBef>
                <a:spcPct val="0"/>
              </a:spcBef>
              <a:spcAft>
                <a:spcPct val="0"/>
              </a:spcAft>
            </a:pPr>
            <a:endParaRPr lang="en-US" smtClean="0">
              <a:solidFill>
                <a:srgbClr val="000000"/>
              </a:solidFill>
            </a:endParaRPr>
          </a:p>
        </p:txBody>
      </p:sp>
      <p:sp>
        <p:nvSpPr>
          <p:cNvPr id="193539" name="Rectangle 3"/>
          <p:cNvSpPr>
            <a:spLocks noGrp="1" noChangeArrowheads="1"/>
          </p:cNvSpPr>
          <p:nvPr>
            <p:ph type="sldNum" sz="quarter" idx="4"/>
          </p:nvPr>
        </p:nvSpPr>
        <p:spPr bwMode="auto">
          <a:xfrm>
            <a:off x="8737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Black" panose="020B0A04020102090204" pitchFamily="34" charset="0"/>
              </a:defRPr>
            </a:lvl1pPr>
          </a:lstStyle>
          <a:p>
            <a:pPr fontAlgn="base">
              <a:spcBef>
                <a:spcPct val="0"/>
              </a:spcBef>
              <a:spcAft>
                <a:spcPct val="0"/>
              </a:spcAft>
            </a:pPr>
            <a:fld id="{5EF01D59-4D05-4BA4-B45E-9562D76CB2CE}" type="slidenum">
              <a:rPr lang="en-US" smtClean="0">
                <a:solidFill>
                  <a:srgbClr val="000000"/>
                </a:solidFill>
              </a:rPr>
              <a:pPr fontAlgn="base">
                <a:spcBef>
                  <a:spcPct val="0"/>
                </a:spcBef>
                <a:spcAft>
                  <a:spcPct val="0"/>
                </a:spcAft>
              </a:pPr>
              <a:t>‹#›</a:t>
            </a:fld>
            <a:endParaRPr lang="en-US" smtClean="0">
              <a:solidFill>
                <a:srgbClr val="000000"/>
              </a:solidFill>
            </a:endParaRPr>
          </a:p>
        </p:txBody>
      </p:sp>
      <p:grpSp>
        <p:nvGrpSpPr>
          <p:cNvPr id="193540" name="Group 4"/>
          <p:cNvGrpSpPr>
            <a:grpSpLocks/>
          </p:cNvGrpSpPr>
          <p:nvPr/>
        </p:nvGrpSpPr>
        <p:grpSpPr bwMode="auto">
          <a:xfrm>
            <a:off x="0" y="0"/>
            <a:ext cx="12192000" cy="546100"/>
            <a:chOff x="0" y="0"/>
            <a:chExt cx="5760" cy="344"/>
          </a:xfrm>
        </p:grpSpPr>
        <p:sp>
          <p:nvSpPr>
            <p:cNvPr id="193541"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2400" smtClean="0">
                <a:solidFill>
                  <a:srgbClr val="000000"/>
                </a:solidFill>
                <a:latin typeface="Times New Roman" panose="02020603050405020304" pitchFamily="18" charset="0"/>
              </a:endParaRPr>
            </a:p>
          </p:txBody>
        </p:sp>
        <p:sp>
          <p:nvSpPr>
            <p:cNvPr id="193542"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z="2400" smtClean="0">
                <a:solidFill>
                  <a:srgbClr val="000000"/>
                </a:solidFill>
                <a:latin typeface="Times New Roman" panose="02020603050405020304" pitchFamily="18" charset="0"/>
              </a:endParaRPr>
            </a:p>
          </p:txBody>
        </p:sp>
        <p:sp>
          <p:nvSpPr>
            <p:cNvPr id="193543"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z="1800" smtClean="0">
                <a:solidFill>
                  <a:srgbClr val="666699"/>
                </a:solidFill>
              </a:endParaRPr>
            </a:p>
          </p:txBody>
        </p:sp>
        <p:sp>
          <p:nvSpPr>
            <p:cNvPr id="193544"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z="1800" smtClean="0">
                <a:solidFill>
                  <a:srgbClr val="666699"/>
                </a:solidFill>
              </a:endParaRPr>
            </a:p>
          </p:txBody>
        </p:sp>
        <p:sp>
          <p:nvSpPr>
            <p:cNvPr id="193545"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z="1800" smtClean="0">
                <a:solidFill>
                  <a:srgbClr val="9999CC"/>
                </a:solidFill>
              </a:endParaRPr>
            </a:p>
          </p:txBody>
        </p:sp>
        <p:sp>
          <p:nvSpPr>
            <p:cNvPr id="193546"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z="1800" smtClean="0">
                <a:solidFill>
                  <a:srgbClr val="666699"/>
                </a:solidFill>
              </a:endParaRPr>
            </a:p>
          </p:txBody>
        </p:sp>
        <p:sp>
          <p:nvSpPr>
            <p:cNvPr id="193547"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z="2400" smtClean="0">
                <a:solidFill>
                  <a:srgbClr val="000000"/>
                </a:solidFill>
                <a:latin typeface="Times New Roman" panose="02020603050405020304" pitchFamily="18" charset="0"/>
              </a:endParaRPr>
            </a:p>
          </p:txBody>
        </p:sp>
        <p:sp>
          <p:nvSpPr>
            <p:cNvPr id="193548"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z="1800" smtClean="0">
                <a:solidFill>
                  <a:srgbClr val="9999CC"/>
                </a:solidFill>
              </a:endParaRPr>
            </a:p>
          </p:txBody>
        </p:sp>
        <p:sp>
          <p:nvSpPr>
            <p:cNvPr id="193549"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z="1800" smtClean="0">
                <a:solidFill>
                  <a:srgbClr val="9999CC"/>
                </a:solidFill>
              </a:endParaRPr>
            </a:p>
          </p:txBody>
        </p:sp>
      </p:grpSp>
      <p:sp>
        <p:nvSpPr>
          <p:cNvPr id="193550" name="Rectangle 14"/>
          <p:cNvSpPr>
            <a:spLocks noGrp="1" noChangeArrowheads="1"/>
          </p:cNvSpPr>
          <p:nvPr>
            <p:ph type="title"/>
          </p:nvPr>
        </p:nvSpPr>
        <p:spPr bwMode="auto">
          <a:xfrm>
            <a:off x="609600" y="457200"/>
            <a:ext cx="10972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93551" name="Rectangle 15"/>
          <p:cNvSpPr>
            <a:spLocks noGrp="1" noChangeArrowheads="1"/>
          </p:cNvSpPr>
          <p:nvPr>
            <p:ph type="body" idx="1"/>
          </p:nvPr>
        </p:nvSpPr>
        <p:spPr bwMode="auto">
          <a:xfrm>
            <a:off x="609600" y="1981200"/>
            <a:ext cx="109728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93552" name="Rectangle 16"/>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mn-lt"/>
              </a:defRPr>
            </a:lvl1pPr>
          </a:lstStyle>
          <a:p>
            <a:pPr fontAlgn="base">
              <a:spcBef>
                <a:spcPct val="0"/>
              </a:spcBef>
              <a:spcAft>
                <a:spcPct val="0"/>
              </a:spcAft>
            </a:pPr>
            <a:endParaRPr lang="en-US" smtClean="0">
              <a:solidFill>
                <a:srgbClr val="000000"/>
              </a:solidFill>
            </a:endParaRPr>
          </a:p>
        </p:txBody>
      </p:sp>
    </p:spTree>
    <p:extLst>
      <p:ext uri="{BB962C8B-B14F-4D97-AF65-F5344CB8AC3E}">
        <p14:creationId xmlns:p14="http://schemas.microsoft.com/office/powerpoint/2010/main" val="2416623019"/>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 id="2147483723" r:id="rId12"/>
  </p:sldLayoutIdLst>
  <p:txStyles>
    <p:titleStyle>
      <a:lvl1pPr algn="l" rtl="0" fontAlgn="base">
        <a:spcBef>
          <a:spcPct val="0"/>
        </a:spcBef>
        <a:spcAft>
          <a:spcPct val="0"/>
        </a:spcAft>
        <a:defRPr sz="4400" kern="1200">
          <a:solidFill>
            <a:schemeClr val="tx1"/>
          </a:solidFill>
          <a:latin typeface="+mj-lt"/>
          <a:ea typeface="+mj-ea"/>
          <a:cs typeface="+mj-cs"/>
        </a:defRPr>
      </a:lvl1pPr>
      <a:lvl2pPr algn="l" rtl="0" fontAlgn="base">
        <a:spcBef>
          <a:spcPct val="0"/>
        </a:spcBef>
        <a:spcAft>
          <a:spcPct val="0"/>
        </a:spcAft>
        <a:defRPr sz="4400">
          <a:solidFill>
            <a:schemeClr val="tx1"/>
          </a:solidFill>
          <a:latin typeface="Arial" panose="020B0604020202020204" pitchFamily="34" charset="0"/>
          <a:cs typeface="Arial" panose="020B0604020202020204" pitchFamily="34" charset="0"/>
        </a:defRPr>
      </a:lvl2pPr>
      <a:lvl3pPr algn="l" rtl="0" fontAlgn="base">
        <a:spcBef>
          <a:spcPct val="0"/>
        </a:spcBef>
        <a:spcAft>
          <a:spcPct val="0"/>
        </a:spcAft>
        <a:defRPr sz="4400">
          <a:solidFill>
            <a:schemeClr val="tx1"/>
          </a:solidFill>
          <a:latin typeface="Arial" panose="020B0604020202020204" pitchFamily="34" charset="0"/>
          <a:cs typeface="Arial" panose="020B0604020202020204" pitchFamily="34" charset="0"/>
        </a:defRPr>
      </a:lvl3pPr>
      <a:lvl4pPr algn="l" rtl="0" fontAlgn="base">
        <a:spcBef>
          <a:spcPct val="0"/>
        </a:spcBef>
        <a:spcAft>
          <a:spcPct val="0"/>
        </a:spcAft>
        <a:defRPr sz="4400">
          <a:solidFill>
            <a:schemeClr val="tx1"/>
          </a:solidFill>
          <a:latin typeface="Arial" panose="020B0604020202020204" pitchFamily="34" charset="0"/>
          <a:cs typeface="Arial" panose="020B0604020202020204" pitchFamily="34" charset="0"/>
        </a:defRPr>
      </a:lvl4pPr>
      <a:lvl5pPr algn="l" rtl="0" fontAlgn="base">
        <a:spcBef>
          <a:spcPct val="0"/>
        </a:spcBef>
        <a:spcAft>
          <a:spcPct val="0"/>
        </a:spcAft>
        <a:defRPr sz="4400">
          <a:solidFill>
            <a:schemeClr val="tx1"/>
          </a:solidFill>
          <a:latin typeface="Arial" panose="020B0604020202020204" pitchFamily="34" charset="0"/>
          <a:cs typeface="Arial" panose="020B0604020202020204" pitchFamily="34" charset="0"/>
        </a:defRPr>
      </a:lvl5pPr>
      <a:lvl6pPr marL="457200" algn="l" rtl="0" fontAlgn="base">
        <a:spcBef>
          <a:spcPct val="0"/>
        </a:spcBef>
        <a:spcAft>
          <a:spcPct val="0"/>
        </a:spcAft>
        <a:defRPr sz="4400">
          <a:solidFill>
            <a:schemeClr val="tx1"/>
          </a:solidFill>
          <a:latin typeface="Arial" panose="020B0604020202020204" pitchFamily="34" charset="0"/>
          <a:cs typeface="Arial" panose="020B0604020202020204" pitchFamily="34" charset="0"/>
        </a:defRPr>
      </a:lvl6pPr>
      <a:lvl7pPr marL="914400" algn="l" rtl="0" fontAlgn="base">
        <a:spcBef>
          <a:spcPct val="0"/>
        </a:spcBef>
        <a:spcAft>
          <a:spcPct val="0"/>
        </a:spcAft>
        <a:defRPr sz="4400">
          <a:solidFill>
            <a:schemeClr val="tx1"/>
          </a:solidFill>
          <a:latin typeface="Arial" panose="020B0604020202020204" pitchFamily="34" charset="0"/>
          <a:cs typeface="Arial" panose="020B0604020202020204" pitchFamily="34" charset="0"/>
        </a:defRPr>
      </a:lvl7pPr>
      <a:lvl8pPr marL="1371600" algn="l" rtl="0" fontAlgn="base">
        <a:spcBef>
          <a:spcPct val="0"/>
        </a:spcBef>
        <a:spcAft>
          <a:spcPct val="0"/>
        </a:spcAft>
        <a:defRPr sz="4400">
          <a:solidFill>
            <a:schemeClr val="tx1"/>
          </a:solidFill>
          <a:latin typeface="Arial" panose="020B0604020202020204" pitchFamily="34" charset="0"/>
          <a:cs typeface="Arial" panose="020B0604020202020204" pitchFamily="34" charset="0"/>
        </a:defRPr>
      </a:lvl8pPr>
      <a:lvl9pPr marL="1828800" algn="l" rtl="0" fontAlgn="base">
        <a:spcBef>
          <a:spcPct val="0"/>
        </a:spcBef>
        <a:spcAft>
          <a:spcPct val="0"/>
        </a:spcAft>
        <a:defRPr sz="4400">
          <a:solidFill>
            <a:schemeClr val="tx1"/>
          </a:solidFill>
          <a:latin typeface="Arial" panose="020B0604020202020204" pitchFamily="34" charset="0"/>
          <a:cs typeface="Arial" panose="020B0604020202020204" pitchFamily="34" charset="0"/>
        </a:defRPr>
      </a:lvl9pPr>
    </p:titleStyle>
    <p:bodyStyle>
      <a:lvl1pPr marL="342900" indent="-342900" algn="l" rtl="0" fontAlgn="base">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fontAlgn="base">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fontAlgn="base">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9618" name="Line 2"/>
          <p:cNvSpPr>
            <a:spLocks noChangeShapeType="1"/>
          </p:cNvSpPr>
          <p:nvPr/>
        </p:nvSpPr>
        <p:spPr bwMode="auto">
          <a:xfrm>
            <a:off x="106172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19" name="Rectangle 3"/>
          <p:cNvSpPr>
            <a:spLocks noGrp="1" noChangeArrowheads="1"/>
          </p:cNvSpPr>
          <p:nvPr>
            <p:ph type="title"/>
          </p:nvPr>
        </p:nvSpPr>
        <p:spPr bwMode="auto">
          <a:xfrm>
            <a:off x="609600" y="122238"/>
            <a:ext cx="10058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239620" name="Rectangle 4"/>
          <p:cNvSpPr>
            <a:spLocks noGrp="1" noChangeArrowheads="1"/>
          </p:cNvSpPr>
          <p:nvPr>
            <p:ph type="body" idx="1"/>
          </p:nvPr>
        </p:nvSpPr>
        <p:spPr bwMode="auto">
          <a:xfrm>
            <a:off x="609600" y="1719263"/>
            <a:ext cx="109728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39621" name="Rectangle 5"/>
          <p:cNvSpPr>
            <a:spLocks noGrp="1" noChangeArrowheads="1"/>
          </p:cNvSpPr>
          <p:nvPr>
            <p:ph type="dt" sz="half" idx="2"/>
          </p:nvPr>
        </p:nvSpPr>
        <p:spPr bwMode="auto">
          <a:xfrm>
            <a:off x="609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latin typeface="+mn-lt"/>
              </a:defRPr>
            </a:lvl1pPr>
          </a:lstStyle>
          <a:p>
            <a:pPr fontAlgn="base">
              <a:spcBef>
                <a:spcPct val="0"/>
              </a:spcBef>
              <a:spcAft>
                <a:spcPct val="0"/>
              </a:spcAft>
            </a:pPr>
            <a:endParaRPr lang="en-US" altLang="en-US" smtClean="0">
              <a:solidFill>
                <a:srgbClr val="000000"/>
              </a:solidFill>
              <a:cs typeface="Arial" panose="020B0604020202020204" pitchFamily="34" charset="0"/>
            </a:endParaRPr>
          </a:p>
        </p:txBody>
      </p:sp>
      <p:sp>
        <p:nvSpPr>
          <p:cNvPr id="239622" name="Rectangle 6"/>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a:latin typeface="+mn-lt"/>
              </a:defRPr>
            </a:lvl1pPr>
          </a:lstStyle>
          <a:p>
            <a:pPr fontAlgn="base">
              <a:spcBef>
                <a:spcPct val="0"/>
              </a:spcBef>
              <a:spcAft>
                <a:spcPct val="0"/>
              </a:spcAft>
            </a:pPr>
            <a:endParaRPr lang="en-US" altLang="en-US" smtClean="0">
              <a:solidFill>
                <a:srgbClr val="000000"/>
              </a:solidFill>
              <a:cs typeface="Arial" panose="020B0604020202020204" pitchFamily="34" charset="0"/>
            </a:endParaRPr>
          </a:p>
        </p:txBody>
      </p:sp>
      <p:sp>
        <p:nvSpPr>
          <p:cNvPr id="239623" name="Rectangle 7"/>
          <p:cNvSpPr>
            <a:spLocks noGrp="1" noChangeArrowheads="1"/>
          </p:cNvSpPr>
          <p:nvPr>
            <p:ph type="sldNum" sz="quarter" idx="4"/>
          </p:nvPr>
        </p:nvSpPr>
        <p:spPr bwMode="auto">
          <a:xfrm>
            <a:off x="8737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a:latin typeface="+mn-lt"/>
              </a:defRPr>
            </a:lvl1pPr>
          </a:lstStyle>
          <a:p>
            <a:pPr fontAlgn="base">
              <a:spcBef>
                <a:spcPct val="0"/>
              </a:spcBef>
              <a:spcAft>
                <a:spcPct val="0"/>
              </a:spcAft>
            </a:pPr>
            <a:fld id="{DAC28095-AB64-4C58-BCC2-FFDEE26EAE12}" type="slidenum">
              <a:rPr lang="en-US" altLang="en-US" smtClean="0">
                <a:solidFill>
                  <a:srgbClr val="000000"/>
                </a:solidFill>
                <a:cs typeface="Arial" panose="020B0604020202020204" pitchFamily="34" charset="0"/>
              </a:rPr>
              <a:pPr fontAlgn="base">
                <a:spcBef>
                  <a:spcPct val="0"/>
                </a:spcBef>
                <a:spcAft>
                  <a:spcPct val="0"/>
                </a:spcAft>
              </a:pPr>
              <a:t>‹#›</a:t>
            </a:fld>
            <a:endParaRPr lang="en-US" altLang="en-US" smtClean="0">
              <a:solidFill>
                <a:srgbClr val="000000"/>
              </a:solidFill>
              <a:cs typeface="Arial" panose="020B0604020202020204" pitchFamily="34" charset="0"/>
            </a:endParaRPr>
          </a:p>
        </p:txBody>
      </p:sp>
      <p:grpSp>
        <p:nvGrpSpPr>
          <p:cNvPr id="239624" name="Group 8"/>
          <p:cNvGrpSpPr>
            <a:grpSpLocks/>
          </p:cNvGrpSpPr>
          <p:nvPr/>
        </p:nvGrpSpPr>
        <p:grpSpPr bwMode="auto">
          <a:xfrm>
            <a:off x="10871201" y="152400"/>
            <a:ext cx="1056217" cy="1295400"/>
            <a:chOff x="5136" y="960"/>
            <a:chExt cx="528" cy="864"/>
          </a:xfrm>
        </p:grpSpPr>
        <p:sp>
          <p:nvSpPr>
            <p:cNvPr id="239625"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26" name="Oval 10"/>
            <p:cNvSpPr>
              <a:spLocks noChangeArrowheads="1"/>
            </p:cNvSpPr>
            <p:nvPr/>
          </p:nvSpPr>
          <p:spPr bwMode="auto">
            <a:xfrm>
              <a:off x="5248"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27" name="Oval 11"/>
            <p:cNvSpPr>
              <a:spLocks noChangeArrowheads="1"/>
            </p:cNvSpPr>
            <p:nvPr/>
          </p:nvSpPr>
          <p:spPr bwMode="auto">
            <a:xfrm>
              <a:off x="5360"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28" name="Oval 12"/>
            <p:cNvSpPr>
              <a:spLocks noChangeArrowheads="1"/>
            </p:cNvSpPr>
            <p:nvPr/>
          </p:nvSpPr>
          <p:spPr bwMode="auto">
            <a:xfrm>
              <a:off x="5136"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29" name="Oval 13"/>
            <p:cNvSpPr>
              <a:spLocks noChangeArrowheads="1"/>
            </p:cNvSpPr>
            <p:nvPr/>
          </p:nvSpPr>
          <p:spPr bwMode="auto">
            <a:xfrm>
              <a:off x="5248"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30" name="Oval 14"/>
            <p:cNvSpPr>
              <a:spLocks noChangeArrowheads="1"/>
            </p:cNvSpPr>
            <p:nvPr/>
          </p:nvSpPr>
          <p:spPr bwMode="auto">
            <a:xfrm>
              <a:off x="5360"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31" name="Oval 15"/>
            <p:cNvSpPr>
              <a:spLocks noChangeArrowheads="1"/>
            </p:cNvSpPr>
            <p:nvPr/>
          </p:nvSpPr>
          <p:spPr bwMode="auto">
            <a:xfrm>
              <a:off x="5472" y="1072"/>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32" name="Oval 16"/>
            <p:cNvSpPr>
              <a:spLocks noChangeArrowheads="1"/>
            </p:cNvSpPr>
            <p:nvPr/>
          </p:nvSpPr>
          <p:spPr bwMode="auto">
            <a:xfrm>
              <a:off x="5136" y="1184"/>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33" name="Oval 17"/>
            <p:cNvSpPr>
              <a:spLocks noChangeArrowheads="1"/>
            </p:cNvSpPr>
            <p:nvPr/>
          </p:nvSpPr>
          <p:spPr bwMode="auto">
            <a:xfrm>
              <a:off x="5248" y="1184"/>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34" name="Oval 18"/>
            <p:cNvSpPr>
              <a:spLocks noChangeArrowheads="1"/>
            </p:cNvSpPr>
            <p:nvPr/>
          </p:nvSpPr>
          <p:spPr bwMode="auto">
            <a:xfrm>
              <a:off x="5360" y="1184"/>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35" name="Oval 19"/>
            <p:cNvSpPr>
              <a:spLocks noChangeArrowheads="1"/>
            </p:cNvSpPr>
            <p:nvPr/>
          </p:nvSpPr>
          <p:spPr bwMode="auto">
            <a:xfrm>
              <a:off x="5472" y="1184"/>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36" name="Oval 20"/>
            <p:cNvSpPr>
              <a:spLocks noChangeArrowheads="1"/>
            </p:cNvSpPr>
            <p:nvPr/>
          </p:nvSpPr>
          <p:spPr bwMode="auto">
            <a:xfrm>
              <a:off x="5584" y="1184"/>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37"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38" name="Oval 22"/>
            <p:cNvSpPr>
              <a:spLocks noChangeArrowheads="1"/>
            </p:cNvSpPr>
            <p:nvPr/>
          </p:nvSpPr>
          <p:spPr bwMode="auto">
            <a:xfrm>
              <a:off x="5248" y="1296"/>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39" name="Oval 23"/>
            <p:cNvSpPr>
              <a:spLocks noChangeArrowheads="1"/>
            </p:cNvSpPr>
            <p:nvPr/>
          </p:nvSpPr>
          <p:spPr bwMode="auto">
            <a:xfrm>
              <a:off x="5360" y="1296"/>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40" name="Oval 24"/>
            <p:cNvSpPr>
              <a:spLocks noChangeArrowheads="1"/>
            </p:cNvSpPr>
            <p:nvPr/>
          </p:nvSpPr>
          <p:spPr bwMode="auto">
            <a:xfrm>
              <a:off x="5472" y="1296"/>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41"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42" name="Oval 26"/>
            <p:cNvSpPr>
              <a:spLocks noChangeArrowheads="1"/>
            </p:cNvSpPr>
            <p:nvPr/>
          </p:nvSpPr>
          <p:spPr bwMode="auto">
            <a:xfrm>
              <a:off x="5248"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43" name="Oval 27"/>
            <p:cNvSpPr>
              <a:spLocks noChangeArrowheads="1"/>
            </p:cNvSpPr>
            <p:nvPr/>
          </p:nvSpPr>
          <p:spPr bwMode="auto">
            <a:xfrm>
              <a:off x="5360" y="1408"/>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44" name="Oval 28"/>
            <p:cNvSpPr>
              <a:spLocks noChangeArrowheads="1"/>
            </p:cNvSpPr>
            <p:nvPr/>
          </p:nvSpPr>
          <p:spPr bwMode="auto">
            <a:xfrm>
              <a:off x="5472" y="1408"/>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45"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46" name="Oval 30"/>
            <p:cNvSpPr>
              <a:spLocks noChangeArrowheads="1"/>
            </p:cNvSpPr>
            <p:nvPr/>
          </p:nvSpPr>
          <p:spPr bwMode="auto">
            <a:xfrm>
              <a:off x="5136" y="1520"/>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47" name="Oval 31"/>
            <p:cNvSpPr>
              <a:spLocks noChangeArrowheads="1"/>
            </p:cNvSpPr>
            <p:nvPr/>
          </p:nvSpPr>
          <p:spPr bwMode="auto">
            <a:xfrm>
              <a:off x="5248" y="1520"/>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48" name="Oval 32"/>
            <p:cNvSpPr>
              <a:spLocks noChangeArrowheads="1"/>
            </p:cNvSpPr>
            <p:nvPr/>
          </p:nvSpPr>
          <p:spPr bwMode="auto">
            <a:xfrm>
              <a:off x="5360" y="1520"/>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49" name="Oval 33"/>
            <p:cNvSpPr>
              <a:spLocks noChangeArrowheads="1"/>
            </p:cNvSpPr>
            <p:nvPr/>
          </p:nvSpPr>
          <p:spPr bwMode="auto">
            <a:xfrm>
              <a:off x="5472" y="1520"/>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50" name="Oval 34"/>
            <p:cNvSpPr>
              <a:spLocks noChangeArrowheads="1"/>
            </p:cNvSpPr>
            <p:nvPr/>
          </p:nvSpPr>
          <p:spPr bwMode="auto">
            <a:xfrm>
              <a:off x="5136" y="1632"/>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51" name="Oval 35"/>
            <p:cNvSpPr>
              <a:spLocks noChangeArrowheads="1"/>
            </p:cNvSpPr>
            <p:nvPr/>
          </p:nvSpPr>
          <p:spPr bwMode="auto">
            <a:xfrm>
              <a:off x="5248" y="1632"/>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52" name="Oval 36"/>
            <p:cNvSpPr>
              <a:spLocks noChangeArrowheads="1"/>
            </p:cNvSpPr>
            <p:nvPr/>
          </p:nvSpPr>
          <p:spPr bwMode="auto">
            <a:xfrm>
              <a:off x="5360" y="1632"/>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53" name="Oval 37"/>
            <p:cNvSpPr>
              <a:spLocks noChangeArrowheads="1"/>
            </p:cNvSpPr>
            <p:nvPr/>
          </p:nvSpPr>
          <p:spPr bwMode="auto">
            <a:xfrm>
              <a:off x="5472" y="1632"/>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54" name="Oval 38"/>
            <p:cNvSpPr>
              <a:spLocks noChangeArrowheads="1"/>
            </p:cNvSpPr>
            <p:nvPr/>
          </p:nvSpPr>
          <p:spPr bwMode="auto">
            <a:xfrm>
              <a:off x="5248" y="1744"/>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sp>
          <p:nvSpPr>
            <p:cNvPr id="239655" name="Oval 39"/>
            <p:cNvSpPr>
              <a:spLocks noChangeArrowheads="1"/>
            </p:cNvSpPr>
            <p:nvPr/>
          </p:nvSpPr>
          <p:spPr bwMode="auto">
            <a:xfrm>
              <a:off x="5472" y="1744"/>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smtClean="0">
                <a:solidFill>
                  <a:srgbClr val="000000"/>
                </a:solidFill>
                <a:latin typeface="Comic Sans MS" panose="030F0702030302020204" pitchFamily="66" charset="0"/>
                <a:cs typeface="Arial" panose="020B0604020202020204" pitchFamily="34" charset="0"/>
              </a:endParaRPr>
            </a:p>
          </p:txBody>
        </p:sp>
      </p:grpSp>
    </p:spTree>
    <p:extLst>
      <p:ext uri="{BB962C8B-B14F-4D97-AF65-F5344CB8AC3E}">
        <p14:creationId xmlns:p14="http://schemas.microsoft.com/office/powerpoint/2010/main" val="3613624017"/>
      </p:ext>
    </p:extLst>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 id="2147483736" r:id="rId12"/>
  </p:sldLayoutIdLst>
  <p:timing>
    <p:tnLst>
      <p:par>
        <p:cTn id="1" dur="indefinite" restart="never" nodeType="tmRoot"/>
      </p:par>
    </p:tnLst>
  </p:timing>
  <p:txStyles>
    <p:titleStyle>
      <a:lvl1pPr algn="l" rtl="0" fontAlgn="base">
        <a:spcBef>
          <a:spcPct val="0"/>
        </a:spcBef>
        <a:spcAft>
          <a:spcPct val="0"/>
        </a:spcAft>
        <a:defRPr sz="3900" b="1" kern="1200">
          <a:solidFill>
            <a:schemeClr val="tx2"/>
          </a:solidFill>
          <a:latin typeface="+mj-lt"/>
          <a:ea typeface="+mj-ea"/>
          <a:cs typeface="+mj-cs"/>
        </a:defRPr>
      </a:lvl1pPr>
      <a:lvl2pPr algn="l" rtl="0" fontAlgn="base">
        <a:spcBef>
          <a:spcPct val="0"/>
        </a:spcBef>
        <a:spcAft>
          <a:spcPct val="0"/>
        </a:spcAft>
        <a:defRPr sz="3900" b="1">
          <a:solidFill>
            <a:schemeClr val="tx2"/>
          </a:solidFill>
          <a:latin typeface="Arial" panose="020B0604020202020204" pitchFamily="34" charset="0"/>
        </a:defRPr>
      </a:lvl2pPr>
      <a:lvl3pPr algn="l" rtl="0" fontAlgn="base">
        <a:spcBef>
          <a:spcPct val="0"/>
        </a:spcBef>
        <a:spcAft>
          <a:spcPct val="0"/>
        </a:spcAft>
        <a:defRPr sz="3900" b="1">
          <a:solidFill>
            <a:schemeClr val="tx2"/>
          </a:solidFill>
          <a:latin typeface="Arial" panose="020B0604020202020204" pitchFamily="34" charset="0"/>
        </a:defRPr>
      </a:lvl3pPr>
      <a:lvl4pPr algn="l" rtl="0" fontAlgn="base">
        <a:spcBef>
          <a:spcPct val="0"/>
        </a:spcBef>
        <a:spcAft>
          <a:spcPct val="0"/>
        </a:spcAft>
        <a:defRPr sz="3900" b="1">
          <a:solidFill>
            <a:schemeClr val="tx2"/>
          </a:solidFill>
          <a:latin typeface="Arial" panose="020B0604020202020204" pitchFamily="34" charset="0"/>
        </a:defRPr>
      </a:lvl4pPr>
      <a:lvl5pPr algn="l" rtl="0" fontAlgn="base">
        <a:spcBef>
          <a:spcPct val="0"/>
        </a:spcBef>
        <a:spcAft>
          <a:spcPct val="0"/>
        </a:spcAft>
        <a:defRPr sz="3900" b="1">
          <a:solidFill>
            <a:schemeClr val="tx2"/>
          </a:solidFill>
          <a:latin typeface="Arial" panose="020B0604020202020204" pitchFamily="34" charset="0"/>
        </a:defRPr>
      </a:lvl5pPr>
      <a:lvl6pPr marL="457200" algn="l" rtl="0" fontAlgn="base">
        <a:spcBef>
          <a:spcPct val="0"/>
        </a:spcBef>
        <a:spcAft>
          <a:spcPct val="0"/>
        </a:spcAft>
        <a:defRPr sz="3900" b="1">
          <a:solidFill>
            <a:schemeClr val="tx2"/>
          </a:solidFill>
          <a:latin typeface="Arial" panose="020B0604020202020204" pitchFamily="34" charset="0"/>
        </a:defRPr>
      </a:lvl6pPr>
      <a:lvl7pPr marL="914400" algn="l" rtl="0" fontAlgn="base">
        <a:spcBef>
          <a:spcPct val="0"/>
        </a:spcBef>
        <a:spcAft>
          <a:spcPct val="0"/>
        </a:spcAft>
        <a:defRPr sz="3900" b="1">
          <a:solidFill>
            <a:schemeClr val="tx2"/>
          </a:solidFill>
          <a:latin typeface="Arial" panose="020B0604020202020204" pitchFamily="34" charset="0"/>
        </a:defRPr>
      </a:lvl7pPr>
      <a:lvl8pPr marL="1371600" algn="l" rtl="0" fontAlgn="base">
        <a:spcBef>
          <a:spcPct val="0"/>
        </a:spcBef>
        <a:spcAft>
          <a:spcPct val="0"/>
        </a:spcAft>
        <a:defRPr sz="3900" b="1">
          <a:solidFill>
            <a:schemeClr val="tx2"/>
          </a:solidFill>
          <a:latin typeface="Arial" panose="020B0604020202020204" pitchFamily="34" charset="0"/>
        </a:defRPr>
      </a:lvl8pPr>
      <a:lvl9pPr marL="1828800" algn="l" rtl="0" fontAlgn="base">
        <a:spcBef>
          <a:spcPct val="0"/>
        </a:spcBef>
        <a:spcAft>
          <a:spcPct val="0"/>
        </a:spcAft>
        <a:defRPr sz="3900" b="1">
          <a:solidFill>
            <a:schemeClr val="tx2"/>
          </a:solidFill>
          <a:latin typeface="Arial" panose="020B0604020202020204" pitchFamily="34" charset="0"/>
        </a:defRPr>
      </a:lvl9pPr>
    </p:titleStyle>
    <p:bodyStyle>
      <a:lvl1pPr marL="342900" indent="-342900" algn="l" rtl="0" fontAlgn="base">
        <a:spcBef>
          <a:spcPct val="20000"/>
        </a:spcBef>
        <a:spcAft>
          <a:spcPct val="0"/>
        </a:spcAft>
        <a:buClr>
          <a:schemeClr val="tx2"/>
        </a:buClr>
        <a:buSzPct val="70000"/>
        <a:buFont typeface="Wingdings" panose="05000000000000000000" pitchFamily="2" charset="2"/>
        <a:buChar char="l"/>
        <a:defRPr sz="3000" kern="1200">
          <a:solidFill>
            <a:schemeClr val="tx1"/>
          </a:solidFill>
          <a:latin typeface="+mn-lt"/>
          <a:ea typeface="+mn-ea"/>
          <a:cs typeface="+mn-cs"/>
        </a:defRPr>
      </a:lvl1pPr>
      <a:lvl2pPr marL="692150" indent="-347663" algn="l" rtl="0" fontAlgn="base">
        <a:spcBef>
          <a:spcPct val="20000"/>
        </a:spcBef>
        <a:spcAft>
          <a:spcPct val="0"/>
        </a:spcAft>
        <a:buClr>
          <a:schemeClr val="accent2"/>
        </a:buClr>
        <a:buSzPct val="70000"/>
        <a:buFont typeface="Wingdings" panose="05000000000000000000" pitchFamily="2" charset="2"/>
        <a:buChar char="l"/>
        <a:defRPr sz="2600" kern="1200">
          <a:solidFill>
            <a:schemeClr val="tx1"/>
          </a:solidFill>
          <a:latin typeface="+mn-lt"/>
          <a:ea typeface="+mn-ea"/>
          <a:cs typeface="+mn-cs"/>
        </a:defRPr>
      </a:lvl2pPr>
      <a:lvl3pPr marL="987425" indent="-293688" algn="l" rtl="0" fontAlgn="base">
        <a:spcBef>
          <a:spcPct val="20000"/>
        </a:spcBef>
        <a:spcAft>
          <a:spcPct val="0"/>
        </a:spcAft>
        <a:buClr>
          <a:schemeClr val="accent1"/>
        </a:buClr>
        <a:buSzPct val="70000"/>
        <a:buFont typeface="Wingdings" panose="05000000000000000000" pitchFamily="2" charset="2"/>
        <a:buChar char="l"/>
        <a:defRPr sz="2300" kern="1200">
          <a:solidFill>
            <a:schemeClr val="tx1"/>
          </a:solidFill>
          <a:latin typeface="+mn-lt"/>
          <a:ea typeface="+mn-ea"/>
          <a:cs typeface="+mn-cs"/>
        </a:defRPr>
      </a:lvl3pPr>
      <a:lvl4pPr marL="1281113" indent="-292100" algn="l" rtl="0" fontAlgn="base">
        <a:spcBef>
          <a:spcPct val="20000"/>
        </a:spcBef>
        <a:spcAft>
          <a:spcPct val="0"/>
        </a:spcAft>
        <a:buClr>
          <a:schemeClr val="tx2"/>
        </a:buClr>
        <a:buSzPct val="75000"/>
        <a:buFont typeface="Wingdings" panose="05000000000000000000" pitchFamily="2" charset="2"/>
        <a:buChar char="§"/>
        <a:defRPr sz="2000" kern="1200">
          <a:solidFill>
            <a:schemeClr val="tx1"/>
          </a:solidFill>
          <a:latin typeface="+mn-lt"/>
          <a:ea typeface="+mn-ea"/>
          <a:cs typeface="+mn-cs"/>
        </a:defRPr>
      </a:lvl4pPr>
      <a:lvl5pPr marL="1598613" indent="-315913" algn="l" rtl="0" fontAlgn="base">
        <a:spcBef>
          <a:spcPct val="20000"/>
        </a:spcBef>
        <a:spcAft>
          <a:spcPct val="0"/>
        </a:spcAft>
        <a:buClr>
          <a:schemeClr val="folHlink"/>
        </a:buClr>
        <a:buSzPct val="8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00434C"/>
        </a:solidFill>
        <a:effectLst/>
      </p:bgPr>
    </p:bg>
    <p:spTree>
      <p:nvGrpSpPr>
        <p:cNvPr id="1" name="Shape 9"/>
        <p:cNvGrpSpPr/>
        <p:nvPr/>
      </p:nvGrpSpPr>
      <p:grpSpPr>
        <a:xfrm>
          <a:off x="0" y="0"/>
          <a:ext cx="0" cy="0"/>
          <a:chOff x="0" y="0"/>
          <a:chExt cx="0" cy="0"/>
        </a:xfrm>
      </p:grpSpPr>
      <p:sp>
        <p:nvSpPr>
          <p:cNvPr id="2" name="9Slide.vn - 2019">
            <a:extLst>
              <a:ext uri="{FF2B5EF4-FFF2-40B4-BE49-F238E27FC236}">
                <a16:creationId xmlns:a16="http://schemas.microsoft.com/office/drawing/2014/main" xmlns="" id="{C6365EFD-7DD8-413A-98A8-C9E79CFC7E64}"/>
              </a:ext>
            </a:extLst>
          </p:cNvPr>
          <p:cNvSpPr txBox="1"/>
          <p:nvPr userDrawn="1"/>
        </p:nvSpPr>
        <p:spPr>
          <a:xfrm>
            <a:off x="0" y="-712232"/>
            <a:ext cx="12192000" cy="369332"/>
          </a:xfrm>
          <a:prstGeom prst="rect">
            <a:avLst/>
          </a:prstGeom>
          <a:noFill/>
        </p:spPr>
        <p:txBody>
          <a:bodyPr vert="horz" rtlCol="0">
            <a:spAutoFit/>
          </a:bodyPr>
          <a:lstStyle/>
          <a:p>
            <a:pPr algn="ctr">
              <a:buClr>
                <a:srgbClr val="000000"/>
              </a:buClr>
              <a:buFont typeface="Arial"/>
              <a:buNone/>
            </a:pPr>
            <a:r>
              <a:rPr lang="en-US" kern="0">
                <a:solidFill>
                  <a:srgbClr val="CFCFCF"/>
                </a:solidFill>
                <a:cs typeface="Arial"/>
                <a:sym typeface="Arial"/>
              </a:rPr>
              <a:t>www.9slide.vn</a:t>
            </a:r>
          </a:p>
        </p:txBody>
      </p:sp>
      <p:sp>
        <p:nvSpPr>
          <p:cNvPr id="10" name="Google Shape;10;p26"/>
          <p:cNvSpPr txBox="1"/>
          <p:nvPr/>
        </p:nvSpPr>
        <p:spPr>
          <a:xfrm>
            <a:off x="0" y="-712232"/>
            <a:ext cx="12192000" cy="369332"/>
          </a:xfrm>
          <a:prstGeom prst="rect">
            <a:avLst/>
          </a:prstGeom>
          <a:noFill/>
          <a:ln>
            <a:noFill/>
          </a:ln>
        </p:spPr>
        <p:txBody>
          <a:bodyPr spcFirstLastPara="1" wrap="square" lIns="91425" tIns="45700" rIns="91425" bIns="45700" anchor="t" anchorCtr="0">
            <a:spAutoFit/>
          </a:bodyPr>
          <a:lstStyle/>
          <a:p>
            <a:pPr algn="ctr">
              <a:buClr>
                <a:srgbClr val="000000"/>
              </a:buClr>
              <a:buFont typeface="Arial"/>
              <a:buNone/>
            </a:pPr>
            <a:r>
              <a:rPr lang="en-US" kern="0">
                <a:solidFill>
                  <a:srgbClr val="CFCFCF"/>
                </a:solidFill>
                <a:ea typeface="Arial"/>
                <a:cs typeface="Arial"/>
                <a:sym typeface="Arial"/>
              </a:rPr>
              <a:t>www.9slide.vn</a:t>
            </a:r>
            <a:endParaRPr sz="1400" kern="0">
              <a:solidFill>
                <a:srgbClr val="000000"/>
              </a:solidFill>
              <a:cs typeface="Arial"/>
              <a:sym typeface="Arial"/>
            </a:endParaRPr>
          </a:p>
        </p:txBody>
      </p:sp>
      <p:sp>
        <p:nvSpPr>
          <p:cNvPr id="11" name="Google Shape;11;p26"/>
          <p:cNvSpPr txBox="1">
            <a:spLocks noGrp="1"/>
          </p:cNvSpPr>
          <p:nvPr>
            <p:ph type="title"/>
          </p:nvPr>
        </p:nvSpPr>
        <p:spPr>
          <a:xfrm>
            <a:off x="838200" y="365126"/>
            <a:ext cx="10515600" cy="1325563"/>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endParaRPr/>
          </a:p>
        </p:txBody>
      </p:sp>
      <p:sp>
        <p:nvSpPr>
          <p:cNvPr id="12" name="Google Shape;12;p26"/>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13" name="Google Shape;13;p26"/>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marR="0" lvl="0" algn="l" rtl="0">
              <a:lnSpc>
                <a:spcPct val="100000"/>
              </a:lnSpc>
              <a:spcBef>
                <a:spcPts val="0"/>
              </a:spcBef>
              <a:spcAft>
                <a:spcPts val="0"/>
              </a:spcAft>
              <a:buClr>
                <a:srgbClr val="000000"/>
              </a:buClr>
              <a:buSzPts val="1400"/>
              <a:buFont typeface="Arial"/>
              <a:buNone/>
              <a:defRPr sz="1200" b="0" i="0" u="none" strike="noStrike" cap="none">
                <a:solidFill>
                  <a:srgbClr val="888888"/>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9pPr>
          </a:lstStyle>
          <a:p>
            <a:endParaRPr kern="0"/>
          </a:p>
        </p:txBody>
      </p:sp>
      <p:sp>
        <p:nvSpPr>
          <p:cNvPr id="14" name="Google Shape;14;p26"/>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marR="0" lvl="0" algn="ctr" rtl="0">
              <a:lnSpc>
                <a:spcPct val="100000"/>
              </a:lnSpc>
              <a:spcBef>
                <a:spcPts val="0"/>
              </a:spcBef>
              <a:spcAft>
                <a:spcPts val="0"/>
              </a:spcAft>
              <a:buClr>
                <a:srgbClr val="000000"/>
              </a:buClr>
              <a:buSzPts val="1400"/>
              <a:buFont typeface="Arial"/>
              <a:buNone/>
              <a:defRPr sz="1200" b="0" i="0" u="none" strike="noStrike" cap="none">
                <a:solidFill>
                  <a:srgbClr val="888888"/>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9pPr>
          </a:lstStyle>
          <a:p>
            <a:endParaRPr kern="0"/>
          </a:p>
        </p:txBody>
      </p:sp>
      <p:sp>
        <p:nvSpPr>
          <p:cNvPr id="15" name="Google Shape;15;p26"/>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1pPr>
            <a:lvl2pPr marL="0" marR="0" lvl="1"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2pPr>
            <a:lvl3pPr marL="0" marR="0" lvl="2"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3pPr>
            <a:lvl4pPr marL="0" marR="0" lvl="3"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4pPr>
            <a:lvl5pPr marL="0" marR="0" lvl="4"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5pPr>
            <a:lvl6pPr marL="0" marR="0" lvl="5"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6pPr>
            <a:lvl7pPr marL="0" marR="0" lvl="6"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7pPr>
            <a:lvl8pPr marL="0" marR="0" lvl="7"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8pPr>
            <a:lvl9pPr marL="0" marR="0" lvl="8"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kern="0"/>
              <a:pPr/>
              <a:t>‹#›</a:t>
            </a:fld>
            <a:endParaRPr kern="0"/>
          </a:p>
        </p:txBody>
      </p:sp>
    </p:spTree>
    <p:extLst>
      <p:ext uri="{BB962C8B-B14F-4D97-AF65-F5344CB8AC3E}">
        <p14:creationId xmlns:p14="http://schemas.microsoft.com/office/powerpoint/2010/main" val="550053903"/>
      </p:ext>
    </p:extLst>
  </p:cSld>
  <p:clrMap bg1="lt1" tx1="dk1" bg2="dk2" tx2="lt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49"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2.xml"/></Relationships>
</file>

<file path=ppt/slides/_rels/slide16.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24.jp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jpeg"/></Relationships>
</file>

<file path=ppt/slides/_rels/slide17.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11.jpeg"/><Relationship Id="rId4" Type="http://schemas.openxmlformats.org/officeDocument/2006/relationships/image" Target="../media/image25.jp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2.xml"/></Relationships>
</file>

<file path=ppt/slides/_rels/slide1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9.wmf"/><Relationship Id="rId3" Type="http://schemas.openxmlformats.org/officeDocument/2006/relationships/notesSlide" Target="../notesSlides/notesSlide20.xml"/><Relationship Id="rId7" Type="http://schemas.openxmlformats.org/officeDocument/2006/relationships/image" Target="../media/image26.wmf"/><Relationship Id="rId12"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8.wmf"/><Relationship Id="rId5" Type="http://schemas.openxmlformats.org/officeDocument/2006/relationships/image" Target="../media/image14.png"/><Relationship Id="rId10" Type="http://schemas.openxmlformats.org/officeDocument/2006/relationships/oleObject" Target="../embeddings/oleObject3.bin"/><Relationship Id="rId4" Type="http://schemas.openxmlformats.org/officeDocument/2006/relationships/image" Target="../media/image7.jpeg"/><Relationship Id="rId9" Type="http://schemas.openxmlformats.org/officeDocument/2006/relationships/image" Target="../media/image27.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2.xml"/></Relationships>
</file>

<file path=ppt/slides/_rels/slide22.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4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24.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58.xml"/></Relationships>
</file>

<file path=ppt/slides/_rels/slide25.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58.xml"/></Relationships>
</file>

<file path=ppt/slides/_rels/slide26.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5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28.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image" Target="../media/image34.jpeg"/><Relationship Id="rId1" Type="http://schemas.openxmlformats.org/officeDocument/2006/relationships/slideLayout" Target="../slideLayouts/slideLayout7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33.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8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2.xml"/></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23.xml"/><Relationship Id="rId5" Type="http://schemas.openxmlformats.org/officeDocument/2006/relationships/image" Target="../media/image39.png"/><Relationship Id="rId4" Type="http://schemas.openxmlformats.org/officeDocument/2006/relationships/image" Target="../media/image38.png"/></Relationships>
</file>

<file path=ppt/slides/_rels/slide3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4.xml"/><Relationship Id="rId1" Type="http://schemas.openxmlformats.org/officeDocument/2006/relationships/slideLayout" Target="../slideLayouts/slideLayout23.xml"/><Relationship Id="rId5" Type="http://schemas.openxmlformats.org/officeDocument/2006/relationships/image" Target="../media/image42.png"/><Relationship Id="rId4" Type="http://schemas.openxmlformats.org/officeDocument/2006/relationships/image" Target="../media/image41.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2.xml"/></Relationships>
</file>

<file path=ppt/slides/_rels/slide3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6.xml"/><Relationship Id="rId1" Type="http://schemas.openxmlformats.org/officeDocument/2006/relationships/slideLayout" Target="../slideLayouts/slideLayout23.xml"/></Relationships>
</file>

<file path=ppt/slides/_rels/slide3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7.xml"/><Relationship Id="rId1" Type="http://schemas.openxmlformats.org/officeDocument/2006/relationships/slideLayout" Target="../slideLayouts/slideLayout23.xml"/></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jpeg"/></Relationships>
</file>

<file path=ppt/slides/_rels/slide4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8.xml"/><Relationship Id="rId1" Type="http://schemas.openxmlformats.org/officeDocument/2006/relationships/slideLayout" Target="../slideLayouts/slideLayout2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2.xml"/></Relationships>
</file>

<file path=ppt/slides/_rels/slide4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0.xml"/><Relationship Id="rId1" Type="http://schemas.openxmlformats.org/officeDocument/2006/relationships/slideLayout" Target="../slideLayouts/slideLayout23.xml"/><Relationship Id="rId5" Type="http://schemas.openxmlformats.org/officeDocument/2006/relationships/image" Target="../media/image48.png"/><Relationship Id="rId4" Type="http://schemas.openxmlformats.org/officeDocument/2006/relationships/image" Target="../media/image47.jpe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2.xml"/></Relationships>
</file>

<file path=ppt/slides/_rels/slide4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3.xml"/><Relationship Id="rId1" Type="http://schemas.openxmlformats.org/officeDocument/2006/relationships/slideLayout" Target="../slideLayouts/slideLayout23.xml"/><Relationship Id="rId4" Type="http://schemas.microsoft.com/office/2007/relationships/hdphoto" Target="../media/hdphoto1.wdp"/></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2.xml"/></Relationships>
</file>

<file path=ppt/slides/_rels/slide4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5.xml"/><Relationship Id="rId1" Type="http://schemas.openxmlformats.org/officeDocument/2006/relationships/slideLayout" Target="../slideLayouts/slideLayout23.xml"/><Relationship Id="rId6" Type="http://schemas.openxmlformats.org/officeDocument/2006/relationships/image" Target="../media/image52.jpeg"/><Relationship Id="rId5" Type="http://schemas.openxmlformats.org/officeDocument/2006/relationships/image" Target="../media/image51.jpeg"/><Relationship Id="rId4" Type="http://schemas.microsoft.com/office/2007/relationships/hdphoto" Target="../media/hdphoto2.wdp"/></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2.xml"/></Relationships>
</file>

<file path=ppt/slides/_rels/slide49.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13.png"/><Relationship Id="rId2" Type="http://schemas.openxmlformats.org/officeDocument/2006/relationships/notesSlide" Target="../notesSlides/notesSlide37.xml"/><Relationship Id="rId1" Type="http://schemas.openxmlformats.org/officeDocument/2006/relationships/slideLayout" Target="../slideLayouts/slideLayout1.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11.jpeg"/></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5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8.xml"/><Relationship Id="rId1" Type="http://schemas.openxmlformats.org/officeDocument/2006/relationships/slideLayout" Target="../slideLayouts/slideLayout23.xml"/><Relationship Id="rId4" Type="http://schemas.microsoft.com/office/2007/relationships/hdphoto" Target="../media/hdphoto1.wdp"/></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2.xml"/></Relationships>
</file>

<file path=ppt/slides/_rels/slide52.xml.rels><?xml version="1.0" encoding="UTF-8" standalone="yes"?>
<Relationships xmlns="http://schemas.openxmlformats.org/package/2006/relationships"><Relationship Id="rId8" Type="http://schemas.openxmlformats.org/officeDocument/2006/relationships/image" Target="../media/image56.jpeg"/><Relationship Id="rId3" Type="http://schemas.openxmlformats.org/officeDocument/2006/relationships/image" Target="../media/image9.jpeg"/><Relationship Id="rId7" Type="http://schemas.openxmlformats.org/officeDocument/2006/relationships/image" Target="../media/image55.png"/><Relationship Id="rId2" Type="http://schemas.openxmlformats.org/officeDocument/2006/relationships/notesSlide" Target="../notesSlides/notesSlide40.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jpeg"/><Relationship Id="rId9" Type="http://schemas.openxmlformats.org/officeDocument/2006/relationships/image" Target="../media/image57.jpe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4.xml"/><Relationship Id="rId1" Type="http://schemas.openxmlformats.org/officeDocument/2006/relationships/slideLayout" Target="../slideLayouts/slideLayout23.xml"/></Relationships>
</file>

<file path=ppt/slides/_rels/slide5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5.xml"/><Relationship Id="rId1" Type="http://schemas.openxmlformats.org/officeDocument/2006/relationships/slideLayout" Target="../slideLayouts/slideLayout2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2.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6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7.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6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9.xml"/><Relationship Id="rId1" Type="http://schemas.openxmlformats.org/officeDocument/2006/relationships/slideLayout" Target="../slideLayouts/slideLayout1.xml"/><Relationship Id="rId4" Type="http://schemas.openxmlformats.org/officeDocument/2006/relationships/image" Target="../media/image58.png"/></Relationships>
</file>

<file path=ppt/slides/_rels/slide6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0.xml"/><Relationship Id="rId1" Type="http://schemas.openxmlformats.org/officeDocument/2006/relationships/slideLayout" Target="../slideLayouts/slideLayout1.xml"/><Relationship Id="rId5" Type="http://schemas.openxmlformats.org/officeDocument/2006/relationships/image" Target="../media/image60.jpeg"/><Relationship Id="rId4" Type="http://schemas.openxmlformats.org/officeDocument/2006/relationships/image" Target="../media/image59.jpeg"/></Relationships>
</file>

<file path=ppt/slides/_rels/slide6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51.xml"/><Relationship Id="rId1" Type="http://schemas.openxmlformats.org/officeDocument/2006/relationships/slideLayout" Target="../slideLayouts/slideLayout83.xml"/><Relationship Id="rId4" Type="http://schemas.microsoft.com/office/2007/relationships/hdphoto" Target="../media/hdphoto3.wdp"/></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notesSlide" Target="../notesSlides/notesSlide52.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2.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5"/>
          <a:stretch>
            <a:fillRect l="-9000" r="-9000"/>
          </a:stretch>
        </a:blipFill>
        <a:effectLst/>
      </p:bgPr>
    </p:bg>
    <p:spTree>
      <p:nvGrpSpPr>
        <p:cNvPr id="1" name=""/>
        <p:cNvGrpSpPr/>
        <p:nvPr/>
      </p:nvGrpSpPr>
      <p:grpSpPr>
        <a:xfrm>
          <a:off x="0" y="0"/>
          <a:ext cx="0" cy="0"/>
          <a:chOff x="0" y="0"/>
          <a:chExt cx="0" cy="0"/>
        </a:xfrm>
      </p:grpSpPr>
      <p:sp>
        <p:nvSpPr>
          <p:cNvPr id="3" name="PA_文本框 10"/>
          <p:cNvSpPr txBox="1">
            <a:spLocks noChangeArrowheads="1"/>
          </p:cNvSpPr>
          <p:nvPr>
            <p:custDataLst>
              <p:tags r:id="rId1"/>
            </p:custDataLst>
          </p:nvPr>
        </p:nvSpPr>
        <p:spPr bwMode="auto">
          <a:xfrm>
            <a:off x="1243479" y="2117734"/>
            <a:ext cx="6745489" cy="1569660"/>
          </a:xfrm>
          <a:prstGeom prst="rect">
            <a:avLst/>
          </a:prstGeom>
          <a:noFill/>
          <a:ln w="9525">
            <a:noFill/>
            <a:miter lim="800000"/>
          </a:ln>
        </p:spPr>
        <p:txBody>
          <a:bodyPr wrap="square">
            <a:spAutoFit/>
          </a:bodyPr>
          <a:lstStyle/>
          <a:p>
            <a:pPr algn="ctr">
              <a:defRPr/>
            </a:pPr>
            <a:r>
              <a:rPr lang="vi-VN" sz="4800" spc="200" smtClean="0">
                <a:solidFill>
                  <a:srgbClr val="6FB420"/>
                </a:solidFill>
                <a:latin typeface="#9Slide03 Arima Madurai Black" panose="00000A00000000000000" pitchFamily="2" charset="0"/>
                <a:ea typeface="方正少儿简体" panose="03000509000000000000" charset="-122"/>
                <a:cs typeface="#9Slide03 Arima Madurai Black" panose="00000A00000000000000" pitchFamily="2" charset="0"/>
              </a:rPr>
              <a:t>CHÀO MỪNG CÁC CON ĐẾN VỚI TIẾT HỌC </a:t>
            </a:r>
            <a:endParaRPr sz="4800" spc="200" dirty="0">
              <a:solidFill>
                <a:srgbClr val="6FB420"/>
              </a:solidFill>
              <a:latin typeface="#9Slide03 Arima Madurai Black" panose="00000A00000000000000" pitchFamily="2" charset="0"/>
              <a:ea typeface="方正少儿简体" panose="03000509000000000000" charset="-122"/>
              <a:cs typeface="#9Slide03 Arima Madurai Black" panose="00000A00000000000000" pitchFamily="2" charset="0"/>
            </a:endParaRPr>
          </a:p>
        </p:txBody>
      </p:sp>
      <p:pic>
        <p:nvPicPr>
          <p:cNvPr id="8" name="PA_图片 8"/>
          <p:cNvPicPr>
            <a:picLocks noChangeAspect="1"/>
          </p:cNvPicPr>
          <p:nvPr>
            <p:custDataLst>
              <p:tags r:id="rId2"/>
            </p:custDataLst>
          </p:nvPr>
        </p:nvPicPr>
        <p:blipFill>
          <a:blip r:embed="rId6">
            <a:extLst>
              <a:ext uri="{28A0092B-C50C-407E-A947-70E740481C1C}">
                <a14:useLocalDpi xmlns:a14="http://schemas.microsoft.com/office/drawing/2010/main" val="0"/>
              </a:ext>
            </a:extLst>
          </a:blip>
          <a:stretch>
            <a:fillRect/>
          </a:stretch>
        </p:blipFill>
        <p:spPr>
          <a:xfrm>
            <a:off x="8377238" y="-142611"/>
            <a:ext cx="3814762" cy="6858000"/>
          </a:xfrm>
          <a:prstGeom prst="rect">
            <a:avLst/>
          </a:prstGeom>
        </p:spPr>
      </p:pic>
      <p:sp>
        <p:nvSpPr>
          <p:cNvPr id="9" name="TextBox 8"/>
          <p:cNvSpPr txBox="1"/>
          <p:nvPr/>
        </p:nvSpPr>
        <p:spPr>
          <a:xfrm>
            <a:off x="6227546" y="4567755"/>
            <a:ext cx="3984859" cy="369332"/>
          </a:xfrm>
          <a:prstGeom prst="rect">
            <a:avLst/>
          </a:prstGeom>
          <a:noFill/>
        </p:spPr>
        <p:txBody>
          <a:bodyPr wrap="square" rtlCol="0">
            <a:spAutoFit/>
          </a:bodyPr>
          <a:lstStyle/>
          <a:p>
            <a:r>
              <a:rPr lang="vi-VN" smtClean="0">
                <a:solidFill>
                  <a:srgbClr val="C00000"/>
                </a:solidFill>
                <a:latin typeface="#9Slide03 Arima Madurai Bold" panose="00000800000000000000" pitchFamily="2" charset="0"/>
                <a:cs typeface="#9Slide03 Arima Madurai Bold" panose="00000800000000000000" pitchFamily="2" charset="0"/>
              </a:rPr>
              <a:t>KHOA HỌC TỰ NHIÊN 6 </a:t>
            </a:r>
            <a:endParaRPr lang="en-US">
              <a:solidFill>
                <a:srgbClr val="C00000"/>
              </a:solidFill>
              <a:latin typeface="#9Slide03 Arima Madurai Bold" panose="00000800000000000000" pitchFamily="2" charset="0"/>
              <a:cs typeface="#9Slide03 Arima Madurai Bold" panose="00000800000000000000" pitchFamily="2" charset="0"/>
            </a:endParaRP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35" presetClass="entr" presetSubtype="0" fill="hold" grpId="1"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anim calcmode="lin" valueType="num">
                                      <p:cBhvr>
                                        <p:cTn id="17" dur="500" fill="hold"/>
                                        <p:tgtEl>
                                          <p:spTgt spid="3"/>
                                        </p:tgtEl>
                                        <p:attrNameLst>
                                          <p:attrName>style.rotation</p:attrName>
                                        </p:attrNameLst>
                                      </p:cBhvr>
                                      <p:tavLst>
                                        <p:tav tm="0">
                                          <p:val>
                                            <p:fltVal val="720"/>
                                          </p:val>
                                        </p:tav>
                                        <p:tav tm="100000">
                                          <p:val>
                                            <p:fltVal val="0"/>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 calcmode="lin" valueType="num">
                                      <p:cBhvr>
                                        <p:cTn id="19" dur="500" fill="hold"/>
                                        <p:tgtEl>
                                          <p:spTgt spid="3"/>
                                        </p:tgtEl>
                                        <p:attrNameLst>
                                          <p:attrName>ppt_w</p:attrName>
                                        </p:attrNameLst>
                                      </p:cBhvr>
                                      <p:tavLst>
                                        <p:tav tm="0">
                                          <p:val>
                                            <p:fltVal val="0"/>
                                          </p:val>
                                        </p:tav>
                                        <p:tav tm="100000">
                                          <p:val>
                                            <p:strVal val="#ppt_w"/>
                                          </p:val>
                                        </p:tav>
                                      </p:tavLst>
                                    </p:anim>
                                  </p:childTnLst>
                                </p:cTn>
                              </p:par>
                              <p:par>
                                <p:cTn id="20" presetID="53" presetClass="entr" presetSubtype="16" fill="hold" grpId="2" nodeType="with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fill="hold"/>
                                        <p:tgtEl>
                                          <p:spTgt spid="3"/>
                                        </p:tgtEl>
                                        <p:attrNameLst>
                                          <p:attrName>ppt_w</p:attrName>
                                        </p:attrNameLst>
                                      </p:cBhvr>
                                      <p:tavLst>
                                        <p:tav tm="0">
                                          <p:val>
                                            <p:fltVal val="0"/>
                                          </p:val>
                                        </p:tav>
                                        <p:tav tm="100000">
                                          <p:val>
                                            <p:strVal val="#ppt_w"/>
                                          </p:val>
                                        </p:tav>
                                      </p:tavLst>
                                    </p:anim>
                                    <p:anim calcmode="lin" valueType="num">
                                      <p:cBhvr>
                                        <p:cTn id="23" dur="500" fill="hold"/>
                                        <p:tgtEl>
                                          <p:spTgt spid="3"/>
                                        </p:tgtEl>
                                        <p:attrNameLst>
                                          <p:attrName>ppt_h</p:attrName>
                                        </p:attrNameLst>
                                      </p:cBhvr>
                                      <p:tavLst>
                                        <p:tav tm="0">
                                          <p:val>
                                            <p:fltVal val="0"/>
                                          </p:val>
                                        </p:tav>
                                        <p:tav tm="100000">
                                          <p:val>
                                            <p:strVal val="#ppt_h"/>
                                          </p:val>
                                        </p:tav>
                                      </p:tavLst>
                                    </p:anim>
                                    <p:animEffect transition="in" filter="fade">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3" grpId="2"/>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2" name="Rectangle 1"/>
          <p:cNvSpPr/>
          <p:nvPr/>
        </p:nvSpPr>
        <p:spPr>
          <a:xfrm>
            <a:off x="2907122" y="662833"/>
            <a:ext cx="4087077" cy="2068195"/>
          </a:xfrm>
          <a:prstGeom prst="rect">
            <a:avLst/>
          </a:prstGeom>
        </p:spPr>
        <p:txBody>
          <a:bodyPr wrap="square">
            <a:spAutoFit/>
          </a:bodyPr>
          <a:lstStyle/>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cs typeface="#9Slide03 Arima Madurai Light" panose="00000400000000000000" pitchFamily="2" charset="0"/>
              </a:rPr>
              <a:t>Đặc trưng đầu tiên dễ nhận thấy của lực là độ mạnh (yếu) của nó. Độ mạnh hay yếu của một lực được gọi là </a:t>
            </a:r>
            <a:r>
              <a:rPr lang="en-US" sz="2400" b="1" smtClean="0">
                <a:solidFill>
                  <a:prstClr val="black"/>
                </a:solidFill>
                <a:latin typeface="#9Slide03 Arima Madurai Light" panose="00000400000000000000" pitchFamily="2" charset="0"/>
                <a:cs typeface="#9Slide03 Arima Madurai Light" panose="00000400000000000000" pitchFamily="2" charset="0"/>
              </a:rPr>
              <a:t>độ lớn</a:t>
            </a:r>
            <a:r>
              <a:rPr lang="en-US" sz="2400" smtClean="0">
                <a:solidFill>
                  <a:prstClr val="black"/>
                </a:solidFill>
                <a:latin typeface="#9Slide03 Arima Madurai Light" panose="00000400000000000000" pitchFamily="2" charset="0"/>
                <a:cs typeface="#9Slide03 Arima Madurai Light" panose="00000400000000000000" pitchFamily="2" charset="0"/>
              </a:rPr>
              <a:t> của lực.</a:t>
            </a:r>
            <a:endParaRPr lang="en-US">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endParaRPr>
          </a:p>
        </p:txBody>
      </p:sp>
      <p:grpSp>
        <p:nvGrpSpPr>
          <p:cNvPr id="9" name="Group 8">
            <a:extLst>
              <a:ext uri="{FF2B5EF4-FFF2-40B4-BE49-F238E27FC236}">
                <a16:creationId xmlns:a16="http://schemas.microsoft.com/office/drawing/2014/main" xmlns="" id="{DC52BAAF-7742-4A97-AFFC-43DBAF17ACCD}"/>
              </a:ext>
            </a:extLst>
          </p:cNvPr>
          <p:cNvGrpSpPr/>
          <p:nvPr/>
        </p:nvGrpSpPr>
        <p:grpSpPr>
          <a:xfrm>
            <a:off x="89831" y="3794759"/>
            <a:ext cx="2155909" cy="3142285"/>
            <a:chOff x="4628292" y="1400770"/>
            <a:chExt cx="2612612" cy="4218979"/>
          </a:xfrm>
        </p:grpSpPr>
        <p:sp>
          <p:nvSpPr>
            <p:cNvPr id="13" name="Freeform: Shape 317">
              <a:extLst>
                <a:ext uri="{FF2B5EF4-FFF2-40B4-BE49-F238E27FC236}">
                  <a16:creationId xmlns:a16="http://schemas.microsoft.com/office/drawing/2014/main" xmlns="" id="{171C8A71-34DF-41A5-BD5F-94AF70B74561}"/>
                </a:ext>
              </a:extLst>
            </p:cNvPr>
            <p:cNvSpPr/>
            <p:nvPr/>
          </p:nvSpPr>
          <p:spPr>
            <a:xfrm>
              <a:off x="4628292" y="2435828"/>
              <a:ext cx="476345" cy="731071"/>
            </a:xfrm>
            <a:custGeom>
              <a:avLst/>
              <a:gdLst>
                <a:gd name="connsiteX0" fmla="*/ 148209 w 476345"/>
                <a:gd name="connsiteY0" fmla="*/ 483680 h 731071"/>
                <a:gd name="connsiteX1" fmla="*/ 148209 w 476345"/>
                <a:gd name="connsiteY1" fmla="*/ 455962 h 731071"/>
                <a:gd name="connsiteX2" fmla="*/ 329184 w 476345"/>
                <a:gd name="connsiteY2" fmla="*/ 205454 h 731071"/>
                <a:gd name="connsiteX3" fmla="*/ 239935 w 476345"/>
                <a:gd name="connsiteY3" fmla="*/ 132588 h 731071"/>
                <a:gd name="connsiteX4" fmla="*/ 144685 w 476345"/>
                <a:gd name="connsiteY4" fmla="*/ 209550 h 731071"/>
                <a:gd name="connsiteX5" fmla="*/ 144685 w 476345"/>
                <a:gd name="connsiteY5" fmla="*/ 220885 h 731071"/>
                <a:gd name="connsiteX6" fmla="*/ 127254 w 476345"/>
                <a:gd name="connsiteY6" fmla="*/ 237268 h 731071"/>
                <a:gd name="connsiteX7" fmla="*/ 17431 w 476345"/>
                <a:gd name="connsiteY7" fmla="*/ 233172 h 731071"/>
                <a:gd name="connsiteX8" fmla="*/ 0 w 476345"/>
                <a:gd name="connsiteY8" fmla="*/ 220885 h 731071"/>
                <a:gd name="connsiteX9" fmla="*/ 0 w 476345"/>
                <a:gd name="connsiteY9" fmla="*/ 209550 h 731071"/>
                <a:gd name="connsiteX10" fmla="*/ 243268 w 476345"/>
                <a:gd name="connsiteY10" fmla="*/ 0 h 731071"/>
                <a:gd name="connsiteX11" fmla="*/ 476345 w 476345"/>
                <a:gd name="connsiteY11" fmla="*/ 200025 h 731071"/>
                <a:gd name="connsiteX12" fmla="*/ 292513 w 476345"/>
                <a:gd name="connsiteY12" fmla="*/ 464915 h 731071"/>
                <a:gd name="connsiteX13" fmla="*/ 292513 w 476345"/>
                <a:gd name="connsiteY13" fmla="*/ 483394 h 731071"/>
                <a:gd name="connsiteX14" fmla="*/ 278723 w 476345"/>
                <a:gd name="connsiteY14" fmla="*/ 500825 h 731071"/>
                <a:gd name="connsiteX15" fmla="*/ 275082 w 476345"/>
                <a:gd name="connsiteY15" fmla="*/ 500825 h 731071"/>
                <a:gd name="connsiteX16" fmla="*/ 165640 w 476345"/>
                <a:gd name="connsiteY16" fmla="*/ 500825 h 731071"/>
                <a:gd name="connsiteX17" fmla="*/ 148236 w 476345"/>
                <a:gd name="connsiteY17" fmla="*/ 487000 h 731071"/>
                <a:gd name="connsiteX18" fmla="*/ 148209 w 476345"/>
                <a:gd name="connsiteY18" fmla="*/ 483680 h 731071"/>
                <a:gd name="connsiteX19" fmla="*/ 138684 w 476345"/>
                <a:gd name="connsiteY19" fmla="*/ 648938 h 731071"/>
                <a:gd name="connsiteX20" fmla="*/ 226886 w 476345"/>
                <a:gd name="connsiteY20" fmla="*/ 566833 h 731071"/>
                <a:gd name="connsiteX21" fmla="*/ 314230 w 476345"/>
                <a:gd name="connsiteY21" fmla="*/ 648938 h 731071"/>
                <a:gd name="connsiteX22" fmla="*/ 225933 w 476345"/>
                <a:gd name="connsiteY22" fmla="*/ 731044 h 731071"/>
                <a:gd name="connsiteX23" fmla="*/ 138970 w 476345"/>
                <a:gd name="connsiteY23" fmla="*/ 648938 h 7310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76345" h="731071">
                  <a:moveTo>
                    <a:pt x="148209" y="483680"/>
                  </a:moveTo>
                  <a:lnTo>
                    <a:pt x="148209" y="455962"/>
                  </a:lnTo>
                  <a:cubicBezTo>
                    <a:pt x="148209" y="313087"/>
                    <a:pt x="329184" y="307086"/>
                    <a:pt x="329184" y="205454"/>
                  </a:cubicBezTo>
                  <a:cubicBezTo>
                    <a:pt x="329184" y="161258"/>
                    <a:pt x="293275" y="132588"/>
                    <a:pt x="239935" y="132588"/>
                  </a:cubicBezTo>
                  <a:cubicBezTo>
                    <a:pt x="181356" y="132588"/>
                    <a:pt x="144685" y="164402"/>
                    <a:pt x="144685" y="209550"/>
                  </a:cubicBezTo>
                  <a:lnTo>
                    <a:pt x="144685" y="220885"/>
                  </a:lnTo>
                  <a:cubicBezTo>
                    <a:pt x="144685" y="232124"/>
                    <a:pt x="138589" y="237268"/>
                    <a:pt x="127254" y="237268"/>
                  </a:cubicBezTo>
                  <a:lnTo>
                    <a:pt x="17431" y="233172"/>
                  </a:lnTo>
                  <a:cubicBezTo>
                    <a:pt x="7144" y="233172"/>
                    <a:pt x="0" y="228029"/>
                    <a:pt x="0" y="220885"/>
                  </a:cubicBezTo>
                  <a:lnTo>
                    <a:pt x="0" y="209550"/>
                  </a:lnTo>
                  <a:cubicBezTo>
                    <a:pt x="0" y="85725"/>
                    <a:pt x="98488" y="0"/>
                    <a:pt x="243268" y="0"/>
                  </a:cubicBezTo>
                  <a:cubicBezTo>
                    <a:pt x="384905" y="0"/>
                    <a:pt x="476345" y="80105"/>
                    <a:pt x="476345" y="200025"/>
                  </a:cubicBezTo>
                  <a:cubicBezTo>
                    <a:pt x="476345" y="370427"/>
                    <a:pt x="292513" y="371475"/>
                    <a:pt x="292513" y="464915"/>
                  </a:cubicBezTo>
                  <a:lnTo>
                    <a:pt x="292513" y="483394"/>
                  </a:lnTo>
                  <a:cubicBezTo>
                    <a:pt x="293518" y="492015"/>
                    <a:pt x="287344" y="499819"/>
                    <a:pt x="278723" y="500825"/>
                  </a:cubicBezTo>
                  <a:cubicBezTo>
                    <a:pt x="277513" y="500966"/>
                    <a:pt x="276291" y="500966"/>
                    <a:pt x="275082" y="500825"/>
                  </a:cubicBezTo>
                  <a:lnTo>
                    <a:pt x="165640" y="500825"/>
                  </a:lnTo>
                  <a:cubicBezTo>
                    <a:pt x="157016" y="501813"/>
                    <a:pt x="149225" y="495623"/>
                    <a:pt x="148236" y="487000"/>
                  </a:cubicBezTo>
                  <a:cubicBezTo>
                    <a:pt x="148110" y="485897"/>
                    <a:pt x="148101" y="484784"/>
                    <a:pt x="148209" y="483680"/>
                  </a:cubicBezTo>
                  <a:close/>
                  <a:moveTo>
                    <a:pt x="138684" y="648938"/>
                  </a:moveTo>
                  <a:cubicBezTo>
                    <a:pt x="138684" y="603790"/>
                    <a:pt x="178689" y="566833"/>
                    <a:pt x="226886" y="566833"/>
                  </a:cubicBezTo>
                  <a:cubicBezTo>
                    <a:pt x="273082" y="566833"/>
                    <a:pt x="314230" y="603790"/>
                    <a:pt x="314230" y="648938"/>
                  </a:cubicBezTo>
                  <a:cubicBezTo>
                    <a:pt x="314230" y="694087"/>
                    <a:pt x="273082" y="731044"/>
                    <a:pt x="225933" y="731044"/>
                  </a:cubicBezTo>
                  <a:cubicBezTo>
                    <a:pt x="179309" y="732220"/>
                    <a:pt x="140473" y="695553"/>
                    <a:pt x="138970" y="648938"/>
                  </a:cubicBezTo>
                  <a:close/>
                </a:path>
              </a:pathLst>
            </a:custGeom>
            <a:solidFill>
              <a:srgbClr val="C53F3F"/>
            </a:solidFill>
            <a:ln w="9525" cap="flat">
              <a:noFill/>
              <a:prstDash val="solid"/>
              <a:miter/>
            </a:ln>
          </p:spPr>
          <p:txBody>
            <a:bodyPr rtlCol="0" anchor="ctr"/>
            <a:lstStyle/>
            <a:p>
              <a:endParaRPr lang="en-US">
                <a:solidFill>
                  <a:prstClr val="black"/>
                </a:solidFill>
              </a:endParaRPr>
            </a:p>
          </p:txBody>
        </p:sp>
        <p:sp>
          <p:nvSpPr>
            <p:cNvPr id="14" name="Freeform: Shape 318">
              <a:extLst>
                <a:ext uri="{FF2B5EF4-FFF2-40B4-BE49-F238E27FC236}">
                  <a16:creationId xmlns:a16="http://schemas.microsoft.com/office/drawing/2014/main" xmlns="" id="{CCBF8251-FDB4-4252-A03C-3DC2F21F6C1F}"/>
                </a:ext>
              </a:extLst>
            </p:cNvPr>
            <p:cNvSpPr/>
            <p:nvPr/>
          </p:nvSpPr>
          <p:spPr>
            <a:xfrm>
              <a:off x="7000208" y="1582197"/>
              <a:ext cx="240696" cy="369312"/>
            </a:xfrm>
            <a:custGeom>
              <a:avLst/>
              <a:gdLst>
                <a:gd name="connsiteX0" fmla="*/ 75247 w 240696"/>
                <a:gd name="connsiteY0" fmla="*/ 244316 h 369312"/>
                <a:gd name="connsiteX1" fmla="*/ 75247 w 240696"/>
                <a:gd name="connsiteY1" fmla="*/ 230315 h 369312"/>
                <a:gd name="connsiteX2" fmla="*/ 166497 w 240696"/>
                <a:gd name="connsiteY2" fmla="*/ 103727 h 369312"/>
                <a:gd name="connsiteX3" fmla="*/ 121349 w 240696"/>
                <a:gd name="connsiteY3" fmla="*/ 66866 h 369312"/>
                <a:gd name="connsiteX4" fmla="*/ 73152 w 240696"/>
                <a:gd name="connsiteY4" fmla="*/ 105823 h 369312"/>
                <a:gd name="connsiteX5" fmla="*/ 73152 w 240696"/>
                <a:gd name="connsiteY5" fmla="*/ 111538 h 369312"/>
                <a:gd name="connsiteX6" fmla="*/ 64294 w 240696"/>
                <a:gd name="connsiteY6" fmla="*/ 119825 h 369312"/>
                <a:gd name="connsiteX7" fmla="*/ 8858 w 240696"/>
                <a:gd name="connsiteY7" fmla="*/ 117729 h 369312"/>
                <a:gd name="connsiteX8" fmla="*/ 0 w 240696"/>
                <a:gd name="connsiteY8" fmla="*/ 111538 h 369312"/>
                <a:gd name="connsiteX9" fmla="*/ 0 w 240696"/>
                <a:gd name="connsiteY9" fmla="*/ 105823 h 369312"/>
                <a:gd name="connsiteX10" fmla="*/ 122968 w 240696"/>
                <a:gd name="connsiteY10" fmla="*/ 0 h 369312"/>
                <a:gd name="connsiteX11" fmla="*/ 240697 w 240696"/>
                <a:gd name="connsiteY11" fmla="*/ 101156 h 369312"/>
                <a:gd name="connsiteX12" fmla="*/ 147828 w 240696"/>
                <a:gd name="connsiteY12" fmla="*/ 234506 h 369312"/>
                <a:gd name="connsiteX13" fmla="*/ 147828 w 240696"/>
                <a:gd name="connsiteY13" fmla="*/ 244031 h 369312"/>
                <a:gd name="connsiteX14" fmla="*/ 140898 w 240696"/>
                <a:gd name="connsiteY14" fmla="*/ 252804 h 369312"/>
                <a:gd name="connsiteX15" fmla="*/ 138970 w 240696"/>
                <a:gd name="connsiteY15" fmla="*/ 252794 h 369312"/>
                <a:gd name="connsiteX16" fmla="*/ 84011 w 240696"/>
                <a:gd name="connsiteY16" fmla="*/ 252794 h 369312"/>
                <a:gd name="connsiteX17" fmla="*/ 75276 w 240696"/>
                <a:gd name="connsiteY17" fmla="*/ 246032 h 369312"/>
                <a:gd name="connsiteX18" fmla="*/ 75247 w 240696"/>
                <a:gd name="connsiteY18" fmla="*/ 244316 h 369312"/>
                <a:gd name="connsiteX19" fmla="*/ 70580 w 240696"/>
                <a:gd name="connsiteY19" fmla="*/ 327850 h 369312"/>
                <a:gd name="connsiteX20" fmla="*/ 111909 w 240696"/>
                <a:gd name="connsiteY20" fmla="*/ 280425 h 369312"/>
                <a:gd name="connsiteX21" fmla="*/ 159335 w 240696"/>
                <a:gd name="connsiteY21" fmla="*/ 321755 h 369312"/>
                <a:gd name="connsiteX22" fmla="*/ 118006 w 240696"/>
                <a:gd name="connsiteY22" fmla="*/ 369180 h 369312"/>
                <a:gd name="connsiteX23" fmla="*/ 114967 w 240696"/>
                <a:gd name="connsiteY23" fmla="*/ 369284 h 369312"/>
                <a:gd name="connsiteX24" fmla="*/ 70585 w 240696"/>
                <a:gd name="connsiteY24" fmla="*/ 327997 h 369312"/>
                <a:gd name="connsiteX25" fmla="*/ 70580 w 240696"/>
                <a:gd name="connsiteY25" fmla="*/ 327851 h 369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40696" h="369312">
                  <a:moveTo>
                    <a:pt x="75247" y="244316"/>
                  </a:moveTo>
                  <a:lnTo>
                    <a:pt x="75247" y="230315"/>
                  </a:lnTo>
                  <a:cubicBezTo>
                    <a:pt x="75247" y="158210"/>
                    <a:pt x="166497" y="155067"/>
                    <a:pt x="166497" y="103727"/>
                  </a:cubicBezTo>
                  <a:cubicBezTo>
                    <a:pt x="166497" y="81439"/>
                    <a:pt x="148304" y="66866"/>
                    <a:pt x="121349" y="66866"/>
                  </a:cubicBezTo>
                  <a:cubicBezTo>
                    <a:pt x="91821" y="66866"/>
                    <a:pt x="73152" y="82963"/>
                    <a:pt x="73152" y="105823"/>
                  </a:cubicBezTo>
                  <a:lnTo>
                    <a:pt x="73152" y="111538"/>
                  </a:lnTo>
                  <a:cubicBezTo>
                    <a:pt x="73152" y="117253"/>
                    <a:pt x="70009" y="119825"/>
                    <a:pt x="64294" y="119825"/>
                  </a:cubicBezTo>
                  <a:lnTo>
                    <a:pt x="8858" y="117729"/>
                  </a:lnTo>
                  <a:cubicBezTo>
                    <a:pt x="3620" y="117729"/>
                    <a:pt x="0" y="115157"/>
                    <a:pt x="0" y="111538"/>
                  </a:cubicBezTo>
                  <a:lnTo>
                    <a:pt x="0" y="105823"/>
                  </a:lnTo>
                  <a:cubicBezTo>
                    <a:pt x="0" y="43053"/>
                    <a:pt x="49816" y="0"/>
                    <a:pt x="122968" y="0"/>
                  </a:cubicBezTo>
                  <a:cubicBezTo>
                    <a:pt x="194501" y="0"/>
                    <a:pt x="240697" y="40481"/>
                    <a:pt x="240697" y="101156"/>
                  </a:cubicBezTo>
                  <a:cubicBezTo>
                    <a:pt x="240697" y="186881"/>
                    <a:pt x="147828" y="187738"/>
                    <a:pt x="147828" y="234506"/>
                  </a:cubicBezTo>
                  <a:lnTo>
                    <a:pt x="147828" y="244031"/>
                  </a:lnTo>
                  <a:cubicBezTo>
                    <a:pt x="148337" y="248367"/>
                    <a:pt x="145234" y="252295"/>
                    <a:pt x="140898" y="252804"/>
                  </a:cubicBezTo>
                  <a:cubicBezTo>
                    <a:pt x="140257" y="252879"/>
                    <a:pt x="139610" y="252876"/>
                    <a:pt x="138970" y="252794"/>
                  </a:cubicBezTo>
                  <a:lnTo>
                    <a:pt x="84011" y="252794"/>
                  </a:lnTo>
                  <a:cubicBezTo>
                    <a:pt x="79731" y="253338"/>
                    <a:pt x="75821" y="250311"/>
                    <a:pt x="75276" y="246032"/>
                  </a:cubicBezTo>
                  <a:cubicBezTo>
                    <a:pt x="75204" y="245463"/>
                    <a:pt x="75194" y="244888"/>
                    <a:pt x="75247" y="244316"/>
                  </a:cubicBezTo>
                  <a:close/>
                  <a:moveTo>
                    <a:pt x="70580" y="327850"/>
                  </a:moveTo>
                  <a:cubicBezTo>
                    <a:pt x="68897" y="303342"/>
                    <a:pt x="87401" y="282109"/>
                    <a:pt x="111909" y="280425"/>
                  </a:cubicBezTo>
                  <a:cubicBezTo>
                    <a:pt x="136418" y="278742"/>
                    <a:pt x="157651" y="297246"/>
                    <a:pt x="159335" y="321755"/>
                  </a:cubicBezTo>
                  <a:cubicBezTo>
                    <a:pt x="161018" y="346263"/>
                    <a:pt x="142514" y="367496"/>
                    <a:pt x="118006" y="369180"/>
                  </a:cubicBezTo>
                  <a:cubicBezTo>
                    <a:pt x="116994" y="369249"/>
                    <a:pt x="115981" y="369284"/>
                    <a:pt x="114967" y="369284"/>
                  </a:cubicBezTo>
                  <a:cubicBezTo>
                    <a:pt x="91310" y="370139"/>
                    <a:pt x="71440" y="351653"/>
                    <a:pt x="70585" y="327997"/>
                  </a:cubicBezTo>
                  <a:cubicBezTo>
                    <a:pt x="70583" y="327948"/>
                    <a:pt x="70582" y="327899"/>
                    <a:pt x="70580" y="327851"/>
                  </a:cubicBezTo>
                  <a:close/>
                </a:path>
              </a:pathLst>
            </a:custGeom>
            <a:solidFill>
              <a:srgbClr val="C53F3F"/>
            </a:solidFill>
            <a:ln w="9525" cap="flat">
              <a:noFill/>
              <a:prstDash val="solid"/>
              <a:miter/>
            </a:ln>
          </p:spPr>
          <p:txBody>
            <a:bodyPr rtlCol="0" anchor="ctr"/>
            <a:lstStyle/>
            <a:p>
              <a:endParaRPr lang="en-US">
                <a:solidFill>
                  <a:prstClr val="black"/>
                </a:solidFill>
              </a:endParaRPr>
            </a:p>
          </p:txBody>
        </p:sp>
        <p:grpSp>
          <p:nvGrpSpPr>
            <p:cNvPr id="15" name="Graphic 267">
              <a:extLst>
                <a:ext uri="{FF2B5EF4-FFF2-40B4-BE49-F238E27FC236}">
                  <a16:creationId xmlns:a16="http://schemas.microsoft.com/office/drawing/2014/main" xmlns="" id="{8973AD1A-7D9A-4921-9CA1-953D3B8848D3}"/>
                </a:ext>
              </a:extLst>
            </p:cNvPr>
            <p:cNvGrpSpPr/>
            <p:nvPr/>
          </p:nvGrpSpPr>
          <p:grpSpPr>
            <a:xfrm>
              <a:off x="5261419" y="2826734"/>
              <a:ext cx="1616487" cy="2793015"/>
              <a:chOff x="5261419" y="2826734"/>
              <a:chExt cx="1616487" cy="2793015"/>
            </a:xfrm>
          </p:grpSpPr>
          <p:sp>
            <p:nvSpPr>
              <p:cNvPr id="52" name="Freeform: Shape 356">
                <a:extLst>
                  <a:ext uri="{FF2B5EF4-FFF2-40B4-BE49-F238E27FC236}">
                    <a16:creationId xmlns:a16="http://schemas.microsoft.com/office/drawing/2014/main" xmlns="" id="{870B2762-0E09-4986-864F-21FCD8DC47B4}"/>
                  </a:ext>
                </a:extLst>
              </p:cNvPr>
              <p:cNvSpPr/>
              <p:nvPr/>
            </p:nvSpPr>
            <p:spPr>
              <a:xfrm>
                <a:off x="5735190" y="4657629"/>
                <a:ext cx="595695" cy="650271"/>
              </a:xfrm>
              <a:custGeom>
                <a:avLst/>
                <a:gdLst>
                  <a:gd name="connsiteX0" fmla="*/ 578456 w 595695"/>
                  <a:gd name="connsiteY0" fmla="*/ 279083 h 650271"/>
                  <a:gd name="connsiteX1" fmla="*/ 576360 w 595695"/>
                  <a:gd name="connsiteY1" fmla="*/ 273082 h 650271"/>
                  <a:gd name="connsiteX2" fmla="*/ 574265 w 595695"/>
                  <a:gd name="connsiteY2" fmla="*/ 266986 h 650271"/>
                  <a:gd name="connsiteX3" fmla="*/ 572169 w 595695"/>
                  <a:gd name="connsiteY3" fmla="*/ 260985 h 650271"/>
                  <a:gd name="connsiteX4" fmla="*/ 570074 w 595695"/>
                  <a:gd name="connsiteY4" fmla="*/ 254889 h 650271"/>
                  <a:gd name="connsiteX5" fmla="*/ 567978 w 595695"/>
                  <a:gd name="connsiteY5" fmla="*/ 248888 h 650271"/>
                  <a:gd name="connsiteX6" fmla="*/ 565883 w 595695"/>
                  <a:gd name="connsiteY6" fmla="*/ 242792 h 650271"/>
                  <a:gd name="connsiteX7" fmla="*/ 563787 w 595695"/>
                  <a:gd name="connsiteY7" fmla="*/ 236792 h 650271"/>
                  <a:gd name="connsiteX8" fmla="*/ 561692 w 595695"/>
                  <a:gd name="connsiteY8" fmla="*/ 230696 h 650271"/>
                  <a:gd name="connsiteX9" fmla="*/ 559596 w 595695"/>
                  <a:gd name="connsiteY9" fmla="*/ 224695 h 650271"/>
                  <a:gd name="connsiteX10" fmla="*/ 557501 w 595695"/>
                  <a:gd name="connsiteY10" fmla="*/ 218599 h 650271"/>
                  <a:gd name="connsiteX11" fmla="*/ 555405 w 595695"/>
                  <a:gd name="connsiteY11" fmla="*/ 212598 h 650271"/>
                  <a:gd name="connsiteX12" fmla="*/ 553310 w 595695"/>
                  <a:gd name="connsiteY12" fmla="*/ 206502 h 650271"/>
                  <a:gd name="connsiteX13" fmla="*/ 551309 w 595695"/>
                  <a:gd name="connsiteY13" fmla="*/ 200120 h 650271"/>
                  <a:gd name="connsiteX14" fmla="*/ 549214 w 595695"/>
                  <a:gd name="connsiteY14" fmla="*/ 194024 h 650271"/>
                  <a:gd name="connsiteX15" fmla="*/ 547023 w 595695"/>
                  <a:gd name="connsiteY15" fmla="*/ 188024 h 650271"/>
                  <a:gd name="connsiteX16" fmla="*/ 544927 w 595695"/>
                  <a:gd name="connsiteY16" fmla="*/ 181928 h 650271"/>
                  <a:gd name="connsiteX17" fmla="*/ 542832 w 595695"/>
                  <a:gd name="connsiteY17" fmla="*/ 175927 h 650271"/>
                  <a:gd name="connsiteX18" fmla="*/ 540737 w 595695"/>
                  <a:gd name="connsiteY18" fmla="*/ 169831 h 650271"/>
                  <a:gd name="connsiteX19" fmla="*/ 538641 w 595695"/>
                  <a:gd name="connsiteY19" fmla="*/ 163830 h 650271"/>
                  <a:gd name="connsiteX20" fmla="*/ 305945 w 595695"/>
                  <a:gd name="connsiteY20" fmla="*/ 0 h 650271"/>
                  <a:gd name="connsiteX21" fmla="*/ 77345 w 595695"/>
                  <a:gd name="connsiteY21" fmla="*/ 143637 h 650271"/>
                  <a:gd name="connsiteX22" fmla="*/ 74678 w 595695"/>
                  <a:gd name="connsiteY22" fmla="*/ 149447 h 650271"/>
                  <a:gd name="connsiteX23" fmla="*/ 72107 w 595695"/>
                  <a:gd name="connsiteY23" fmla="*/ 155353 h 650271"/>
                  <a:gd name="connsiteX24" fmla="*/ 69440 w 595695"/>
                  <a:gd name="connsiteY24" fmla="*/ 161163 h 650271"/>
                  <a:gd name="connsiteX25" fmla="*/ 66773 w 595695"/>
                  <a:gd name="connsiteY25" fmla="*/ 166973 h 650271"/>
                  <a:gd name="connsiteX26" fmla="*/ 64201 w 595695"/>
                  <a:gd name="connsiteY26" fmla="*/ 172784 h 650271"/>
                  <a:gd name="connsiteX27" fmla="*/ 61534 w 595695"/>
                  <a:gd name="connsiteY27" fmla="*/ 178689 h 650271"/>
                  <a:gd name="connsiteX28" fmla="*/ 58867 w 595695"/>
                  <a:gd name="connsiteY28" fmla="*/ 184499 h 650271"/>
                  <a:gd name="connsiteX29" fmla="*/ 56200 w 595695"/>
                  <a:gd name="connsiteY29" fmla="*/ 190310 h 650271"/>
                  <a:gd name="connsiteX30" fmla="*/ 53628 w 595695"/>
                  <a:gd name="connsiteY30" fmla="*/ 196120 h 650271"/>
                  <a:gd name="connsiteX31" fmla="*/ 50961 w 595695"/>
                  <a:gd name="connsiteY31" fmla="*/ 201930 h 650271"/>
                  <a:gd name="connsiteX32" fmla="*/ 48294 w 595695"/>
                  <a:gd name="connsiteY32" fmla="*/ 207740 h 650271"/>
                  <a:gd name="connsiteX33" fmla="*/ 45722 w 595695"/>
                  <a:gd name="connsiteY33" fmla="*/ 213646 h 650271"/>
                  <a:gd name="connsiteX34" fmla="*/ 43055 w 595695"/>
                  <a:gd name="connsiteY34" fmla="*/ 219456 h 650271"/>
                  <a:gd name="connsiteX35" fmla="*/ 40388 w 595695"/>
                  <a:gd name="connsiteY35" fmla="*/ 225266 h 650271"/>
                  <a:gd name="connsiteX36" fmla="*/ 37817 w 595695"/>
                  <a:gd name="connsiteY36" fmla="*/ 231077 h 650271"/>
                  <a:gd name="connsiteX37" fmla="*/ 35150 w 595695"/>
                  <a:gd name="connsiteY37" fmla="*/ 236982 h 650271"/>
                  <a:gd name="connsiteX38" fmla="*/ 32483 w 595695"/>
                  <a:gd name="connsiteY38" fmla="*/ 242792 h 650271"/>
                  <a:gd name="connsiteX39" fmla="*/ 29911 w 595695"/>
                  <a:gd name="connsiteY39" fmla="*/ 248603 h 650271"/>
                  <a:gd name="connsiteX40" fmla="*/ 27244 w 595695"/>
                  <a:gd name="connsiteY40" fmla="*/ 254413 h 650271"/>
                  <a:gd name="connsiteX41" fmla="*/ 24577 w 595695"/>
                  <a:gd name="connsiteY41" fmla="*/ 260318 h 650271"/>
                  <a:gd name="connsiteX42" fmla="*/ 2 w 595695"/>
                  <a:gd name="connsiteY42" fmla="*/ 371570 h 650271"/>
                  <a:gd name="connsiteX43" fmla="*/ 296135 w 595695"/>
                  <a:gd name="connsiteY43" fmla="*/ 650272 h 650271"/>
                  <a:gd name="connsiteX44" fmla="*/ 595696 w 595695"/>
                  <a:gd name="connsiteY44" fmla="*/ 371570 h 650271"/>
                  <a:gd name="connsiteX45" fmla="*/ 580551 w 595695"/>
                  <a:gd name="connsiteY45" fmla="*/ 285845 h 650271"/>
                  <a:gd name="connsiteX46" fmla="*/ 578456 w 595695"/>
                  <a:gd name="connsiteY46" fmla="*/ 279083 h 650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595695" h="650271">
                    <a:moveTo>
                      <a:pt x="578456" y="279083"/>
                    </a:moveTo>
                    <a:cubicBezTo>
                      <a:pt x="577789" y="277082"/>
                      <a:pt x="577122" y="275082"/>
                      <a:pt x="576360" y="273082"/>
                    </a:cubicBezTo>
                    <a:cubicBezTo>
                      <a:pt x="575598" y="271082"/>
                      <a:pt x="575027" y="268986"/>
                      <a:pt x="574265" y="266986"/>
                    </a:cubicBezTo>
                    <a:cubicBezTo>
                      <a:pt x="573502" y="264986"/>
                      <a:pt x="572931" y="262985"/>
                      <a:pt x="572169" y="260985"/>
                    </a:cubicBezTo>
                    <a:cubicBezTo>
                      <a:pt x="571407" y="258985"/>
                      <a:pt x="570836" y="256889"/>
                      <a:pt x="570074" y="254889"/>
                    </a:cubicBezTo>
                    <a:cubicBezTo>
                      <a:pt x="569312" y="252889"/>
                      <a:pt x="568740" y="250888"/>
                      <a:pt x="567978" y="248888"/>
                    </a:cubicBezTo>
                    <a:cubicBezTo>
                      <a:pt x="567216" y="246888"/>
                      <a:pt x="566644" y="244793"/>
                      <a:pt x="565883" y="242792"/>
                    </a:cubicBezTo>
                    <a:lnTo>
                      <a:pt x="563787" y="236792"/>
                    </a:lnTo>
                    <a:cubicBezTo>
                      <a:pt x="563120" y="234696"/>
                      <a:pt x="562358" y="232696"/>
                      <a:pt x="561692" y="230696"/>
                    </a:cubicBezTo>
                    <a:lnTo>
                      <a:pt x="559596" y="224695"/>
                    </a:lnTo>
                    <a:cubicBezTo>
                      <a:pt x="558929" y="222599"/>
                      <a:pt x="558167" y="220599"/>
                      <a:pt x="557501" y="218599"/>
                    </a:cubicBezTo>
                    <a:lnTo>
                      <a:pt x="555405" y="212598"/>
                    </a:lnTo>
                    <a:cubicBezTo>
                      <a:pt x="554738" y="210503"/>
                      <a:pt x="553976" y="208502"/>
                      <a:pt x="553310" y="206502"/>
                    </a:cubicBezTo>
                    <a:lnTo>
                      <a:pt x="551309" y="200120"/>
                    </a:lnTo>
                    <a:cubicBezTo>
                      <a:pt x="550643" y="198025"/>
                      <a:pt x="549881" y="196025"/>
                      <a:pt x="549214" y="194024"/>
                    </a:cubicBezTo>
                    <a:lnTo>
                      <a:pt x="547023" y="188024"/>
                    </a:lnTo>
                    <a:cubicBezTo>
                      <a:pt x="546356" y="185928"/>
                      <a:pt x="545690" y="183928"/>
                      <a:pt x="544927" y="181928"/>
                    </a:cubicBezTo>
                    <a:cubicBezTo>
                      <a:pt x="544166" y="179927"/>
                      <a:pt x="543594" y="177927"/>
                      <a:pt x="542832" y="175927"/>
                    </a:cubicBezTo>
                    <a:cubicBezTo>
                      <a:pt x="542070" y="173927"/>
                      <a:pt x="541499" y="171831"/>
                      <a:pt x="540737" y="169831"/>
                    </a:cubicBezTo>
                    <a:cubicBezTo>
                      <a:pt x="539975" y="167830"/>
                      <a:pt x="539403" y="165830"/>
                      <a:pt x="538641" y="163830"/>
                    </a:cubicBezTo>
                    <a:cubicBezTo>
                      <a:pt x="507590" y="69342"/>
                      <a:pt x="411578" y="0"/>
                      <a:pt x="305945" y="0"/>
                    </a:cubicBezTo>
                    <a:cubicBezTo>
                      <a:pt x="203552" y="0"/>
                      <a:pt x="114493" y="59627"/>
                      <a:pt x="77345" y="143637"/>
                    </a:cubicBezTo>
                    <a:cubicBezTo>
                      <a:pt x="76393" y="145542"/>
                      <a:pt x="75536" y="147542"/>
                      <a:pt x="74678" y="149447"/>
                    </a:cubicBezTo>
                    <a:lnTo>
                      <a:pt x="72107" y="155353"/>
                    </a:lnTo>
                    <a:cubicBezTo>
                      <a:pt x="71154" y="157258"/>
                      <a:pt x="70297" y="159163"/>
                      <a:pt x="69440" y="161163"/>
                    </a:cubicBezTo>
                    <a:cubicBezTo>
                      <a:pt x="68582" y="163163"/>
                      <a:pt x="67630" y="165068"/>
                      <a:pt x="66773" y="166973"/>
                    </a:cubicBezTo>
                    <a:lnTo>
                      <a:pt x="64201" y="172784"/>
                    </a:lnTo>
                    <a:cubicBezTo>
                      <a:pt x="63248" y="174784"/>
                      <a:pt x="62391" y="176689"/>
                      <a:pt x="61534" y="178689"/>
                    </a:cubicBezTo>
                    <a:cubicBezTo>
                      <a:pt x="60677" y="180689"/>
                      <a:pt x="59724" y="182499"/>
                      <a:pt x="58867" y="184499"/>
                    </a:cubicBezTo>
                    <a:cubicBezTo>
                      <a:pt x="58010" y="186500"/>
                      <a:pt x="57057" y="188309"/>
                      <a:pt x="56200" y="190310"/>
                    </a:cubicBezTo>
                    <a:lnTo>
                      <a:pt x="53628" y="196120"/>
                    </a:lnTo>
                    <a:cubicBezTo>
                      <a:pt x="52676" y="198025"/>
                      <a:pt x="51818" y="200025"/>
                      <a:pt x="50961" y="201930"/>
                    </a:cubicBezTo>
                    <a:cubicBezTo>
                      <a:pt x="50104" y="203835"/>
                      <a:pt x="49151" y="205835"/>
                      <a:pt x="48294" y="207740"/>
                    </a:cubicBezTo>
                    <a:lnTo>
                      <a:pt x="45722" y="213646"/>
                    </a:lnTo>
                    <a:cubicBezTo>
                      <a:pt x="44770" y="215551"/>
                      <a:pt x="43913" y="217456"/>
                      <a:pt x="43055" y="219456"/>
                    </a:cubicBezTo>
                    <a:cubicBezTo>
                      <a:pt x="42198" y="221456"/>
                      <a:pt x="41246" y="223361"/>
                      <a:pt x="40388" y="225266"/>
                    </a:cubicBezTo>
                    <a:lnTo>
                      <a:pt x="37817" y="231077"/>
                    </a:lnTo>
                    <a:cubicBezTo>
                      <a:pt x="36864" y="233077"/>
                      <a:pt x="36007" y="234982"/>
                      <a:pt x="35150" y="236982"/>
                    </a:cubicBezTo>
                    <a:cubicBezTo>
                      <a:pt x="34292" y="238982"/>
                      <a:pt x="33340" y="240792"/>
                      <a:pt x="32483" y="242792"/>
                    </a:cubicBezTo>
                    <a:lnTo>
                      <a:pt x="29911" y="248603"/>
                    </a:lnTo>
                    <a:cubicBezTo>
                      <a:pt x="28958" y="250508"/>
                      <a:pt x="28101" y="252508"/>
                      <a:pt x="27244" y="254413"/>
                    </a:cubicBezTo>
                    <a:cubicBezTo>
                      <a:pt x="26387" y="256318"/>
                      <a:pt x="25434" y="258318"/>
                      <a:pt x="24577" y="260318"/>
                    </a:cubicBezTo>
                    <a:cubicBezTo>
                      <a:pt x="8235" y="295121"/>
                      <a:pt x="-160" y="333123"/>
                      <a:pt x="2" y="371570"/>
                    </a:cubicBezTo>
                    <a:cubicBezTo>
                      <a:pt x="2" y="524923"/>
                      <a:pt x="132400" y="650272"/>
                      <a:pt x="296135" y="650272"/>
                    </a:cubicBezTo>
                    <a:cubicBezTo>
                      <a:pt x="456345" y="650272"/>
                      <a:pt x="595696" y="524923"/>
                      <a:pt x="595696" y="371570"/>
                    </a:cubicBezTo>
                    <a:cubicBezTo>
                      <a:pt x="595666" y="342333"/>
                      <a:pt x="590541" y="313324"/>
                      <a:pt x="580551" y="285845"/>
                    </a:cubicBezTo>
                    <a:cubicBezTo>
                      <a:pt x="579884" y="283083"/>
                      <a:pt x="579218" y="281083"/>
                      <a:pt x="578456" y="279083"/>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53" name="Freeform: Shape 357">
                <a:extLst>
                  <a:ext uri="{FF2B5EF4-FFF2-40B4-BE49-F238E27FC236}">
                    <a16:creationId xmlns:a16="http://schemas.microsoft.com/office/drawing/2014/main" xmlns="" id="{900F0542-09FE-4483-9015-51B2409AC471}"/>
                  </a:ext>
                </a:extLst>
              </p:cNvPr>
              <p:cNvSpPr/>
              <p:nvPr/>
            </p:nvSpPr>
            <p:spPr>
              <a:xfrm>
                <a:off x="5261419" y="2827020"/>
                <a:ext cx="1616487" cy="1699831"/>
              </a:xfrm>
              <a:custGeom>
                <a:avLst/>
                <a:gdLst>
                  <a:gd name="connsiteX0" fmla="*/ 825627 w 1616487"/>
                  <a:gd name="connsiteY0" fmla="*/ 0 h 1699831"/>
                  <a:gd name="connsiteX1" fmla="*/ 0 w 1616487"/>
                  <a:gd name="connsiteY1" fmla="*/ 710660 h 1699831"/>
                  <a:gd name="connsiteX2" fmla="*/ 0 w 1616487"/>
                  <a:gd name="connsiteY2" fmla="*/ 748760 h 1699831"/>
                  <a:gd name="connsiteX3" fmla="*/ 18097 w 1616487"/>
                  <a:gd name="connsiteY3" fmla="*/ 779812 h 1699831"/>
                  <a:gd name="connsiteX4" fmla="*/ 24765 w 1616487"/>
                  <a:gd name="connsiteY4" fmla="*/ 785146 h 1699831"/>
                  <a:gd name="connsiteX5" fmla="*/ 31528 w 1616487"/>
                  <a:gd name="connsiteY5" fmla="*/ 790480 h 1699831"/>
                  <a:gd name="connsiteX6" fmla="*/ 38291 w 1616487"/>
                  <a:gd name="connsiteY6" fmla="*/ 795814 h 1699831"/>
                  <a:gd name="connsiteX7" fmla="*/ 45053 w 1616487"/>
                  <a:gd name="connsiteY7" fmla="*/ 801148 h 1699831"/>
                  <a:gd name="connsiteX8" fmla="*/ 51721 w 1616487"/>
                  <a:gd name="connsiteY8" fmla="*/ 806482 h 1699831"/>
                  <a:gd name="connsiteX9" fmla="*/ 58484 w 1616487"/>
                  <a:gd name="connsiteY9" fmla="*/ 811911 h 1699831"/>
                  <a:gd name="connsiteX10" fmla="*/ 65246 w 1616487"/>
                  <a:gd name="connsiteY10" fmla="*/ 817245 h 1699831"/>
                  <a:gd name="connsiteX11" fmla="*/ 72009 w 1616487"/>
                  <a:gd name="connsiteY11" fmla="*/ 822579 h 1699831"/>
                  <a:gd name="connsiteX12" fmla="*/ 78677 w 1616487"/>
                  <a:gd name="connsiteY12" fmla="*/ 827913 h 1699831"/>
                  <a:gd name="connsiteX13" fmla="*/ 86011 w 1616487"/>
                  <a:gd name="connsiteY13" fmla="*/ 833628 h 1699831"/>
                  <a:gd name="connsiteX14" fmla="*/ 92202 w 1616487"/>
                  <a:gd name="connsiteY14" fmla="*/ 838486 h 1699831"/>
                  <a:gd name="connsiteX15" fmla="*/ 98965 w 1616487"/>
                  <a:gd name="connsiteY15" fmla="*/ 843820 h 1699831"/>
                  <a:gd name="connsiteX16" fmla="*/ 105633 w 1616487"/>
                  <a:gd name="connsiteY16" fmla="*/ 849154 h 1699831"/>
                  <a:gd name="connsiteX17" fmla="*/ 112395 w 1616487"/>
                  <a:gd name="connsiteY17" fmla="*/ 854488 h 1699831"/>
                  <a:gd name="connsiteX18" fmla="*/ 119158 w 1616487"/>
                  <a:gd name="connsiteY18" fmla="*/ 859822 h 1699831"/>
                  <a:gd name="connsiteX19" fmla="*/ 125826 w 1616487"/>
                  <a:gd name="connsiteY19" fmla="*/ 865156 h 1699831"/>
                  <a:gd name="connsiteX20" fmla="*/ 132588 w 1616487"/>
                  <a:gd name="connsiteY20" fmla="*/ 870490 h 1699831"/>
                  <a:gd name="connsiteX21" fmla="*/ 139256 w 1616487"/>
                  <a:gd name="connsiteY21" fmla="*/ 875824 h 1699831"/>
                  <a:gd name="connsiteX22" fmla="*/ 146019 w 1616487"/>
                  <a:gd name="connsiteY22" fmla="*/ 881158 h 1699831"/>
                  <a:gd name="connsiteX23" fmla="*/ 152686 w 1616487"/>
                  <a:gd name="connsiteY23" fmla="*/ 886492 h 1699831"/>
                  <a:gd name="connsiteX24" fmla="*/ 192691 w 1616487"/>
                  <a:gd name="connsiteY24" fmla="*/ 900398 h 1699831"/>
                  <a:gd name="connsiteX25" fmla="*/ 499015 w 1616487"/>
                  <a:gd name="connsiteY25" fmla="*/ 911828 h 1699831"/>
                  <a:gd name="connsiteX26" fmla="*/ 547688 w 1616487"/>
                  <a:gd name="connsiteY26" fmla="*/ 866013 h 1699831"/>
                  <a:gd name="connsiteX27" fmla="*/ 547688 w 1616487"/>
                  <a:gd name="connsiteY27" fmla="*/ 834581 h 1699831"/>
                  <a:gd name="connsiteX28" fmla="*/ 814388 w 1616487"/>
                  <a:gd name="connsiteY28" fmla="*/ 619887 h 1699831"/>
                  <a:gd name="connsiteX29" fmla="*/ 1063466 w 1616487"/>
                  <a:gd name="connsiteY29" fmla="*/ 823151 h 1699831"/>
                  <a:gd name="connsiteX30" fmla="*/ 1059466 w 1616487"/>
                  <a:gd name="connsiteY30" fmla="*/ 864965 h 1699831"/>
                  <a:gd name="connsiteX31" fmla="*/ 505587 w 1616487"/>
                  <a:gd name="connsiteY31" fmla="*/ 1546574 h 1699831"/>
                  <a:gd name="connsiteX32" fmla="*/ 505587 w 1616487"/>
                  <a:gd name="connsiteY32" fmla="*/ 1640681 h 1699831"/>
                  <a:gd name="connsiteX33" fmla="*/ 564832 w 1616487"/>
                  <a:gd name="connsiteY33" fmla="*/ 1699832 h 1699831"/>
                  <a:gd name="connsiteX34" fmla="*/ 933640 w 1616487"/>
                  <a:gd name="connsiteY34" fmla="*/ 1699832 h 1699831"/>
                  <a:gd name="connsiteX35" fmla="*/ 992886 w 1616487"/>
                  <a:gd name="connsiteY35" fmla="*/ 1640681 h 1699831"/>
                  <a:gd name="connsiteX36" fmla="*/ 992886 w 1616487"/>
                  <a:gd name="connsiteY36" fmla="*/ 1577911 h 1699831"/>
                  <a:gd name="connsiteX37" fmla="*/ 1616488 w 1616487"/>
                  <a:gd name="connsiteY37" fmla="*/ 679133 h 1699831"/>
                  <a:gd name="connsiteX38" fmla="*/ 825627 w 1616487"/>
                  <a:gd name="connsiteY38" fmla="*/ 0 h 1699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1616487" h="1699831">
                    <a:moveTo>
                      <a:pt x="825627" y="0"/>
                    </a:moveTo>
                    <a:cubicBezTo>
                      <a:pt x="334423" y="0"/>
                      <a:pt x="0" y="289084"/>
                      <a:pt x="0" y="710660"/>
                    </a:cubicBezTo>
                    <a:lnTo>
                      <a:pt x="0" y="748760"/>
                    </a:lnTo>
                    <a:cubicBezTo>
                      <a:pt x="181" y="761565"/>
                      <a:pt x="7045" y="773343"/>
                      <a:pt x="18097" y="779812"/>
                    </a:cubicBezTo>
                    <a:cubicBezTo>
                      <a:pt x="20153" y="781789"/>
                      <a:pt x="22384" y="783575"/>
                      <a:pt x="24765" y="785146"/>
                    </a:cubicBezTo>
                    <a:cubicBezTo>
                      <a:pt x="26829" y="787152"/>
                      <a:pt x="29095" y="788940"/>
                      <a:pt x="31528" y="790480"/>
                    </a:cubicBezTo>
                    <a:cubicBezTo>
                      <a:pt x="33592" y="792486"/>
                      <a:pt x="35858" y="794274"/>
                      <a:pt x="38291" y="795814"/>
                    </a:cubicBezTo>
                    <a:cubicBezTo>
                      <a:pt x="40336" y="797842"/>
                      <a:pt x="42605" y="799631"/>
                      <a:pt x="45053" y="801148"/>
                    </a:cubicBezTo>
                    <a:cubicBezTo>
                      <a:pt x="47084" y="803153"/>
                      <a:pt x="49319" y="804941"/>
                      <a:pt x="51721" y="806482"/>
                    </a:cubicBezTo>
                    <a:cubicBezTo>
                      <a:pt x="53783" y="808519"/>
                      <a:pt x="56049" y="810338"/>
                      <a:pt x="58484" y="811911"/>
                    </a:cubicBezTo>
                    <a:cubicBezTo>
                      <a:pt x="60572" y="813890"/>
                      <a:pt x="62836" y="815675"/>
                      <a:pt x="65246" y="817245"/>
                    </a:cubicBezTo>
                    <a:cubicBezTo>
                      <a:pt x="67316" y="819246"/>
                      <a:pt x="69582" y="821033"/>
                      <a:pt x="72009" y="822579"/>
                    </a:cubicBezTo>
                    <a:cubicBezTo>
                      <a:pt x="74045" y="824579"/>
                      <a:pt x="76279" y="826366"/>
                      <a:pt x="78677" y="827913"/>
                    </a:cubicBezTo>
                    <a:cubicBezTo>
                      <a:pt x="80914" y="830070"/>
                      <a:pt x="83373" y="831986"/>
                      <a:pt x="86011" y="833628"/>
                    </a:cubicBezTo>
                    <a:cubicBezTo>
                      <a:pt x="87953" y="835397"/>
                      <a:pt x="90022" y="837020"/>
                      <a:pt x="92202" y="838486"/>
                    </a:cubicBezTo>
                    <a:cubicBezTo>
                      <a:pt x="94291" y="840465"/>
                      <a:pt x="96554" y="842250"/>
                      <a:pt x="98965" y="843820"/>
                    </a:cubicBezTo>
                    <a:cubicBezTo>
                      <a:pt x="101020" y="845797"/>
                      <a:pt x="103252" y="847583"/>
                      <a:pt x="105633" y="849154"/>
                    </a:cubicBezTo>
                    <a:cubicBezTo>
                      <a:pt x="107721" y="851133"/>
                      <a:pt x="109985" y="852918"/>
                      <a:pt x="112395" y="854488"/>
                    </a:cubicBezTo>
                    <a:cubicBezTo>
                      <a:pt x="114465" y="856488"/>
                      <a:pt x="116730" y="858275"/>
                      <a:pt x="119158" y="859822"/>
                    </a:cubicBezTo>
                    <a:cubicBezTo>
                      <a:pt x="121194" y="861822"/>
                      <a:pt x="123428" y="863609"/>
                      <a:pt x="125826" y="865156"/>
                    </a:cubicBezTo>
                    <a:cubicBezTo>
                      <a:pt x="127895" y="867156"/>
                      <a:pt x="130161" y="868943"/>
                      <a:pt x="132588" y="870490"/>
                    </a:cubicBezTo>
                    <a:cubicBezTo>
                      <a:pt x="134624" y="872490"/>
                      <a:pt x="136858" y="874277"/>
                      <a:pt x="139256" y="875824"/>
                    </a:cubicBezTo>
                    <a:cubicBezTo>
                      <a:pt x="141344" y="877802"/>
                      <a:pt x="143608" y="879588"/>
                      <a:pt x="146019" y="881158"/>
                    </a:cubicBezTo>
                    <a:cubicBezTo>
                      <a:pt x="148054" y="883158"/>
                      <a:pt x="150288" y="884945"/>
                      <a:pt x="152686" y="886492"/>
                    </a:cubicBezTo>
                    <a:cubicBezTo>
                      <a:pt x="163692" y="896176"/>
                      <a:pt x="178051" y="901168"/>
                      <a:pt x="192691" y="900398"/>
                    </a:cubicBezTo>
                    <a:lnTo>
                      <a:pt x="499015" y="911828"/>
                    </a:lnTo>
                    <a:cubicBezTo>
                      <a:pt x="530543" y="911828"/>
                      <a:pt x="547688" y="897541"/>
                      <a:pt x="547688" y="866013"/>
                    </a:cubicBezTo>
                    <a:lnTo>
                      <a:pt x="547688" y="834581"/>
                    </a:lnTo>
                    <a:cubicBezTo>
                      <a:pt x="547688" y="708565"/>
                      <a:pt x="650748" y="619887"/>
                      <a:pt x="814388" y="619887"/>
                    </a:cubicBezTo>
                    <a:cubicBezTo>
                      <a:pt x="963263" y="619887"/>
                      <a:pt x="1063466" y="699992"/>
                      <a:pt x="1063466" y="823151"/>
                    </a:cubicBezTo>
                    <a:cubicBezTo>
                      <a:pt x="1063469" y="837185"/>
                      <a:pt x="1062130" y="851187"/>
                      <a:pt x="1059466" y="864965"/>
                    </a:cubicBezTo>
                    <a:cubicBezTo>
                      <a:pt x="905732" y="1066514"/>
                      <a:pt x="505587" y="1155383"/>
                      <a:pt x="505587" y="1546574"/>
                    </a:cubicBezTo>
                    <a:lnTo>
                      <a:pt x="505587" y="1640681"/>
                    </a:lnTo>
                    <a:cubicBezTo>
                      <a:pt x="505587" y="1678781"/>
                      <a:pt x="526447" y="1699832"/>
                      <a:pt x="564832" y="1699832"/>
                    </a:cubicBezTo>
                    <a:lnTo>
                      <a:pt x="933640" y="1699832"/>
                    </a:lnTo>
                    <a:cubicBezTo>
                      <a:pt x="971740" y="1699832"/>
                      <a:pt x="992886" y="1678972"/>
                      <a:pt x="992886" y="1640681"/>
                    </a:cubicBezTo>
                    <a:lnTo>
                      <a:pt x="992886" y="1577911"/>
                    </a:lnTo>
                    <a:cubicBezTo>
                      <a:pt x="992886" y="1260919"/>
                      <a:pt x="1616488" y="1257395"/>
                      <a:pt x="1616488" y="679133"/>
                    </a:cubicBezTo>
                    <a:cubicBezTo>
                      <a:pt x="1616488" y="271653"/>
                      <a:pt x="1306354" y="0"/>
                      <a:pt x="825627" y="0"/>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54" name="Freeform: Shape 358">
                <a:extLst>
                  <a:ext uri="{FF2B5EF4-FFF2-40B4-BE49-F238E27FC236}">
                    <a16:creationId xmlns:a16="http://schemas.microsoft.com/office/drawing/2014/main" xmlns="" id="{1CA53359-2510-4C63-B62A-DD199537B012}"/>
                  </a:ext>
                </a:extLst>
              </p:cNvPr>
              <p:cNvSpPr/>
              <p:nvPr/>
            </p:nvSpPr>
            <p:spPr>
              <a:xfrm>
                <a:off x="5261514" y="2826734"/>
                <a:ext cx="1616202" cy="2480690"/>
              </a:xfrm>
              <a:custGeom>
                <a:avLst/>
                <a:gdLst>
                  <a:gd name="connsiteX0" fmla="*/ 505016 w 1616202"/>
                  <a:gd name="connsiteY0" fmla="*/ 1641158 h 2480690"/>
                  <a:gd name="connsiteX1" fmla="*/ 505016 w 1616202"/>
                  <a:gd name="connsiteY1" fmla="*/ 1547051 h 2480690"/>
                  <a:gd name="connsiteX2" fmla="*/ 1118140 w 1616202"/>
                  <a:gd name="connsiteY2" fmla="*/ 697040 h 2480690"/>
                  <a:gd name="connsiteX3" fmla="*/ 815054 w 1616202"/>
                  <a:gd name="connsiteY3" fmla="*/ 449389 h 2480690"/>
                  <a:gd name="connsiteX4" fmla="*/ 491204 w 1616202"/>
                  <a:gd name="connsiteY4" fmla="*/ 710660 h 2480690"/>
                  <a:gd name="connsiteX5" fmla="*/ 491204 w 1616202"/>
                  <a:gd name="connsiteY5" fmla="*/ 748760 h 2480690"/>
                  <a:gd name="connsiteX6" fmla="*/ 431959 w 1616202"/>
                  <a:gd name="connsiteY6" fmla="*/ 804577 h 2480690"/>
                  <a:gd name="connsiteX7" fmla="*/ 59150 w 1616202"/>
                  <a:gd name="connsiteY7" fmla="*/ 790575 h 2480690"/>
                  <a:gd name="connsiteX8" fmla="*/ 0 w 1616202"/>
                  <a:gd name="connsiteY8" fmla="*/ 748760 h 2480690"/>
                  <a:gd name="connsiteX9" fmla="*/ 0 w 1616202"/>
                  <a:gd name="connsiteY9" fmla="*/ 710660 h 2480690"/>
                  <a:gd name="connsiteX10" fmla="*/ 825627 w 1616202"/>
                  <a:gd name="connsiteY10" fmla="*/ 0 h 2480690"/>
                  <a:gd name="connsiteX11" fmla="*/ 1616202 w 1616202"/>
                  <a:gd name="connsiteY11" fmla="*/ 679323 h 2480690"/>
                  <a:gd name="connsiteX12" fmla="*/ 992600 w 1616202"/>
                  <a:gd name="connsiteY12" fmla="*/ 1578102 h 2480690"/>
                  <a:gd name="connsiteX13" fmla="*/ 992600 w 1616202"/>
                  <a:gd name="connsiteY13" fmla="*/ 1640872 h 2480690"/>
                  <a:gd name="connsiteX14" fmla="*/ 933355 w 1616202"/>
                  <a:gd name="connsiteY14" fmla="*/ 1700022 h 2480690"/>
                  <a:gd name="connsiteX15" fmla="*/ 564261 w 1616202"/>
                  <a:gd name="connsiteY15" fmla="*/ 1700022 h 2480690"/>
                  <a:gd name="connsiteX16" fmla="*/ 505016 w 1616202"/>
                  <a:gd name="connsiteY16" fmla="*/ 1641158 h 2480690"/>
                  <a:gd name="connsiteX17" fmla="*/ 473678 w 1616202"/>
                  <a:gd name="connsiteY17" fmla="*/ 2202466 h 2480690"/>
                  <a:gd name="connsiteX18" fmla="*/ 773240 w 1616202"/>
                  <a:gd name="connsiteY18" fmla="*/ 1923764 h 2480690"/>
                  <a:gd name="connsiteX19" fmla="*/ 1069372 w 1616202"/>
                  <a:gd name="connsiteY19" fmla="*/ 2202466 h 2480690"/>
                  <a:gd name="connsiteX20" fmla="*/ 769811 w 1616202"/>
                  <a:gd name="connsiteY20" fmla="*/ 2480691 h 2480690"/>
                  <a:gd name="connsiteX21" fmla="*/ 473678 w 1616202"/>
                  <a:gd name="connsiteY21" fmla="*/ 2202466 h 2480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616202" h="2480690">
                    <a:moveTo>
                      <a:pt x="505016" y="1641158"/>
                    </a:moveTo>
                    <a:lnTo>
                      <a:pt x="505016" y="1547051"/>
                    </a:lnTo>
                    <a:cubicBezTo>
                      <a:pt x="505016" y="1062800"/>
                      <a:pt x="1118140" y="1042226"/>
                      <a:pt x="1118140" y="697040"/>
                    </a:cubicBezTo>
                    <a:cubicBezTo>
                      <a:pt x="1118140" y="547211"/>
                      <a:pt x="996220" y="449389"/>
                      <a:pt x="815054" y="449389"/>
                    </a:cubicBezTo>
                    <a:cubicBezTo>
                      <a:pt x="616458" y="449389"/>
                      <a:pt x="491204" y="557403"/>
                      <a:pt x="491204" y="710660"/>
                    </a:cubicBezTo>
                    <a:lnTo>
                      <a:pt x="491204" y="748760"/>
                    </a:lnTo>
                    <a:cubicBezTo>
                      <a:pt x="491204" y="786860"/>
                      <a:pt x="470249" y="804577"/>
                      <a:pt x="431959" y="804577"/>
                    </a:cubicBezTo>
                    <a:lnTo>
                      <a:pt x="59150" y="790575"/>
                    </a:lnTo>
                    <a:cubicBezTo>
                      <a:pt x="24384" y="790575"/>
                      <a:pt x="0" y="773144"/>
                      <a:pt x="0" y="748760"/>
                    </a:cubicBezTo>
                    <a:lnTo>
                      <a:pt x="0" y="710660"/>
                    </a:lnTo>
                    <a:cubicBezTo>
                      <a:pt x="0" y="289084"/>
                      <a:pt x="334423" y="0"/>
                      <a:pt x="825627" y="0"/>
                    </a:cubicBezTo>
                    <a:cubicBezTo>
                      <a:pt x="1306354" y="0"/>
                      <a:pt x="1616202" y="271653"/>
                      <a:pt x="1616202" y="679323"/>
                    </a:cubicBezTo>
                    <a:cubicBezTo>
                      <a:pt x="1616202" y="1257586"/>
                      <a:pt x="992600" y="1261110"/>
                      <a:pt x="992600" y="1578102"/>
                    </a:cubicBezTo>
                    <a:lnTo>
                      <a:pt x="992600" y="1640872"/>
                    </a:lnTo>
                    <a:cubicBezTo>
                      <a:pt x="992600" y="1678972"/>
                      <a:pt x="971645" y="1700022"/>
                      <a:pt x="933355" y="1700022"/>
                    </a:cubicBezTo>
                    <a:lnTo>
                      <a:pt x="564261" y="1700022"/>
                    </a:lnTo>
                    <a:cubicBezTo>
                      <a:pt x="525875" y="1700308"/>
                      <a:pt x="505016" y="1679448"/>
                      <a:pt x="505016" y="1641158"/>
                    </a:cubicBezTo>
                    <a:close/>
                    <a:moveTo>
                      <a:pt x="473678" y="2202466"/>
                    </a:moveTo>
                    <a:cubicBezTo>
                      <a:pt x="473678" y="2049209"/>
                      <a:pt x="609505" y="1923764"/>
                      <a:pt x="773240" y="1923764"/>
                    </a:cubicBezTo>
                    <a:cubicBezTo>
                      <a:pt x="930021" y="1923764"/>
                      <a:pt x="1069372" y="2049209"/>
                      <a:pt x="1069372" y="2202466"/>
                    </a:cubicBezTo>
                    <a:cubicBezTo>
                      <a:pt x="1069372" y="2355723"/>
                      <a:pt x="929735" y="2480691"/>
                      <a:pt x="769811" y="2480691"/>
                    </a:cubicBezTo>
                    <a:cubicBezTo>
                      <a:pt x="605885" y="2480691"/>
                      <a:pt x="473678" y="2355342"/>
                      <a:pt x="473678" y="2202466"/>
                    </a:cubicBezTo>
                    <a:close/>
                  </a:path>
                </a:pathLst>
              </a:custGeom>
              <a:solidFill>
                <a:srgbClr val="C53F3F"/>
              </a:solidFill>
              <a:ln w="9525" cap="flat">
                <a:solidFill>
                  <a:srgbClr val="C53F3F"/>
                </a:solidFill>
                <a:prstDash val="solid"/>
                <a:miter/>
              </a:ln>
            </p:spPr>
            <p:txBody>
              <a:bodyPr rtlCol="0" anchor="ctr"/>
              <a:lstStyle/>
              <a:p>
                <a:endParaRPr lang="en-US">
                  <a:solidFill>
                    <a:prstClr val="black"/>
                  </a:solidFill>
                </a:endParaRPr>
              </a:p>
            </p:txBody>
          </p:sp>
          <p:sp>
            <p:nvSpPr>
              <p:cNvPr id="55" name="Freeform: Shape 359">
                <a:extLst>
                  <a:ext uri="{FF2B5EF4-FFF2-40B4-BE49-F238E27FC236}">
                    <a16:creationId xmlns:a16="http://schemas.microsoft.com/office/drawing/2014/main" xmlns="" id="{07F01C88-4505-44D4-809A-02328531F14B}"/>
                  </a:ext>
                </a:extLst>
              </p:cNvPr>
              <p:cNvSpPr/>
              <p:nvPr/>
            </p:nvSpPr>
            <p:spPr>
              <a:xfrm>
                <a:off x="5495925" y="5387149"/>
                <a:ext cx="1040320" cy="232600"/>
              </a:xfrm>
              <a:custGeom>
                <a:avLst/>
                <a:gdLst>
                  <a:gd name="connsiteX0" fmla="*/ 1040321 w 1040320"/>
                  <a:gd name="connsiteY0" fmla="*/ 116300 h 232600"/>
                  <a:gd name="connsiteX1" fmla="*/ 520160 w 1040320"/>
                  <a:gd name="connsiteY1" fmla="*/ 232601 h 232600"/>
                  <a:gd name="connsiteX2" fmla="*/ 0 w 1040320"/>
                  <a:gd name="connsiteY2" fmla="*/ 116300 h 232600"/>
                  <a:gd name="connsiteX3" fmla="*/ 520160 w 1040320"/>
                  <a:gd name="connsiteY3" fmla="*/ 0 h 232600"/>
                  <a:gd name="connsiteX4" fmla="*/ 1040321 w 1040320"/>
                  <a:gd name="connsiteY4" fmla="*/ 116300 h 232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0320" h="232600">
                    <a:moveTo>
                      <a:pt x="1040321" y="116300"/>
                    </a:moveTo>
                    <a:cubicBezTo>
                      <a:pt x="1040321" y="180531"/>
                      <a:pt x="807437" y="232601"/>
                      <a:pt x="520160" y="232601"/>
                    </a:cubicBezTo>
                    <a:cubicBezTo>
                      <a:pt x="232884" y="232601"/>
                      <a:pt x="0" y="180531"/>
                      <a:pt x="0" y="116300"/>
                    </a:cubicBezTo>
                    <a:cubicBezTo>
                      <a:pt x="0" y="52069"/>
                      <a:pt x="232884" y="0"/>
                      <a:pt x="520160" y="0"/>
                    </a:cubicBezTo>
                    <a:cubicBezTo>
                      <a:pt x="807437" y="0"/>
                      <a:pt x="1040321" y="52070"/>
                      <a:pt x="1040321" y="116300"/>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grpSp>
        <p:grpSp>
          <p:nvGrpSpPr>
            <p:cNvPr id="16" name="Graphic 267">
              <a:extLst>
                <a:ext uri="{FF2B5EF4-FFF2-40B4-BE49-F238E27FC236}">
                  <a16:creationId xmlns:a16="http://schemas.microsoft.com/office/drawing/2014/main" xmlns="" id="{4819C823-B581-43BA-BA0E-1348E8FA1B3B}"/>
                </a:ext>
              </a:extLst>
            </p:cNvPr>
            <p:cNvGrpSpPr/>
            <p:nvPr/>
          </p:nvGrpSpPr>
          <p:grpSpPr>
            <a:xfrm>
              <a:off x="5482970" y="1400770"/>
              <a:ext cx="1262461" cy="2420251"/>
              <a:chOff x="5482970" y="1400770"/>
              <a:chExt cx="1262461" cy="2420251"/>
            </a:xfrm>
          </p:grpSpPr>
          <p:sp>
            <p:nvSpPr>
              <p:cNvPr id="17" name="Freeform: Shape 321">
                <a:extLst>
                  <a:ext uri="{FF2B5EF4-FFF2-40B4-BE49-F238E27FC236}">
                    <a16:creationId xmlns:a16="http://schemas.microsoft.com/office/drawing/2014/main" xmlns="" id="{03BE5016-EDBD-4B7D-B5C5-4E82CF110C51}"/>
                  </a:ext>
                </a:extLst>
              </p:cNvPr>
              <p:cNvSpPr/>
              <p:nvPr/>
            </p:nvSpPr>
            <p:spPr>
              <a:xfrm>
                <a:off x="5482970" y="2865596"/>
                <a:ext cx="208883" cy="136840"/>
              </a:xfrm>
              <a:custGeom>
                <a:avLst/>
                <a:gdLst>
                  <a:gd name="connsiteX0" fmla="*/ 135541 w 208883"/>
                  <a:gd name="connsiteY0" fmla="*/ 0 h 136840"/>
                  <a:gd name="connsiteX1" fmla="*/ 115633 w 208883"/>
                  <a:gd name="connsiteY1" fmla="*/ 43434 h 136840"/>
                  <a:gd name="connsiteX2" fmla="*/ 0 w 208883"/>
                  <a:gd name="connsiteY2" fmla="*/ 64579 h 136840"/>
                  <a:gd name="connsiteX3" fmla="*/ 7525 w 208883"/>
                  <a:gd name="connsiteY3" fmla="*/ 135446 h 136840"/>
                  <a:gd name="connsiteX4" fmla="*/ 22384 w 208883"/>
                  <a:gd name="connsiteY4" fmla="*/ 135446 h 136840"/>
                  <a:gd name="connsiteX5" fmla="*/ 192691 w 208883"/>
                  <a:gd name="connsiteY5" fmla="*/ 91916 h 136840"/>
                  <a:gd name="connsiteX6" fmla="*/ 208883 w 208883"/>
                  <a:gd name="connsiteY6" fmla="*/ 14859 h 136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8883" h="136840">
                    <a:moveTo>
                      <a:pt x="135541" y="0"/>
                    </a:moveTo>
                    <a:lnTo>
                      <a:pt x="115633" y="43434"/>
                    </a:lnTo>
                    <a:cubicBezTo>
                      <a:pt x="115633" y="43434"/>
                      <a:pt x="0" y="55912"/>
                      <a:pt x="0" y="64579"/>
                    </a:cubicBezTo>
                    <a:cubicBezTo>
                      <a:pt x="0" y="73247"/>
                      <a:pt x="1238" y="132969"/>
                      <a:pt x="7525" y="135446"/>
                    </a:cubicBezTo>
                    <a:cubicBezTo>
                      <a:pt x="12303" y="137306"/>
                      <a:pt x="17605" y="137306"/>
                      <a:pt x="22384" y="135446"/>
                    </a:cubicBezTo>
                    <a:lnTo>
                      <a:pt x="192691" y="91916"/>
                    </a:lnTo>
                    <a:lnTo>
                      <a:pt x="208883" y="14859"/>
                    </a:ln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18" name="Freeform: Shape 322">
                <a:extLst>
                  <a:ext uri="{FF2B5EF4-FFF2-40B4-BE49-F238E27FC236}">
                    <a16:creationId xmlns:a16="http://schemas.microsoft.com/office/drawing/2014/main" xmlns="" id="{39B55BEC-1EA0-4449-93F0-AAD142517709}"/>
                  </a:ext>
                </a:extLst>
              </p:cNvPr>
              <p:cNvSpPr/>
              <p:nvPr/>
            </p:nvSpPr>
            <p:spPr>
              <a:xfrm>
                <a:off x="5493328" y="2926175"/>
                <a:ext cx="183475" cy="93535"/>
              </a:xfrm>
              <a:custGeom>
                <a:avLst/>
                <a:gdLst>
                  <a:gd name="connsiteX0" fmla="*/ 92798 w 183475"/>
                  <a:gd name="connsiteY0" fmla="*/ 17050 h 93535"/>
                  <a:gd name="connsiteX1" fmla="*/ 24694 w 183475"/>
                  <a:gd name="connsiteY1" fmla="*/ 62389 h 93535"/>
                  <a:gd name="connsiteX2" fmla="*/ 4882 w 183475"/>
                  <a:gd name="connsiteY2" fmla="*/ 93535 h 93535"/>
                  <a:gd name="connsiteX3" fmla="*/ 91369 w 183475"/>
                  <a:gd name="connsiteY3" fmla="*/ 60960 h 93535"/>
                  <a:gd name="connsiteX4" fmla="*/ 172141 w 183475"/>
                  <a:gd name="connsiteY4" fmla="*/ 36862 h 93535"/>
                  <a:gd name="connsiteX5" fmla="*/ 183476 w 183475"/>
                  <a:gd name="connsiteY5" fmla="*/ 0 h 93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475" h="93535">
                    <a:moveTo>
                      <a:pt x="92798" y="17050"/>
                    </a:moveTo>
                    <a:cubicBezTo>
                      <a:pt x="71650" y="34375"/>
                      <a:pt x="48837" y="49562"/>
                      <a:pt x="24694" y="62389"/>
                    </a:cubicBezTo>
                    <a:cubicBezTo>
                      <a:pt x="-2833" y="74771"/>
                      <a:pt x="-3881" y="93535"/>
                      <a:pt x="4882" y="93535"/>
                    </a:cubicBezTo>
                    <a:cubicBezTo>
                      <a:pt x="13645" y="93535"/>
                      <a:pt x="91369" y="60960"/>
                      <a:pt x="91369" y="60960"/>
                    </a:cubicBezTo>
                    <a:cubicBezTo>
                      <a:pt x="91369" y="60960"/>
                      <a:pt x="161949" y="42481"/>
                      <a:pt x="172141" y="36862"/>
                    </a:cubicBezTo>
                    <a:cubicBezTo>
                      <a:pt x="182333" y="31242"/>
                      <a:pt x="183476" y="0"/>
                      <a:pt x="183476" y="0"/>
                    </a:cubicBezTo>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19" name="Freeform: Shape 323">
                <a:extLst>
                  <a:ext uri="{FF2B5EF4-FFF2-40B4-BE49-F238E27FC236}">
                    <a16:creationId xmlns:a16="http://schemas.microsoft.com/office/drawing/2014/main" xmlns="" id="{D88893C3-DF01-4017-BC04-7D05E30BED64}"/>
                  </a:ext>
                </a:extLst>
              </p:cNvPr>
              <p:cNvSpPr/>
              <p:nvPr/>
            </p:nvSpPr>
            <p:spPr>
              <a:xfrm>
                <a:off x="5599747" y="2031015"/>
                <a:ext cx="230314" cy="865441"/>
              </a:xfrm>
              <a:custGeom>
                <a:avLst/>
                <a:gdLst>
                  <a:gd name="connsiteX0" fmla="*/ 120491 w 230314"/>
                  <a:gd name="connsiteY0" fmla="*/ 0 h 865441"/>
                  <a:gd name="connsiteX1" fmla="*/ 49435 w 230314"/>
                  <a:gd name="connsiteY1" fmla="*/ 544640 h 865441"/>
                  <a:gd name="connsiteX2" fmla="*/ 0 w 230314"/>
                  <a:gd name="connsiteY2" fmla="*/ 839533 h 865441"/>
                  <a:gd name="connsiteX3" fmla="*/ 109728 w 230314"/>
                  <a:gd name="connsiteY3" fmla="*/ 865441 h 865441"/>
                  <a:gd name="connsiteX4" fmla="*/ 191548 w 230314"/>
                  <a:gd name="connsiteY4" fmla="*/ 516636 h 865441"/>
                  <a:gd name="connsiteX5" fmla="*/ 230315 w 230314"/>
                  <a:gd name="connsiteY5" fmla="*/ 297085 h 865441"/>
                  <a:gd name="connsiteX6" fmla="*/ 120491 w 230314"/>
                  <a:gd name="connsiteY6" fmla="*/ 0 h 8654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0314" h="865441">
                    <a:moveTo>
                      <a:pt x="120491" y="0"/>
                    </a:moveTo>
                    <a:lnTo>
                      <a:pt x="49435" y="544640"/>
                    </a:lnTo>
                    <a:lnTo>
                      <a:pt x="0" y="839533"/>
                    </a:lnTo>
                    <a:lnTo>
                      <a:pt x="109728" y="865441"/>
                    </a:lnTo>
                    <a:lnTo>
                      <a:pt x="191548" y="516636"/>
                    </a:lnTo>
                    <a:lnTo>
                      <a:pt x="230315" y="297085"/>
                    </a:lnTo>
                    <a:lnTo>
                      <a:pt x="120491" y="0"/>
                    </a:ln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20" name="Freeform: Shape 324">
                <a:extLst>
                  <a:ext uri="{FF2B5EF4-FFF2-40B4-BE49-F238E27FC236}">
                    <a16:creationId xmlns:a16="http://schemas.microsoft.com/office/drawing/2014/main" xmlns="" id="{5A4C8B9E-91EF-41F1-B8DB-4E577374AC78}"/>
                  </a:ext>
                </a:extLst>
              </p:cNvPr>
              <p:cNvSpPr/>
              <p:nvPr/>
            </p:nvSpPr>
            <p:spPr>
              <a:xfrm>
                <a:off x="6158293" y="1596199"/>
                <a:ext cx="137636" cy="118110"/>
              </a:xfrm>
              <a:custGeom>
                <a:avLst/>
                <a:gdLst>
                  <a:gd name="connsiteX0" fmla="*/ 135350 w 137636"/>
                  <a:gd name="connsiteY0" fmla="*/ 40481 h 118110"/>
                  <a:gd name="connsiteX1" fmla="*/ 92012 w 137636"/>
                  <a:gd name="connsiteY1" fmla="*/ 33623 h 118110"/>
                  <a:gd name="connsiteX2" fmla="*/ 3238 w 137636"/>
                  <a:gd name="connsiteY2" fmla="*/ 0 h 118110"/>
                  <a:gd name="connsiteX3" fmla="*/ 0 w 137636"/>
                  <a:gd name="connsiteY3" fmla="*/ 105442 h 118110"/>
                  <a:gd name="connsiteX4" fmla="*/ 137636 w 137636"/>
                  <a:gd name="connsiteY4" fmla="*/ 118110 h 118110"/>
                  <a:gd name="connsiteX5" fmla="*/ 135350 w 137636"/>
                  <a:gd name="connsiteY5" fmla="*/ 40481 h 1181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7636" h="118110">
                    <a:moveTo>
                      <a:pt x="135350" y="40481"/>
                    </a:moveTo>
                    <a:lnTo>
                      <a:pt x="92012" y="33623"/>
                    </a:lnTo>
                    <a:lnTo>
                      <a:pt x="3238" y="0"/>
                    </a:lnTo>
                    <a:lnTo>
                      <a:pt x="0" y="105442"/>
                    </a:lnTo>
                    <a:lnTo>
                      <a:pt x="137636" y="118110"/>
                    </a:lnTo>
                    <a:lnTo>
                      <a:pt x="135350" y="40481"/>
                    </a:ln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1" name="Freeform: Shape 325">
                <a:extLst>
                  <a:ext uri="{FF2B5EF4-FFF2-40B4-BE49-F238E27FC236}">
                    <a16:creationId xmlns:a16="http://schemas.microsoft.com/office/drawing/2014/main" xmlns="" id="{815019C9-BEEC-4DB9-A00B-BCF7281CE254}"/>
                  </a:ext>
                </a:extLst>
              </p:cNvPr>
              <p:cNvSpPr/>
              <p:nvPr/>
            </p:nvSpPr>
            <p:spPr>
              <a:xfrm>
                <a:off x="5675320" y="3541479"/>
                <a:ext cx="232147" cy="279287"/>
              </a:xfrm>
              <a:custGeom>
                <a:avLst/>
                <a:gdLst>
                  <a:gd name="connsiteX0" fmla="*/ 111688 w 232147"/>
                  <a:gd name="connsiteY0" fmla="*/ 26586 h 279287"/>
                  <a:gd name="connsiteX1" fmla="*/ 21296 w 232147"/>
                  <a:gd name="connsiteY1" fmla="*/ 144696 h 279287"/>
                  <a:gd name="connsiteX2" fmla="*/ 42823 w 232147"/>
                  <a:gd name="connsiteY2" fmla="*/ 276045 h 279287"/>
                  <a:gd name="connsiteX3" fmla="*/ 161218 w 232147"/>
                  <a:gd name="connsiteY3" fmla="*/ 217848 h 279287"/>
                  <a:gd name="connsiteX4" fmla="*/ 195603 w 232147"/>
                  <a:gd name="connsiteY4" fmla="*/ 136123 h 279287"/>
                  <a:gd name="connsiteX5" fmla="*/ 230084 w 232147"/>
                  <a:gd name="connsiteY5" fmla="*/ 28491 h 279287"/>
                  <a:gd name="connsiteX6" fmla="*/ 111688 w 232147"/>
                  <a:gd name="connsiteY6" fmla="*/ 26586 h 279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147" h="279287">
                    <a:moveTo>
                      <a:pt x="111688" y="26586"/>
                    </a:moveTo>
                    <a:cubicBezTo>
                      <a:pt x="79388" y="64247"/>
                      <a:pt x="49211" y="103678"/>
                      <a:pt x="21296" y="144696"/>
                    </a:cubicBezTo>
                    <a:cubicBezTo>
                      <a:pt x="-15375" y="200703"/>
                      <a:pt x="-2421" y="260901"/>
                      <a:pt x="42823" y="276045"/>
                    </a:cubicBezTo>
                    <a:cubicBezTo>
                      <a:pt x="88066" y="291190"/>
                      <a:pt x="146073" y="250137"/>
                      <a:pt x="161218" y="217848"/>
                    </a:cubicBezTo>
                    <a:cubicBezTo>
                      <a:pt x="176363" y="185558"/>
                      <a:pt x="171982" y="168413"/>
                      <a:pt x="195603" y="136123"/>
                    </a:cubicBezTo>
                    <a:cubicBezTo>
                      <a:pt x="219226" y="103833"/>
                      <a:pt x="238657" y="71544"/>
                      <a:pt x="230084" y="28491"/>
                    </a:cubicBezTo>
                    <a:cubicBezTo>
                      <a:pt x="221511" y="-14562"/>
                      <a:pt x="134929" y="-3513"/>
                      <a:pt x="111688" y="26586"/>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22" name="Freeform: Shape 326">
                <a:extLst>
                  <a:ext uri="{FF2B5EF4-FFF2-40B4-BE49-F238E27FC236}">
                    <a16:creationId xmlns:a16="http://schemas.microsoft.com/office/drawing/2014/main" xmlns="" id="{D123C1AA-3F47-40E4-B735-952F84DEDD4C}"/>
                  </a:ext>
                </a:extLst>
              </p:cNvPr>
              <p:cNvSpPr/>
              <p:nvPr/>
            </p:nvSpPr>
            <p:spPr>
              <a:xfrm>
                <a:off x="5675639" y="3695095"/>
                <a:ext cx="156518" cy="125876"/>
              </a:xfrm>
              <a:custGeom>
                <a:avLst/>
                <a:gdLst>
                  <a:gd name="connsiteX0" fmla="*/ 156518 w 156518"/>
                  <a:gd name="connsiteY0" fmla="*/ 72328 h 125876"/>
                  <a:gd name="connsiteX1" fmla="*/ 145755 w 156518"/>
                  <a:gd name="connsiteY1" fmla="*/ 51659 h 125876"/>
                  <a:gd name="connsiteX2" fmla="*/ 12405 w 156518"/>
                  <a:gd name="connsiteY2" fmla="*/ 6987 h 125876"/>
                  <a:gd name="connsiteX3" fmla="*/ 42694 w 156518"/>
                  <a:gd name="connsiteY3" fmla="*/ 122716 h 125876"/>
                  <a:gd name="connsiteX4" fmla="*/ 156518 w 156518"/>
                  <a:gd name="connsiteY4" fmla="*/ 72328 h 1258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518" h="125876">
                    <a:moveTo>
                      <a:pt x="156518" y="72328"/>
                    </a:moveTo>
                    <a:cubicBezTo>
                      <a:pt x="153470" y="65851"/>
                      <a:pt x="149946" y="58993"/>
                      <a:pt x="145755" y="51659"/>
                    </a:cubicBezTo>
                    <a:cubicBezTo>
                      <a:pt x="111179" y="-9206"/>
                      <a:pt x="50505" y="-4348"/>
                      <a:pt x="12405" y="6987"/>
                    </a:cubicBezTo>
                    <a:cubicBezTo>
                      <a:pt x="-12646" y="58136"/>
                      <a:pt x="1641" y="109000"/>
                      <a:pt x="42694" y="122716"/>
                    </a:cubicBezTo>
                    <a:cubicBezTo>
                      <a:pt x="83747" y="136432"/>
                      <a:pt x="136706" y="102903"/>
                      <a:pt x="156518" y="7232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3" name="Freeform: Shape 327">
                <a:extLst>
                  <a:ext uri="{FF2B5EF4-FFF2-40B4-BE49-F238E27FC236}">
                    <a16:creationId xmlns:a16="http://schemas.microsoft.com/office/drawing/2014/main" xmlns="" id="{F0480718-CAA0-4E77-B588-DB9C8C90BB5A}"/>
                  </a:ext>
                </a:extLst>
              </p:cNvPr>
              <p:cNvSpPr/>
              <p:nvPr/>
            </p:nvSpPr>
            <p:spPr>
              <a:xfrm>
                <a:off x="5676900" y="3570255"/>
                <a:ext cx="230948" cy="250766"/>
              </a:xfrm>
              <a:custGeom>
                <a:avLst/>
                <a:gdLst>
                  <a:gd name="connsiteX0" fmla="*/ 144494 w 230948"/>
                  <a:gd name="connsiteY0" fmla="*/ 176498 h 250766"/>
                  <a:gd name="connsiteX1" fmla="*/ 47625 w 230948"/>
                  <a:gd name="connsiteY1" fmla="*/ 226028 h 250766"/>
                  <a:gd name="connsiteX2" fmla="*/ 0 w 230948"/>
                  <a:gd name="connsiteY2" fmla="*/ 196025 h 250766"/>
                  <a:gd name="connsiteX3" fmla="*/ 41624 w 230948"/>
                  <a:gd name="connsiteY3" fmla="*/ 247555 h 250766"/>
                  <a:gd name="connsiteX4" fmla="*/ 160020 w 230948"/>
                  <a:gd name="connsiteY4" fmla="*/ 189357 h 250766"/>
                  <a:gd name="connsiteX5" fmla="*/ 194405 w 230948"/>
                  <a:gd name="connsiteY5" fmla="*/ 107633 h 250766"/>
                  <a:gd name="connsiteX6" fmla="*/ 228886 w 230948"/>
                  <a:gd name="connsiteY6" fmla="*/ 0 h 250766"/>
                  <a:gd name="connsiteX7" fmla="*/ 185833 w 230948"/>
                  <a:gd name="connsiteY7" fmla="*/ 88202 h 250766"/>
                  <a:gd name="connsiteX8" fmla="*/ 144494 w 230948"/>
                  <a:gd name="connsiteY8" fmla="*/ 176498 h 250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0948" h="250766">
                    <a:moveTo>
                      <a:pt x="144494" y="176498"/>
                    </a:moveTo>
                    <a:cubicBezTo>
                      <a:pt x="131636" y="195548"/>
                      <a:pt x="114395" y="247555"/>
                      <a:pt x="47625" y="226028"/>
                    </a:cubicBezTo>
                    <a:cubicBezTo>
                      <a:pt x="29005" y="221248"/>
                      <a:pt x="12351" y="210755"/>
                      <a:pt x="0" y="196025"/>
                    </a:cubicBezTo>
                    <a:cubicBezTo>
                      <a:pt x="2944" y="219720"/>
                      <a:pt x="19078" y="239693"/>
                      <a:pt x="41624" y="247555"/>
                    </a:cubicBezTo>
                    <a:cubicBezTo>
                      <a:pt x="86773" y="262604"/>
                      <a:pt x="144875" y="221647"/>
                      <a:pt x="160020" y="189357"/>
                    </a:cubicBezTo>
                    <a:cubicBezTo>
                      <a:pt x="175165" y="157067"/>
                      <a:pt x="170783" y="139922"/>
                      <a:pt x="194405" y="107633"/>
                    </a:cubicBezTo>
                    <a:cubicBezTo>
                      <a:pt x="218027" y="75343"/>
                      <a:pt x="237458" y="43053"/>
                      <a:pt x="228886" y="0"/>
                    </a:cubicBezTo>
                    <a:cubicBezTo>
                      <a:pt x="228886" y="51626"/>
                      <a:pt x="209836" y="60198"/>
                      <a:pt x="185833" y="88202"/>
                    </a:cubicBezTo>
                    <a:cubicBezTo>
                      <a:pt x="161830" y="116205"/>
                      <a:pt x="157448" y="157067"/>
                      <a:pt x="144494" y="17649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4" name="Freeform: Shape 328">
                <a:extLst>
                  <a:ext uri="{FF2B5EF4-FFF2-40B4-BE49-F238E27FC236}">
                    <a16:creationId xmlns:a16="http://schemas.microsoft.com/office/drawing/2014/main" xmlns="" id="{7D1B9BCC-E636-47C5-8421-880217FBF4E4}"/>
                  </a:ext>
                </a:extLst>
              </p:cNvPr>
              <p:cNvSpPr/>
              <p:nvPr/>
            </p:nvSpPr>
            <p:spPr>
              <a:xfrm>
                <a:off x="6301772" y="3541479"/>
                <a:ext cx="232147" cy="279287"/>
              </a:xfrm>
              <a:custGeom>
                <a:avLst/>
                <a:gdLst>
                  <a:gd name="connsiteX0" fmla="*/ 120459 w 232147"/>
                  <a:gd name="connsiteY0" fmla="*/ 26586 h 279287"/>
                  <a:gd name="connsiteX1" fmla="*/ 210851 w 232147"/>
                  <a:gd name="connsiteY1" fmla="*/ 144696 h 279287"/>
                  <a:gd name="connsiteX2" fmla="*/ 189325 w 232147"/>
                  <a:gd name="connsiteY2" fmla="*/ 276045 h 279287"/>
                  <a:gd name="connsiteX3" fmla="*/ 70929 w 232147"/>
                  <a:gd name="connsiteY3" fmla="*/ 217848 h 279287"/>
                  <a:gd name="connsiteX4" fmla="*/ 36544 w 232147"/>
                  <a:gd name="connsiteY4" fmla="*/ 136123 h 279287"/>
                  <a:gd name="connsiteX5" fmla="*/ 2063 w 232147"/>
                  <a:gd name="connsiteY5" fmla="*/ 28491 h 279287"/>
                  <a:gd name="connsiteX6" fmla="*/ 120459 w 232147"/>
                  <a:gd name="connsiteY6" fmla="*/ 26586 h 279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147" h="279287">
                    <a:moveTo>
                      <a:pt x="120459" y="26586"/>
                    </a:moveTo>
                    <a:cubicBezTo>
                      <a:pt x="152759" y="64247"/>
                      <a:pt x="182937" y="103678"/>
                      <a:pt x="210851" y="144696"/>
                    </a:cubicBezTo>
                    <a:cubicBezTo>
                      <a:pt x="247522" y="200703"/>
                      <a:pt x="234568" y="260901"/>
                      <a:pt x="189325" y="276045"/>
                    </a:cubicBezTo>
                    <a:cubicBezTo>
                      <a:pt x="144081" y="291190"/>
                      <a:pt x="86074" y="250137"/>
                      <a:pt x="70929" y="217848"/>
                    </a:cubicBezTo>
                    <a:cubicBezTo>
                      <a:pt x="55784" y="185558"/>
                      <a:pt x="60166" y="168413"/>
                      <a:pt x="36544" y="136123"/>
                    </a:cubicBezTo>
                    <a:cubicBezTo>
                      <a:pt x="12922" y="103833"/>
                      <a:pt x="-6509" y="71544"/>
                      <a:pt x="2063" y="28491"/>
                    </a:cubicBezTo>
                    <a:cubicBezTo>
                      <a:pt x="10636" y="-14562"/>
                      <a:pt x="96837" y="-3513"/>
                      <a:pt x="120459" y="26586"/>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25" name="Freeform: Shape 329">
                <a:extLst>
                  <a:ext uri="{FF2B5EF4-FFF2-40B4-BE49-F238E27FC236}">
                    <a16:creationId xmlns:a16="http://schemas.microsoft.com/office/drawing/2014/main" xmlns="" id="{7ABCCB53-5E00-41AC-A0AC-0ED0B040A0E5}"/>
                  </a:ext>
                </a:extLst>
              </p:cNvPr>
              <p:cNvSpPr/>
              <p:nvPr/>
            </p:nvSpPr>
            <p:spPr>
              <a:xfrm>
                <a:off x="6377177" y="3695095"/>
                <a:ext cx="156422" cy="125876"/>
              </a:xfrm>
              <a:custGeom>
                <a:avLst/>
                <a:gdLst>
                  <a:gd name="connsiteX0" fmla="*/ 0 w 156422"/>
                  <a:gd name="connsiteY0" fmla="*/ 72328 h 125876"/>
                  <a:gd name="connsiteX1" fmla="*/ 10668 w 156422"/>
                  <a:gd name="connsiteY1" fmla="*/ 51659 h 125876"/>
                  <a:gd name="connsiteX2" fmla="*/ 144018 w 156422"/>
                  <a:gd name="connsiteY2" fmla="*/ 6987 h 125876"/>
                  <a:gd name="connsiteX3" fmla="*/ 113729 w 156422"/>
                  <a:gd name="connsiteY3" fmla="*/ 122716 h 125876"/>
                  <a:gd name="connsiteX4" fmla="*/ 0 w 156422"/>
                  <a:gd name="connsiteY4" fmla="*/ 72328 h 1258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422" h="125876">
                    <a:moveTo>
                      <a:pt x="0" y="72328"/>
                    </a:moveTo>
                    <a:cubicBezTo>
                      <a:pt x="2953" y="65851"/>
                      <a:pt x="6477" y="58993"/>
                      <a:pt x="10668" y="51659"/>
                    </a:cubicBezTo>
                    <a:cubicBezTo>
                      <a:pt x="45244" y="-9206"/>
                      <a:pt x="105918" y="-4348"/>
                      <a:pt x="144018" y="6987"/>
                    </a:cubicBezTo>
                    <a:cubicBezTo>
                      <a:pt x="169069" y="58136"/>
                      <a:pt x="154781" y="109000"/>
                      <a:pt x="113729" y="122716"/>
                    </a:cubicBezTo>
                    <a:cubicBezTo>
                      <a:pt x="72676" y="136432"/>
                      <a:pt x="19717" y="102903"/>
                      <a:pt x="0" y="7232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6" name="Freeform: Shape 330">
                <a:extLst>
                  <a:ext uri="{FF2B5EF4-FFF2-40B4-BE49-F238E27FC236}">
                    <a16:creationId xmlns:a16="http://schemas.microsoft.com/office/drawing/2014/main" xmlns="" id="{98482FB1-D8CA-4F57-ADBD-D232F047C4C9}"/>
                  </a:ext>
                </a:extLst>
              </p:cNvPr>
              <p:cNvSpPr/>
              <p:nvPr/>
            </p:nvSpPr>
            <p:spPr>
              <a:xfrm>
                <a:off x="6301391" y="3570255"/>
                <a:ext cx="230948" cy="250766"/>
              </a:xfrm>
              <a:custGeom>
                <a:avLst/>
                <a:gdLst>
                  <a:gd name="connsiteX0" fmla="*/ 86455 w 230948"/>
                  <a:gd name="connsiteY0" fmla="*/ 176498 h 250766"/>
                  <a:gd name="connsiteX1" fmla="*/ 183324 w 230948"/>
                  <a:gd name="connsiteY1" fmla="*/ 226028 h 250766"/>
                  <a:gd name="connsiteX2" fmla="*/ 230949 w 230948"/>
                  <a:gd name="connsiteY2" fmla="*/ 196025 h 250766"/>
                  <a:gd name="connsiteX3" fmla="*/ 189325 w 230948"/>
                  <a:gd name="connsiteY3" fmla="*/ 247555 h 250766"/>
                  <a:gd name="connsiteX4" fmla="*/ 70929 w 230948"/>
                  <a:gd name="connsiteY4" fmla="*/ 189357 h 250766"/>
                  <a:gd name="connsiteX5" fmla="*/ 36544 w 230948"/>
                  <a:gd name="connsiteY5" fmla="*/ 107633 h 250766"/>
                  <a:gd name="connsiteX6" fmla="*/ 2063 w 230948"/>
                  <a:gd name="connsiteY6" fmla="*/ 0 h 250766"/>
                  <a:gd name="connsiteX7" fmla="*/ 45116 w 230948"/>
                  <a:gd name="connsiteY7" fmla="*/ 88202 h 250766"/>
                  <a:gd name="connsiteX8" fmla="*/ 86455 w 230948"/>
                  <a:gd name="connsiteY8" fmla="*/ 176498 h 250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0948" h="250766">
                    <a:moveTo>
                      <a:pt x="86455" y="176498"/>
                    </a:moveTo>
                    <a:cubicBezTo>
                      <a:pt x="99313" y="195548"/>
                      <a:pt x="116554" y="247555"/>
                      <a:pt x="183324" y="226028"/>
                    </a:cubicBezTo>
                    <a:cubicBezTo>
                      <a:pt x="201943" y="221248"/>
                      <a:pt x="218598" y="210755"/>
                      <a:pt x="230949" y="196025"/>
                    </a:cubicBezTo>
                    <a:cubicBezTo>
                      <a:pt x="228005" y="219720"/>
                      <a:pt x="211871" y="239693"/>
                      <a:pt x="189325" y="247555"/>
                    </a:cubicBezTo>
                    <a:cubicBezTo>
                      <a:pt x="144176" y="262604"/>
                      <a:pt x="86074" y="221647"/>
                      <a:pt x="70929" y="189357"/>
                    </a:cubicBezTo>
                    <a:cubicBezTo>
                      <a:pt x="55784" y="157067"/>
                      <a:pt x="60166" y="139922"/>
                      <a:pt x="36544" y="107633"/>
                    </a:cubicBezTo>
                    <a:cubicBezTo>
                      <a:pt x="12922" y="75343"/>
                      <a:pt x="-6509" y="43053"/>
                      <a:pt x="2063" y="0"/>
                    </a:cubicBezTo>
                    <a:cubicBezTo>
                      <a:pt x="2063" y="51626"/>
                      <a:pt x="21113" y="60198"/>
                      <a:pt x="45116" y="88202"/>
                    </a:cubicBezTo>
                    <a:cubicBezTo>
                      <a:pt x="69119" y="116205"/>
                      <a:pt x="73501" y="157067"/>
                      <a:pt x="86455" y="17649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7" name="Freeform: Shape 331">
                <a:extLst>
                  <a:ext uri="{FF2B5EF4-FFF2-40B4-BE49-F238E27FC236}">
                    <a16:creationId xmlns:a16="http://schemas.microsoft.com/office/drawing/2014/main" xmlns="" id="{A6D085E6-BE50-41E1-BF81-4579EE3C31FE}"/>
                  </a:ext>
                </a:extLst>
              </p:cNvPr>
              <p:cNvSpPr/>
              <p:nvPr/>
            </p:nvSpPr>
            <p:spPr>
              <a:xfrm>
                <a:off x="5692330" y="2657687"/>
                <a:ext cx="830865" cy="947323"/>
              </a:xfrm>
              <a:custGeom>
                <a:avLst/>
                <a:gdLst>
                  <a:gd name="connsiteX0" fmla="*/ 830866 w 830865"/>
                  <a:gd name="connsiteY0" fmla="*/ 167714 h 947323"/>
                  <a:gd name="connsiteX1" fmla="*/ 764191 w 830865"/>
                  <a:gd name="connsiteY1" fmla="*/ 85894 h 947323"/>
                  <a:gd name="connsiteX2" fmla="*/ 415385 w 830865"/>
                  <a:gd name="connsiteY2" fmla="*/ 6360 h 947323"/>
                  <a:gd name="connsiteX3" fmla="*/ 66675 w 830865"/>
                  <a:gd name="connsiteY3" fmla="*/ 85894 h 947323"/>
                  <a:gd name="connsiteX4" fmla="*/ 0 w 830865"/>
                  <a:gd name="connsiteY4" fmla="*/ 167714 h 947323"/>
                  <a:gd name="connsiteX5" fmla="*/ 84011 w 830865"/>
                  <a:gd name="connsiteY5" fmla="*/ 906092 h 947323"/>
                  <a:gd name="connsiteX6" fmla="*/ 142113 w 830865"/>
                  <a:gd name="connsiteY6" fmla="*/ 946954 h 947323"/>
                  <a:gd name="connsiteX7" fmla="*/ 227838 w 830865"/>
                  <a:gd name="connsiteY7" fmla="*/ 916855 h 947323"/>
                  <a:gd name="connsiteX8" fmla="*/ 251555 w 830865"/>
                  <a:gd name="connsiteY8" fmla="*/ 324876 h 947323"/>
                  <a:gd name="connsiteX9" fmla="*/ 365855 w 830865"/>
                  <a:gd name="connsiteY9" fmla="*/ 253820 h 947323"/>
                  <a:gd name="connsiteX10" fmla="*/ 389477 w 830865"/>
                  <a:gd name="connsiteY10" fmla="*/ 250486 h 947323"/>
                  <a:gd name="connsiteX11" fmla="*/ 389477 w 830865"/>
                  <a:gd name="connsiteY11" fmla="*/ 251629 h 947323"/>
                  <a:gd name="connsiteX12" fmla="*/ 441198 w 830865"/>
                  <a:gd name="connsiteY12" fmla="*/ 251629 h 947323"/>
                  <a:gd name="connsiteX13" fmla="*/ 441198 w 830865"/>
                  <a:gd name="connsiteY13" fmla="*/ 250486 h 947323"/>
                  <a:gd name="connsiteX14" fmla="*/ 464820 w 830865"/>
                  <a:gd name="connsiteY14" fmla="*/ 253820 h 947323"/>
                  <a:gd name="connsiteX15" fmla="*/ 579120 w 830865"/>
                  <a:gd name="connsiteY15" fmla="*/ 324876 h 947323"/>
                  <a:gd name="connsiteX16" fmla="*/ 602837 w 830865"/>
                  <a:gd name="connsiteY16" fmla="*/ 916855 h 947323"/>
                  <a:gd name="connsiteX17" fmla="*/ 688562 w 830865"/>
                  <a:gd name="connsiteY17" fmla="*/ 946954 h 947323"/>
                  <a:gd name="connsiteX18" fmla="*/ 746665 w 830865"/>
                  <a:gd name="connsiteY18" fmla="*/ 906092 h 947323"/>
                  <a:gd name="connsiteX19" fmla="*/ 830866 w 830865"/>
                  <a:gd name="connsiteY19" fmla="*/ 167714 h 9473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30865" h="947323">
                    <a:moveTo>
                      <a:pt x="830866" y="167714"/>
                    </a:moveTo>
                    <a:cubicBezTo>
                      <a:pt x="830866" y="128947"/>
                      <a:pt x="764191" y="85894"/>
                      <a:pt x="764191" y="85894"/>
                    </a:cubicBezTo>
                    <a:cubicBezTo>
                      <a:pt x="663702" y="-16309"/>
                      <a:pt x="482346" y="-2784"/>
                      <a:pt x="415385" y="6360"/>
                    </a:cubicBezTo>
                    <a:cubicBezTo>
                      <a:pt x="348710" y="-3165"/>
                      <a:pt x="167164" y="-16309"/>
                      <a:pt x="66675" y="85894"/>
                    </a:cubicBezTo>
                    <a:cubicBezTo>
                      <a:pt x="66675" y="85894"/>
                      <a:pt x="0" y="128947"/>
                      <a:pt x="0" y="167714"/>
                    </a:cubicBezTo>
                    <a:cubicBezTo>
                      <a:pt x="0" y="206480"/>
                      <a:pt x="84011" y="906092"/>
                      <a:pt x="84011" y="906092"/>
                    </a:cubicBezTo>
                    <a:cubicBezTo>
                      <a:pt x="84011" y="906092"/>
                      <a:pt x="81820" y="942668"/>
                      <a:pt x="142113" y="946954"/>
                    </a:cubicBezTo>
                    <a:cubicBezTo>
                      <a:pt x="202406" y="951240"/>
                      <a:pt x="227838" y="916855"/>
                      <a:pt x="227838" y="916855"/>
                    </a:cubicBezTo>
                    <a:lnTo>
                      <a:pt x="251555" y="324876"/>
                    </a:lnTo>
                    <a:cubicBezTo>
                      <a:pt x="251555" y="324876"/>
                      <a:pt x="348425" y="255915"/>
                      <a:pt x="365855" y="253820"/>
                    </a:cubicBezTo>
                    <a:cubicBezTo>
                      <a:pt x="372142" y="252962"/>
                      <a:pt x="380333" y="251629"/>
                      <a:pt x="389477" y="250486"/>
                    </a:cubicBezTo>
                    <a:lnTo>
                      <a:pt x="389477" y="251629"/>
                    </a:lnTo>
                    <a:cubicBezTo>
                      <a:pt x="406534" y="248072"/>
                      <a:pt x="424141" y="248072"/>
                      <a:pt x="441198" y="251629"/>
                    </a:cubicBezTo>
                    <a:lnTo>
                      <a:pt x="441198" y="250486"/>
                    </a:lnTo>
                    <a:cubicBezTo>
                      <a:pt x="450723" y="251629"/>
                      <a:pt x="458438" y="252962"/>
                      <a:pt x="464820" y="253820"/>
                    </a:cubicBezTo>
                    <a:cubicBezTo>
                      <a:pt x="482060" y="255915"/>
                      <a:pt x="579120" y="324876"/>
                      <a:pt x="579120" y="324876"/>
                    </a:cubicBezTo>
                    <a:lnTo>
                      <a:pt x="602837" y="916855"/>
                    </a:lnTo>
                    <a:cubicBezTo>
                      <a:pt x="602837" y="916855"/>
                      <a:pt x="628650" y="951240"/>
                      <a:pt x="688562" y="946954"/>
                    </a:cubicBezTo>
                    <a:cubicBezTo>
                      <a:pt x="748475" y="942668"/>
                      <a:pt x="746665" y="906092"/>
                      <a:pt x="746665" y="906092"/>
                    </a:cubicBezTo>
                    <a:cubicBezTo>
                      <a:pt x="746665" y="906092"/>
                      <a:pt x="830866" y="206480"/>
                      <a:pt x="830866" y="167714"/>
                    </a:cubicBezTo>
                    <a:close/>
                  </a:path>
                </a:pathLst>
              </a:custGeom>
              <a:solidFill>
                <a:srgbClr val="263238"/>
              </a:solidFill>
              <a:ln w="9525" cap="rnd">
                <a:solidFill>
                  <a:srgbClr val="263238"/>
                </a:solidFill>
                <a:prstDash val="solid"/>
                <a:round/>
              </a:ln>
            </p:spPr>
            <p:txBody>
              <a:bodyPr rtlCol="0" anchor="ctr"/>
              <a:lstStyle/>
              <a:p>
                <a:endParaRPr lang="en-US">
                  <a:solidFill>
                    <a:prstClr val="black"/>
                  </a:solidFill>
                </a:endParaRPr>
              </a:p>
            </p:txBody>
          </p:sp>
          <p:sp>
            <p:nvSpPr>
              <p:cNvPr id="28" name="Freeform: Shape 332">
                <a:extLst>
                  <a:ext uri="{FF2B5EF4-FFF2-40B4-BE49-F238E27FC236}">
                    <a16:creationId xmlns:a16="http://schemas.microsoft.com/office/drawing/2014/main" xmlns="" id="{E6117C2F-B9A9-4726-8565-A39D3F52B5BB}"/>
                  </a:ext>
                </a:extLst>
              </p:cNvPr>
              <p:cNvSpPr/>
              <p:nvPr/>
            </p:nvSpPr>
            <p:spPr>
              <a:xfrm>
                <a:off x="6270242" y="2786633"/>
                <a:ext cx="50642" cy="195929"/>
              </a:xfrm>
              <a:custGeom>
                <a:avLst/>
                <a:gdLst>
                  <a:gd name="connsiteX0" fmla="*/ 1113 w 50642"/>
                  <a:gd name="connsiteY0" fmla="*/ 195929 h 195929"/>
                  <a:gd name="connsiteX1" fmla="*/ 50643 w 50642"/>
                  <a:gd name="connsiteY1" fmla="*/ 0 h 195929"/>
                </a:gdLst>
                <a:ahLst/>
                <a:cxnLst>
                  <a:cxn ang="0">
                    <a:pos x="connsiteX0" y="connsiteY0"/>
                  </a:cxn>
                  <a:cxn ang="0">
                    <a:pos x="connsiteX1" y="connsiteY1"/>
                  </a:cxn>
                </a:cxnLst>
                <a:rect l="l" t="t" r="r" b="b"/>
                <a:pathLst>
                  <a:path w="50642" h="195929">
                    <a:moveTo>
                      <a:pt x="1113" y="195929"/>
                    </a:moveTo>
                    <a:cubicBezTo>
                      <a:pt x="1113" y="195929"/>
                      <a:pt x="-11841" y="53816"/>
                      <a:pt x="50643" y="0"/>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29" name="Freeform: Shape 333">
                <a:extLst>
                  <a:ext uri="{FF2B5EF4-FFF2-40B4-BE49-F238E27FC236}">
                    <a16:creationId xmlns:a16="http://schemas.microsoft.com/office/drawing/2014/main" xmlns="" id="{06A12011-1E88-4D71-858C-FAF01EEC91ED}"/>
                  </a:ext>
                </a:extLst>
              </p:cNvPr>
              <p:cNvSpPr/>
              <p:nvPr/>
            </p:nvSpPr>
            <p:spPr>
              <a:xfrm>
                <a:off x="5903213" y="2760821"/>
                <a:ext cx="42576" cy="221741"/>
              </a:xfrm>
              <a:custGeom>
                <a:avLst/>
                <a:gdLst>
                  <a:gd name="connsiteX0" fmla="*/ 40958 w 42576"/>
                  <a:gd name="connsiteY0" fmla="*/ 221742 h 221741"/>
                  <a:gd name="connsiteX1" fmla="*/ 34481 w 42576"/>
                  <a:gd name="connsiteY1" fmla="*/ 60293 h 221741"/>
                  <a:gd name="connsiteX2" fmla="*/ 0 w 42576"/>
                  <a:gd name="connsiteY2" fmla="*/ 0 h 221741"/>
                </a:gdLst>
                <a:ahLst/>
                <a:cxnLst>
                  <a:cxn ang="0">
                    <a:pos x="connsiteX0" y="connsiteY0"/>
                  </a:cxn>
                  <a:cxn ang="0">
                    <a:pos x="connsiteX1" y="connsiteY1"/>
                  </a:cxn>
                  <a:cxn ang="0">
                    <a:pos x="connsiteX2" y="connsiteY2"/>
                  </a:cxn>
                </a:cxnLst>
                <a:rect l="l" t="t" r="r" b="b"/>
                <a:pathLst>
                  <a:path w="42576" h="221741">
                    <a:moveTo>
                      <a:pt x="40958" y="221742"/>
                    </a:moveTo>
                    <a:cubicBezTo>
                      <a:pt x="40958" y="221742"/>
                      <a:pt x="47435" y="103346"/>
                      <a:pt x="34481" y="60293"/>
                    </a:cubicBezTo>
                    <a:cubicBezTo>
                      <a:pt x="21527" y="17240"/>
                      <a:pt x="0" y="0"/>
                      <a:pt x="0" y="0"/>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30" name="Freeform: Shape 334">
                <a:extLst>
                  <a:ext uri="{FF2B5EF4-FFF2-40B4-BE49-F238E27FC236}">
                    <a16:creationId xmlns:a16="http://schemas.microsoft.com/office/drawing/2014/main" xmlns="" id="{F790F757-1889-412B-9D86-A23D4821D0DA}"/>
                  </a:ext>
                </a:extLst>
              </p:cNvPr>
              <p:cNvSpPr/>
              <p:nvPr/>
            </p:nvSpPr>
            <p:spPr>
              <a:xfrm>
                <a:off x="6023800" y="2700528"/>
                <a:ext cx="81819" cy="146399"/>
              </a:xfrm>
              <a:custGeom>
                <a:avLst/>
                <a:gdLst>
                  <a:gd name="connsiteX0" fmla="*/ 0 w 81819"/>
                  <a:gd name="connsiteY0" fmla="*/ 0 h 146399"/>
                  <a:gd name="connsiteX1" fmla="*/ 81820 w 81819"/>
                  <a:gd name="connsiteY1" fmla="*/ 146399 h 146399"/>
                </a:gdLst>
                <a:ahLst/>
                <a:cxnLst>
                  <a:cxn ang="0">
                    <a:pos x="connsiteX0" y="connsiteY0"/>
                  </a:cxn>
                  <a:cxn ang="0">
                    <a:pos x="connsiteX1" y="connsiteY1"/>
                  </a:cxn>
                </a:cxnLst>
                <a:rect l="l" t="t" r="r" b="b"/>
                <a:pathLst>
                  <a:path w="81819" h="146399">
                    <a:moveTo>
                      <a:pt x="0" y="0"/>
                    </a:moveTo>
                    <a:cubicBezTo>
                      <a:pt x="0" y="0"/>
                      <a:pt x="68866" y="79629"/>
                      <a:pt x="81820" y="146399"/>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31" name="Freeform: Shape 335">
                <a:extLst>
                  <a:ext uri="{FF2B5EF4-FFF2-40B4-BE49-F238E27FC236}">
                    <a16:creationId xmlns:a16="http://schemas.microsoft.com/office/drawing/2014/main" xmlns="" id="{0CEB0170-A8E1-438E-9084-B9C07CEF3474}"/>
                  </a:ext>
                </a:extLst>
              </p:cNvPr>
              <p:cNvSpPr/>
              <p:nvPr/>
            </p:nvSpPr>
            <p:spPr>
              <a:xfrm>
                <a:off x="6131433" y="2705100"/>
                <a:ext cx="43052" cy="75342"/>
              </a:xfrm>
              <a:custGeom>
                <a:avLst/>
                <a:gdLst>
                  <a:gd name="connsiteX0" fmla="*/ 43053 w 43052"/>
                  <a:gd name="connsiteY0" fmla="*/ 0 h 75342"/>
                  <a:gd name="connsiteX1" fmla="*/ 0 w 43052"/>
                  <a:gd name="connsiteY1" fmla="*/ 75343 h 75342"/>
                </a:gdLst>
                <a:ahLst/>
                <a:cxnLst>
                  <a:cxn ang="0">
                    <a:pos x="connsiteX0" y="connsiteY0"/>
                  </a:cxn>
                  <a:cxn ang="0">
                    <a:pos x="connsiteX1" y="connsiteY1"/>
                  </a:cxn>
                </a:cxnLst>
                <a:rect l="l" t="t" r="r" b="b"/>
                <a:pathLst>
                  <a:path w="43052" h="75342">
                    <a:moveTo>
                      <a:pt x="43053" y="0"/>
                    </a:moveTo>
                    <a:cubicBezTo>
                      <a:pt x="43053" y="0"/>
                      <a:pt x="4286" y="43053"/>
                      <a:pt x="0" y="75343"/>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32" name="Freeform: Shape 336">
                <a:extLst>
                  <a:ext uri="{FF2B5EF4-FFF2-40B4-BE49-F238E27FC236}">
                    <a16:creationId xmlns:a16="http://schemas.microsoft.com/office/drawing/2014/main" xmlns="" id="{223C4529-9E85-4D16-A16E-7907C7E060CE}"/>
                  </a:ext>
                </a:extLst>
              </p:cNvPr>
              <p:cNvSpPr/>
              <p:nvPr/>
            </p:nvSpPr>
            <p:spPr>
              <a:xfrm>
                <a:off x="5898927" y="1865746"/>
                <a:ext cx="392666" cy="834495"/>
              </a:xfrm>
              <a:custGeom>
                <a:avLst/>
                <a:gdLst>
                  <a:gd name="connsiteX0" fmla="*/ 178689 w 392666"/>
                  <a:gd name="connsiteY0" fmla="*/ 1725 h 834495"/>
                  <a:gd name="connsiteX1" fmla="*/ 94774 w 392666"/>
                  <a:gd name="connsiteY1" fmla="*/ 14584 h 834495"/>
                  <a:gd name="connsiteX2" fmla="*/ 0 w 392666"/>
                  <a:gd name="connsiteY2" fmla="*/ 115453 h 834495"/>
                  <a:gd name="connsiteX3" fmla="*/ 38767 w 392666"/>
                  <a:gd name="connsiteY3" fmla="*/ 800015 h 834495"/>
                  <a:gd name="connsiteX4" fmla="*/ 202406 w 392666"/>
                  <a:gd name="connsiteY4" fmla="*/ 834496 h 834495"/>
                  <a:gd name="connsiteX5" fmla="*/ 383381 w 392666"/>
                  <a:gd name="connsiteY5" fmla="*/ 791443 h 834495"/>
                  <a:gd name="connsiteX6" fmla="*/ 385572 w 392666"/>
                  <a:gd name="connsiteY6" fmla="*/ 42301 h 834495"/>
                  <a:gd name="connsiteX7" fmla="*/ 178689 w 392666"/>
                  <a:gd name="connsiteY7" fmla="*/ 1725 h 834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2666" h="834495">
                    <a:moveTo>
                      <a:pt x="178689" y="1725"/>
                    </a:moveTo>
                    <a:cubicBezTo>
                      <a:pt x="178689" y="1725"/>
                      <a:pt x="116300" y="-6943"/>
                      <a:pt x="94774" y="14584"/>
                    </a:cubicBezTo>
                    <a:cubicBezTo>
                      <a:pt x="73247" y="36110"/>
                      <a:pt x="0" y="115453"/>
                      <a:pt x="0" y="115453"/>
                    </a:cubicBezTo>
                    <a:lnTo>
                      <a:pt x="38767" y="800015"/>
                    </a:lnTo>
                    <a:cubicBezTo>
                      <a:pt x="38767" y="800015"/>
                      <a:pt x="127063" y="834496"/>
                      <a:pt x="202406" y="834496"/>
                    </a:cubicBezTo>
                    <a:cubicBezTo>
                      <a:pt x="277749" y="834496"/>
                      <a:pt x="363855" y="806492"/>
                      <a:pt x="383381" y="791443"/>
                    </a:cubicBezTo>
                    <a:cubicBezTo>
                      <a:pt x="402907" y="776393"/>
                      <a:pt x="385572" y="42301"/>
                      <a:pt x="385572" y="42301"/>
                    </a:cubicBezTo>
                    <a:cubicBezTo>
                      <a:pt x="385572" y="42301"/>
                      <a:pt x="225647" y="-4752"/>
                      <a:pt x="178689" y="1725"/>
                    </a:cubicBezTo>
                    <a:close/>
                  </a:path>
                </a:pathLst>
              </a:custGeom>
              <a:solidFill>
                <a:srgbClr val="C53F3F"/>
              </a:solidFill>
              <a:ln w="9525" cap="rnd">
                <a:solidFill>
                  <a:srgbClr val="263238"/>
                </a:solidFill>
                <a:prstDash val="solid"/>
                <a:round/>
              </a:ln>
            </p:spPr>
            <p:txBody>
              <a:bodyPr rtlCol="0" anchor="ctr"/>
              <a:lstStyle/>
              <a:p>
                <a:endParaRPr lang="en-US">
                  <a:solidFill>
                    <a:prstClr val="black"/>
                  </a:solidFill>
                </a:endParaRPr>
              </a:p>
            </p:txBody>
          </p:sp>
          <p:sp>
            <p:nvSpPr>
              <p:cNvPr id="33" name="Freeform: Shape 337">
                <a:extLst>
                  <a:ext uri="{FF2B5EF4-FFF2-40B4-BE49-F238E27FC236}">
                    <a16:creationId xmlns:a16="http://schemas.microsoft.com/office/drawing/2014/main" xmlns="" id="{23CB4914-C6C8-4983-B9E6-19AA3244A252}"/>
                  </a:ext>
                </a:extLst>
              </p:cNvPr>
              <p:cNvSpPr/>
              <p:nvPr/>
            </p:nvSpPr>
            <p:spPr>
              <a:xfrm>
                <a:off x="6157626" y="1620474"/>
                <a:ext cx="587805" cy="1120915"/>
              </a:xfrm>
              <a:custGeom>
                <a:avLst/>
                <a:gdLst>
                  <a:gd name="connsiteX0" fmla="*/ 34099 w 587805"/>
                  <a:gd name="connsiteY0" fmla="*/ 262046 h 1120915"/>
                  <a:gd name="connsiteX1" fmla="*/ 133064 w 587805"/>
                  <a:gd name="connsiteY1" fmla="*/ 253378 h 1120915"/>
                  <a:gd name="connsiteX2" fmla="*/ 218789 w 587805"/>
                  <a:gd name="connsiteY2" fmla="*/ 255569 h 1120915"/>
                  <a:gd name="connsiteX3" fmla="*/ 326422 w 587805"/>
                  <a:gd name="connsiteY3" fmla="*/ 152223 h 1120915"/>
                  <a:gd name="connsiteX4" fmla="*/ 109823 w 587805"/>
                  <a:gd name="connsiteY4" fmla="*/ 102693 h 1120915"/>
                  <a:gd name="connsiteX5" fmla="*/ 127063 w 587805"/>
                  <a:gd name="connsiteY5" fmla="*/ 3728 h 1120915"/>
                  <a:gd name="connsiteX6" fmla="*/ 365951 w 587805"/>
                  <a:gd name="connsiteY6" fmla="*/ 8014 h 1120915"/>
                  <a:gd name="connsiteX7" fmla="*/ 576929 w 587805"/>
                  <a:gd name="connsiteY7" fmla="*/ 61831 h 1120915"/>
                  <a:gd name="connsiteX8" fmla="*/ 585502 w 587805"/>
                  <a:gd name="connsiteY8" fmla="*/ 102693 h 1120915"/>
                  <a:gd name="connsiteX9" fmla="*/ 316039 w 587805"/>
                  <a:gd name="connsiteY9" fmla="*/ 401968 h 1120915"/>
                  <a:gd name="connsiteX10" fmla="*/ 204121 w 587805"/>
                  <a:gd name="connsiteY10" fmla="*/ 524650 h 1120915"/>
                  <a:gd name="connsiteX11" fmla="*/ 176498 w 587805"/>
                  <a:gd name="connsiteY11" fmla="*/ 1004710 h 1120915"/>
                  <a:gd name="connsiteX12" fmla="*/ 260509 w 587805"/>
                  <a:gd name="connsiteY12" fmla="*/ 1056336 h 1120915"/>
                  <a:gd name="connsiteX13" fmla="*/ 288512 w 587805"/>
                  <a:gd name="connsiteY13" fmla="*/ 1120915 h 1120915"/>
                  <a:gd name="connsiteX14" fmla="*/ 122682 w 587805"/>
                  <a:gd name="connsiteY14" fmla="*/ 1062813 h 1120915"/>
                  <a:gd name="connsiteX15" fmla="*/ 60293 w 587805"/>
                  <a:gd name="connsiteY15" fmla="*/ 1043763 h 1120915"/>
                  <a:gd name="connsiteX16" fmla="*/ 0 w 587805"/>
                  <a:gd name="connsiteY16" fmla="*/ 456070 h 1120915"/>
                  <a:gd name="connsiteX17" fmla="*/ 2191 w 587805"/>
                  <a:gd name="connsiteY17" fmla="*/ 273095 h 1120915"/>
                  <a:gd name="connsiteX18" fmla="*/ 34099 w 587805"/>
                  <a:gd name="connsiteY18" fmla="*/ 262046 h 11209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87805" h="1120915">
                    <a:moveTo>
                      <a:pt x="34099" y="262046"/>
                    </a:moveTo>
                    <a:cubicBezTo>
                      <a:pt x="66872" y="257070"/>
                      <a:pt x="99926" y="254175"/>
                      <a:pt x="133064" y="253378"/>
                    </a:cubicBezTo>
                    <a:cubicBezTo>
                      <a:pt x="176117" y="253378"/>
                      <a:pt x="218789" y="255569"/>
                      <a:pt x="218789" y="255569"/>
                    </a:cubicBezTo>
                    <a:lnTo>
                      <a:pt x="326422" y="152223"/>
                    </a:lnTo>
                    <a:lnTo>
                      <a:pt x="109823" y="102693"/>
                    </a:lnTo>
                    <a:lnTo>
                      <a:pt x="127063" y="3728"/>
                    </a:lnTo>
                    <a:cubicBezTo>
                      <a:pt x="127063" y="3728"/>
                      <a:pt x="286321" y="-7035"/>
                      <a:pt x="365951" y="8014"/>
                    </a:cubicBezTo>
                    <a:cubicBezTo>
                      <a:pt x="445580" y="23064"/>
                      <a:pt x="570452" y="61831"/>
                      <a:pt x="576929" y="61831"/>
                    </a:cubicBezTo>
                    <a:cubicBezTo>
                      <a:pt x="583406" y="61831"/>
                      <a:pt x="591979" y="85548"/>
                      <a:pt x="585502" y="102693"/>
                    </a:cubicBezTo>
                    <a:cubicBezTo>
                      <a:pt x="579025" y="119838"/>
                      <a:pt x="376523" y="343866"/>
                      <a:pt x="316039" y="401968"/>
                    </a:cubicBezTo>
                    <a:cubicBezTo>
                      <a:pt x="276474" y="440743"/>
                      <a:pt x="239110" y="481701"/>
                      <a:pt x="204121" y="524650"/>
                    </a:cubicBezTo>
                    <a:lnTo>
                      <a:pt x="176498" y="1004710"/>
                    </a:lnTo>
                    <a:cubicBezTo>
                      <a:pt x="176498" y="1004710"/>
                      <a:pt x="247555" y="1043477"/>
                      <a:pt x="260509" y="1056336"/>
                    </a:cubicBezTo>
                    <a:cubicBezTo>
                      <a:pt x="273463" y="1069195"/>
                      <a:pt x="288512" y="1120915"/>
                      <a:pt x="288512" y="1120915"/>
                    </a:cubicBezTo>
                    <a:cubicBezTo>
                      <a:pt x="288512" y="1120915"/>
                      <a:pt x="157163" y="1067099"/>
                      <a:pt x="122682" y="1062813"/>
                    </a:cubicBezTo>
                    <a:cubicBezTo>
                      <a:pt x="88202" y="1058527"/>
                      <a:pt x="66770" y="1056336"/>
                      <a:pt x="60293" y="1043763"/>
                    </a:cubicBezTo>
                    <a:cubicBezTo>
                      <a:pt x="53816" y="1031190"/>
                      <a:pt x="0" y="456070"/>
                      <a:pt x="0" y="456070"/>
                    </a:cubicBezTo>
                    <a:lnTo>
                      <a:pt x="2191" y="273095"/>
                    </a:lnTo>
                    <a:cubicBezTo>
                      <a:pt x="2191" y="273095"/>
                      <a:pt x="1810" y="262046"/>
                      <a:pt x="34099" y="262046"/>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34" name="Freeform: Shape 338">
                <a:extLst>
                  <a:ext uri="{FF2B5EF4-FFF2-40B4-BE49-F238E27FC236}">
                    <a16:creationId xmlns:a16="http://schemas.microsoft.com/office/drawing/2014/main" xmlns="" id="{A4F6FD13-EB5F-4A52-A8D6-0E8394E31754}"/>
                  </a:ext>
                </a:extLst>
              </p:cNvPr>
              <p:cNvSpPr/>
              <p:nvPr/>
            </p:nvSpPr>
            <p:spPr>
              <a:xfrm>
                <a:off x="6204584" y="2177414"/>
                <a:ext cx="124872" cy="73152"/>
              </a:xfrm>
              <a:custGeom>
                <a:avLst/>
                <a:gdLst>
                  <a:gd name="connsiteX0" fmla="*/ 116300 w 124872"/>
                  <a:gd name="connsiteY0" fmla="*/ 0 h 73152"/>
                  <a:gd name="connsiteX1" fmla="*/ 0 w 124872"/>
                  <a:gd name="connsiteY1" fmla="*/ 15050 h 73152"/>
                  <a:gd name="connsiteX2" fmla="*/ 10763 w 124872"/>
                  <a:gd name="connsiteY2" fmla="*/ 58102 h 73152"/>
                  <a:gd name="connsiteX3" fmla="*/ 68961 w 124872"/>
                  <a:gd name="connsiteY3" fmla="*/ 73152 h 73152"/>
                  <a:gd name="connsiteX4" fmla="*/ 124873 w 124872"/>
                  <a:gd name="connsiteY4" fmla="*/ 47339 h 73152"/>
                  <a:gd name="connsiteX5" fmla="*/ 116300 w 124872"/>
                  <a:gd name="connsiteY5" fmla="*/ 0 h 73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4872" h="73152">
                    <a:moveTo>
                      <a:pt x="116300" y="0"/>
                    </a:moveTo>
                    <a:lnTo>
                      <a:pt x="0" y="15050"/>
                    </a:lnTo>
                    <a:lnTo>
                      <a:pt x="10763" y="58102"/>
                    </a:lnTo>
                    <a:lnTo>
                      <a:pt x="68961" y="73152"/>
                    </a:lnTo>
                    <a:lnTo>
                      <a:pt x="124873" y="47339"/>
                    </a:lnTo>
                    <a:lnTo>
                      <a:pt x="116300" y="0"/>
                    </a:lnTo>
                    <a:close/>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5" name="Freeform: Shape 339">
                <a:extLst>
                  <a:ext uri="{FF2B5EF4-FFF2-40B4-BE49-F238E27FC236}">
                    <a16:creationId xmlns:a16="http://schemas.microsoft.com/office/drawing/2014/main" xmlns="" id="{C6E0E9F6-CADD-412F-9C5F-663B9FFF8DF8}"/>
                  </a:ext>
                </a:extLst>
              </p:cNvPr>
              <p:cNvSpPr/>
              <p:nvPr/>
            </p:nvSpPr>
            <p:spPr>
              <a:xfrm>
                <a:off x="6361747" y="1919097"/>
                <a:ext cx="66770" cy="226028"/>
              </a:xfrm>
              <a:custGeom>
                <a:avLst/>
                <a:gdLst>
                  <a:gd name="connsiteX0" fmla="*/ 25813 w 66770"/>
                  <a:gd name="connsiteY0" fmla="*/ 0 h 226028"/>
                  <a:gd name="connsiteX1" fmla="*/ 0 w 66770"/>
                  <a:gd name="connsiteY1" fmla="*/ 226028 h 226028"/>
                  <a:gd name="connsiteX2" fmla="*/ 66770 w 66770"/>
                  <a:gd name="connsiteY2" fmla="*/ 34480 h 226028"/>
                </a:gdLst>
                <a:ahLst/>
                <a:cxnLst>
                  <a:cxn ang="0">
                    <a:pos x="connsiteX0" y="connsiteY0"/>
                  </a:cxn>
                  <a:cxn ang="0">
                    <a:pos x="connsiteX1" y="connsiteY1"/>
                  </a:cxn>
                  <a:cxn ang="0">
                    <a:pos x="connsiteX2" y="connsiteY2"/>
                  </a:cxn>
                </a:cxnLst>
                <a:rect l="l" t="t" r="r" b="b"/>
                <a:pathLst>
                  <a:path w="66770" h="226028">
                    <a:moveTo>
                      <a:pt x="25813" y="0"/>
                    </a:moveTo>
                    <a:lnTo>
                      <a:pt x="0" y="226028"/>
                    </a:lnTo>
                    <a:lnTo>
                      <a:pt x="66770" y="34480"/>
                    </a:ln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6" name="Freeform: Shape 340">
                <a:extLst>
                  <a:ext uri="{FF2B5EF4-FFF2-40B4-BE49-F238E27FC236}">
                    <a16:creationId xmlns:a16="http://schemas.microsoft.com/office/drawing/2014/main" xmlns="" id="{8849F342-3BD6-4FB3-B8D1-3CE791F448AF}"/>
                  </a:ext>
                </a:extLst>
              </p:cNvPr>
              <p:cNvSpPr/>
              <p:nvPr/>
            </p:nvSpPr>
            <p:spPr>
              <a:xfrm>
                <a:off x="6484429" y="1751171"/>
                <a:ext cx="135635" cy="23248"/>
              </a:xfrm>
              <a:custGeom>
                <a:avLst/>
                <a:gdLst>
                  <a:gd name="connsiteX0" fmla="*/ 0 w 135635"/>
                  <a:gd name="connsiteY0" fmla="*/ 21527 h 23248"/>
                  <a:gd name="connsiteX1" fmla="*/ 135636 w 135635"/>
                  <a:gd name="connsiteY1" fmla="*/ 0 h 23248"/>
                </a:gdLst>
                <a:ahLst/>
                <a:cxnLst>
                  <a:cxn ang="0">
                    <a:pos x="connsiteX0" y="connsiteY0"/>
                  </a:cxn>
                  <a:cxn ang="0">
                    <a:pos x="connsiteX1" y="connsiteY1"/>
                  </a:cxn>
                </a:cxnLst>
                <a:rect l="l" t="t" r="r" b="b"/>
                <a:pathLst>
                  <a:path w="135635" h="23248">
                    <a:moveTo>
                      <a:pt x="0" y="21527"/>
                    </a:moveTo>
                    <a:cubicBezTo>
                      <a:pt x="0" y="21527"/>
                      <a:pt x="53816" y="32290"/>
                      <a:pt x="135636" y="0"/>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7" name="Freeform: Shape 341">
                <a:extLst>
                  <a:ext uri="{FF2B5EF4-FFF2-40B4-BE49-F238E27FC236}">
                    <a16:creationId xmlns:a16="http://schemas.microsoft.com/office/drawing/2014/main" xmlns="" id="{9F925166-1E97-4366-B87F-ACE87F34AC4C}"/>
                  </a:ext>
                </a:extLst>
              </p:cNvPr>
              <p:cNvSpPr/>
              <p:nvPr/>
            </p:nvSpPr>
            <p:spPr>
              <a:xfrm>
                <a:off x="6540436" y="1779174"/>
                <a:ext cx="105441" cy="8760"/>
              </a:xfrm>
              <a:custGeom>
                <a:avLst/>
                <a:gdLst>
                  <a:gd name="connsiteX0" fmla="*/ 0 w 105441"/>
                  <a:gd name="connsiteY0" fmla="*/ 8573 h 8760"/>
                  <a:gd name="connsiteX1" fmla="*/ 105442 w 105441"/>
                  <a:gd name="connsiteY1" fmla="*/ 0 h 8760"/>
                </a:gdLst>
                <a:ahLst/>
                <a:cxnLst>
                  <a:cxn ang="0">
                    <a:pos x="connsiteX0" y="connsiteY0"/>
                  </a:cxn>
                  <a:cxn ang="0">
                    <a:pos x="connsiteX1" y="connsiteY1"/>
                  </a:cxn>
                </a:cxnLst>
                <a:rect l="l" t="t" r="r" b="b"/>
                <a:pathLst>
                  <a:path w="105441" h="8760">
                    <a:moveTo>
                      <a:pt x="0" y="8573"/>
                    </a:moveTo>
                    <a:cubicBezTo>
                      <a:pt x="35354" y="9557"/>
                      <a:pt x="70711" y="6682"/>
                      <a:pt x="105442" y="0"/>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8" name="Freeform: Shape 342">
                <a:extLst>
                  <a:ext uri="{FF2B5EF4-FFF2-40B4-BE49-F238E27FC236}">
                    <a16:creationId xmlns:a16="http://schemas.microsoft.com/office/drawing/2014/main" xmlns="" id="{92D3DE35-9F8C-484E-A3FB-36110BC924F4}"/>
                  </a:ext>
                </a:extLst>
              </p:cNvPr>
              <p:cNvSpPr/>
              <p:nvPr/>
            </p:nvSpPr>
            <p:spPr>
              <a:xfrm>
                <a:off x="6004464" y="1865280"/>
                <a:ext cx="154971" cy="198035"/>
              </a:xfrm>
              <a:custGeom>
                <a:avLst/>
                <a:gdLst>
                  <a:gd name="connsiteX0" fmla="*/ 0 w 154971"/>
                  <a:gd name="connsiteY0" fmla="*/ 0 h 198035"/>
                  <a:gd name="connsiteX1" fmla="*/ 10763 w 154971"/>
                  <a:gd name="connsiteY1" fmla="*/ 157163 h 198035"/>
                  <a:gd name="connsiteX2" fmla="*/ 94679 w 154971"/>
                  <a:gd name="connsiteY2" fmla="*/ 198025 h 198035"/>
                  <a:gd name="connsiteX3" fmla="*/ 154972 w 154971"/>
                  <a:gd name="connsiteY3" fmla="*/ 157163 h 198035"/>
                  <a:gd name="connsiteX4" fmla="*/ 154972 w 154971"/>
                  <a:gd name="connsiteY4" fmla="*/ 28003 h 198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71" h="198035">
                    <a:moveTo>
                      <a:pt x="0" y="0"/>
                    </a:moveTo>
                    <a:lnTo>
                      <a:pt x="10763" y="157163"/>
                    </a:lnTo>
                    <a:cubicBezTo>
                      <a:pt x="30661" y="183334"/>
                      <a:pt x="61806" y="198499"/>
                      <a:pt x="94679" y="198025"/>
                    </a:cubicBezTo>
                    <a:cubicBezTo>
                      <a:pt x="148495" y="195929"/>
                      <a:pt x="154972" y="157163"/>
                      <a:pt x="154972" y="157163"/>
                    </a:cubicBezTo>
                    <a:lnTo>
                      <a:pt x="154972" y="28003"/>
                    </a:ln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39" name="Freeform: Shape 343">
                <a:extLst>
                  <a:ext uri="{FF2B5EF4-FFF2-40B4-BE49-F238E27FC236}">
                    <a16:creationId xmlns:a16="http://schemas.microsoft.com/office/drawing/2014/main" xmlns="" id="{445AF5B4-86CD-462E-8538-E9B6D3EAF22D}"/>
                  </a:ext>
                </a:extLst>
              </p:cNvPr>
              <p:cNvSpPr/>
              <p:nvPr/>
            </p:nvSpPr>
            <p:spPr>
              <a:xfrm>
                <a:off x="6157245" y="1859905"/>
                <a:ext cx="111690" cy="216544"/>
              </a:xfrm>
              <a:custGeom>
                <a:avLst/>
                <a:gdLst>
                  <a:gd name="connsiteX0" fmla="*/ 4286 w 111690"/>
                  <a:gd name="connsiteY0" fmla="*/ 87195 h 216544"/>
                  <a:gd name="connsiteX1" fmla="*/ 0 w 111690"/>
                  <a:gd name="connsiteY1" fmla="*/ 216544 h 216544"/>
                  <a:gd name="connsiteX2" fmla="*/ 45244 w 111690"/>
                  <a:gd name="connsiteY2" fmla="*/ 145488 h 216544"/>
                  <a:gd name="connsiteX3" fmla="*/ 107633 w 111690"/>
                  <a:gd name="connsiteY3" fmla="*/ 205781 h 216544"/>
                  <a:gd name="connsiteX4" fmla="*/ 94774 w 111690"/>
                  <a:gd name="connsiteY4" fmla="*/ 154155 h 216544"/>
                  <a:gd name="connsiteX5" fmla="*/ 49530 w 111690"/>
                  <a:gd name="connsiteY5" fmla="*/ 22806 h 216544"/>
                  <a:gd name="connsiteX6" fmla="*/ 1905 w 111690"/>
                  <a:gd name="connsiteY6" fmla="*/ 5565 h 216544"/>
                  <a:gd name="connsiteX7" fmla="*/ 1905 w 111690"/>
                  <a:gd name="connsiteY7" fmla="*/ 33569 h 2165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1690" h="216544">
                    <a:moveTo>
                      <a:pt x="4286" y="87195"/>
                    </a:moveTo>
                    <a:lnTo>
                      <a:pt x="0" y="216544"/>
                    </a:lnTo>
                    <a:lnTo>
                      <a:pt x="45244" y="145488"/>
                    </a:lnTo>
                    <a:cubicBezTo>
                      <a:pt x="45244" y="145488"/>
                      <a:pt x="94774" y="207876"/>
                      <a:pt x="107633" y="205781"/>
                    </a:cubicBezTo>
                    <a:cubicBezTo>
                      <a:pt x="120491" y="203685"/>
                      <a:pt x="99060" y="177777"/>
                      <a:pt x="94774" y="154155"/>
                    </a:cubicBezTo>
                    <a:cubicBezTo>
                      <a:pt x="90488" y="130533"/>
                      <a:pt x="53816" y="46428"/>
                      <a:pt x="49530" y="22806"/>
                    </a:cubicBezTo>
                    <a:cubicBezTo>
                      <a:pt x="45244" y="-816"/>
                      <a:pt x="4286" y="-5198"/>
                      <a:pt x="1905" y="5565"/>
                    </a:cubicBezTo>
                    <a:cubicBezTo>
                      <a:pt x="711" y="14862"/>
                      <a:pt x="711" y="24272"/>
                      <a:pt x="1905" y="33569"/>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40" name="Freeform: Shape 344">
                <a:extLst>
                  <a:ext uri="{FF2B5EF4-FFF2-40B4-BE49-F238E27FC236}">
                    <a16:creationId xmlns:a16="http://schemas.microsoft.com/office/drawing/2014/main" xmlns="" id="{AB32844A-9D57-4892-BE8A-BE4EF1A91721}"/>
                  </a:ext>
                </a:extLst>
              </p:cNvPr>
              <p:cNvSpPr/>
              <p:nvPr/>
            </p:nvSpPr>
            <p:spPr>
              <a:xfrm>
                <a:off x="5719744" y="1875782"/>
                <a:ext cx="294977" cy="868179"/>
              </a:xfrm>
              <a:custGeom>
                <a:avLst/>
                <a:gdLst>
                  <a:gd name="connsiteX0" fmla="*/ 293293 w 294977"/>
                  <a:gd name="connsiteY0" fmla="*/ 187523 h 868179"/>
                  <a:gd name="connsiteX1" fmla="*/ 280339 w 294977"/>
                  <a:gd name="connsiteY1" fmla="*/ 797123 h 868179"/>
                  <a:gd name="connsiteX2" fmla="*/ 118414 w 294977"/>
                  <a:gd name="connsiteY2" fmla="*/ 831603 h 868179"/>
                  <a:gd name="connsiteX3" fmla="*/ 38785 w 294977"/>
                  <a:gd name="connsiteY3" fmla="*/ 868179 h 868179"/>
                  <a:gd name="connsiteX4" fmla="*/ 94792 w 294977"/>
                  <a:gd name="connsiteY4" fmla="*/ 777787 h 868179"/>
                  <a:gd name="connsiteX5" fmla="*/ 161467 w 294977"/>
                  <a:gd name="connsiteY5" fmla="*/ 732543 h 868179"/>
                  <a:gd name="connsiteX6" fmla="*/ 105555 w 294977"/>
                  <a:gd name="connsiteY6" fmla="*/ 444126 h 868179"/>
                  <a:gd name="connsiteX7" fmla="*/ 18 w 294977"/>
                  <a:gd name="connsiteY7" fmla="*/ 155614 h 868179"/>
                  <a:gd name="connsiteX8" fmla="*/ 236810 w 294977"/>
                  <a:gd name="connsiteY8" fmla="*/ 9215 h 868179"/>
                  <a:gd name="connsiteX9" fmla="*/ 288530 w 294977"/>
                  <a:gd name="connsiteY9" fmla="*/ 7119 h 8681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4977" h="868179">
                    <a:moveTo>
                      <a:pt x="293293" y="187523"/>
                    </a:moveTo>
                    <a:cubicBezTo>
                      <a:pt x="293293" y="187523"/>
                      <a:pt x="301865" y="790265"/>
                      <a:pt x="280339" y="797123"/>
                    </a:cubicBezTo>
                    <a:cubicBezTo>
                      <a:pt x="258812" y="803981"/>
                      <a:pt x="172706" y="805791"/>
                      <a:pt x="118414" y="831603"/>
                    </a:cubicBezTo>
                    <a:cubicBezTo>
                      <a:pt x="64121" y="857416"/>
                      <a:pt x="38785" y="868179"/>
                      <a:pt x="38785" y="868179"/>
                    </a:cubicBezTo>
                    <a:cubicBezTo>
                      <a:pt x="38785" y="868179"/>
                      <a:pt x="64598" y="805791"/>
                      <a:pt x="94792" y="777787"/>
                    </a:cubicBezTo>
                    <a:cubicBezTo>
                      <a:pt x="114860" y="759750"/>
                      <a:pt x="137291" y="744529"/>
                      <a:pt x="161467" y="732543"/>
                    </a:cubicBezTo>
                    <a:lnTo>
                      <a:pt x="105555" y="444126"/>
                    </a:lnTo>
                    <a:cubicBezTo>
                      <a:pt x="105555" y="444126"/>
                      <a:pt x="2209" y="170664"/>
                      <a:pt x="18" y="155614"/>
                    </a:cubicBezTo>
                    <a:cubicBezTo>
                      <a:pt x="-2173" y="140565"/>
                      <a:pt x="195947" y="28646"/>
                      <a:pt x="236810" y="9215"/>
                    </a:cubicBezTo>
                    <a:cubicBezTo>
                      <a:pt x="277672" y="-10216"/>
                      <a:pt x="288530" y="7119"/>
                      <a:pt x="288530" y="7119"/>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41" name="Freeform: Shape 345">
                <a:extLst>
                  <a:ext uri="{FF2B5EF4-FFF2-40B4-BE49-F238E27FC236}">
                    <a16:creationId xmlns:a16="http://schemas.microsoft.com/office/drawing/2014/main" xmlns="" id="{55074AE2-40AF-48D1-A7C1-C20A071FF3AB}"/>
                  </a:ext>
                </a:extLst>
              </p:cNvPr>
              <p:cNvSpPr/>
              <p:nvPr/>
            </p:nvSpPr>
            <p:spPr>
              <a:xfrm>
                <a:off x="5901600" y="1846759"/>
                <a:ext cx="111436" cy="216546"/>
              </a:xfrm>
              <a:custGeom>
                <a:avLst/>
                <a:gdLst>
                  <a:gd name="connsiteX0" fmla="*/ 57620 w 111436"/>
                  <a:gd name="connsiteY0" fmla="*/ 7758 h 216546"/>
                  <a:gd name="connsiteX1" fmla="*/ 1613 w 111436"/>
                  <a:gd name="connsiteY1" fmla="*/ 192924 h 216546"/>
                  <a:gd name="connsiteX2" fmla="*/ 16758 w 111436"/>
                  <a:gd name="connsiteY2" fmla="*/ 199306 h 216546"/>
                  <a:gd name="connsiteX3" fmla="*/ 70574 w 111436"/>
                  <a:gd name="connsiteY3" fmla="*/ 147681 h 216546"/>
                  <a:gd name="connsiteX4" fmla="*/ 111436 w 111436"/>
                  <a:gd name="connsiteY4" fmla="*/ 216546 h 216546"/>
                  <a:gd name="connsiteX5" fmla="*/ 109246 w 111436"/>
                  <a:gd name="connsiteY5" fmla="*/ 89578 h 216546"/>
                  <a:gd name="connsiteX6" fmla="*/ 109246 w 111436"/>
                  <a:gd name="connsiteY6" fmla="*/ 16331 h 216546"/>
                  <a:gd name="connsiteX7" fmla="*/ 57620 w 111436"/>
                  <a:gd name="connsiteY7" fmla="*/ 7758 h 2165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1436" h="216546">
                    <a:moveTo>
                      <a:pt x="57620" y="7758"/>
                    </a:moveTo>
                    <a:cubicBezTo>
                      <a:pt x="57620" y="7758"/>
                      <a:pt x="5995" y="171398"/>
                      <a:pt x="1613" y="192924"/>
                    </a:cubicBezTo>
                    <a:cubicBezTo>
                      <a:pt x="-2768" y="214451"/>
                      <a:pt x="1613" y="214451"/>
                      <a:pt x="16758" y="199306"/>
                    </a:cubicBezTo>
                    <a:cubicBezTo>
                      <a:pt x="31903" y="184161"/>
                      <a:pt x="70574" y="147681"/>
                      <a:pt x="70574" y="147681"/>
                    </a:cubicBezTo>
                    <a:lnTo>
                      <a:pt x="111436" y="216546"/>
                    </a:lnTo>
                    <a:lnTo>
                      <a:pt x="109246" y="89578"/>
                    </a:lnTo>
                    <a:lnTo>
                      <a:pt x="109246" y="16331"/>
                    </a:lnTo>
                    <a:cubicBezTo>
                      <a:pt x="109246" y="16331"/>
                      <a:pt x="107150" y="-13768"/>
                      <a:pt x="57620" y="7758"/>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42" name="Freeform: Shape 346">
                <a:extLst>
                  <a:ext uri="{FF2B5EF4-FFF2-40B4-BE49-F238E27FC236}">
                    <a16:creationId xmlns:a16="http://schemas.microsoft.com/office/drawing/2014/main" xmlns="" id="{E577B9CC-04E0-4180-AFFD-E7D628AD73AE}"/>
                  </a:ext>
                </a:extLst>
              </p:cNvPr>
              <p:cNvSpPr/>
              <p:nvPr/>
            </p:nvSpPr>
            <p:spPr>
              <a:xfrm>
                <a:off x="5855874" y="2207609"/>
                <a:ext cx="129159" cy="70961"/>
              </a:xfrm>
              <a:custGeom>
                <a:avLst/>
                <a:gdLst>
                  <a:gd name="connsiteX0" fmla="*/ 2191 w 129159"/>
                  <a:gd name="connsiteY0" fmla="*/ 0 h 70961"/>
                  <a:gd name="connsiteX1" fmla="*/ 129159 w 129159"/>
                  <a:gd name="connsiteY1" fmla="*/ 0 h 70961"/>
                  <a:gd name="connsiteX2" fmla="*/ 127064 w 129159"/>
                  <a:gd name="connsiteY2" fmla="*/ 51626 h 70961"/>
                  <a:gd name="connsiteX3" fmla="*/ 71057 w 129159"/>
                  <a:gd name="connsiteY3" fmla="*/ 70961 h 70961"/>
                  <a:gd name="connsiteX4" fmla="*/ 0 w 129159"/>
                  <a:gd name="connsiteY4" fmla="*/ 51626 h 70961"/>
                  <a:gd name="connsiteX5" fmla="*/ 2191 w 129159"/>
                  <a:gd name="connsiteY5" fmla="*/ 0 h 70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9159" h="70961">
                    <a:moveTo>
                      <a:pt x="2191" y="0"/>
                    </a:moveTo>
                    <a:lnTo>
                      <a:pt x="129159" y="0"/>
                    </a:lnTo>
                    <a:lnTo>
                      <a:pt x="127064" y="51626"/>
                    </a:lnTo>
                    <a:lnTo>
                      <a:pt x="71057" y="70961"/>
                    </a:lnTo>
                    <a:lnTo>
                      <a:pt x="0" y="51626"/>
                    </a:lnTo>
                    <a:lnTo>
                      <a:pt x="2191" y="0"/>
                    </a:lnTo>
                    <a:close/>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43" name="Freeform: Shape 347">
                <a:extLst>
                  <a:ext uri="{FF2B5EF4-FFF2-40B4-BE49-F238E27FC236}">
                    <a16:creationId xmlns:a16="http://schemas.microsoft.com/office/drawing/2014/main" xmlns="" id="{1D9198E4-B8CA-4728-903C-E8AF4A261BE3}"/>
                  </a:ext>
                </a:extLst>
              </p:cNvPr>
              <p:cNvSpPr/>
              <p:nvPr/>
            </p:nvSpPr>
            <p:spPr>
              <a:xfrm>
                <a:off x="5884065" y="1570386"/>
                <a:ext cx="359976" cy="378428"/>
              </a:xfrm>
              <a:custGeom>
                <a:avLst/>
                <a:gdLst>
                  <a:gd name="connsiteX0" fmla="*/ 322710 w 359976"/>
                  <a:gd name="connsiteY0" fmla="*/ 71057 h 378428"/>
                  <a:gd name="connsiteX1" fmla="*/ 359286 w 359976"/>
                  <a:gd name="connsiteY1" fmla="*/ 223457 h 378428"/>
                  <a:gd name="connsiteX2" fmla="*/ 311661 w 359976"/>
                  <a:gd name="connsiteY2" fmla="*/ 348329 h 378428"/>
                  <a:gd name="connsiteX3" fmla="*/ 264036 w 359976"/>
                  <a:gd name="connsiteY3" fmla="*/ 378428 h 378428"/>
                  <a:gd name="connsiteX4" fmla="*/ 147736 w 359976"/>
                  <a:gd name="connsiteY4" fmla="*/ 337566 h 378428"/>
                  <a:gd name="connsiteX5" fmla="*/ 109064 w 359976"/>
                  <a:gd name="connsiteY5" fmla="*/ 309563 h 378428"/>
                  <a:gd name="connsiteX6" fmla="*/ 53057 w 359976"/>
                  <a:gd name="connsiteY6" fmla="*/ 300990 h 378428"/>
                  <a:gd name="connsiteX7" fmla="*/ 1336 w 359976"/>
                  <a:gd name="connsiteY7" fmla="*/ 229934 h 378428"/>
                  <a:gd name="connsiteX8" fmla="*/ 50866 w 359976"/>
                  <a:gd name="connsiteY8" fmla="*/ 199835 h 378428"/>
                  <a:gd name="connsiteX9" fmla="*/ 66011 w 359976"/>
                  <a:gd name="connsiteY9" fmla="*/ 197644 h 378428"/>
                  <a:gd name="connsiteX10" fmla="*/ 22958 w 359976"/>
                  <a:gd name="connsiteY10" fmla="*/ 85725 h 378428"/>
                  <a:gd name="connsiteX11" fmla="*/ 169262 w 359976"/>
                  <a:gd name="connsiteY11" fmla="*/ 0 h 378428"/>
                  <a:gd name="connsiteX12" fmla="*/ 276895 w 359976"/>
                  <a:gd name="connsiteY12" fmla="*/ 25813 h 3784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59976" h="378428">
                    <a:moveTo>
                      <a:pt x="322710" y="71057"/>
                    </a:moveTo>
                    <a:cubicBezTo>
                      <a:pt x="322710" y="71057"/>
                      <a:pt x="352809" y="202311"/>
                      <a:pt x="359286" y="223457"/>
                    </a:cubicBezTo>
                    <a:cubicBezTo>
                      <a:pt x="365763" y="244602"/>
                      <a:pt x="324901" y="328994"/>
                      <a:pt x="311661" y="348329"/>
                    </a:cubicBezTo>
                    <a:cubicBezTo>
                      <a:pt x="301444" y="365334"/>
                      <a:pt x="283780" y="376498"/>
                      <a:pt x="264036" y="378428"/>
                    </a:cubicBezTo>
                    <a:cubicBezTo>
                      <a:pt x="248986" y="378428"/>
                      <a:pt x="167167" y="350520"/>
                      <a:pt x="147736" y="337566"/>
                    </a:cubicBezTo>
                    <a:cubicBezTo>
                      <a:pt x="128305" y="324612"/>
                      <a:pt x="109064" y="309563"/>
                      <a:pt x="109064" y="309563"/>
                    </a:cubicBezTo>
                    <a:cubicBezTo>
                      <a:pt x="90351" y="318095"/>
                      <a:pt x="68361" y="314729"/>
                      <a:pt x="53057" y="300990"/>
                    </a:cubicBezTo>
                    <a:cubicBezTo>
                      <a:pt x="27244" y="277273"/>
                      <a:pt x="-7236" y="249269"/>
                      <a:pt x="1336" y="229934"/>
                    </a:cubicBezTo>
                    <a:cubicBezTo>
                      <a:pt x="9891" y="210498"/>
                      <a:pt x="29675" y="198475"/>
                      <a:pt x="50866" y="199835"/>
                    </a:cubicBezTo>
                    <a:cubicBezTo>
                      <a:pt x="74584" y="199835"/>
                      <a:pt x="66011" y="197644"/>
                      <a:pt x="66011" y="197644"/>
                    </a:cubicBezTo>
                    <a:cubicBezTo>
                      <a:pt x="66011" y="197644"/>
                      <a:pt x="22958" y="135255"/>
                      <a:pt x="22958" y="85725"/>
                    </a:cubicBezTo>
                    <a:cubicBezTo>
                      <a:pt x="22958" y="36195"/>
                      <a:pt x="115446" y="0"/>
                      <a:pt x="169262" y="0"/>
                    </a:cubicBezTo>
                    <a:cubicBezTo>
                      <a:pt x="206473" y="1551"/>
                      <a:pt x="243028" y="10317"/>
                      <a:pt x="276895" y="25813"/>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44" name="Freeform: Shape 348">
                <a:extLst>
                  <a:ext uri="{FF2B5EF4-FFF2-40B4-BE49-F238E27FC236}">
                    <a16:creationId xmlns:a16="http://schemas.microsoft.com/office/drawing/2014/main" xmlns="" id="{96CFA8F0-BFE9-4218-9256-467FC04E0192}"/>
                  </a:ext>
                </a:extLst>
              </p:cNvPr>
              <p:cNvSpPr/>
              <p:nvPr/>
            </p:nvSpPr>
            <p:spPr>
              <a:xfrm>
                <a:off x="6114192" y="1690877"/>
                <a:ext cx="56007" cy="99060"/>
              </a:xfrm>
              <a:custGeom>
                <a:avLst/>
                <a:gdLst>
                  <a:gd name="connsiteX0" fmla="*/ 17240 w 56007"/>
                  <a:gd name="connsiteY0" fmla="*/ 0 h 99060"/>
                  <a:gd name="connsiteX1" fmla="*/ 56007 w 56007"/>
                  <a:gd name="connsiteY1" fmla="*/ 73247 h 99060"/>
                  <a:gd name="connsiteX2" fmla="*/ 17240 w 56007"/>
                  <a:gd name="connsiteY2" fmla="*/ 99060 h 99060"/>
                  <a:gd name="connsiteX3" fmla="*/ 0 w 56007"/>
                  <a:gd name="connsiteY3" fmla="*/ 77534 h 99060"/>
                </a:gdLst>
                <a:ahLst/>
                <a:cxnLst>
                  <a:cxn ang="0">
                    <a:pos x="connsiteX0" y="connsiteY0"/>
                  </a:cxn>
                  <a:cxn ang="0">
                    <a:pos x="connsiteX1" y="connsiteY1"/>
                  </a:cxn>
                  <a:cxn ang="0">
                    <a:pos x="connsiteX2" y="connsiteY2"/>
                  </a:cxn>
                  <a:cxn ang="0">
                    <a:pos x="connsiteX3" y="connsiteY3"/>
                  </a:cxn>
                </a:cxnLst>
                <a:rect l="l" t="t" r="r" b="b"/>
                <a:pathLst>
                  <a:path w="56007" h="99060">
                    <a:moveTo>
                      <a:pt x="17240" y="0"/>
                    </a:moveTo>
                    <a:lnTo>
                      <a:pt x="56007" y="73247"/>
                    </a:lnTo>
                    <a:lnTo>
                      <a:pt x="17240" y="99060"/>
                    </a:lnTo>
                    <a:lnTo>
                      <a:pt x="0" y="77534"/>
                    </a:ln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45" name="Freeform: Shape 349">
                <a:extLst>
                  <a:ext uri="{FF2B5EF4-FFF2-40B4-BE49-F238E27FC236}">
                    <a16:creationId xmlns:a16="http://schemas.microsoft.com/office/drawing/2014/main" xmlns="" id="{84091D37-F6EB-4EA3-91CE-605476992898}"/>
                  </a:ext>
                </a:extLst>
              </p:cNvPr>
              <p:cNvSpPr/>
              <p:nvPr/>
            </p:nvSpPr>
            <p:spPr>
              <a:xfrm>
                <a:off x="6178772" y="1757648"/>
                <a:ext cx="23758" cy="45243"/>
              </a:xfrm>
              <a:custGeom>
                <a:avLst/>
                <a:gdLst>
                  <a:gd name="connsiteX0" fmla="*/ 23717 w 23758"/>
                  <a:gd name="connsiteY0" fmla="*/ 0 h 45243"/>
                  <a:gd name="connsiteX1" fmla="*/ 0 w 23758"/>
                  <a:gd name="connsiteY1" fmla="*/ 45244 h 45243"/>
                </a:gdLst>
                <a:ahLst/>
                <a:cxnLst>
                  <a:cxn ang="0">
                    <a:pos x="connsiteX0" y="connsiteY0"/>
                  </a:cxn>
                  <a:cxn ang="0">
                    <a:pos x="connsiteX1" y="connsiteY1"/>
                  </a:cxn>
                </a:cxnLst>
                <a:rect l="l" t="t" r="r" b="b"/>
                <a:pathLst>
                  <a:path w="23758" h="45243">
                    <a:moveTo>
                      <a:pt x="23717" y="0"/>
                    </a:moveTo>
                    <a:cubicBezTo>
                      <a:pt x="23717" y="0"/>
                      <a:pt x="25813" y="17240"/>
                      <a:pt x="0" y="45244"/>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46" name="Freeform: Shape 350">
                <a:extLst>
                  <a:ext uri="{FF2B5EF4-FFF2-40B4-BE49-F238E27FC236}">
                    <a16:creationId xmlns:a16="http://schemas.microsoft.com/office/drawing/2014/main" xmlns="" id="{98631ED7-7E54-4CFC-A30F-93F371313A71}"/>
                  </a:ext>
                </a:extLst>
              </p:cNvPr>
              <p:cNvSpPr/>
              <p:nvPr/>
            </p:nvSpPr>
            <p:spPr>
              <a:xfrm>
                <a:off x="6071520" y="1699545"/>
                <a:ext cx="19050" cy="36575"/>
              </a:xfrm>
              <a:custGeom>
                <a:avLst/>
                <a:gdLst>
                  <a:gd name="connsiteX0" fmla="*/ 19050 w 19050"/>
                  <a:gd name="connsiteY0" fmla="*/ 18288 h 36575"/>
                  <a:gd name="connsiteX1" fmla="*/ 9525 w 19050"/>
                  <a:gd name="connsiteY1" fmla="*/ 36576 h 36575"/>
                  <a:gd name="connsiteX2" fmla="*/ 0 w 19050"/>
                  <a:gd name="connsiteY2" fmla="*/ 18288 h 36575"/>
                  <a:gd name="connsiteX3" fmla="*/ 9525 w 19050"/>
                  <a:gd name="connsiteY3" fmla="*/ 0 h 36575"/>
                  <a:gd name="connsiteX4" fmla="*/ 19050 w 19050"/>
                  <a:gd name="connsiteY4" fmla="*/ 18288 h 36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50" h="36575">
                    <a:moveTo>
                      <a:pt x="19050" y="18288"/>
                    </a:moveTo>
                    <a:cubicBezTo>
                      <a:pt x="19050" y="28385"/>
                      <a:pt x="14669" y="36576"/>
                      <a:pt x="9525" y="36576"/>
                    </a:cubicBezTo>
                    <a:cubicBezTo>
                      <a:pt x="4382" y="36576"/>
                      <a:pt x="0" y="28385"/>
                      <a:pt x="0" y="18288"/>
                    </a:cubicBezTo>
                    <a:cubicBezTo>
                      <a:pt x="0" y="8192"/>
                      <a:pt x="4382" y="0"/>
                      <a:pt x="9525" y="0"/>
                    </a:cubicBezTo>
                    <a:cubicBezTo>
                      <a:pt x="14669" y="0"/>
                      <a:pt x="19050" y="8192"/>
                      <a:pt x="19050" y="18288"/>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47" name="Freeform: Shape 351">
                <a:extLst>
                  <a:ext uri="{FF2B5EF4-FFF2-40B4-BE49-F238E27FC236}">
                    <a16:creationId xmlns:a16="http://schemas.microsoft.com/office/drawing/2014/main" xmlns="" id="{64FD8FB3-D89C-4388-ADC3-57661BD96A93}"/>
                  </a:ext>
                </a:extLst>
              </p:cNvPr>
              <p:cNvSpPr/>
              <p:nvPr/>
            </p:nvSpPr>
            <p:spPr>
              <a:xfrm>
                <a:off x="6148578" y="1665065"/>
                <a:ext cx="19430" cy="36576"/>
              </a:xfrm>
              <a:custGeom>
                <a:avLst/>
                <a:gdLst>
                  <a:gd name="connsiteX0" fmla="*/ 19431 w 19430"/>
                  <a:gd name="connsiteY0" fmla="*/ 18288 h 36576"/>
                  <a:gd name="connsiteX1" fmla="*/ 9716 w 19430"/>
                  <a:gd name="connsiteY1" fmla="*/ 36576 h 36576"/>
                  <a:gd name="connsiteX2" fmla="*/ 0 w 19430"/>
                  <a:gd name="connsiteY2" fmla="*/ 18288 h 36576"/>
                  <a:gd name="connsiteX3" fmla="*/ 9716 w 19430"/>
                  <a:gd name="connsiteY3" fmla="*/ 0 h 36576"/>
                  <a:gd name="connsiteX4" fmla="*/ 19431 w 19430"/>
                  <a:gd name="connsiteY4" fmla="*/ 18288 h 365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430" h="36576">
                    <a:moveTo>
                      <a:pt x="19431" y="18288"/>
                    </a:moveTo>
                    <a:cubicBezTo>
                      <a:pt x="19431" y="28388"/>
                      <a:pt x="15081" y="36576"/>
                      <a:pt x="9716" y="36576"/>
                    </a:cubicBezTo>
                    <a:cubicBezTo>
                      <a:pt x="4350" y="36576"/>
                      <a:pt x="0" y="28388"/>
                      <a:pt x="0" y="18288"/>
                    </a:cubicBezTo>
                    <a:cubicBezTo>
                      <a:pt x="0" y="8188"/>
                      <a:pt x="4350" y="0"/>
                      <a:pt x="9716" y="0"/>
                    </a:cubicBezTo>
                    <a:cubicBezTo>
                      <a:pt x="15081" y="0"/>
                      <a:pt x="19431" y="8188"/>
                      <a:pt x="19431" y="18288"/>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48" name="Freeform: Shape 352">
                <a:extLst>
                  <a:ext uri="{FF2B5EF4-FFF2-40B4-BE49-F238E27FC236}">
                    <a16:creationId xmlns:a16="http://schemas.microsoft.com/office/drawing/2014/main" xmlns="" id="{C205E395-41E0-40E6-ADB7-0BE82A5360EB}"/>
                  </a:ext>
                </a:extLst>
              </p:cNvPr>
              <p:cNvSpPr/>
              <p:nvPr/>
            </p:nvSpPr>
            <p:spPr>
              <a:xfrm>
                <a:off x="5834230" y="1400770"/>
                <a:ext cx="447792" cy="402732"/>
              </a:xfrm>
              <a:custGeom>
                <a:avLst/>
                <a:gdLst>
                  <a:gd name="connsiteX0" fmla="*/ 140040 w 447792"/>
                  <a:gd name="connsiteY0" fmla="*/ 128659 h 402732"/>
                  <a:gd name="connsiteX1" fmla="*/ 117 w 447792"/>
                  <a:gd name="connsiteY1" fmla="*/ 240673 h 402732"/>
                  <a:gd name="connsiteX2" fmla="*/ 127181 w 447792"/>
                  <a:gd name="connsiteY2" fmla="*/ 399931 h 402732"/>
                  <a:gd name="connsiteX3" fmla="*/ 152994 w 447792"/>
                  <a:gd name="connsiteY3" fmla="*/ 386977 h 402732"/>
                  <a:gd name="connsiteX4" fmla="*/ 144326 w 447792"/>
                  <a:gd name="connsiteY4" fmla="*/ 346115 h 402732"/>
                  <a:gd name="connsiteX5" fmla="*/ 178806 w 447792"/>
                  <a:gd name="connsiteY5" fmla="*/ 288012 h 402732"/>
                  <a:gd name="connsiteX6" fmla="*/ 146517 w 447792"/>
                  <a:gd name="connsiteY6" fmla="*/ 264295 h 402732"/>
                  <a:gd name="connsiteX7" fmla="*/ 273485 w 447792"/>
                  <a:gd name="connsiteY7" fmla="*/ 214765 h 402732"/>
                  <a:gd name="connsiteX8" fmla="*/ 396262 w 447792"/>
                  <a:gd name="connsiteY8" fmla="*/ 257818 h 402732"/>
                  <a:gd name="connsiteX9" fmla="*/ 381117 w 447792"/>
                  <a:gd name="connsiteY9" fmla="*/ 208383 h 402732"/>
                  <a:gd name="connsiteX10" fmla="*/ 447792 w 447792"/>
                  <a:gd name="connsiteY10" fmla="*/ 165330 h 402732"/>
                  <a:gd name="connsiteX11" fmla="*/ 398262 w 447792"/>
                  <a:gd name="connsiteY11" fmla="*/ 107132 h 402732"/>
                  <a:gd name="connsiteX12" fmla="*/ 342351 w 447792"/>
                  <a:gd name="connsiteY12" fmla="*/ 105037 h 402732"/>
                  <a:gd name="connsiteX13" fmla="*/ 344446 w 447792"/>
                  <a:gd name="connsiteY13" fmla="*/ 19312 h 402732"/>
                  <a:gd name="connsiteX14" fmla="*/ 256245 w 447792"/>
                  <a:gd name="connsiteY14" fmla="*/ 36552 h 402732"/>
                  <a:gd name="connsiteX15" fmla="*/ 234718 w 447792"/>
                  <a:gd name="connsiteY15" fmla="*/ 85987 h 402732"/>
                  <a:gd name="connsiteX16" fmla="*/ 170139 w 447792"/>
                  <a:gd name="connsiteY16" fmla="*/ 68842 h 402732"/>
                  <a:gd name="connsiteX17" fmla="*/ 140040 w 447792"/>
                  <a:gd name="connsiteY17" fmla="*/ 128659 h 402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47792" h="402732">
                    <a:moveTo>
                      <a:pt x="140040" y="128659"/>
                    </a:moveTo>
                    <a:cubicBezTo>
                      <a:pt x="140040" y="128659"/>
                      <a:pt x="4594" y="178189"/>
                      <a:pt x="117" y="240673"/>
                    </a:cubicBezTo>
                    <a:cubicBezTo>
                      <a:pt x="-4359" y="303157"/>
                      <a:pt x="120704" y="389168"/>
                      <a:pt x="127181" y="399931"/>
                    </a:cubicBezTo>
                    <a:cubicBezTo>
                      <a:pt x="133658" y="410694"/>
                      <a:pt x="152994" y="386977"/>
                      <a:pt x="152994" y="386977"/>
                    </a:cubicBezTo>
                    <a:cubicBezTo>
                      <a:pt x="144281" y="375273"/>
                      <a:pt x="141115" y="360348"/>
                      <a:pt x="144326" y="346115"/>
                    </a:cubicBezTo>
                    <a:cubicBezTo>
                      <a:pt x="150803" y="324588"/>
                      <a:pt x="178806" y="298490"/>
                      <a:pt x="178806" y="288012"/>
                    </a:cubicBezTo>
                    <a:cubicBezTo>
                      <a:pt x="178806" y="277535"/>
                      <a:pt x="146517" y="296585"/>
                      <a:pt x="146517" y="264295"/>
                    </a:cubicBezTo>
                    <a:cubicBezTo>
                      <a:pt x="146517" y="232005"/>
                      <a:pt x="226146" y="212669"/>
                      <a:pt x="273485" y="214765"/>
                    </a:cubicBezTo>
                    <a:cubicBezTo>
                      <a:pt x="320824" y="216860"/>
                      <a:pt x="361782" y="296585"/>
                      <a:pt x="396262" y="257818"/>
                    </a:cubicBezTo>
                    <a:cubicBezTo>
                      <a:pt x="430743" y="219051"/>
                      <a:pt x="381117" y="208383"/>
                      <a:pt x="381117" y="208383"/>
                    </a:cubicBezTo>
                    <a:cubicBezTo>
                      <a:pt x="381117" y="208383"/>
                      <a:pt x="447792" y="199715"/>
                      <a:pt x="447792" y="165330"/>
                    </a:cubicBezTo>
                    <a:cubicBezTo>
                      <a:pt x="447792" y="130945"/>
                      <a:pt x="413312" y="107132"/>
                      <a:pt x="398262" y="107132"/>
                    </a:cubicBezTo>
                    <a:cubicBezTo>
                      <a:pt x="383213" y="107132"/>
                      <a:pt x="342351" y="133040"/>
                      <a:pt x="342351" y="105037"/>
                    </a:cubicBezTo>
                    <a:cubicBezTo>
                      <a:pt x="342351" y="77033"/>
                      <a:pt x="383213" y="64079"/>
                      <a:pt x="344446" y="19312"/>
                    </a:cubicBezTo>
                    <a:cubicBezTo>
                      <a:pt x="305679" y="-25456"/>
                      <a:pt x="256245" y="19312"/>
                      <a:pt x="256245" y="36552"/>
                    </a:cubicBezTo>
                    <a:cubicBezTo>
                      <a:pt x="256245" y="53792"/>
                      <a:pt x="243291" y="85987"/>
                      <a:pt x="234718" y="85987"/>
                    </a:cubicBezTo>
                    <a:cubicBezTo>
                      <a:pt x="226146" y="85987"/>
                      <a:pt x="200238" y="47315"/>
                      <a:pt x="170139" y="68842"/>
                    </a:cubicBezTo>
                    <a:cubicBezTo>
                      <a:pt x="151823" y="83405"/>
                      <a:pt x="140820" y="105272"/>
                      <a:pt x="140040" y="128659"/>
                    </a:cubicBezTo>
                    <a:close/>
                  </a:path>
                </a:pathLst>
              </a:custGeom>
              <a:solidFill>
                <a:srgbClr val="263238"/>
              </a:solidFill>
              <a:ln w="9525" cap="rnd">
                <a:solidFill>
                  <a:srgbClr val="263238"/>
                </a:solidFill>
                <a:prstDash val="solid"/>
                <a:round/>
              </a:ln>
            </p:spPr>
            <p:txBody>
              <a:bodyPr rtlCol="0" anchor="ctr"/>
              <a:lstStyle/>
              <a:p>
                <a:endParaRPr lang="en-US">
                  <a:solidFill>
                    <a:prstClr val="black"/>
                  </a:solidFill>
                </a:endParaRPr>
              </a:p>
            </p:txBody>
          </p:sp>
          <p:sp>
            <p:nvSpPr>
              <p:cNvPr id="49" name="Freeform: Shape 353">
                <a:extLst>
                  <a:ext uri="{FF2B5EF4-FFF2-40B4-BE49-F238E27FC236}">
                    <a16:creationId xmlns:a16="http://schemas.microsoft.com/office/drawing/2014/main" xmlns="" id="{CC8ECC19-3DA3-4D68-A120-B79476EFE090}"/>
                  </a:ext>
                </a:extLst>
              </p:cNvPr>
              <p:cNvSpPr/>
              <p:nvPr/>
            </p:nvSpPr>
            <p:spPr>
              <a:xfrm>
                <a:off x="6030277" y="1669351"/>
                <a:ext cx="68865" cy="25907"/>
              </a:xfrm>
              <a:custGeom>
                <a:avLst/>
                <a:gdLst>
                  <a:gd name="connsiteX0" fmla="*/ 0 w 68865"/>
                  <a:gd name="connsiteY0" fmla="*/ 25908 h 25907"/>
                  <a:gd name="connsiteX1" fmla="*/ 68866 w 68865"/>
                  <a:gd name="connsiteY1" fmla="*/ 0 h 25907"/>
                </a:gdLst>
                <a:ahLst/>
                <a:cxnLst>
                  <a:cxn ang="0">
                    <a:pos x="connsiteX0" y="connsiteY0"/>
                  </a:cxn>
                  <a:cxn ang="0">
                    <a:pos x="connsiteX1" y="connsiteY1"/>
                  </a:cxn>
                </a:cxnLst>
                <a:rect l="l" t="t" r="r" b="b"/>
                <a:pathLst>
                  <a:path w="68865" h="25907">
                    <a:moveTo>
                      <a:pt x="0" y="25908"/>
                    </a:moveTo>
                    <a:lnTo>
                      <a:pt x="68866" y="0"/>
                    </a:lnTo>
                  </a:path>
                </a:pathLst>
              </a:custGeom>
              <a:ln w="9525" cap="rnd">
                <a:solidFill>
                  <a:srgbClr val="263238"/>
                </a:solidFill>
                <a:prstDash val="solid"/>
                <a:round/>
              </a:ln>
            </p:spPr>
            <p:txBody>
              <a:bodyPr rtlCol="0" anchor="ctr"/>
              <a:lstStyle/>
              <a:p>
                <a:endParaRPr lang="en-US">
                  <a:solidFill>
                    <a:prstClr val="black"/>
                  </a:solidFill>
                </a:endParaRPr>
              </a:p>
            </p:txBody>
          </p:sp>
          <p:sp>
            <p:nvSpPr>
              <p:cNvPr id="50" name="Freeform: Shape 354">
                <a:extLst>
                  <a:ext uri="{FF2B5EF4-FFF2-40B4-BE49-F238E27FC236}">
                    <a16:creationId xmlns:a16="http://schemas.microsoft.com/office/drawing/2014/main" xmlns="" id="{BB9B4217-6EF8-4A39-934D-05A71402917A}"/>
                  </a:ext>
                </a:extLst>
              </p:cNvPr>
              <p:cNvSpPr/>
              <p:nvPr/>
            </p:nvSpPr>
            <p:spPr>
              <a:xfrm>
                <a:off x="6109359" y="1619440"/>
                <a:ext cx="3595" cy="19812"/>
              </a:xfrm>
              <a:custGeom>
                <a:avLst/>
                <a:gdLst>
                  <a:gd name="connsiteX0" fmla="*/ 547 w 3595"/>
                  <a:gd name="connsiteY0" fmla="*/ 19812 h 19812"/>
                  <a:gd name="connsiteX1" fmla="*/ 3595 w 3595"/>
                  <a:gd name="connsiteY1" fmla="*/ 0 h 19812"/>
                </a:gdLst>
                <a:ahLst/>
                <a:cxnLst>
                  <a:cxn ang="0">
                    <a:pos x="connsiteX0" y="connsiteY0"/>
                  </a:cxn>
                  <a:cxn ang="0">
                    <a:pos x="connsiteX1" y="connsiteY1"/>
                  </a:cxn>
                </a:cxnLst>
                <a:rect l="l" t="t" r="r" b="b"/>
                <a:pathLst>
                  <a:path w="3595" h="19812">
                    <a:moveTo>
                      <a:pt x="547" y="19812"/>
                    </a:moveTo>
                    <a:cubicBezTo>
                      <a:pt x="-770" y="13054"/>
                      <a:pt x="308" y="6049"/>
                      <a:pt x="3595" y="0"/>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51" name="Freeform: Shape 355">
                <a:extLst>
                  <a:ext uri="{FF2B5EF4-FFF2-40B4-BE49-F238E27FC236}">
                    <a16:creationId xmlns:a16="http://schemas.microsoft.com/office/drawing/2014/main" xmlns="" id="{469D034B-5316-4CE7-ADC2-9B2EBA1F8282}"/>
                  </a:ext>
                </a:extLst>
              </p:cNvPr>
              <p:cNvSpPr/>
              <p:nvPr/>
            </p:nvSpPr>
            <p:spPr>
              <a:xfrm>
                <a:off x="6112954" y="1587436"/>
                <a:ext cx="40004" cy="31813"/>
              </a:xfrm>
              <a:custGeom>
                <a:avLst/>
                <a:gdLst>
                  <a:gd name="connsiteX0" fmla="*/ 0 w 40004"/>
                  <a:gd name="connsiteY0" fmla="*/ 31814 h 31813"/>
                  <a:gd name="connsiteX1" fmla="*/ 40005 w 40004"/>
                  <a:gd name="connsiteY1" fmla="*/ 0 h 31813"/>
                </a:gdLst>
                <a:ahLst/>
                <a:cxnLst>
                  <a:cxn ang="0">
                    <a:pos x="connsiteX0" y="connsiteY0"/>
                  </a:cxn>
                  <a:cxn ang="0">
                    <a:pos x="connsiteX1" y="connsiteY1"/>
                  </a:cxn>
                </a:cxnLst>
                <a:rect l="l" t="t" r="r" b="b"/>
                <a:pathLst>
                  <a:path w="40004" h="31813">
                    <a:moveTo>
                      <a:pt x="0" y="31814"/>
                    </a:moveTo>
                    <a:cubicBezTo>
                      <a:pt x="4858" y="22289"/>
                      <a:pt x="15812" y="10001"/>
                      <a:pt x="40005" y="0"/>
                    </a:cubicBezTo>
                  </a:path>
                </a:pathLst>
              </a:custGeom>
              <a:noFill/>
              <a:ln w="9525" cap="rnd">
                <a:solidFill>
                  <a:srgbClr val="FFFFFF"/>
                </a:solidFill>
                <a:prstDash val="solid"/>
                <a:round/>
              </a:ln>
            </p:spPr>
            <p:txBody>
              <a:bodyPr rtlCol="0" anchor="ctr"/>
              <a:lstStyle/>
              <a:p>
                <a:endParaRPr lang="en-US">
                  <a:solidFill>
                    <a:prstClr val="black"/>
                  </a:solidFill>
                </a:endParaRPr>
              </a:p>
            </p:txBody>
          </p:sp>
        </p:grpSp>
      </p:grpSp>
      <p:sp>
        <p:nvSpPr>
          <p:cNvPr id="56" name="Cloud Callout 55"/>
          <p:cNvSpPr/>
          <p:nvPr/>
        </p:nvSpPr>
        <p:spPr>
          <a:xfrm>
            <a:off x="2245740" y="109728"/>
            <a:ext cx="5316014" cy="2913185"/>
          </a:xfrm>
          <a:prstGeom prst="cloudCallout">
            <a:avLst>
              <a:gd name="adj1" fmla="val -66544"/>
              <a:gd name="adj2" fmla="val 78880"/>
            </a:avLst>
          </a:prstGeom>
          <a:noFill/>
          <a:ln w="28575">
            <a:solidFill>
              <a:srgbClr val="00D6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7" name="文本框 2"/>
          <p:cNvSpPr txBox="1"/>
          <p:nvPr/>
        </p:nvSpPr>
        <p:spPr>
          <a:xfrm>
            <a:off x="545731" y="0"/>
            <a:ext cx="1006939" cy="461665"/>
          </a:xfrm>
          <a:prstGeom prst="rect">
            <a:avLst/>
          </a:prstGeom>
          <a:noFill/>
        </p:spPr>
        <p:txBody>
          <a:bodyPr wrap="square" rtlCol="0">
            <a:spAutoFit/>
          </a:bodyPr>
          <a:lstStyle/>
          <a:p>
            <a:r>
              <a:rPr lang="en-US" sz="2400" smtClean="0">
                <a:solidFill>
                  <a:prstClr val="white"/>
                </a:solidFill>
                <a:latin typeface="#9Slide03 Arima Madurai Black" panose="00000A00000000000000" pitchFamily="2" charset="0"/>
                <a:cs typeface="#9Slide03 Arima Madurai Black" panose="00000A00000000000000" pitchFamily="2" charset="0"/>
              </a:rPr>
              <a:t>Tiết </a:t>
            </a:r>
            <a:r>
              <a:rPr lang="en-US" sz="2400">
                <a:solidFill>
                  <a:prstClr val="white"/>
                </a:solidFill>
                <a:latin typeface="#9Slide03 Arima Madurai Black" panose="00000A00000000000000" pitchFamily="2" charset="0"/>
                <a:cs typeface="#9Slide03 Arima Madurai Black" panose="00000A00000000000000" pitchFamily="2" charset="0"/>
              </a:rPr>
              <a:t>1</a:t>
            </a:r>
            <a:endParaRPr lang="en-US" sz="1600">
              <a:solidFill>
                <a:prstClr val="white"/>
              </a:solidFill>
              <a:latin typeface="#9Slide03 Arima Madurai Black" panose="00000A00000000000000" pitchFamily="2" charset="0"/>
              <a:cs typeface="#9Slide03 Arima Madurai Black" panose="00000A00000000000000" pitchFamily="2" charset="0"/>
            </a:endParaRPr>
          </a:p>
        </p:txBody>
      </p:sp>
      <p:pic>
        <p:nvPicPr>
          <p:cNvPr id="58" name="Picture 2" descr="Trả lời Câu hỏi 1 mục I trang 147 SGK KHTN 6 Kết nối tri thức với cuộc sống  | KHTN lớp 6 - Kết nối tri thứ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5281" y="240198"/>
            <a:ext cx="3848608" cy="6071046"/>
          </a:xfrm>
          <a:prstGeom prst="rect">
            <a:avLst/>
          </a:prstGeom>
          <a:noFill/>
          <a:extLst>
            <a:ext uri="{909E8E84-426E-40DD-AFC4-6F175D3DCCD1}">
              <a14:hiddenFill xmlns:a14="http://schemas.microsoft.com/office/drawing/2010/main">
                <a:solidFill>
                  <a:srgbClr val="FFFFFF"/>
                </a:solidFill>
              </a14:hiddenFill>
            </a:ext>
          </a:extLst>
        </p:spPr>
      </p:pic>
      <p:sp>
        <p:nvSpPr>
          <p:cNvPr id="59" name="Rectangle 58"/>
          <p:cNvSpPr/>
          <p:nvPr/>
        </p:nvSpPr>
        <p:spPr>
          <a:xfrm>
            <a:off x="2287510" y="3377682"/>
            <a:ext cx="5699839" cy="2375971"/>
          </a:xfrm>
          <a:prstGeom prst="rect">
            <a:avLst/>
          </a:prstGeom>
        </p:spPr>
        <p:txBody>
          <a:bodyPr wrap="square">
            <a:spAutoFit/>
          </a:bodyPr>
          <a:lstStyle/>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cs typeface="#9Slide03 Arima Madurai Light" panose="00000400000000000000" pitchFamily="2" charset="0"/>
              </a:rPr>
              <a:t>Trả lời:</a:t>
            </a:r>
          </a:p>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Lực mạnh nhất: hình a</a:t>
            </a:r>
          </a:p>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Lực yếu nhất: hình c</a:t>
            </a:r>
          </a:p>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Sắp xếp các lực theo thứ tự độ lớn tăng dần: c,d,b,a</a:t>
            </a:r>
            <a:endParaRPr lang="en-US">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endParaRPr>
          </a:p>
        </p:txBody>
      </p:sp>
    </p:spTree>
    <p:extLst>
      <p:ext uri="{BB962C8B-B14F-4D97-AF65-F5344CB8AC3E}">
        <p14:creationId xmlns:p14="http://schemas.microsoft.com/office/powerpoint/2010/main" val="3205135614"/>
      </p:ext>
    </p:extLst>
  </p:cSld>
  <p:clrMapOvr>
    <a:masterClrMapping/>
  </p:clrMapOvr>
  <mc:AlternateContent xmlns:mc="http://schemas.openxmlformats.org/markup-compatibility/2006" xmlns:p14="http://schemas.microsoft.com/office/powerpoint/2010/main">
    <mc:Choice Requires="p14">
      <p:transition p14:dur="25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06"/>
        <p:cNvGrpSpPr/>
        <p:nvPr/>
      </p:nvGrpSpPr>
      <p:grpSpPr>
        <a:xfrm>
          <a:off x="0" y="0"/>
          <a:ext cx="0" cy="0"/>
          <a:chOff x="0" y="0"/>
          <a:chExt cx="0" cy="0"/>
        </a:xfrm>
      </p:grpSpPr>
      <p:sp>
        <p:nvSpPr>
          <p:cNvPr id="2" name="Title 2">
            <a:extLst>
              <a:ext uri="{FF2B5EF4-FFF2-40B4-BE49-F238E27FC236}">
                <a16:creationId xmlns="" xmlns:a16="http://schemas.microsoft.com/office/drawing/2014/main" id="{F1C75600-757D-2141-9835-90C3290D4152}"/>
              </a:ext>
            </a:extLst>
          </p:cNvPr>
          <p:cNvSpPr txBox="1">
            <a:spLocks/>
          </p:cNvSpPr>
          <p:nvPr/>
        </p:nvSpPr>
        <p:spPr>
          <a:xfrm>
            <a:off x="514350" y="271219"/>
            <a:ext cx="9574644" cy="757481"/>
          </a:xfrm>
          <a:prstGeom prst="rect">
            <a:avLst/>
          </a:prstGeom>
        </p:spPr>
        <p:style>
          <a:lnRef idx="2">
            <a:schemeClr val="accent2"/>
          </a:lnRef>
          <a:fillRef idx="1">
            <a:schemeClr val="lt1"/>
          </a:fillRef>
          <a:effectRef idx="0">
            <a:schemeClr val="accent2"/>
          </a:effectRef>
          <a:fontRef idx="minor">
            <a:schemeClr val="dk1"/>
          </a:fontRef>
        </p:style>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err="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Bài</a:t>
            </a:r>
            <a:r>
              <a:rPr lang="en-US" b="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 </a:t>
            </a:r>
            <a:r>
              <a:rPr lang="en-US" b="1" smtClean="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41: Biểu diễn lực (tiết 1)</a:t>
            </a:r>
            <a:endParaRPr lang="en-US" b="1" dirty="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endParaRPr>
          </a:p>
        </p:txBody>
      </p:sp>
      <p:sp>
        <p:nvSpPr>
          <p:cNvPr id="3" name="TextBox 2">
            <a:extLst>
              <a:ext uri="{FF2B5EF4-FFF2-40B4-BE49-F238E27FC236}">
                <a16:creationId xmlns="" xmlns:a16="http://schemas.microsoft.com/office/drawing/2014/main" id="{E7E9ABFB-2D6A-DF4E-A875-558B913C35AC}"/>
              </a:ext>
            </a:extLst>
          </p:cNvPr>
          <p:cNvSpPr txBox="1"/>
          <p:nvPr/>
        </p:nvSpPr>
        <p:spPr>
          <a:xfrm>
            <a:off x="514350" y="1033273"/>
            <a:ext cx="11144250" cy="2450592"/>
          </a:xfrm>
          <a:prstGeom prst="rect">
            <a:avLst/>
          </a:prstGeom>
          <a:noFill/>
        </p:spPr>
        <p:txBody>
          <a:bodyPr wrap="square" lIns="0" tIns="0" rIns="0" bIns="0" rtlCol="0">
            <a:noAutofit/>
          </a:bodyPr>
          <a:lstStyle/>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I. CÁC ĐẶC TRƯNG CỦA LỰC</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1. Độ lớn của lực</a:t>
            </a:r>
            <a:endParaRPr lang="vi-VN" altLang="zh-CN" sz="2800" dirty="0">
              <a:solidFill>
                <a:prstClr val="white"/>
              </a:solidFill>
              <a:latin typeface="Times New Roman" panose="02020603050405020304" pitchFamily="18" charset="0"/>
              <a:ea typeface="#9Slide03 Roboto Light" panose="02000000000000000000" pitchFamily="2" charset="0"/>
            </a:endParaRPr>
          </a:p>
          <a:p>
            <a:pPr marL="457200" indent="-457200" algn="just" fontAlgn="base">
              <a:lnSpc>
                <a:spcPct val="120000"/>
              </a:lnSpc>
              <a:spcBef>
                <a:spcPct val="0"/>
              </a:spcBef>
              <a:spcAft>
                <a:spcPct val="0"/>
              </a:spcAft>
              <a:buFontTx/>
              <a:buChar char="-"/>
            </a:pPr>
            <a:r>
              <a:rPr lang="en-US" altLang="zh-CN" sz="2800" smtClean="0">
                <a:solidFill>
                  <a:prstClr val="white"/>
                </a:solidFill>
                <a:latin typeface="等线 Light"/>
                <a:ea typeface="#9Slide03 Roboto Light" panose="02000000000000000000" pitchFamily="2" charset="0"/>
              </a:rPr>
              <a:t>Là độ mạnh hay yếu của một lực.</a:t>
            </a:r>
          </a:p>
          <a:p>
            <a:pPr marL="457200" indent="-457200" algn="just" fontAlgn="base">
              <a:lnSpc>
                <a:spcPct val="120000"/>
              </a:lnSpc>
              <a:spcBef>
                <a:spcPct val="0"/>
              </a:spcBef>
              <a:spcAft>
                <a:spcPct val="0"/>
              </a:spcAft>
              <a:buFontTx/>
              <a:buChar char="-"/>
            </a:pPr>
            <a:r>
              <a:rPr lang="en-US" altLang="zh-CN" sz="2800" smtClean="0">
                <a:solidFill>
                  <a:prstClr val="white"/>
                </a:solidFill>
                <a:latin typeface="等线 Light"/>
                <a:ea typeface="#9Slide03 Roboto Light" panose="02000000000000000000" pitchFamily="2" charset="0"/>
              </a:rPr>
              <a:t>Ký hiệu: F </a:t>
            </a:r>
            <a:endParaRPr lang="en-US" altLang="zh-CN" sz="2800" dirty="0">
              <a:solidFill>
                <a:prstClr val="white"/>
              </a:solidFill>
              <a:latin typeface="等线 Light"/>
              <a:ea typeface="#9Slide03 Roboto Light" panose="02000000000000000000" pitchFamily="2" charset="0"/>
            </a:endParaRPr>
          </a:p>
        </p:txBody>
      </p:sp>
      <p:sp>
        <p:nvSpPr>
          <p:cNvPr id="4" name="Content Placeholder 2">
            <a:extLst>
              <a:ext uri="{FF2B5EF4-FFF2-40B4-BE49-F238E27FC236}">
                <a16:creationId xmlns="" xmlns:a16="http://schemas.microsoft.com/office/drawing/2014/main" id="{04131E9A-42A0-456B-B690-91C606AC3830}"/>
              </a:ext>
            </a:extLst>
          </p:cNvPr>
          <p:cNvSpPr txBox="1">
            <a:spLocks/>
          </p:cNvSpPr>
          <p:nvPr/>
        </p:nvSpPr>
        <p:spPr>
          <a:xfrm>
            <a:off x="514350" y="2233918"/>
            <a:ext cx="11263122" cy="453419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endParaRPr lang="en-US" sz="3000" dirty="0">
              <a:solidFill>
                <a:prstClr val="white"/>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1204437045"/>
      </p:ext>
    </p:extLst>
  </p:cSld>
  <p:clrMapOvr>
    <a:masterClrMapping/>
  </p:clrMapOvr>
  <mc:AlternateContent xmlns:mc="http://schemas.openxmlformats.org/markup-compatibility/2006" xmlns:p14="http://schemas.microsoft.com/office/powerpoint/2010/main">
    <mc:Choice Requires="p14">
      <p:transition spd="slow" p14:dur="2000" advClick="0">
        <p:randomBar dir="vert"/>
      </p:transition>
    </mc:Choice>
    <mc:Fallback xmlns="">
      <p:transition spd="slow" advClick="0">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decel="100000" fill="hold" nodeType="clickEffect" nodePh="1">
                                  <p:stCondLst>
                                    <p:cond delay="0"/>
                                  </p:stCondLst>
                                  <p:endCondLst>
                                    <p:cond evt="begin" delay="0">
                                      <p:tn val="5"/>
                                    </p:cond>
                                  </p:end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2" name="Rectangle 1"/>
          <p:cNvSpPr/>
          <p:nvPr/>
        </p:nvSpPr>
        <p:spPr>
          <a:xfrm>
            <a:off x="3099146" y="927395"/>
            <a:ext cx="4087077" cy="1277850"/>
          </a:xfrm>
          <a:prstGeom prst="rect">
            <a:avLst/>
          </a:prstGeom>
        </p:spPr>
        <p:txBody>
          <a:bodyPr wrap="square">
            <a:spAutoFit/>
          </a:bodyPr>
          <a:lstStyle/>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cs typeface="#9Slide03 Arima Madurai Light" panose="00000400000000000000" pitchFamily="2" charset="0"/>
              </a:rPr>
              <a:t>Hãy so sánh độ lớn lực kéo của hai đội kéo co trong hình bên dưới?</a:t>
            </a:r>
            <a:endParaRPr lang="en-US">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endParaRPr>
          </a:p>
        </p:txBody>
      </p:sp>
      <p:grpSp>
        <p:nvGrpSpPr>
          <p:cNvPr id="9" name="Group 8">
            <a:extLst>
              <a:ext uri="{FF2B5EF4-FFF2-40B4-BE49-F238E27FC236}">
                <a16:creationId xmlns:a16="http://schemas.microsoft.com/office/drawing/2014/main" xmlns="" id="{DC52BAAF-7742-4A97-AFFC-43DBAF17ACCD}"/>
              </a:ext>
            </a:extLst>
          </p:cNvPr>
          <p:cNvGrpSpPr/>
          <p:nvPr/>
        </p:nvGrpSpPr>
        <p:grpSpPr>
          <a:xfrm>
            <a:off x="89831" y="3794759"/>
            <a:ext cx="2155909" cy="3142285"/>
            <a:chOff x="4628292" y="1400770"/>
            <a:chExt cx="2612612" cy="4218979"/>
          </a:xfrm>
        </p:grpSpPr>
        <p:sp>
          <p:nvSpPr>
            <p:cNvPr id="13" name="Freeform: Shape 317">
              <a:extLst>
                <a:ext uri="{FF2B5EF4-FFF2-40B4-BE49-F238E27FC236}">
                  <a16:creationId xmlns:a16="http://schemas.microsoft.com/office/drawing/2014/main" xmlns="" id="{171C8A71-34DF-41A5-BD5F-94AF70B74561}"/>
                </a:ext>
              </a:extLst>
            </p:cNvPr>
            <p:cNvSpPr/>
            <p:nvPr/>
          </p:nvSpPr>
          <p:spPr>
            <a:xfrm>
              <a:off x="4628292" y="2435828"/>
              <a:ext cx="476345" cy="731071"/>
            </a:xfrm>
            <a:custGeom>
              <a:avLst/>
              <a:gdLst>
                <a:gd name="connsiteX0" fmla="*/ 148209 w 476345"/>
                <a:gd name="connsiteY0" fmla="*/ 483680 h 731071"/>
                <a:gd name="connsiteX1" fmla="*/ 148209 w 476345"/>
                <a:gd name="connsiteY1" fmla="*/ 455962 h 731071"/>
                <a:gd name="connsiteX2" fmla="*/ 329184 w 476345"/>
                <a:gd name="connsiteY2" fmla="*/ 205454 h 731071"/>
                <a:gd name="connsiteX3" fmla="*/ 239935 w 476345"/>
                <a:gd name="connsiteY3" fmla="*/ 132588 h 731071"/>
                <a:gd name="connsiteX4" fmla="*/ 144685 w 476345"/>
                <a:gd name="connsiteY4" fmla="*/ 209550 h 731071"/>
                <a:gd name="connsiteX5" fmla="*/ 144685 w 476345"/>
                <a:gd name="connsiteY5" fmla="*/ 220885 h 731071"/>
                <a:gd name="connsiteX6" fmla="*/ 127254 w 476345"/>
                <a:gd name="connsiteY6" fmla="*/ 237268 h 731071"/>
                <a:gd name="connsiteX7" fmla="*/ 17431 w 476345"/>
                <a:gd name="connsiteY7" fmla="*/ 233172 h 731071"/>
                <a:gd name="connsiteX8" fmla="*/ 0 w 476345"/>
                <a:gd name="connsiteY8" fmla="*/ 220885 h 731071"/>
                <a:gd name="connsiteX9" fmla="*/ 0 w 476345"/>
                <a:gd name="connsiteY9" fmla="*/ 209550 h 731071"/>
                <a:gd name="connsiteX10" fmla="*/ 243268 w 476345"/>
                <a:gd name="connsiteY10" fmla="*/ 0 h 731071"/>
                <a:gd name="connsiteX11" fmla="*/ 476345 w 476345"/>
                <a:gd name="connsiteY11" fmla="*/ 200025 h 731071"/>
                <a:gd name="connsiteX12" fmla="*/ 292513 w 476345"/>
                <a:gd name="connsiteY12" fmla="*/ 464915 h 731071"/>
                <a:gd name="connsiteX13" fmla="*/ 292513 w 476345"/>
                <a:gd name="connsiteY13" fmla="*/ 483394 h 731071"/>
                <a:gd name="connsiteX14" fmla="*/ 278723 w 476345"/>
                <a:gd name="connsiteY14" fmla="*/ 500825 h 731071"/>
                <a:gd name="connsiteX15" fmla="*/ 275082 w 476345"/>
                <a:gd name="connsiteY15" fmla="*/ 500825 h 731071"/>
                <a:gd name="connsiteX16" fmla="*/ 165640 w 476345"/>
                <a:gd name="connsiteY16" fmla="*/ 500825 h 731071"/>
                <a:gd name="connsiteX17" fmla="*/ 148236 w 476345"/>
                <a:gd name="connsiteY17" fmla="*/ 487000 h 731071"/>
                <a:gd name="connsiteX18" fmla="*/ 148209 w 476345"/>
                <a:gd name="connsiteY18" fmla="*/ 483680 h 731071"/>
                <a:gd name="connsiteX19" fmla="*/ 138684 w 476345"/>
                <a:gd name="connsiteY19" fmla="*/ 648938 h 731071"/>
                <a:gd name="connsiteX20" fmla="*/ 226886 w 476345"/>
                <a:gd name="connsiteY20" fmla="*/ 566833 h 731071"/>
                <a:gd name="connsiteX21" fmla="*/ 314230 w 476345"/>
                <a:gd name="connsiteY21" fmla="*/ 648938 h 731071"/>
                <a:gd name="connsiteX22" fmla="*/ 225933 w 476345"/>
                <a:gd name="connsiteY22" fmla="*/ 731044 h 731071"/>
                <a:gd name="connsiteX23" fmla="*/ 138970 w 476345"/>
                <a:gd name="connsiteY23" fmla="*/ 648938 h 7310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76345" h="731071">
                  <a:moveTo>
                    <a:pt x="148209" y="483680"/>
                  </a:moveTo>
                  <a:lnTo>
                    <a:pt x="148209" y="455962"/>
                  </a:lnTo>
                  <a:cubicBezTo>
                    <a:pt x="148209" y="313087"/>
                    <a:pt x="329184" y="307086"/>
                    <a:pt x="329184" y="205454"/>
                  </a:cubicBezTo>
                  <a:cubicBezTo>
                    <a:pt x="329184" y="161258"/>
                    <a:pt x="293275" y="132588"/>
                    <a:pt x="239935" y="132588"/>
                  </a:cubicBezTo>
                  <a:cubicBezTo>
                    <a:pt x="181356" y="132588"/>
                    <a:pt x="144685" y="164402"/>
                    <a:pt x="144685" y="209550"/>
                  </a:cubicBezTo>
                  <a:lnTo>
                    <a:pt x="144685" y="220885"/>
                  </a:lnTo>
                  <a:cubicBezTo>
                    <a:pt x="144685" y="232124"/>
                    <a:pt x="138589" y="237268"/>
                    <a:pt x="127254" y="237268"/>
                  </a:cubicBezTo>
                  <a:lnTo>
                    <a:pt x="17431" y="233172"/>
                  </a:lnTo>
                  <a:cubicBezTo>
                    <a:pt x="7144" y="233172"/>
                    <a:pt x="0" y="228029"/>
                    <a:pt x="0" y="220885"/>
                  </a:cubicBezTo>
                  <a:lnTo>
                    <a:pt x="0" y="209550"/>
                  </a:lnTo>
                  <a:cubicBezTo>
                    <a:pt x="0" y="85725"/>
                    <a:pt x="98488" y="0"/>
                    <a:pt x="243268" y="0"/>
                  </a:cubicBezTo>
                  <a:cubicBezTo>
                    <a:pt x="384905" y="0"/>
                    <a:pt x="476345" y="80105"/>
                    <a:pt x="476345" y="200025"/>
                  </a:cubicBezTo>
                  <a:cubicBezTo>
                    <a:pt x="476345" y="370427"/>
                    <a:pt x="292513" y="371475"/>
                    <a:pt x="292513" y="464915"/>
                  </a:cubicBezTo>
                  <a:lnTo>
                    <a:pt x="292513" y="483394"/>
                  </a:lnTo>
                  <a:cubicBezTo>
                    <a:pt x="293518" y="492015"/>
                    <a:pt x="287344" y="499819"/>
                    <a:pt x="278723" y="500825"/>
                  </a:cubicBezTo>
                  <a:cubicBezTo>
                    <a:pt x="277513" y="500966"/>
                    <a:pt x="276291" y="500966"/>
                    <a:pt x="275082" y="500825"/>
                  </a:cubicBezTo>
                  <a:lnTo>
                    <a:pt x="165640" y="500825"/>
                  </a:lnTo>
                  <a:cubicBezTo>
                    <a:pt x="157016" y="501813"/>
                    <a:pt x="149225" y="495623"/>
                    <a:pt x="148236" y="487000"/>
                  </a:cubicBezTo>
                  <a:cubicBezTo>
                    <a:pt x="148110" y="485897"/>
                    <a:pt x="148101" y="484784"/>
                    <a:pt x="148209" y="483680"/>
                  </a:cubicBezTo>
                  <a:close/>
                  <a:moveTo>
                    <a:pt x="138684" y="648938"/>
                  </a:moveTo>
                  <a:cubicBezTo>
                    <a:pt x="138684" y="603790"/>
                    <a:pt x="178689" y="566833"/>
                    <a:pt x="226886" y="566833"/>
                  </a:cubicBezTo>
                  <a:cubicBezTo>
                    <a:pt x="273082" y="566833"/>
                    <a:pt x="314230" y="603790"/>
                    <a:pt x="314230" y="648938"/>
                  </a:cubicBezTo>
                  <a:cubicBezTo>
                    <a:pt x="314230" y="694087"/>
                    <a:pt x="273082" y="731044"/>
                    <a:pt x="225933" y="731044"/>
                  </a:cubicBezTo>
                  <a:cubicBezTo>
                    <a:pt x="179309" y="732220"/>
                    <a:pt x="140473" y="695553"/>
                    <a:pt x="138970" y="648938"/>
                  </a:cubicBezTo>
                  <a:close/>
                </a:path>
              </a:pathLst>
            </a:custGeom>
            <a:solidFill>
              <a:srgbClr val="C53F3F"/>
            </a:solidFill>
            <a:ln w="9525" cap="flat">
              <a:noFill/>
              <a:prstDash val="solid"/>
              <a:miter/>
            </a:ln>
          </p:spPr>
          <p:txBody>
            <a:bodyPr rtlCol="0" anchor="ctr"/>
            <a:lstStyle/>
            <a:p>
              <a:endParaRPr lang="en-US">
                <a:solidFill>
                  <a:prstClr val="black"/>
                </a:solidFill>
              </a:endParaRPr>
            </a:p>
          </p:txBody>
        </p:sp>
        <p:sp>
          <p:nvSpPr>
            <p:cNvPr id="14" name="Freeform: Shape 318">
              <a:extLst>
                <a:ext uri="{FF2B5EF4-FFF2-40B4-BE49-F238E27FC236}">
                  <a16:creationId xmlns:a16="http://schemas.microsoft.com/office/drawing/2014/main" xmlns="" id="{CCBF8251-FDB4-4252-A03C-3DC2F21F6C1F}"/>
                </a:ext>
              </a:extLst>
            </p:cNvPr>
            <p:cNvSpPr/>
            <p:nvPr/>
          </p:nvSpPr>
          <p:spPr>
            <a:xfrm>
              <a:off x="7000208" y="1582197"/>
              <a:ext cx="240696" cy="369312"/>
            </a:xfrm>
            <a:custGeom>
              <a:avLst/>
              <a:gdLst>
                <a:gd name="connsiteX0" fmla="*/ 75247 w 240696"/>
                <a:gd name="connsiteY0" fmla="*/ 244316 h 369312"/>
                <a:gd name="connsiteX1" fmla="*/ 75247 w 240696"/>
                <a:gd name="connsiteY1" fmla="*/ 230315 h 369312"/>
                <a:gd name="connsiteX2" fmla="*/ 166497 w 240696"/>
                <a:gd name="connsiteY2" fmla="*/ 103727 h 369312"/>
                <a:gd name="connsiteX3" fmla="*/ 121349 w 240696"/>
                <a:gd name="connsiteY3" fmla="*/ 66866 h 369312"/>
                <a:gd name="connsiteX4" fmla="*/ 73152 w 240696"/>
                <a:gd name="connsiteY4" fmla="*/ 105823 h 369312"/>
                <a:gd name="connsiteX5" fmla="*/ 73152 w 240696"/>
                <a:gd name="connsiteY5" fmla="*/ 111538 h 369312"/>
                <a:gd name="connsiteX6" fmla="*/ 64294 w 240696"/>
                <a:gd name="connsiteY6" fmla="*/ 119825 h 369312"/>
                <a:gd name="connsiteX7" fmla="*/ 8858 w 240696"/>
                <a:gd name="connsiteY7" fmla="*/ 117729 h 369312"/>
                <a:gd name="connsiteX8" fmla="*/ 0 w 240696"/>
                <a:gd name="connsiteY8" fmla="*/ 111538 h 369312"/>
                <a:gd name="connsiteX9" fmla="*/ 0 w 240696"/>
                <a:gd name="connsiteY9" fmla="*/ 105823 h 369312"/>
                <a:gd name="connsiteX10" fmla="*/ 122968 w 240696"/>
                <a:gd name="connsiteY10" fmla="*/ 0 h 369312"/>
                <a:gd name="connsiteX11" fmla="*/ 240697 w 240696"/>
                <a:gd name="connsiteY11" fmla="*/ 101156 h 369312"/>
                <a:gd name="connsiteX12" fmla="*/ 147828 w 240696"/>
                <a:gd name="connsiteY12" fmla="*/ 234506 h 369312"/>
                <a:gd name="connsiteX13" fmla="*/ 147828 w 240696"/>
                <a:gd name="connsiteY13" fmla="*/ 244031 h 369312"/>
                <a:gd name="connsiteX14" fmla="*/ 140898 w 240696"/>
                <a:gd name="connsiteY14" fmla="*/ 252804 h 369312"/>
                <a:gd name="connsiteX15" fmla="*/ 138970 w 240696"/>
                <a:gd name="connsiteY15" fmla="*/ 252794 h 369312"/>
                <a:gd name="connsiteX16" fmla="*/ 84011 w 240696"/>
                <a:gd name="connsiteY16" fmla="*/ 252794 h 369312"/>
                <a:gd name="connsiteX17" fmla="*/ 75276 w 240696"/>
                <a:gd name="connsiteY17" fmla="*/ 246032 h 369312"/>
                <a:gd name="connsiteX18" fmla="*/ 75247 w 240696"/>
                <a:gd name="connsiteY18" fmla="*/ 244316 h 369312"/>
                <a:gd name="connsiteX19" fmla="*/ 70580 w 240696"/>
                <a:gd name="connsiteY19" fmla="*/ 327850 h 369312"/>
                <a:gd name="connsiteX20" fmla="*/ 111909 w 240696"/>
                <a:gd name="connsiteY20" fmla="*/ 280425 h 369312"/>
                <a:gd name="connsiteX21" fmla="*/ 159335 w 240696"/>
                <a:gd name="connsiteY21" fmla="*/ 321755 h 369312"/>
                <a:gd name="connsiteX22" fmla="*/ 118006 w 240696"/>
                <a:gd name="connsiteY22" fmla="*/ 369180 h 369312"/>
                <a:gd name="connsiteX23" fmla="*/ 114967 w 240696"/>
                <a:gd name="connsiteY23" fmla="*/ 369284 h 369312"/>
                <a:gd name="connsiteX24" fmla="*/ 70585 w 240696"/>
                <a:gd name="connsiteY24" fmla="*/ 327997 h 369312"/>
                <a:gd name="connsiteX25" fmla="*/ 70580 w 240696"/>
                <a:gd name="connsiteY25" fmla="*/ 327851 h 369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40696" h="369312">
                  <a:moveTo>
                    <a:pt x="75247" y="244316"/>
                  </a:moveTo>
                  <a:lnTo>
                    <a:pt x="75247" y="230315"/>
                  </a:lnTo>
                  <a:cubicBezTo>
                    <a:pt x="75247" y="158210"/>
                    <a:pt x="166497" y="155067"/>
                    <a:pt x="166497" y="103727"/>
                  </a:cubicBezTo>
                  <a:cubicBezTo>
                    <a:pt x="166497" y="81439"/>
                    <a:pt x="148304" y="66866"/>
                    <a:pt x="121349" y="66866"/>
                  </a:cubicBezTo>
                  <a:cubicBezTo>
                    <a:pt x="91821" y="66866"/>
                    <a:pt x="73152" y="82963"/>
                    <a:pt x="73152" y="105823"/>
                  </a:cubicBezTo>
                  <a:lnTo>
                    <a:pt x="73152" y="111538"/>
                  </a:lnTo>
                  <a:cubicBezTo>
                    <a:pt x="73152" y="117253"/>
                    <a:pt x="70009" y="119825"/>
                    <a:pt x="64294" y="119825"/>
                  </a:cubicBezTo>
                  <a:lnTo>
                    <a:pt x="8858" y="117729"/>
                  </a:lnTo>
                  <a:cubicBezTo>
                    <a:pt x="3620" y="117729"/>
                    <a:pt x="0" y="115157"/>
                    <a:pt x="0" y="111538"/>
                  </a:cubicBezTo>
                  <a:lnTo>
                    <a:pt x="0" y="105823"/>
                  </a:lnTo>
                  <a:cubicBezTo>
                    <a:pt x="0" y="43053"/>
                    <a:pt x="49816" y="0"/>
                    <a:pt x="122968" y="0"/>
                  </a:cubicBezTo>
                  <a:cubicBezTo>
                    <a:pt x="194501" y="0"/>
                    <a:pt x="240697" y="40481"/>
                    <a:pt x="240697" y="101156"/>
                  </a:cubicBezTo>
                  <a:cubicBezTo>
                    <a:pt x="240697" y="186881"/>
                    <a:pt x="147828" y="187738"/>
                    <a:pt x="147828" y="234506"/>
                  </a:cubicBezTo>
                  <a:lnTo>
                    <a:pt x="147828" y="244031"/>
                  </a:lnTo>
                  <a:cubicBezTo>
                    <a:pt x="148337" y="248367"/>
                    <a:pt x="145234" y="252295"/>
                    <a:pt x="140898" y="252804"/>
                  </a:cubicBezTo>
                  <a:cubicBezTo>
                    <a:pt x="140257" y="252879"/>
                    <a:pt x="139610" y="252876"/>
                    <a:pt x="138970" y="252794"/>
                  </a:cubicBezTo>
                  <a:lnTo>
                    <a:pt x="84011" y="252794"/>
                  </a:lnTo>
                  <a:cubicBezTo>
                    <a:pt x="79731" y="253338"/>
                    <a:pt x="75821" y="250311"/>
                    <a:pt x="75276" y="246032"/>
                  </a:cubicBezTo>
                  <a:cubicBezTo>
                    <a:pt x="75204" y="245463"/>
                    <a:pt x="75194" y="244888"/>
                    <a:pt x="75247" y="244316"/>
                  </a:cubicBezTo>
                  <a:close/>
                  <a:moveTo>
                    <a:pt x="70580" y="327850"/>
                  </a:moveTo>
                  <a:cubicBezTo>
                    <a:pt x="68897" y="303342"/>
                    <a:pt x="87401" y="282109"/>
                    <a:pt x="111909" y="280425"/>
                  </a:cubicBezTo>
                  <a:cubicBezTo>
                    <a:pt x="136418" y="278742"/>
                    <a:pt x="157651" y="297246"/>
                    <a:pt x="159335" y="321755"/>
                  </a:cubicBezTo>
                  <a:cubicBezTo>
                    <a:pt x="161018" y="346263"/>
                    <a:pt x="142514" y="367496"/>
                    <a:pt x="118006" y="369180"/>
                  </a:cubicBezTo>
                  <a:cubicBezTo>
                    <a:pt x="116994" y="369249"/>
                    <a:pt x="115981" y="369284"/>
                    <a:pt x="114967" y="369284"/>
                  </a:cubicBezTo>
                  <a:cubicBezTo>
                    <a:pt x="91310" y="370139"/>
                    <a:pt x="71440" y="351653"/>
                    <a:pt x="70585" y="327997"/>
                  </a:cubicBezTo>
                  <a:cubicBezTo>
                    <a:pt x="70583" y="327948"/>
                    <a:pt x="70582" y="327899"/>
                    <a:pt x="70580" y="327851"/>
                  </a:cubicBezTo>
                  <a:close/>
                </a:path>
              </a:pathLst>
            </a:custGeom>
            <a:solidFill>
              <a:srgbClr val="C53F3F"/>
            </a:solidFill>
            <a:ln w="9525" cap="flat">
              <a:noFill/>
              <a:prstDash val="solid"/>
              <a:miter/>
            </a:ln>
          </p:spPr>
          <p:txBody>
            <a:bodyPr rtlCol="0" anchor="ctr"/>
            <a:lstStyle/>
            <a:p>
              <a:endParaRPr lang="en-US">
                <a:solidFill>
                  <a:prstClr val="black"/>
                </a:solidFill>
              </a:endParaRPr>
            </a:p>
          </p:txBody>
        </p:sp>
        <p:grpSp>
          <p:nvGrpSpPr>
            <p:cNvPr id="15" name="Graphic 267">
              <a:extLst>
                <a:ext uri="{FF2B5EF4-FFF2-40B4-BE49-F238E27FC236}">
                  <a16:creationId xmlns:a16="http://schemas.microsoft.com/office/drawing/2014/main" xmlns="" id="{8973AD1A-7D9A-4921-9CA1-953D3B8848D3}"/>
                </a:ext>
              </a:extLst>
            </p:cNvPr>
            <p:cNvGrpSpPr/>
            <p:nvPr/>
          </p:nvGrpSpPr>
          <p:grpSpPr>
            <a:xfrm>
              <a:off x="5261419" y="2826734"/>
              <a:ext cx="1616487" cy="2793015"/>
              <a:chOff x="5261419" y="2826734"/>
              <a:chExt cx="1616487" cy="2793015"/>
            </a:xfrm>
          </p:grpSpPr>
          <p:sp>
            <p:nvSpPr>
              <p:cNvPr id="52" name="Freeform: Shape 356">
                <a:extLst>
                  <a:ext uri="{FF2B5EF4-FFF2-40B4-BE49-F238E27FC236}">
                    <a16:creationId xmlns:a16="http://schemas.microsoft.com/office/drawing/2014/main" xmlns="" id="{870B2762-0E09-4986-864F-21FCD8DC47B4}"/>
                  </a:ext>
                </a:extLst>
              </p:cNvPr>
              <p:cNvSpPr/>
              <p:nvPr/>
            </p:nvSpPr>
            <p:spPr>
              <a:xfrm>
                <a:off x="5735190" y="4657629"/>
                <a:ext cx="595695" cy="650271"/>
              </a:xfrm>
              <a:custGeom>
                <a:avLst/>
                <a:gdLst>
                  <a:gd name="connsiteX0" fmla="*/ 578456 w 595695"/>
                  <a:gd name="connsiteY0" fmla="*/ 279083 h 650271"/>
                  <a:gd name="connsiteX1" fmla="*/ 576360 w 595695"/>
                  <a:gd name="connsiteY1" fmla="*/ 273082 h 650271"/>
                  <a:gd name="connsiteX2" fmla="*/ 574265 w 595695"/>
                  <a:gd name="connsiteY2" fmla="*/ 266986 h 650271"/>
                  <a:gd name="connsiteX3" fmla="*/ 572169 w 595695"/>
                  <a:gd name="connsiteY3" fmla="*/ 260985 h 650271"/>
                  <a:gd name="connsiteX4" fmla="*/ 570074 w 595695"/>
                  <a:gd name="connsiteY4" fmla="*/ 254889 h 650271"/>
                  <a:gd name="connsiteX5" fmla="*/ 567978 w 595695"/>
                  <a:gd name="connsiteY5" fmla="*/ 248888 h 650271"/>
                  <a:gd name="connsiteX6" fmla="*/ 565883 w 595695"/>
                  <a:gd name="connsiteY6" fmla="*/ 242792 h 650271"/>
                  <a:gd name="connsiteX7" fmla="*/ 563787 w 595695"/>
                  <a:gd name="connsiteY7" fmla="*/ 236792 h 650271"/>
                  <a:gd name="connsiteX8" fmla="*/ 561692 w 595695"/>
                  <a:gd name="connsiteY8" fmla="*/ 230696 h 650271"/>
                  <a:gd name="connsiteX9" fmla="*/ 559596 w 595695"/>
                  <a:gd name="connsiteY9" fmla="*/ 224695 h 650271"/>
                  <a:gd name="connsiteX10" fmla="*/ 557501 w 595695"/>
                  <a:gd name="connsiteY10" fmla="*/ 218599 h 650271"/>
                  <a:gd name="connsiteX11" fmla="*/ 555405 w 595695"/>
                  <a:gd name="connsiteY11" fmla="*/ 212598 h 650271"/>
                  <a:gd name="connsiteX12" fmla="*/ 553310 w 595695"/>
                  <a:gd name="connsiteY12" fmla="*/ 206502 h 650271"/>
                  <a:gd name="connsiteX13" fmla="*/ 551309 w 595695"/>
                  <a:gd name="connsiteY13" fmla="*/ 200120 h 650271"/>
                  <a:gd name="connsiteX14" fmla="*/ 549214 w 595695"/>
                  <a:gd name="connsiteY14" fmla="*/ 194024 h 650271"/>
                  <a:gd name="connsiteX15" fmla="*/ 547023 w 595695"/>
                  <a:gd name="connsiteY15" fmla="*/ 188024 h 650271"/>
                  <a:gd name="connsiteX16" fmla="*/ 544927 w 595695"/>
                  <a:gd name="connsiteY16" fmla="*/ 181928 h 650271"/>
                  <a:gd name="connsiteX17" fmla="*/ 542832 w 595695"/>
                  <a:gd name="connsiteY17" fmla="*/ 175927 h 650271"/>
                  <a:gd name="connsiteX18" fmla="*/ 540737 w 595695"/>
                  <a:gd name="connsiteY18" fmla="*/ 169831 h 650271"/>
                  <a:gd name="connsiteX19" fmla="*/ 538641 w 595695"/>
                  <a:gd name="connsiteY19" fmla="*/ 163830 h 650271"/>
                  <a:gd name="connsiteX20" fmla="*/ 305945 w 595695"/>
                  <a:gd name="connsiteY20" fmla="*/ 0 h 650271"/>
                  <a:gd name="connsiteX21" fmla="*/ 77345 w 595695"/>
                  <a:gd name="connsiteY21" fmla="*/ 143637 h 650271"/>
                  <a:gd name="connsiteX22" fmla="*/ 74678 w 595695"/>
                  <a:gd name="connsiteY22" fmla="*/ 149447 h 650271"/>
                  <a:gd name="connsiteX23" fmla="*/ 72107 w 595695"/>
                  <a:gd name="connsiteY23" fmla="*/ 155353 h 650271"/>
                  <a:gd name="connsiteX24" fmla="*/ 69440 w 595695"/>
                  <a:gd name="connsiteY24" fmla="*/ 161163 h 650271"/>
                  <a:gd name="connsiteX25" fmla="*/ 66773 w 595695"/>
                  <a:gd name="connsiteY25" fmla="*/ 166973 h 650271"/>
                  <a:gd name="connsiteX26" fmla="*/ 64201 w 595695"/>
                  <a:gd name="connsiteY26" fmla="*/ 172784 h 650271"/>
                  <a:gd name="connsiteX27" fmla="*/ 61534 w 595695"/>
                  <a:gd name="connsiteY27" fmla="*/ 178689 h 650271"/>
                  <a:gd name="connsiteX28" fmla="*/ 58867 w 595695"/>
                  <a:gd name="connsiteY28" fmla="*/ 184499 h 650271"/>
                  <a:gd name="connsiteX29" fmla="*/ 56200 w 595695"/>
                  <a:gd name="connsiteY29" fmla="*/ 190310 h 650271"/>
                  <a:gd name="connsiteX30" fmla="*/ 53628 w 595695"/>
                  <a:gd name="connsiteY30" fmla="*/ 196120 h 650271"/>
                  <a:gd name="connsiteX31" fmla="*/ 50961 w 595695"/>
                  <a:gd name="connsiteY31" fmla="*/ 201930 h 650271"/>
                  <a:gd name="connsiteX32" fmla="*/ 48294 w 595695"/>
                  <a:gd name="connsiteY32" fmla="*/ 207740 h 650271"/>
                  <a:gd name="connsiteX33" fmla="*/ 45722 w 595695"/>
                  <a:gd name="connsiteY33" fmla="*/ 213646 h 650271"/>
                  <a:gd name="connsiteX34" fmla="*/ 43055 w 595695"/>
                  <a:gd name="connsiteY34" fmla="*/ 219456 h 650271"/>
                  <a:gd name="connsiteX35" fmla="*/ 40388 w 595695"/>
                  <a:gd name="connsiteY35" fmla="*/ 225266 h 650271"/>
                  <a:gd name="connsiteX36" fmla="*/ 37817 w 595695"/>
                  <a:gd name="connsiteY36" fmla="*/ 231077 h 650271"/>
                  <a:gd name="connsiteX37" fmla="*/ 35150 w 595695"/>
                  <a:gd name="connsiteY37" fmla="*/ 236982 h 650271"/>
                  <a:gd name="connsiteX38" fmla="*/ 32483 w 595695"/>
                  <a:gd name="connsiteY38" fmla="*/ 242792 h 650271"/>
                  <a:gd name="connsiteX39" fmla="*/ 29911 w 595695"/>
                  <a:gd name="connsiteY39" fmla="*/ 248603 h 650271"/>
                  <a:gd name="connsiteX40" fmla="*/ 27244 w 595695"/>
                  <a:gd name="connsiteY40" fmla="*/ 254413 h 650271"/>
                  <a:gd name="connsiteX41" fmla="*/ 24577 w 595695"/>
                  <a:gd name="connsiteY41" fmla="*/ 260318 h 650271"/>
                  <a:gd name="connsiteX42" fmla="*/ 2 w 595695"/>
                  <a:gd name="connsiteY42" fmla="*/ 371570 h 650271"/>
                  <a:gd name="connsiteX43" fmla="*/ 296135 w 595695"/>
                  <a:gd name="connsiteY43" fmla="*/ 650272 h 650271"/>
                  <a:gd name="connsiteX44" fmla="*/ 595696 w 595695"/>
                  <a:gd name="connsiteY44" fmla="*/ 371570 h 650271"/>
                  <a:gd name="connsiteX45" fmla="*/ 580551 w 595695"/>
                  <a:gd name="connsiteY45" fmla="*/ 285845 h 650271"/>
                  <a:gd name="connsiteX46" fmla="*/ 578456 w 595695"/>
                  <a:gd name="connsiteY46" fmla="*/ 279083 h 650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595695" h="650271">
                    <a:moveTo>
                      <a:pt x="578456" y="279083"/>
                    </a:moveTo>
                    <a:cubicBezTo>
                      <a:pt x="577789" y="277082"/>
                      <a:pt x="577122" y="275082"/>
                      <a:pt x="576360" y="273082"/>
                    </a:cubicBezTo>
                    <a:cubicBezTo>
                      <a:pt x="575598" y="271082"/>
                      <a:pt x="575027" y="268986"/>
                      <a:pt x="574265" y="266986"/>
                    </a:cubicBezTo>
                    <a:cubicBezTo>
                      <a:pt x="573502" y="264986"/>
                      <a:pt x="572931" y="262985"/>
                      <a:pt x="572169" y="260985"/>
                    </a:cubicBezTo>
                    <a:cubicBezTo>
                      <a:pt x="571407" y="258985"/>
                      <a:pt x="570836" y="256889"/>
                      <a:pt x="570074" y="254889"/>
                    </a:cubicBezTo>
                    <a:cubicBezTo>
                      <a:pt x="569312" y="252889"/>
                      <a:pt x="568740" y="250888"/>
                      <a:pt x="567978" y="248888"/>
                    </a:cubicBezTo>
                    <a:cubicBezTo>
                      <a:pt x="567216" y="246888"/>
                      <a:pt x="566644" y="244793"/>
                      <a:pt x="565883" y="242792"/>
                    </a:cubicBezTo>
                    <a:lnTo>
                      <a:pt x="563787" y="236792"/>
                    </a:lnTo>
                    <a:cubicBezTo>
                      <a:pt x="563120" y="234696"/>
                      <a:pt x="562358" y="232696"/>
                      <a:pt x="561692" y="230696"/>
                    </a:cubicBezTo>
                    <a:lnTo>
                      <a:pt x="559596" y="224695"/>
                    </a:lnTo>
                    <a:cubicBezTo>
                      <a:pt x="558929" y="222599"/>
                      <a:pt x="558167" y="220599"/>
                      <a:pt x="557501" y="218599"/>
                    </a:cubicBezTo>
                    <a:lnTo>
                      <a:pt x="555405" y="212598"/>
                    </a:lnTo>
                    <a:cubicBezTo>
                      <a:pt x="554738" y="210503"/>
                      <a:pt x="553976" y="208502"/>
                      <a:pt x="553310" y="206502"/>
                    </a:cubicBezTo>
                    <a:lnTo>
                      <a:pt x="551309" y="200120"/>
                    </a:lnTo>
                    <a:cubicBezTo>
                      <a:pt x="550643" y="198025"/>
                      <a:pt x="549881" y="196025"/>
                      <a:pt x="549214" y="194024"/>
                    </a:cubicBezTo>
                    <a:lnTo>
                      <a:pt x="547023" y="188024"/>
                    </a:lnTo>
                    <a:cubicBezTo>
                      <a:pt x="546356" y="185928"/>
                      <a:pt x="545690" y="183928"/>
                      <a:pt x="544927" y="181928"/>
                    </a:cubicBezTo>
                    <a:cubicBezTo>
                      <a:pt x="544166" y="179927"/>
                      <a:pt x="543594" y="177927"/>
                      <a:pt x="542832" y="175927"/>
                    </a:cubicBezTo>
                    <a:cubicBezTo>
                      <a:pt x="542070" y="173927"/>
                      <a:pt x="541499" y="171831"/>
                      <a:pt x="540737" y="169831"/>
                    </a:cubicBezTo>
                    <a:cubicBezTo>
                      <a:pt x="539975" y="167830"/>
                      <a:pt x="539403" y="165830"/>
                      <a:pt x="538641" y="163830"/>
                    </a:cubicBezTo>
                    <a:cubicBezTo>
                      <a:pt x="507590" y="69342"/>
                      <a:pt x="411578" y="0"/>
                      <a:pt x="305945" y="0"/>
                    </a:cubicBezTo>
                    <a:cubicBezTo>
                      <a:pt x="203552" y="0"/>
                      <a:pt x="114493" y="59627"/>
                      <a:pt x="77345" y="143637"/>
                    </a:cubicBezTo>
                    <a:cubicBezTo>
                      <a:pt x="76393" y="145542"/>
                      <a:pt x="75536" y="147542"/>
                      <a:pt x="74678" y="149447"/>
                    </a:cubicBezTo>
                    <a:lnTo>
                      <a:pt x="72107" y="155353"/>
                    </a:lnTo>
                    <a:cubicBezTo>
                      <a:pt x="71154" y="157258"/>
                      <a:pt x="70297" y="159163"/>
                      <a:pt x="69440" y="161163"/>
                    </a:cubicBezTo>
                    <a:cubicBezTo>
                      <a:pt x="68582" y="163163"/>
                      <a:pt x="67630" y="165068"/>
                      <a:pt x="66773" y="166973"/>
                    </a:cubicBezTo>
                    <a:lnTo>
                      <a:pt x="64201" y="172784"/>
                    </a:lnTo>
                    <a:cubicBezTo>
                      <a:pt x="63248" y="174784"/>
                      <a:pt x="62391" y="176689"/>
                      <a:pt x="61534" y="178689"/>
                    </a:cubicBezTo>
                    <a:cubicBezTo>
                      <a:pt x="60677" y="180689"/>
                      <a:pt x="59724" y="182499"/>
                      <a:pt x="58867" y="184499"/>
                    </a:cubicBezTo>
                    <a:cubicBezTo>
                      <a:pt x="58010" y="186500"/>
                      <a:pt x="57057" y="188309"/>
                      <a:pt x="56200" y="190310"/>
                    </a:cubicBezTo>
                    <a:lnTo>
                      <a:pt x="53628" y="196120"/>
                    </a:lnTo>
                    <a:cubicBezTo>
                      <a:pt x="52676" y="198025"/>
                      <a:pt x="51818" y="200025"/>
                      <a:pt x="50961" y="201930"/>
                    </a:cubicBezTo>
                    <a:cubicBezTo>
                      <a:pt x="50104" y="203835"/>
                      <a:pt x="49151" y="205835"/>
                      <a:pt x="48294" y="207740"/>
                    </a:cubicBezTo>
                    <a:lnTo>
                      <a:pt x="45722" y="213646"/>
                    </a:lnTo>
                    <a:cubicBezTo>
                      <a:pt x="44770" y="215551"/>
                      <a:pt x="43913" y="217456"/>
                      <a:pt x="43055" y="219456"/>
                    </a:cubicBezTo>
                    <a:cubicBezTo>
                      <a:pt x="42198" y="221456"/>
                      <a:pt x="41246" y="223361"/>
                      <a:pt x="40388" y="225266"/>
                    </a:cubicBezTo>
                    <a:lnTo>
                      <a:pt x="37817" y="231077"/>
                    </a:lnTo>
                    <a:cubicBezTo>
                      <a:pt x="36864" y="233077"/>
                      <a:pt x="36007" y="234982"/>
                      <a:pt x="35150" y="236982"/>
                    </a:cubicBezTo>
                    <a:cubicBezTo>
                      <a:pt x="34292" y="238982"/>
                      <a:pt x="33340" y="240792"/>
                      <a:pt x="32483" y="242792"/>
                    </a:cubicBezTo>
                    <a:lnTo>
                      <a:pt x="29911" y="248603"/>
                    </a:lnTo>
                    <a:cubicBezTo>
                      <a:pt x="28958" y="250508"/>
                      <a:pt x="28101" y="252508"/>
                      <a:pt x="27244" y="254413"/>
                    </a:cubicBezTo>
                    <a:cubicBezTo>
                      <a:pt x="26387" y="256318"/>
                      <a:pt x="25434" y="258318"/>
                      <a:pt x="24577" y="260318"/>
                    </a:cubicBezTo>
                    <a:cubicBezTo>
                      <a:pt x="8235" y="295121"/>
                      <a:pt x="-160" y="333123"/>
                      <a:pt x="2" y="371570"/>
                    </a:cubicBezTo>
                    <a:cubicBezTo>
                      <a:pt x="2" y="524923"/>
                      <a:pt x="132400" y="650272"/>
                      <a:pt x="296135" y="650272"/>
                    </a:cubicBezTo>
                    <a:cubicBezTo>
                      <a:pt x="456345" y="650272"/>
                      <a:pt x="595696" y="524923"/>
                      <a:pt x="595696" y="371570"/>
                    </a:cubicBezTo>
                    <a:cubicBezTo>
                      <a:pt x="595666" y="342333"/>
                      <a:pt x="590541" y="313324"/>
                      <a:pt x="580551" y="285845"/>
                    </a:cubicBezTo>
                    <a:cubicBezTo>
                      <a:pt x="579884" y="283083"/>
                      <a:pt x="579218" y="281083"/>
                      <a:pt x="578456" y="279083"/>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53" name="Freeform: Shape 357">
                <a:extLst>
                  <a:ext uri="{FF2B5EF4-FFF2-40B4-BE49-F238E27FC236}">
                    <a16:creationId xmlns:a16="http://schemas.microsoft.com/office/drawing/2014/main" xmlns="" id="{900F0542-09FE-4483-9015-51B2409AC471}"/>
                  </a:ext>
                </a:extLst>
              </p:cNvPr>
              <p:cNvSpPr/>
              <p:nvPr/>
            </p:nvSpPr>
            <p:spPr>
              <a:xfrm>
                <a:off x="5261419" y="2827020"/>
                <a:ext cx="1616487" cy="1699831"/>
              </a:xfrm>
              <a:custGeom>
                <a:avLst/>
                <a:gdLst>
                  <a:gd name="connsiteX0" fmla="*/ 825627 w 1616487"/>
                  <a:gd name="connsiteY0" fmla="*/ 0 h 1699831"/>
                  <a:gd name="connsiteX1" fmla="*/ 0 w 1616487"/>
                  <a:gd name="connsiteY1" fmla="*/ 710660 h 1699831"/>
                  <a:gd name="connsiteX2" fmla="*/ 0 w 1616487"/>
                  <a:gd name="connsiteY2" fmla="*/ 748760 h 1699831"/>
                  <a:gd name="connsiteX3" fmla="*/ 18097 w 1616487"/>
                  <a:gd name="connsiteY3" fmla="*/ 779812 h 1699831"/>
                  <a:gd name="connsiteX4" fmla="*/ 24765 w 1616487"/>
                  <a:gd name="connsiteY4" fmla="*/ 785146 h 1699831"/>
                  <a:gd name="connsiteX5" fmla="*/ 31528 w 1616487"/>
                  <a:gd name="connsiteY5" fmla="*/ 790480 h 1699831"/>
                  <a:gd name="connsiteX6" fmla="*/ 38291 w 1616487"/>
                  <a:gd name="connsiteY6" fmla="*/ 795814 h 1699831"/>
                  <a:gd name="connsiteX7" fmla="*/ 45053 w 1616487"/>
                  <a:gd name="connsiteY7" fmla="*/ 801148 h 1699831"/>
                  <a:gd name="connsiteX8" fmla="*/ 51721 w 1616487"/>
                  <a:gd name="connsiteY8" fmla="*/ 806482 h 1699831"/>
                  <a:gd name="connsiteX9" fmla="*/ 58484 w 1616487"/>
                  <a:gd name="connsiteY9" fmla="*/ 811911 h 1699831"/>
                  <a:gd name="connsiteX10" fmla="*/ 65246 w 1616487"/>
                  <a:gd name="connsiteY10" fmla="*/ 817245 h 1699831"/>
                  <a:gd name="connsiteX11" fmla="*/ 72009 w 1616487"/>
                  <a:gd name="connsiteY11" fmla="*/ 822579 h 1699831"/>
                  <a:gd name="connsiteX12" fmla="*/ 78677 w 1616487"/>
                  <a:gd name="connsiteY12" fmla="*/ 827913 h 1699831"/>
                  <a:gd name="connsiteX13" fmla="*/ 86011 w 1616487"/>
                  <a:gd name="connsiteY13" fmla="*/ 833628 h 1699831"/>
                  <a:gd name="connsiteX14" fmla="*/ 92202 w 1616487"/>
                  <a:gd name="connsiteY14" fmla="*/ 838486 h 1699831"/>
                  <a:gd name="connsiteX15" fmla="*/ 98965 w 1616487"/>
                  <a:gd name="connsiteY15" fmla="*/ 843820 h 1699831"/>
                  <a:gd name="connsiteX16" fmla="*/ 105633 w 1616487"/>
                  <a:gd name="connsiteY16" fmla="*/ 849154 h 1699831"/>
                  <a:gd name="connsiteX17" fmla="*/ 112395 w 1616487"/>
                  <a:gd name="connsiteY17" fmla="*/ 854488 h 1699831"/>
                  <a:gd name="connsiteX18" fmla="*/ 119158 w 1616487"/>
                  <a:gd name="connsiteY18" fmla="*/ 859822 h 1699831"/>
                  <a:gd name="connsiteX19" fmla="*/ 125826 w 1616487"/>
                  <a:gd name="connsiteY19" fmla="*/ 865156 h 1699831"/>
                  <a:gd name="connsiteX20" fmla="*/ 132588 w 1616487"/>
                  <a:gd name="connsiteY20" fmla="*/ 870490 h 1699831"/>
                  <a:gd name="connsiteX21" fmla="*/ 139256 w 1616487"/>
                  <a:gd name="connsiteY21" fmla="*/ 875824 h 1699831"/>
                  <a:gd name="connsiteX22" fmla="*/ 146019 w 1616487"/>
                  <a:gd name="connsiteY22" fmla="*/ 881158 h 1699831"/>
                  <a:gd name="connsiteX23" fmla="*/ 152686 w 1616487"/>
                  <a:gd name="connsiteY23" fmla="*/ 886492 h 1699831"/>
                  <a:gd name="connsiteX24" fmla="*/ 192691 w 1616487"/>
                  <a:gd name="connsiteY24" fmla="*/ 900398 h 1699831"/>
                  <a:gd name="connsiteX25" fmla="*/ 499015 w 1616487"/>
                  <a:gd name="connsiteY25" fmla="*/ 911828 h 1699831"/>
                  <a:gd name="connsiteX26" fmla="*/ 547688 w 1616487"/>
                  <a:gd name="connsiteY26" fmla="*/ 866013 h 1699831"/>
                  <a:gd name="connsiteX27" fmla="*/ 547688 w 1616487"/>
                  <a:gd name="connsiteY27" fmla="*/ 834581 h 1699831"/>
                  <a:gd name="connsiteX28" fmla="*/ 814388 w 1616487"/>
                  <a:gd name="connsiteY28" fmla="*/ 619887 h 1699831"/>
                  <a:gd name="connsiteX29" fmla="*/ 1063466 w 1616487"/>
                  <a:gd name="connsiteY29" fmla="*/ 823151 h 1699831"/>
                  <a:gd name="connsiteX30" fmla="*/ 1059466 w 1616487"/>
                  <a:gd name="connsiteY30" fmla="*/ 864965 h 1699831"/>
                  <a:gd name="connsiteX31" fmla="*/ 505587 w 1616487"/>
                  <a:gd name="connsiteY31" fmla="*/ 1546574 h 1699831"/>
                  <a:gd name="connsiteX32" fmla="*/ 505587 w 1616487"/>
                  <a:gd name="connsiteY32" fmla="*/ 1640681 h 1699831"/>
                  <a:gd name="connsiteX33" fmla="*/ 564832 w 1616487"/>
                  <a:gd name="connsiteY33" fmla="*/ 1699832 h 1699831"/>
                  <a:gd name="connsiteX34" fmla="*/ 933640 w 1616487"/>
                  <a:gd name="connsiteY34" fmla="*/ 1699832 h 1699831"/>
                  <a:gd name="connsiteX35" fmla="*/ 992886 w 1616487"/>
                  <a:gd name="connsiteY35" fmla="*/ 1640681 h 1699831"/>
                  <a:gd name="connsiteX36" fmla="*/ 992886 w 1616487"/>
                  <a:gd name="connsiteY36" fmla="*/ 1577911 h 1699831"/>
                  <a:gd name="connsiteX37" fmla="*/ 1616488 w 1616487"/>
                  <a:gd name="connsiteY37" fmla="*/ 679133 h 1699831"/>
                  <a:gd name="connsiteX38" fmla="*/ 825627 w 1616487"/>
                  <a:gd name="connsiteY38" fmla="*/ 0 h 1699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1616487" h="1699831">
                    <a:moveTo>
                      <a:pt x="825627" y="0"/>
                    </a:moveTo>
                    <a:cubicBezTo>
                      <a:pt x="334423" y="0"/>
                      <a:pt x="0" y="289084"/>
                      <a:pt x="0" y="710660"/>
                    </a:cubicBezTo>
                    <a:lnTo>
                      <a:pt x="0" y="748760"/>
                    </a:lnTo>
                    <a:cubicBezTo>
                      <a:pt x="181" y="761565"/>
                      <a:pt x="7045" y="773343"/>
                      <a:pt x="18097" y="779812"/>
                    </a:cubicBezTo>
                    <a:cubicBezTo>
                      <a:pt x="20153" y="781789"/>
                      <a:pt x="22384" y="783575"/>
                      <a:pt x="24765" y="785146"/>
                    </a:cubicBezTo>
                    <a:cubicBezTo>
                      <a:pt x="26829" y="787152"/>
                      <a:pt x="29095" y="788940"/>
                      <a:pt x="31528" y="790480"/>
                    </a:cubicBezTo>
                    <a:cubicBezTo>
                      <a:pt x="33592" y="792486"/>
                      <a:pt x="35858" y="794274"/>
                      <a:pt x="38291" y="795814"/>
                    </a:cubicBezTo>
                    <a:cubicBezTo>
                      <a:pt x="40336" y="797842"/>
                      <a:pt x="42605" y="799631"/>
                      <a:pt x="45053" y="801148"/>
                    </a:cubicBezTo>
                    <a:cubicBezTo>
                      <a:pt x="47084" y="803153"/>
                      <a:pt x="49319" y="804941"/>
                      <a:pt x="51721" y="806482"/>
                    </a:cubicBezTo>
                    <a:cubicBezTo>
                      <a:pt x="53783" y="808519"/>
                      <a:pt x="56049" y="810338"/>
                      <a:pt x="58484" y="811911"/>
                    </a:cubicBezTo>
                    <a:cubicBezTo>
                      <a:pt x="60572" y="813890"/>
                      <a:pt x="62836" y="815675"/>
                      <a:pt x="65246" y="817245"/>
                    </a:cubicBezTo>
                    <a:cubicBezTo>
                      <a:pt x="67316" y="819246"/>
                      <a:pt x="69582" y="821033"/>
                      <a:pt x="72009" y="822579"/>
                    </a:cubicBezTo>
                    <a:cubicBezTo>
                      <a:pt x="74045" y="824579"/>
                      <a:pt x="76279" y="826366"/>
                      <a:pt x="78677" y="827913"/>
                    </a:cubicBezTo>
                    <a:cubicBezTo>
                      <a:pt x="80914" y="830070"/>
                      <a:pt x="83373" y="831986"/>
                      <a:pt x="86011" y="833628"/>
                    </a:cubicBezTo>
                    <a:cubicBezTo>
                      <a:pt x="87953" y="835397"/>
                      <a:pt x="90022" y="837020"/>
                      <a:pt x="92202" y="838486"/>
                    </a:cubicBezTo>
                    <a:cubicBezTo>
                      <a:pt x="94291" y="840465"/>
                      <a:pt x="96554" y="842250"/>
                      <a:pt x="98965" y="843820"/>
                    </a:cubicBezTo>
                    <a:cubicBezTo>
                      <a:pt x="101020" y="845797"/>
                      <a:pt x="103252" y="847583"/>
                      <a:pt x="105633" y="849154"/>
                    </a:cubicBezTo>
                    <a:cubicBezTo>
                      <a:pt x="107721" y="851133"/>
                      <a:pt x="109985" y="852918"/>
                      <a:pt x="112395" y="854488"/>
                    </a:cubicBezTo>
                    <a:cubicBezTo>
                      <a:pt x="114465" y="856488"/>
                      <a:pt x="116730" y="858275"/>
                      <a:pt x="119158" y="859822"/>
                    </a:cubicBezTo>
                    <a:cubicBezTo>
                      <a:pt x="121194" y="861822"/>
                      <a:pt x="123428" y="863609"/>
                      <a:pt x="125826" y="865156"/>
                    </a:cubicBezTo>
                    <a:cubicBezTo>
                      <a:pt x="127895" y="867156"/>
                      <a:pt x="130161" y="868943"/>
                      <a:pt x="132588" y="870490"/>
                    </a:cubicBezTo>
                    <a:cubicBezTo>
                      <a:pt x="134624" y="872490"/>
                      <a:pt x="136858" y="874277"/>
                      <a:pt x="139256" y="875824"/>
                    </a:cubicBezTo>
                    <a:cubicBezTo>
                      <a:pt x="141344" y="877802"/>
                      <a:pt x="143608" y="879588"/>
                      <a:pt x="146019" y="881158"/>
                    </a:cubicBezTo>
                    <a:cubicBezTo>
                      <a:pt x="148054" y="883158"/>
                      <a:pt x="150288" y="884945"/>
                      <a:pt x="152686" y="886492"/>
                    </a:cubicBezTo>
                    <a:cubicBezTo>
                      <a:pt x="163692" y="896176"/>
                      <a:pt x="178051" y="901168"/>
                      <a:pt x="192691" y="900398"/>
                    </a:cubicBezTo>
                    <a:lnTo>
                      <a:pt x="499015" y="911828"/>
                    </a:lnTo>
                    <a:cubicBezTo>
                      <a:pt x="530543" y="911828"/>
                      <a:pt x="547688" y="897541"/>
                      <a:pt x="547688" y="866013"/>
                    </a:cubicBezTo>
                    <a:lnTo>
                      <a:pt x="547688" y="834581"/>
                    </a:lnTo>
                    <a:cubicBezTo>
                      <a:pt x="547688" y="708565"/>
                      <a:pt x="650748" y="619887"/>
                      <a:pt x="814388" y="619887"/>
                    </a:cubicBezTo>
                    <a:cubicBezTo>
                      <a:pt x="963263" y="619887"/>
                      <a:pt x="1063466" y="699992"/>
                      <a:pt x="1063466" y="823151"/>
                    </a:cubicBezTo>
                    <a:cubicBezTo>
                      <a:pt x="1063469" y="837185"/>
                      <a:pt x="1062130" y="851187"/>
                      <a:pt x="1059466" y="864965"/>
                    </a:cubicBezTo>
                    <a:cubicBezTo>
                      <a:pt x="905732" y="1066514"/>
                      <a:pt x="505587" y="1155383"/>
                      <a:pt x="505587" y="1546574"/>
                    </a:cubicBezTo>
                    <a:lnTo>
                      <a:pt x="505587" y="1640681"/>
                    </a:lnTo>
                    <a:cubicBezTo>
                      <a:pt x="505587" y="1678781"/>
                      <a:pt x="526447" y="1699832"/>
                      <a:pt x="564832" y="1699832"/>
                    </a:cubicBezTo>
                    <a:lnTo>
                      <a:pt x="933640" y="1699832"/>
                    </a:lnTo>
                    <a:cubicBezTo>
                      <a:pt x="971740" y="1699832"/>
                      <a:pt x="992886" y="1678972"/>
                      <a:pt x="992886" y="1640681"/>
                    </a:cubicBezTo>
                    <a:lnTo>
                      <a:pt x="992886" y="1577911"/>
                    </a:lnTo>
                    <a:cubicBezTo>
                      <a:pt x="992886" y="1260919"/>
                      <a:pt x="1616488" y="1257395"/>
                      <a:pt x="1616488" y="679133"/>
                    </a:cubicBezTo>
                    <a:cubicBezTo>
                      <a:pt x="1616488" y="271653"/>
                      <a:pt x="1306354" y="0"/>
                      <a:pt x="825627" y="0"/>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54" name="Freeform: Shape 358">
                <a:extLst>
                  <a:ext uri="{FF2B5EF4-FFF2-40B4-BE49-F238E27FC236}">
                    <a16:creationId xmlns:a16="http://schemas.microsoft.com/office/drawing/2014/main" xmlns="" id="{1CA53359-2510-4C63-B62A-DD199537B012}"/>
                  </a:ext>
                </a:extLst>
              </p:cNvPr>
              <p:cNvSpPr/>
              <p:nvPr/>
            </p:nvSpPr>
            <p:spPr>
              <a:xfrm>
                <a:off x="5261514" y="2826734"/>
                <a:ext cx="1616202" cy="2480690"/>
              </a:xfrm>
              <a:custGeom>
                <a:avLst/>
                <a:gdLst>
                  <a:gd name="connsiteX0" fmla="*/ 505016 w 1616202"/>
                  <a:gd name="connsiteY0" fmla="*/ 1641158 h 2480690"/>
                  <a:gd name="connsiteX1" fmla="*/ 505016 w 1616202"/>
                  <a:gd name="connsiteY1" fmla="*/ 1547051 h 2480690"/>
                  <a:gd name="connsiteX2" fmla="*/ 1118140 w 1616202"/>
                  <a:gd name="connsiteY2" fmla="*/ 697040 h 2480690"/>
                  <a:gd name="connsiteX3" fmla="*/ 815054 w 1616202"/>
                  <a:gd name="connsiteY3" fmla="*/ 449389 h 2480690"/>
                  <a:gd name="connsiteX4" fmla="*/ 491204 w 1616202"/>
                  <a:gd name="connsiteY4" fmla="*/ 710660 h 2480690"/>
                  <a:gd name="connsiteX5" fmla="*/ 491204 w 1616202"/>
                  <a:gd name="connsiteY5" fmla="*/ 748760 h 2480690"/>
                  <a:gd name="connsiteX6" fmla="*/ 431959 w 1616202"/>
                  <a:gd name="connsiteY6" fmla="*/ 804577 h 2480690"/>
                  <a:gd name="connsiteX7" fmla="*/ 59150 w 1616202"/>
                  <a:gd name="connsiteY7" fmla="*/ 790575 h 2480690"/>
                  <a:gd name="connsiteX8" fmla="*/ 0 w 1616202"/>
                  <a:gd name="connsiteY8" fmla="*/ 748760 h 2480690"/>
                  <a:gd name="connsiteX9" fmla="*/ 0 w 1616202"/>
                  <a:gd name="connsiteY9" fmla="*/ 710660 h 2480690"/>
                  <a:gd name="connsiteX10" fmla="*/ 825627 w 1616202"/>
                  <a:gd name="connsiteY10" fmla="*/ 0 h 2480690"/>
                  <a:gd name="connsiteX11" fmla="*/ 1616202 w 1616202"/>
                  <a:gd name="connsiteY11" fmla="*/ 679323 h 2480690"/>
                  <a:gd name="connsiteX12" fmla="*/ 992600 w 1616202"/>
                  <a:gd name="connsiteY12" fmla="*/ 1578102 h 2480690"/>
                  <a:gd name="connsiteX13" fmla="*/ 992600 w 1616202"/>
                  <a:gd name="connsiteY13" fmla="*/ 1640872 h 2480690"/>
                  <a:gd name="connsiteX14" fmla="*/ 933355 w 1616202"/>
                  <a:gd name="connsiteY14" fmla="*/ 1700022 h 2480690"/>
                  <a:gd name="connsiteX15" fmla="*/ 564261 w 1616202"/>
                  <a:gd name="connsiteY15" fmla="*/ 1700022 h 2480690"/>
                  <a:gd name="connsiteX16" fmla="*/ 505016 w 1616202"/>
                  <a:gd name="connsiteY16" fmla="*/ 1641158 h 2480690"/>
                  <a:gd name="connsiteX17" fmla="*/ 473678 w 1616202"/>
                  <a:gd name="connsiteY17" fmla="*/ 2202466 h 2480690"/>
                  <a:gd name="connsiteX18" fmla="*/ 773240 w 1616202"/>
                  <a:gd name="connsiteY18" fmla="*/ 1923764 h 2480690"/>
                  <a:gd name="connsiteX19" fmla="*/ 1069372 w 1616202"/>
                  <a:gd name="connsiteY19" fmla="*/ 2202466 h 2480690"/>
                  <a:gd name="connsiteX20" fmla="*/ 769811 w 1616202"/>
                  <a:gd name="connsiteY20" fmla="*/ 2480691 h 2480690"/>
                  <a:gd name="connsiteX21" fmla="*/ 473678 w 1616202"/>
                  <a:gd name="connsiteY21" fmla="*/ 2202466 h 2480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616202" h="2480690">
                    <a:moveTo>
                      <a:pt x="505016" y="1641158"/>
                    </a:moveTo>
                    <a:lnTo>
                      <a:pt x="505016" y="1547051"/>
                    </a:lnTo>
                    <a:cubicBezTo>
                      <a:pt x="505016" y="1062800"/>
                      <a:pt x="1118140" y="1042226"/>
                      <a:pt x="1118140" y="697040"/>
                    </a:cubicBezTo>
                    <a:cubicBezTo>
                      <a:pt x="1118140" y="547211"/>
                      <a:pt x="996220" y="449389"/>
                      <a:pt x="815054" y="449389"/>
                    </a:cubicBezTo>
                    <a:cubicBezTo>
                      <a:pt x="616458" y="449389"/>
                      <a:pt x="491204" y="557403"/>
                      <a:pt x="491204" y="710660"/>
                    </a:cubicBezTo>
                    <a:lnTo>
                      <a:pt x="491204" y="748760"/>
                    </a:lnTo>
                    <a:cubicBezTo>
                      <a:pt x="491204" y="786860"/>
                      <a:pt x="470249" y="804577"/>
                      <a:pt x="431959" y="804577"/>
                    </a:cubicBezTo>
                    <a:lnTo>
                      <a:pt x="59150" y="790575"/>
                    </a:lnTo>
                    <a:cubicBezTo>
                      <a:pt x="24384" y="790575"/>
                      <a:pt x="0" y="773144"/>
                      <a:pt x="0" y="748760"/>
                    </a:cubicBezTo>
                    <a:lnTo>
                      <a:pt x="0" y="710660"/>
                    </a:lnTo>
                    <a:cubicBezTo>
                      <a:pt x="0" y="289084"/>
                      <a:pt x="334423" y="0"/>
                      <a:pt x="825627" y="0"/>
                    </a:cubicBezTo>
                    <a:cubicBezTo>
                      <a:pt x="1306354" y="0"/>
                      <a:pt x="1616202" y="271653"/>
                      <a:pt x="1616202" y="679323"/>
                    </a:cubicBezTo>
                    <a:cubicBezTo>
                      <a:pt x="1616202" y="1257586"/>
                      <a:pt x="992600" y="1261110"/>
                      <a:pt x="992600" y="1578102"/>
                    </a:cubicBezTo>
                    <a:lnTo>
                      <a:pt x="992600" y="1640872"/>
                    </a:lnTo>
                    <a:cubicBezTo>
                      <a:pt x="992600" y="1678972"/>
                      <a:pt x="971645" y="1700022"/>
                      <a:pt x="933355" y="1700022"/>
                    </a:cubicBezTo>
                    <a:lnTo>
                      <a:pt x="564261" y="1700022"/>
                    </a:lnTo>
                    <a:cubicBezTo>
                      <a:pt x="525875" y="1700308"/>
                      <a:pt x="505016" y="1679448"/>
                      <a:pt x="505016" y="1641158"/>
                    </a:cubicBezTo>
                    <a:close/>
                    <a:moveTo>
                      <a:pt x="473678" y="2202466"/>
                    </a:moveTo>
                    <a:cubicBezTo>
                      <a:pt x="473678" y="2049209"/>
                      <a:pt x="609505" y="1923764"/>
                      <a:pt x="773240" y="1923764"/>
                    </a:cubicBezTo>
                    <a:cubicBezTo>
                      <a:pt x="930021" y="1923764"/>
                      <a:pt x="1069372" y="2049209"/>
                      <a:pt x="1069372" y="2202466"/>
                    </a:cubicBezTo>
                    <a:cubicBezTo>
                      <a:pt x="1069372" y="2355723"/>
                      <a:pt x="929735" y="2480691"/>
                      <a:pt x="769811" y="2480691"/>
                    </a:cubicBezTo>
                    <a:cubicBezTo>
                      <a:pt x="605885" y="2480691"/>
                      <a:pt x="473678" y="2355342"/>
                      <a:pt x="473678" y="2202466"/>
                    </a:cubicBezTo>
                    <a:close/>
                  </a:path>
                </a:pathLst>
              </a:custGeom>
              <a:solidFill>
                <a:srgbClr val="C53F3F"/>
              </a:solidFill>
              <a:ln w="9525" cap="flat">
                <a:solidFill>
                  <a:srgbClr val="C53F3F"/>
                </a:solidFill>
                <a:prstDash val="solid"/>
                <a:miter/>
              </a:ln>
            </p:spPr>
            <p:txBody>
              <a:bodyPr rtlCol="0" anchor="ctr"/>
              <a:lstStyle/>
              <a:p>
                <a:endParaRPr lang="en-US">
                  <a:solidFill>
                    <a:prstClr val="black"/>
                  </a:solidFill>
                </a:endParaRPr>
              </a:p>
            </p:txBody>
          </p:sp>
          <p:sp>
            <p:nvSpPr>
              <p:cNvPr id="55" name="Freeform: Shape 359">
                <a:extLst>
                  <a:ext uri="{FF2B5EF4-FFF2-40B4-BE49-F238E27FC236}">
                    <a16:creationId xmlns:a16="http://schemas.microsoft.com/office/drawing/2014/main" xmlns="" id="{07F01C88-4505-44D4-809A-02328531F14B}"/>
                  </a:ext>
                </a:extLst>
              </p:cNvPr>
              <p:cNvSpPr/>
              <p:nvPr/>
            </p:nvSpPr>
            <p:spPr>
              <a:xfrm>
                <a:off x="5495925" y="5387149"/>
                <a:ext cx="1040320" cy="232600"/>
              </a:xfrm>
              <a:custGeom>
                <a:avLst/>
                <a:gdLst>
                  <a:gd name="connsiteX0" fmla="*/ 1040321 w 1040320"/>
                  <a:gd name="connsiteY0" fmla="*/ 116300 h 232600"/>
                  <a:gd name="connsiteX1" fmla="*/ 520160 w 1040320"/>
                  <a:gd name="connsiteY1" fmla="*/ 232601 h 232600"/>
                  <a:gd name="connsiteX2" fmla="*/ 0 w 1040320"/>
                  <a:gd name="connsiteY2" fmla="*/ 116300 h 232600"/>
                  <a:gd name="connsiteX3" fmla="*/ 520160 w 1040320"/>
                  <a:gd name="connsiteY3" fmla="*/ 0 h 232600"/>
                  <a:gd name="connsiteX4" fmla="*/ 1040321 w 1040320"/>
                  <a:gd name="connsiteY4" fmla="*/ 116300 h 232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0320" h="232600">
                    <a:moveTo>
                      <a:pt x="1040321" y="116300"/>
                    </a:moveTo>
                    <a:cubicBezTo>
                      <a:pt x="1040321" y="180531"/>
                      <a:pt x="807437" y="232601"/>
                      <a:pt x="520160" y="232601"/>
                    </a:cubicBezTo>
                    <a:cubicBezTo>
                      <a:pt x="232884" y="232601"/>
                      <a:pt x="0" y="180531"/>
                      <a:pt x="0" y="116300"/>
                    </a:cubicBezTo>
                    <a:cubicBezTo>
                      <a:pt x="0" y="52069"/>
                      <a:pt x="232884" y="0"/>
                      <a:pt x="520160" y="0"/>
                    </a:cubicBezTo>
                    <a:cubicBezTo>
                      <a:pt x="807437" y="0"/>
                      <a:pt x="1040321" y="52070"/>
                      <a:pt x="1040321" y="116300"/>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grpSp>
        <p:grpSp>
          <p:nvGrpSpPr>
            <p:cNvPr id="16" name="Graphic 267">
              <a:extLst>
                <a:ext uri="{FF2B5EF4-FFF2-40B4-BE49-F238E27FC236}">
                  <a16:creationId xmlns:a16="http://schemas.microsoft.com/office/drawing/2014/main" xmlns="" id="{4819C823-B581-43BA-BA0E-1348E8FA1B3B}"/>
                </a:ext>
              </a:extLst>
            </p:cNvPr>
            <p:cNvGrpSpPr/>
            <p:nvPr/>
          </p:nvGrpSpPr>
          <p:grpSpPr>
            <a:xfrm>
              <a:off x="5482970" y="1400770"/>
              <a:ext cx="1262461" cy="2420251"/>
              <a:chOff x="5482970" y="1400770"/>
              <a:chExt cx="1262461" cy="2420251"/>
            </a:xfrm>
          </p:grpSpPr>
          <p:sp>
            <p:nvSpPr>
              <p:cNvPr id="17" name="Freeform: Shape 321">
                <a:extLst>
                  <a:ext uri="{FF2B5EF4-FFF2-40B4-BE49-F238E27FC236}">
                    <a16:creationId xmlns:a16="http://schemas.microsoft.com/office/drawing/2014/main" xmlns="" id="{03BE5016-EDBD-4B7D-B5C5-4E82CF110C51}"/>
                  </a:ext>
                </a:extLst>
              </p:cNvPr>
              <p:cNvSpPr/>
              <p:nvPr/>
            </p:nvSpPr>
            <p:spPr>
              <a:xfrm>
                <a:off x="5482970" y="2865596"/>
                <a:ext cx="208883" cy="136840"/>
              </a:xfrm>
              <a:custGeom>
                <a:avLst/>
                <a:gdLst>
                  <a:gd name="connsiteX0" fmla="*/ 135541 w 208883"/>
                  <a:gd name="connsiteY0" fmla="*/ 0 h 136840"/>
                  <a:gd name="connsiteX1" fmla="*/ 115633 w 208883"/>
                  <a:gd name="connsiteY1" fmla="*/ 43434 h 136840"/>
                  <a:gd name="connsiteX2" fmla="*/ 0 w 208883"/>
                  <a:gd name="connsiteY2" fmla="*/ 64579 h 136840"/>
                  <a:gd name="connsiteX3" fmla="*/ 7525 w 208883"/>
                  <a:gd name="connsiteY3" fmla="*/ 135446 h 136840"/>
                  <a:gd name="connsiteX4" fmla="*/ 22384 w 208883"/>
                  <a:gd name="connsiteY4" fmla="*/ 135446 h 136840"/>
                  <a:gd name="connsiteX5" fmla="*/ 192691 w 208883"/>
                  <a:gd name="connsiteY5" fmla="*/ 91916 h 136840"/>
                  <a:gd name="connsiteX6" fmla="*/ 208883 w 208883"/>
                  <a:gd name="connsiteY6" fmla="*/ 14859 h 136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8883" h="136840">
                    <a:moveTo>
                      <a:pt x="135541" y="0"/>
                    </a:moveTo>
                    <a:lnTo>
                      <a:pt x="115633" y="43434"/>
                    </a:lnTo>
                    <a:cubicBezTo>
                      <a:pt x="115633" y="43434"/>
                      <a:pt x="0" y="55912"/>
                      <a:pt x="0" y="64579"/>
                    </a:cubicBezTo>
                    <a:cubicBezTo>
                      <a:pt x="0" y="73247"/>
                      <a:pt x="1238" y="132969"/>
                      <a:pt x="7525" y="135446"/>
                    </a:cubicBezTo>
                    <a:cubicBezTo>
                      <a:pt x="12303" y="137306"/>
                      <a:pt x="17605" y="137306"/>
                      <a:pt x="22384" y="135446"/>
                    </a:cubicBezTo>
                    <a:lnTo>
                      <a:pt x="192691" y="91916"/>
                    </a:lnTo>
                    <a:lnTo>
                      <a:pt x="208883" y="14859"/>
                    </a:ln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18" name="Freeform: Shape 322">
                <a:extLst>
                  <a:ext uri="{FF2B5EF4-FFF2-40B4-BE49-F238E27FC236}">
                    <a16:creationId xmlns:a16="http://schemas.microsoft.com/office/drawing/2014/main" xmlns="" id="{39B55BEC-1EA0-4449-93F0-AAD142517709}"/>
                  </a:ext>
                </a:extLst>
              </p:cNvPr>
              <p:cNvSpPr/>
              <p:nvPr/>
            </p:nvSpPr>
            <p:spPr>
              <a:xfrm>
                <a:off x="5493328" y="2926175"/>
                <a:ext cx="183475" cy="93535"/>
              </a:xfrm>
              <a:custGeom>
                <a:avLst/>
                <a:gdLst>
                  <a:gd name="connsiteX0" fmla="*/ 92798 w 183475"/>
                  <a:gd name="connsiteY0" fmla="*/ 17050 h 93535"/>
                  <a:gd name="connsiteX1" fmla="*/ 24694 w 183475"/>
                  <a:gd name="connsiteY1" fmla="*/ 62389 h 93535"/>
                  <a:gd name="connsiteX2" fmla="*/ 4882 w 183475"/>
                  <a:gd name="connsiteY2" fmla="*/ 93535 h 93535"/>
                  <a:gd name="connsiteX3" fmla="*/ 91369 w 183475"/>
                  <a:gd name="connsiteY3" fmla="*/ 60960 h 93535"/>
                  <a:gd name="connsiteX4" fmla="*/ 172141 w 183475"/>
                  <a:gd name="connsiteY4" fmla="*/ 36862 h 93535"/>
                  <a:gd name="connsiteX5" fmla="*/ 183476 w 183475"/>
                  <a:gd name="connsiteY5" fmla="*/ 0 h 93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475" h="93535">
                    <a:moveTo>
                      <a:pt x="92798" y="17050"/>
                    </a:moveTo>
                    <a:cubicBezTo>
                      <a:pt x="71650" y="34375"/>
                      <a:pt x="48837" y="49562"/>
                      <a:pt x="24694" y="62389"/>
                    </a:cubicBezTo>
                    <a:cubicBezTo>
                      <a:pt x="-2833" y="74771"/>
                      <a:pt x="-3881" y="93535"/>
                      <a:pt x="4882" y="93535"/>
                    </a:cubicBezTo>
                    <a:cubicBezTo>
                      <a:pt x="13645" y="93535"/>
                      <a:pt x="91369" y="60960"/>
                      <a:pt x="91369" y="60960"/>
                    </a:cubicBezTo>
                    <a:cubicBezTo>
                      <a:pt x="91369" y="60960"/>
                      <a:pt x="161949" y="42481"/>
                      <a:pt x="172141" y="36862"/>
                    </a:cubicBezTo>
                    <a:cubicBezTo>
                      <a:pt x="182333" y="31242"/>
                      <a:pt x="183476" y="0"/>
                      <a:pt x="183476" y="0"/>
                    </a:cubicBezTo>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19" name="Freeform: Shape 323">
                <a:extLst>
                  <a:ext uri="{FF2B5EF4-FFF2-40B4-BE49-F238E27FC236}">
                    <a16:creationId xmlns:a16="http://schemas.microsoft.com/office/drawing/2014/main" xmlns="" id="{D88893C3-DF01-4017-BC04-7D05E30BED64}"/>
                  </a:ext>
                </a:extLst>
              </p:cNvPr>
              <p:cNvSpPr/>
              <p:nvPr/>
            </p:nvSpPr>
            <p:spPr>
              <a:xfrm>
                <a:off x="5599747" y="2031015"/>
                <a:ext cx="230314" cy="865441"/>
              </a:xfrm>
              <a:custGeom>
                <a:avLst/>
                <a:gdLst>
                  <a:gd name="connsiteX0" fmla="*/ 120491 w 230314"/>
                  <a:gd name="connsiteY0" fmla="*/ 0 h 865441"/>
                  <a:gd name="connsiteX1" fmla="*/ 49435 w 230314"/>
                  <a:gd name="connsiteY1" fmla="*/ 544640 h 865441"/>
                  <a:gd name="connsiteX2" fmla="*/ 0 w 230314"/>
                  <a:gd name="connsiteY2" fmla="*/ 839533 h 865441"/>
                  <a:gd name="connsiteX3" fmla="*/ 109728 w 230314"/>
                  <a:gd name="connsiteY3" fmla="*/ 865441 h 865441"/>
                  <a:gd name="connsiteX4" fmla="*/ 191548 w 230314"/>
                  <a:gd name="connsiteY4" fmla="*/ 516636 h 865441"/>
                  <a:gd name="connsiteX5" fmla="*/ 230315 w 230314"/>
                  <a:gd name="connsiteY5" fmla="*/ 297085 h 865441"/>
                  <a:gd name="connsiteX6" fmla="*/ 120491 w 230314"/>
                  <a:gd name="connsiteY6" fmla="*/ 0 h 8654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0314" h="865441">
                    <a:moveTo>
                      <a:pt x="120491" y="0"/>
                    </a:moveTo>
                    <a:lnTo>
                      <a:pt x="49435" y="544640"/>
                    </a:lnTo>
                    <a:lnTo>
                      <a:pt x="0" y="839533"/>
                    </a:lnTo>
                    <a:lnTo>
                      <a:pt x="109728" y="865441"/>
                    </a:lnTo>
                    <a:lnTo>
                      <a:pt x="191548" y="516636"/>
                    </a:lnTo>
                    <a:lnTo>
                      <a:pt x="230315" y="297085"/>
                    </a:lnTo>
                    <a:lnTo>
                      <a:pt x="120491" y="0"/>
                    </a:ln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20" name="Freeform: Shape 324">
                <a:extLst>
                  <a:ext uri="{FF2B5EF4-FFF2-40B4-BE49-F238E27FC236}">
                    <a16:creationId xmlns:a16="http://schemas.microsoft.com/office/drawing/2014/main" xmlns="" id="{5A4C8B9E-91EF-41F1-B8DB-4E577374AC78}"/>
                  </a:ext>
                </a:extLst>
              </p:cNvPr>
              <p:cNvSpPr/>
              <p:nvPr/>
            </p:nvSpPr>
            <p:spPr>
              <a:xfrm>
                <a:off x="6158293" y="1596199"/>
                <a:ext cx="137636" cy="118110"/>
              </a:xfrm>
              <a:custGeom>
                <a:avLst/>
                <a:gdLst>
                  <a:gd name="connsiteX0" fmla="*/ 135350 w 137636"/>
                  <a:gd name="connsiteY0" fmla="*/ 40481 h 118110"/>
                  <a:gd name="connsiteX1" fmla="*/ 92012 w 137636"/>
                  <a:gd name="connsiteY1" fmla="*/ 33623 h 118110"/>
                  <a:gd name="connsiteX2" fmla="*/ 3238 w 137636"/>
                  <a:gd name="connsiteY2" fmla="*/ 0 h 118110"/>
                  <a:gd name="connsiteX3" fmla="*/ 0 w 137636"/>
                  <a:gd name="connsiteY3" fmla="*/ 105442 h 118110"/>
                  <a:gd name="connsiteX4" fmla="*/ 137636 w 137636"/>
                  <a:gd name="connsiteY4" fmla="*/ 118110 h 118110"/>
                  <a:gd name="connsiteX5" fmla="*/ 135350 w 137636"/>
                  <a:gd name="connsiteY5" fmla="*/ 40481 h 1181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7636" h="118110">
                    <a:moveTo>
                      <a:pt x="135350" y="40481"/>
                    </a:moveTo>
                    <a:lnTo>
                      <a:pt x="92012" y="33623"/>
                    </a:lnTo>
                    <a:lnTo>
                      <a:pt x="3238" y="0"/>
                    </a:lnTo>
                    <a:lnTo>
                      <a:pt x="0" y="105442"/>
                    </a:lnTo>
                    <a:lnTo>
                      <a:pt x="137636" y="118110"/>
                    </a:lnTo>
                    <a:lnTo>
                      <a:pt x="135350" y="40481"/>
                    </a:ln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1" name="Freeform: Shape 325">
                <a:extLst>
                  <a:ext uri="{FF2B5EF4-FFF2-40B4-BE49-F238E27FC236}">
                    <a16:creationId xmlns:a16="http://schemas.microsoft.com/office/drawing/2014/main" xmlns="" id="{815019C9-BEEC-4DB9-A00B-BCF7281CE254}"/>
                  </a:ext>
                </a:extLst>
              </p:cNvPr>
              <p:cNvSpPr/>
              <p:nvPr/>
            </p:nvSpPr>
            <p:spPr>
              <a:xfrm>
                <a:off x="5675320" y="3541479"/>
                <a:ext cx="232147" cy="279287"/>
              </a:xfrm>
              <a:custGeom>
                <a:avLst/>
                <a:gdLst>
                  <a:gd name="connsiteX0" fmla="*/ 111688 w 232147"/>
                  <a:gd name="connsiteY0" fmla="*/ 26586 h 279287"/>
                  <a:gd name="connsiteX1" fmla="*/ 21296 w 232147"/>
                  <a:gd name="connsiteY1" fmla="*/ 144696 h 279287"/>
                  <a:gd name="connsiteX2" fmla="*/ 42823 w 232147"/>
                  <a:gd name="connsiteY2" fmla="*/ 276045 h 279287"/>
                  <a:gd name="connsiteX3" fmla="*/ 161218 w 232147"/>
                  <a:gd name="connsiteY3" fmla="*/ 217848 h 279287"/>
                  <a:gd name="connsiteX4" fmla="*/ 195603 w 232147"/>
                  <a:gd name="connsiteY4" fmla="*/ 136123 h 279287"/>
                  <a:gd name="connsiteX5" fmla="*/ 230084 w 232147"/>
                  <a:gd name="connsiteY5" fmla="*/ 28491 h 279287"/>
                  <a:gd name="connsiteX6" fmla="*/ 111688 w 232147"/>
                  <a:gd name="connsiteY6" fmla="*/ 26586 h 279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147" h="279287">
                    <a:moveTo>
                      <a:pt x="111688" y="26586"/>
                    </a:moveTo>
                    <a:cubicBezTo>
                      <a:pt x="79388" y="64247"/>
                      <a:pt x="49211" y="103678"/>
                      <a:pt x="21296" y="144696"/>
                    </a:cubicBezTo>
                    <a:cubicBezTo>
                      <a:pt x="-15375" y="200703"/>
                      <a:pt x="-2421" y="260901"/>
                      <a:pt x="42823" y="276045"/>
                    </a:cubicBezTo>
                    <a:cubicBezTo>
                      <a:pt x="88066" y="291190"/>
                      <a:pt x="146073" y="250137"/>
                      <a:pt x="161218" y="217848"/>
                    </a:cubicBezTo>
                    <a:cubicBezTo>
                      <a:pt x="176363" y="185558"/>
                      <a:pt x="171982" y="168413"/>
                      <a:pt x="195603" y="136123"/>
                    </a:cubicBezTo>
                    <a:cubicBezTo>
                      <a:pt x="219226" y="103833"/>
                      <a:pt x="238657" y="71544"/>
                      <a:pt x="230084" y="28491"/>
                    </a:cubicBezTo>
                    <a:cubicBezTo>
                      <a:pt x="221511" y="-14562"/>
                      <a:pt x="134929" y="-3513"/>
                      <a:pt x="111688" y="26586"/>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22" name="Freeform: Shape 326">
                <a:extLst>
                  <a:ext uri="{FF2B5EF4-FFF2-40B4-BE49-F238E27FC236}">
                    <a16:creationId xmlns:a16="http://schemas.microsoft.com/office/drawing/2014/main" xmlns="" id="{D123C1AA-3F47-40E4-B735-952F84DEDD4C}"/>
                  </a:ext>
                </a:extLst>
              </p:cNvPr>
              <p:cNvSpPr/>
              <p:nvPr/>
            </p:nvSpPr>
            <p:spPr>
              <a:xfrm>
                <a:off x="5675639" y="3695095"/>
                <a:ext cx="156518" cy="125876"/>
              </a:xfrm>
              <a:custGeom>
                <a:avLst/>
                <a:gdLst>
                  <a:gd name="connsiteX0" fmla="*/ 156518 w 156518"/>
                  <a:gd name="connsiteY0" fmla="*/ 72328 h 125876"/>
                  <a:gd name="connsiteX1" fmla="*/ 145755 w 156518"/>
                  <a:gd name="connsiteY1" fmla="*/ 51659 h 125876"/>
                  <a:gd name="connsiteX2" fmla="*/ 12405 w 156518"/>
                  <a:gd name="connsiteY2" fmla="*/ 6987 h 125876"/>
                  <a:gd name="connsiteX3" fmla="*/ 42694 w 156518"/>
                  <a:gd name="connsiteY3" fmla="*/ 122716 h 125876"/>
                  <a:gd name="connsiteX4" fmla="*/ 156518 w 156518"/>
                  <a:gd name="connsiteY4" fmla="*/ 72328 h 1258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518" h="125876">
                    <a:moveTo>
                      <a:pt x="156518" y="72328"/>
                    </a:moveTo>
                    <a:cubicBezTo>
                      <a:pt x="153470" y="65851"/>
                      <a:pt x="149946" y="58993"/>
                      <a:pt x="145755" y="51659"/>
                    </a:cubicBezTo>
                    <a:cubicBezTo>
                      <a:pt x="111179" y="-9206"/>
                      <a:pt x="50505" y="-4348"/>
                      <a:pt x="12405" y="6987"/>
                    </a:cubicBezTo>
                    <a:cubicBezTo>
                      <a:pt x="-12646" y="58136"/>
                      <a:pt x="1641" y="109000"/>
                      <a:pt x="42694" y="122716"/>
                    </a:cubicBezTo>
                    <a:cubicBezTo>
                      <a:pt x="83747" y="136432"/>
                      <a:pt x="136706" y="102903"/>
                      <a:pt x="156518" y="7232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3" name="Freeform: Shape 327">
                <a:extLst>
                  <a:ext uri="{FF2B5EF4-FFF2-40B4-BE49-F238E27FC236}">
                    <a16:creationId xmlns:a16="http://schemas.microsoft.com/office/drawing/2014/main" xmlns="" id="{F0480718-CAA0-4E77-B588-DB9C8C90BB5A}"/>
                  </a:ext>
                </a:extLst>
              </p:cNvPr>
              <p:cNvSpPr/>
              <p:nvPr/>
            </p:nvSpPr>
            <p:spPr>
              <a:xfrm>
                <a:off x="5676900" y="3570255"/>
                <a:ext cx="230948" cy="250766"/>
              </a:xfrm>
              <a:custGeom>
                <a:avLst/>
                <a:gdLst>
                  <a:gd name="connsiteX0" fmla="*/ 144494 w 230948"/>
                  <a:gd name="connsiteY0" fmla="*/ 176498 h 250766"/>
                  <a:gd name="connsiteX1" fmla="*/ 47625 w 230948"/>
                  <a:gd name="connsiteY1" fmla="*/ 226028 h 250766"/>
                  <a:gd name="connsiteX2" fmla="*/ 0 w 230948"/>
                  <a:gd name="connsiteY2" fmla="*/ 196025 h 250766"/>
                  <a:gd name="connsiteX3" fmla="*/ 41624 w 230948"/>
                  <a:gd name="connsiteY3" fmla="*/ 247555 h 250766"/>
                  <a:gd name="connsiteX4" fmla="*/ 160020 w 230948"/>
                  <a:gd name="connsiteY4" fmla="*/ 189357 h 250766"/>
                  <a:gd name="connsiteX5" fmla="*/ 194405 w 230948"/>
                  <a:gd name="connsiteY5" fmla="*/ 107633 h 250766"/>
                  <a:gd name="connsiteX6" fmla="*/ 228886 w 230948"/>
                  <a:gd name="connsiteY6" fmla="*/ 0 h 250766"/>
                  <a:gd name="connsiteX7" fmla="*/ 185833 w 230948"/>
                  <a:gd name="connsiteY7" fmla="*/ 88202 h 250766"/>
                  <a:gd name="connsiteX8" fmla="*/ 144494 w 230948"/>
                  <a:gd name="connsiteY8" fmla="*/ 176498 h 250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0948" h="250766">
                    <a:moveTo>
                      <a:pt x="144494" y="176498"/>
                    </a:moveTo>
                    <a:cubicBezTo>
                      <a:pt x="131636" y="195548"/>
                      <a:pt x="114395" y="247555"/>
                      <a:pt x="47625" y="226028"/>
                    </a:cubicBezTo>
                    <a:cubicBezTo>
                      <a:pt x="29005" y="221248"/>
                      <a:pt x="12351" y="210755"/>
                      <a:pt x="0" y="196025"/>
                    </a:cubicBezTo>
                    <a:cubicBezTo>
                      <a:pt x="2944" y="219720"/>
                      <a:pt x="19078" y="239693"/>
                      <a:pt x="41624" y="247555"/>
                    </a:cubicBezTo>
                    <a:cubicBezTo>
                      <a:pt x="86773" y="262604"/>
                      <a:pt x="144875" y="221647"/>
                      <a:pt x="160020" y="189357"/>
                    </a:cubicBezTo>
                    <a:cubicBezTo>
                      <a:pt x="175165" y="157067"/>
                      <a:pt x="170783" y="139922"/>
                      <a:pt x="194405" y="107633"/>
                    </a:cubicBezTo>
                    <a:cubicBezTo>
                      <a:pt x="218027" y="75343"/>
                      <a:pt x="237458" y="43053"/>
                      <a:pt x="228886" y="0"/>
                    </a:cubicBezTo>
                    <a:cubicBezTo>
                      <a:pt x="228886" y="51626"/>
                      <a:pt x="209836" y="60198"/>
                      <a:pt x="185833" y="88202"/>
                    </a:cubicBezTo>
                    <a:cubicBezTo>
                      <a:pt x="161830" y="116205"/>
                      <a:pt x="157448" y="157067"/>
                      <a:pt x="144494" y="17649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4" name="Freeform: Shape 328">
                <a:extLst>
                  <a:ext uri="{FF2B5EF4-FFF2-40B4-BE49-F238E27FC236}">
                    <a16:creationId xmlns:a16="http://schemas.microsoft.com/office/drawing/2014/main" xmlns="" id="{7D1B9BCC-E636-47C5-8421-880217FBF4E4}"/>
                  </a:ext>
                </a:extLst>
              </p:cNvPr>
              <p:cNvSpPr/>
              <p:nvPr/>
            </p:nvSpPr>
            <p:spPr>
              <a:xfrm>
                <a:off x="6301772" y="3541479"/>
                <a:ext cx="232147" cy="279287"/>
              </a:xfrm>
              <a:custGeom>
                <a:avLst/>
                <a:gdLst>
                  <a:gd name="connsiteX0" fmla="*/ 120459 w 232147"/>
                  <a:gd name="connsiteY0" fmla="*/ 26586 h 279287"/>
                  <a:gd name="connsiteX1" fmla="*/ 210851 w 232147"/>
                  <a:gd name="connsiteY1" fmla="*/ 144696 h 279287"/>
                  <a:gd name="connsiteX2" fmla="*/ 189325 w 232147"/>
                  <a:gd name="connsiteY2" fmla="*/ 276045 h 279287"/>
                  <a:gd name="connsiteX3" fmla="*/ 70929 w 232147"/>
                  <a:gd name="connsiteY3" fmla="*/ 217848 h 279287"/>
                  <a:gd name="connsiteX4" fmla="*/ 36544 w 232147"/>
                  <a:gd name="connsiteY4" fmla="*/ 136123 h 279287"/>
                  <a:gd name="connsiteX5" fmla="*/ 2063 w 232147"/>
                  <a:gd name="connsiteY5" fmla="*/ 28491 h 279287"/>
                  <a:gd name="connsiteX6" fmla="*/ 120459 w 232147"/>
                  <a:gd name="connsiteY6" fmla="*/ 26586 h 279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147" h="279287">
                    <a:moveTo>
                      <a:pt x="120459" y="26586"/>
                    </a:moveTo>
                    <a:cubicBezTo>
                      <a:pt x="152759" y="64247"/>
                      <a:pt x="182937" y="103678"/>
                      <a:pt x="210851" y="144696"/>
                    </a:cubicBezTo>
                    <a:cubicBezTo>
                      <a:pt x="247522" y="200703"/>
                      <a:pt x="234568" y="260901"/>
                      <a:pt x="189325" y="276045"/>
                    </a:cubicBezTo>
                    <a:cubicBezTo>
                      <a:pt x="144081" y="291190"/>
                      <a:pt x="86074" y="250137"/>
                      <a:pt x="70929" y="217848"/>
                    </a:cubicBezTo>
                    <a:cubicBezTo>
                      <a:pt x="55784" y="185558"/>
                      <a:pt x="60166" y="168413"/>
                      <a:pt x="36544" y="136123"/>
                    </a:cubicBezTo>
                    <a:cubicBezTo>
                      <a:pt x="12922" y="103833"/>
                      <a:pt x="-6509" y="71544"/>
                      <a:pt x="2063" y="28491"/>
                    </a:cubicBezTo>
                    <a:cubicBezTo>
                      <a:pt x="10636" y="-14562"/>
                      <a:pt x="96837" y="-3513"/>
                      <a:pt x="120459" y="26586"/>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25" name="Freeform: Shape 329">
                <a:extLst>
                  <a:ext uri="{FF2B5EF4-FFF2-40B4-BE49-F238E27FC236}">
                    <a16:creationId xmlns:a16="http://schemas.microsoft.com/office/drawing/2014/main" xmlns="" id="{7ABCCB53-5E00-41AC-A0AC-0ED0B040A0E5}"/>
                  </a:ext>
                </a:extLst>
              </p:cNvPr>
              <p:cNvSpPr/>
              <p:nvPr/>
            </p:nvSpPr>
            <p:spPr>
              <a:xfrm>
                <a:off x="6377177" y="3695095"/>
                <a:ext cx="156422" cy="125876"/>
              </a:xfrm>
              <a:custGeom>
                <a:avLst/>
                <a:gdLst>
                  <a:gd name="connsiteX0" fmla="*/ 0 w 156422"/>
                  <a:gd name="connsiteY0" fmla="*/ 72328 h 125876"/>
                  <a:gd name="connsiteX1" fmla="*/ 10668 w 156422"/>
                  <a:gd name="connsiteY1" fmla="*/ 51659 h 125876"/>
                  <a:gd name="connsiteX2" fmla="*/ 144018 w 156422"/>
                  <a:gd name="connsiteY2" fmla="*/ 6987 h 125876"/>
                  <a:gd name="connsiteX3" fmla="*/ 113729 w 156422"/>
                  <a:gd name="connsiteY3" fmla="*/ 122716 h 125876"/>
                  <a:gd name="connsiteX4" fmla="*/ 0 w 156422"/>
                  <a:gd name="connsiteY4" fmla="*/ 72328 h 1258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422" h="125876">
                    <a:moveTo>
                      <a:pt x="0" y="72328"/>
                    </a:moveTo>
                    <a:cubicBezTo>
                      <a:pt x="2953" y="65851"/>
                      <a:pt x="6477" y="58993"/>
                      <a:pt x="10668" y="51659"/>
                    </a:cubicBezTo>
                    <a:cubicBezTo>
                      <a:pt x="45244" y="-9206"/>
                      <a:pt x="105918" y="-4348"/>
                      <a:pt x="144018" y="6987"/>
                    </a:cubicBezTo>
                    <a:cubicBezTo>
                      <a:pt x="169069" y="58136"/>
                      <a:pt x="154781" y="109000"/>
                      <a:pt x="113729" y="122716"/>
                    </a:cubicBezTo>
                    <a:cubicBezTo>
                      <a:pt x="72676" y="136432"/>
                      <a:pt x="19717" y="102903"/>
                      <a:pt x="0" y="7232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6" name="Freeform: Shape 330">
                <a:extLst>
                  <a:ext uri="{FF2B5EF4-FFF2-40B4-BE49-F238E27FC236}">
                    <a16:creationId xmlns:a16="http://schemas.microsoft.com/office/drawing/2014/main" xmlns="" id="{98482FB1-D8CA-4F57-ADBD-D232F047C4C9}"/>
                  </a:ext>
                </a:extLst>
              </p:cNvPr>
              <p:cNvSpPr/>
              <p:nvPr/>
            </p:nvSpPr>
            <p:spPr>
              <a:xfrm>
                <a:off x="6301391" y="3570255"/>
                <a:ext cx="230948" cy="250766"/>
              </a:xfrm>
              <a:custGeom>
                <a:avLst/>
                <a:gdLst>
                  <a:gd name="connsiteX0" fmla="*/ 86455 w 230948"/>
                  <a:gd name="connsiteY0" fmla="*/ 176498 h 250766"/>
                  <a:gd name="connsiteX1" fmla="*/ 183324 w 230948"/>
                  <a:gd name="connsiteY1" fmla="*/ 226028 h 250766"/>
                  <a:gd name="connsiteX2" fmla="*/ 230949 w 230948"/>
                  <a:gd name="connsiteY2" fmla="*/ 196025 h 250766"/>
                  <a:gd name="connsiteX3" fmla="*/ 189325 w 230948"/>
                  <a:gd name="connsiteY3" fmla="*/ 247555 h 250766"/>
                  <a:gd name="connsiteX4" fmla="*/ 70929 w 230948"/>
                  <a:gd name="connsiteY4" fmla="*/ 189357 h 250766"/>
                  <a:gd name="connsiteX5" fmla="*/ 36544 w 230948"/>
                  <a:gd name="connsiteY5" fmla="*/ 107633 h 250766"/>
                  <a:gd name="connsiteX6" fmla="*/ 2063 w 230948"/>
                  <a:gd name="connsiteY6" fmla="*/ 0 h 250766"/>
                  <a:gd name="connsiteX7" fmla="*/ 45116 w 230948"/>
                  <a:gd name="connsiteY7" fmla="*/ 88202 h 250766"/>
                  <a:gd name="connsiteX8" fmla="*/ 86455 w 230948"/>
                  <a:gd name="connsiteY8" fmla="*/ 176498 h 250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0948" h="250766">
                    <a:moveTo>
                      <a:pt x="86455" y="176498"/>
                    </a:moveTo>
                    <a:cubicBezTo>
                      <a:pt x="99313" y="195548"/>
                      <a:pt x="116554" y="247555"/>
                      <a:pt x="183324" y="226028"/>
                    </a:cubicBezTo>
                    <a:cubicBezTo>
                      <a:pt x="201943" y="221248"/>
                      <a:pt x="218598" y="210755"/>
                      <a:pt x="230949" y="196025"/>
                    </a:cubicBezTo>
                    <a:cubicBezTo>
                      <a:pt x="228005" y="219720"/>
                      <a:pt x="211871" y="239693"/>
                      <a:pt x="189325" y="247555"/>
                    </a:cubicBezTo>
                    <a:cubicBezTo>
                      <a:pt x="144176" y="262604"/>
                      <a:pt x="86074" y="221647"/>
                      <a:pt x="70929" y="189357"/>
                    </a:cubicBezTo>
                    <a:cubicBezTo>
                      <a:pt x="55784" y="157067"/>
                      <a:pt x="60166" y="139922"/>
                      <a:pt x="36544" y="107633"/>
                    </a:cubicBezTo>
                    <a:cubicBezTo>
                      <a:pt x="12922" y="75343"/>
                      <a:pt x="-6509" y="43053"/>
                      <a:pt x="2063" y="0"/>
                    </a:cubicBezTo>
                    <a:cubicBezTo>
                      <a:pt x="2063" y="51626"/>
                      <a:pt x="21113" y="60198"/>
                      <a:pt x="45116" y="88202"/>
                    </a:cubicBezTo>
                    <a:cubicBezTo>
                      <a:pt x="69119" y="116205"/>
                      <a:pt x="73501" y="157067"/>
                      <a:pt x="86455" y="17649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7" name="Freeform: Shape 331">
                <a:extLst>
                  <a:ext uri="{FF2B5EF4-FFF2-40B4-BE49-F238E27FC236}">
                    <a16:creationId xmlns:a16="http://schemas.microsoft.com/office/drawing/2014/main" xmlns="" id="{A6D085E6-BE50-41E1-BF81-4579EE3C31FE}"/>
                  </a:ext>
                </a:extLst>
              </p:cNvPr>
              <p:cNvSpPr/>
              <p:nvPr/>
            </p:nvSpPr>
            <p:spPr>
              <a:xfrm>
                <a:off x="5692330" y="2657687"/>
                <a:ext cx="830865" cy="947323"/>
              </a:xfrm>
              <a:custGeom>
                <a:avLst/>
                <a:gdLst>
                  <a:gd name="connsiteX0" fmla="*/ 830866 w 830865"/>
                  <a:gd name="connsiteY0" fmla="*/ 167714 h 947323"/>
                  <a:gd name="connsiteX1" fmla="*/ 764191 w 830865"/>
                  <a:gd name="connsiteY1" fmla="*/ 85894 h 947323"/>
                  <a:gd name="connsiteX2" fmla="*/ 415385 w 830865"/>
                  <a:gd name="connsiteY2" fmla="*/ 6360 h 947323"/>
                  <a:gd name="connsiteX3" fmla="*/ 66675 w 830865"/>
                  <a:gd name="connsiteY3" fmla="*/ 85894 h 947323"/>
                  <a:gd name="connsiteX4" fmla="*/ 0 w 830865"/>
                  <a:gd name="connsiteY4" fmla="*/ 167714 h 947323"/>
                  <a:gd name="connsiteX5" fmla="*/ 84011 w 830865"/>
                  <a:gd name="connsiteY5" fmla="*/ 906092 h 947323"/>
                  <a:gd name="connsiteX6" fmla="*/ 142113 w 830865"/>
                  <a:gd name="connsiteY6" fmla="*/ 946954 h 947323"/>
                  <a:gd name="connsiteX7" fmla="*/ 227838 w 830865"/>
                  <a:gd name="connsiteY7" fmla="*/ 916855 h 947323"/>
                  <a:gd name="connsiteX8" fmla="*/ 251555 w 830865"/>
                  <a:gd name="connsiteY8" fmla="*/ 324876 h 947323"/>
                  <a:gd name="connsiteX9" fmla="*/ 365855 w 830865"/>
                  <a:gd name="connsiteY9" fmla="*/ 253820 h 947323"/>
                  <a:gd name="connsiteX10" fmla="*/ 389477 w 830865"/>
                  <a:gd name="connsiteY10" fmla="*/ 250486 h 947323"/>
                  <a:gd name="connsiteX11" fmla="*/ 389477 w 830865"/>
                  <a:gd name="connsiteY11" fmla="*/ 251629 h 947323"/>
                  <a:gd name="connsiteX12" fmla="*/ 441198 w 830865"/>
                  <a:gd name="connsiteY12" fmla="*/ 251629 h 947323"/>
                  <a:gd name="connsiteX13" fmla="*/ 441198 w 830865"/>
                  <a:gd name="connsiteY13" fmla="*/ 250486 h 947323"/>
                  <a:gd name="connsiteX14" fmla="*/ 464820 w 830865"/>
                  <a:gd name="connsiteY14" fmla="*/ 253820 h 947323"/>
                  <a:gd name="connsiteX15" fmla="*/ 579120 w 830865"/>
                  <a:gd name="connsiteY15" fmla="*/ 324876 h 947323"/>
                  <a:gd name="connsiteX16" fmla="*/ 602837 w 830865"/>
                  <a:gd name="connsiteY16" fmla="*/ 916855 h 947323"/>
                  <a:gd name="connsiteX17" fmla="*/ 688562 w 830865"/>
                  <a:gd name="connsiteY17" fmla="*/ 946954 h 947323"/>
                  <a:gd name="connsiteX18" fmla="*/ 746665 w 830865"/>
                  <a:gd name="connsiteY18" fmla="*/ 906092 h 947323"/>
                  <a:gd name="connsiteX19" fmla="*/ 830866 w 830865"/>
                  <a:gd name="connsiteY19" fmla="*/ 167714 h 9473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30865" h="947323">
                    <a:moveTo>
                      <a:pt x="830866" y="167714"/>
                    </a:moveTo>
                    <a:cubicBezTo>
                      <a:pt x="830866" y="128947"/>
                      <a:pt x="764191" y="85894"/>
                      <a:pt x="764191" y="85894"/>
                    </a:cubicBezTo>
                    <a:cubicBezTo>
                      <a:pt x="663702" y="-16309"/>
                      <a:pt x="482346" y="-2784"/>
                      <a:pt x="415385" y="6360"/>
                    </a:cubicBezTo>
                    <a:cubicBezTo>
                      <a:pt x="348710" y="-3165"/>
                      <a:pt x="167164" y="-16309"/>
                      <a:pt x="66675" y="85894"/>
                    </a:cubicBezTo>
                    <a:cubicBezTo>
                      <a:pt x="66675" y="85894"/>
                      <a:pt x="0" y="128947"/>
                      <a:pt x="0" y="167714"/>
                    </a:cubicBezTo>
                    <a:cubicBezTo>
                      <a:pt x="0" y="206480"/>
                      <a:pt x="84011" y="906092"/>
                      <a:pt x="84011" y="906092"/>
                    </a:cubicBezTo>
                    <a:cubicBezTo>
                      <a:pt x="84011" y="906092"/>
                      <a:pt x="81820" y="942668"/>
                      <a:pt x="142113" y="946954"/>
                    </a:cubicBezTo>
                    <a:cubicBezTo>
                      <a:pt x="202406" y="951240"/>
                      <a:pt x="227838" y="916855"/>
                      <a:pt x="227838" y="916855"/>
                    </a:cubicBezTo>
                    <a:lnTo>
                      <a:pt x="251555" y="324876"/>
                    </a:lnTo>
                    <a:cubicBezTo>
                      <a:pt x="251555" y="324876"/>
                      <a:pt x="348425" y="255915"/>
                      <a:pt x="365855" y="253820"/>
                    </a:cubicBezTo>
                    <a:cubicBezTo>
                      <a:pt x="372142" y="252962"/>
                      <a:pt x="380333" y="251629"/>
                      <a:pt x="389477" y="250486"/>
                    </a:cubicBezTo>
                    <a:lnTo>
                      <a:pt x="389477" y="251629"/>
                    </a:lnTo>
                    <a:cubicBezTo>
                      <a:pt x="406534" y="248072"/>
                      <a:pt x="424141" y="248072"/>
                      <a:pt x="441198" y="251629"/>
                    </a:cubicBezTo>
                    <a:lnTo>
                      <a:pt x="441198" y="250486"/>
                    </a:lnTo>
                    <a:cubicBezTo>
                      <a:pt x="450723" y="251629"/>
                      <a:pt x="458438" y="252962"/>
                      <a:pt x="464820" y="253820"/>
                    </a:cubicBezTo>
                    <a:cubicBezTo>
                      <a:pt x="482060" y="255915"/>
                      <a:pt x="579120" y="324876"/>
                      <a:pt x="579120" y="324876"/>
                    </a:cubicBezTo>
                    <a:lnTo>
                      <a:pt x="602837" y="916855"/>
                    </a:lnTo>
                    <a:cubicBezTo>
                      <a:pt x="602837" y="916855"/>
                      <a:pt x="628650" y="951240"/>
                      <a:pt x="688562" y="946954"/>
                    </a:cubicBezTo>
                    <a:cubicBezTo>
                      <a:pt x="748475" y="942668"/>
                      <a:pt x="746665" y="906092"/>
                      <a:pt x="746665" y="906092"/>
                    </a:cubicBezTo>
                    <a:cubicBezTo>
                      <a:pt x="746665" y="906092"/>
                      <a:pt x="830866" y="206480"/>
                      <a:pt x="830866" y="167714"/>
                    </a:cubicBezTo>
                    <a:close/>
                  </a:path>
                </a:pathLst>
              </a:custGeom>
              <a:solidFill>
                <a:srgbClr val="263238"/>
              </a:solidFill>
              <a:ln w="9525" cap="rnd">
                <a:solidFill>
                  <a:srgbClr val="263238"/>
                </a:solidFill>
                <a:prstDash val="solid"/>
                <a:round/>
              </a:ln>
            </p:spPr>
            <p:txBody>
              <a:bodyPr rtlCol="0" anchor="ctr"/>
              <a:lstStyle/>
              <a:p>
                <a:endParaRPr lang="en-US">
                  <a:solidFill>
                    <a:prstClr val="black"/>
                  </a:solidFill>
                </a:endParaRPr>
              </a:p>
            </p:txBody>
          </p:sp>
          <p:sp>
            <p:nvSpPr>
              <p:cNvPr id="28" name="Freeform: Shape 332">
                <a:extLst>
                  <a:ext uri="{FF2B5EF4-FFF2-40B4-BE49-F238E27FC236}">
                    <a16:creationId xmlns:a16="http://schemas.microsoft.com/office/drawing/2014/main" xmlns="" id="{E6117C2F-B9A9-4726-8565-A39D3F52B5BB}"/>
                  </a:ext>
                </a:extLst>
              </p:cNvPr>
              <p:cNvSpPr/>
              <p:nvPr/>
            </p:nvSpPr>
            <p:spPr>
              <a:xfrm>
                <a:off x="6270242" y="2786633"/>
                <a:ext cx="50642" cy="195929"/>
              </a:xfrm>
              <a:custGeom>
                <a:avLst/>
                <a:gdLst>
                  <a:gd name="connsiteX0" fmla="*/ 1113 w 50642"/>
                  <a:gd name="connsiteY0" fmla="*/ 195929 h 195929"/>
                  <a:gd name="connsiteX1" fmla="*/ 50643 w 50642"/>
                  <a:gd name="connsiteY1" fmla="*/ 0 h 195929"/>
                </a:gdLst>
                <a:ahLst/>
                <a:cxnLst>
                  <a:cxn ang="0">
                    <a:pos x="connsiteX0" y="connsiteY0"/>
                  </a:cxn>
                  <a:cxn ang="0">
                    <a:pos x="connsiteX1" y="connsiteY1"/>
                  </a:cxn>
                </a:cxnLst>
                <a:rect l="l" t="t" r="r" b="b"/>
                <a:pathLst>
                  <a:path w="50642" h="195929">
                    <a:moveTo>
                      <a:pt x="1113" y="195929"/>
                    </a:moveTo>
                    <a:cubicBezTo>
                      <a:pt x="1113" y="195929"/>
                      <a:pt x="-11841" y="53816"/>
                      <a:pt x="50643" y="0"/>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29" name="Freeform: Shape 333">
                <a:extLst>
                  <a:ext uri="{FF2B5EF4-FFF2-40B4-BE49-F238E27FC236}">
                    <a16:creationId xmlns:a16="http://schemas.microsoft.com/office/drawing/2014/main" xmlns="" id="{06A12011-1E88-4D71-858C-FAF01EEC91ED}"/>
                  </a:ext>
                </a:extLst>
              </p:cNvPr>
              <p:cNvSpPr/>
              <p:nvPr/>
            </p:nvSpPr>
            <p:spPr>
              <a:xfrm>
                <a:off x="5903213" y="2760821"/>
                <a:ext cx="42576" cy="221741"/>
              </a:xfrm>
              <a:custGeom>
                <a:avLst/>
                <a:gdLst>
                  <a:gd name="connsiteX0" fmla="*/ 40958 w 42576"/>
                  <a:gd name="connsiteY0" fmla="*/ 221742 h 221741"/>
                  <a:gd name="connsiteX1" fmla="*/ 34481 w 42576"/>
                  <a:gd name="connsiteY1" fmla="*/ 60293 h 221741"/>
                  <a:gd name="connsiteX2" fmla="*/ 0 w 42576"/>
                  <a:gd name="connsiteY2" fmla="*/ 0 h 221741"/>
                </a:gdLst>
                <a:ahLst/>
                <a:cxnLst>
                  <a:cxn ang="0">
                    <a:pos x="connsiteX0" y="connsiteY0"/>
                  </a:cxn>
                  <a:cxn ang="0">
                    <a:pos x="connsiteX1" y="connsiteY1"/>
                  </a:cxn>
                  <a:cxn ang="0">
                    <a:pos x="connsiteX2" y="connsiteY2"/>
                  </a:cxn>
                </a:cxnLst>
                <a:rect l="l" t="t" r="r" b="b"/>
                <a:pathLst>
                  <a:path w="42576" h="221741">
                    <a:moveTo>
                      <a:pt x="40958" y="221742"/>
                    </a:moveTo>
                    <a:cubicBezTo>
                      <a:pt x="40958" y="221742"/>
                      <a:pt x="47435" y="103346"/>
                      <a:pt x="34481" y="60293"/>
                    </a:cubicBezTo>
                    <a:cubicBezTo>
                      <a:pt x="21527" y="17240"/>
                      <a:pt x="0" y="0"/>
                      <a:pt x="0" y="0"/>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30" name="Freeform: Shape 334">
                <a:extLst>
                  <a:ext uri="{FF2B5EF4-FFF2-40B4-BE49-F238E27FC236}">
                    <a16:creationId xmlns:a16="http://schemas.microsoft.com/office/drawing/2014/main" xmlns="" id="{F790F757-1889-412B-9D86-A23D4821D0DA}"/>
                  </a:ext>
                </a:extLst>
              </p:cNvPr>
              <p:cNvSpPr/>
              <p:nvPr/>
            </p:nvSpPr>
            <p:spPr>
              <a:xfrm>
                <a:off x="6023800" y="2700528"/>
                <a:ext cx="81819" cy="146399"/>
              </a:xfrm>
              <a:custGeom>
                <a:avLst/>
                <a:gdLst>
                  <a:gd name="connsiteX0" fmla="*/ 0 w 81819"/>
                  <a:gd name="connsiteY0" fmla="*/ 0 h 146399"/>
                  <a:gd name="connsiteX1" fmla="*/ 81820 w 81819"/>
                  <a:gd name="connsiteY1" fmla="*/ 146399 h 146399"/>
                </a:gdLst>
                <a:ahLst/>
                <a:cxnLst>
                  <a:cxn ang="0">
                    <a:pos x="connsiteX0" y="connsiteY0"/>
                  </a:cxn>
                  <a:cxn ang="0">
                    <a:pos x="connsiteX1" y="connsiteY1"/>
                  </a:cxn>
                </a:cxnLst>
                <a:rect l="l" t="t" r="r" b="b"/>
                <a:pathLst>
                  <a:path w="81819" h="146399">
                    <a:moveTo>
                      <a:pt x="0" y="0"/>
                    </a:moveTo>
                    <a:cubicBezTo>
                      <a:pt x="0" y="0"/>
                      <a:pt x="68866" y="79629"/>
                      <a:pt x="81820" y="146399"/>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31" name="Freeform: Shape 335">
                <a:extLst>
                  <a:ext uri="{FF2B5EF4-FFF2-40B4-BE49-F238E27FC236}">
                    <a16:creationId xmlns:a16="http://schemas.microsoft.com/office/drawing/2014/main" xmlns="" id="{0CEB0170-A8E1-438E-9084-B9C07CEF3474}"/>
                  </a:ext>
                </a:extLst>
              </p:cNvPr>
              <p:cNvSpPr/>
              <p:nvPr/>
            </p:nvSpPr>
            <p:spPr>
              <a:xfrm>
                <a:off x="6131433" y="2705100"/>
                <a:ext cx="43052" cy="75342"/>
              </a:xfrm>
              <a:custGeom>
                <a:avLst/>
                <a:gdLst>
                  <a:gd name="connsiteX0" fmla="*/ 43053 w 43052"/>
                  <a:gd name="connsiteY0" fmla="*/ 0 h 75342"/>
                  <a:gd name="connsiteX1" fmla="*/ 0 w 43052"/>
                  <a:gd name="connsiteY1" fmla="*/ 75343 h 75342"/>
                </a:gdLst>
                <a:ahLst/>
                <a:cxnLst>
                  <a:cxn ang="0">
                    <a:pos x="connsiteX0" y="connsiteY0"/>
                  </a:cxn>
                  <a:cxn ang="0">
                    <a:pos x="connsiteX1" y="connsiteY1"/>
                  </a:cxn>
                </a:cxnLst>
                <a:rect l="l" t="t" r="r" b="b"/>
                <a:pathLst>
                  <a:path w="43052" h="75342">
                    <a:moveTo>
                      <a:pt x="43053" y="0"/>
                    </a:moveTo>
                    <a:cubicBezTo>
                      <a:pt x="43053" y="0"/>
                      <a:pt x="4286" y="43053"/>
                      <a:pt x="0" y="75343"/>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32" name="Freeform: Shape 336">
                <a:extLst>
                  <a:ext uri="{FF2B5EF4-FFF2-40B4-BE49-F238E27FC236}">
                    <a16:creationId xmlns:a16="http://schemas.microsoft.com/office/drawing/2014/main" xmlns="" id="{223C4529-9E85-4D16-A16E-7907C7E060CE}"/>
                  </a:ext>
                </a:extLst>
              </p:cNvPr>
              <p:cNvSpPr/>
              <p:nvPr/>
            </p:nvSpPr>
            <p:spPr>
              <a:xfrm>
                <a:off x="5898927" y="1865746"/>
                <a:ext cx="392666" cy="834495"/>
              </a:xfrm>
              <a:custGeom>
                <a:avLst/>
                <a:gdLst>
                  <a:gd name="connsiteX0" fmla="*/ 178689 w 392666"/>
                  <a:gd name="connsiteY0" fmla="*/ 1725 h 834495"/>
                  <a:gd name="connsiteX1" fmla="*/ 94774 w 392666"/>
                  <a:gd name="connsiteY1" fmla="*/ 14584 h 834495"/>
                  <a:gd name="connsiteX2" fmla="*/ 0 w 392666"/>
                  <a:gd name="connsiteY2" fmla="*/ 115453 h 834495"/>
                  <a:gd name="connsiteX3" fmla="*/ 38767 w 392666"/>
                  <a:gd name="connsiteY3" fmla="*/ 800015 h 834495"/>
                  <a:gd name="connsiteX4" fmla="*/ 202406 w 392666"/>
                  <a:gd name="connsiteY4" fmla="*/ 834496 h 834495"/>
                  <a:gd name="connsiteX5" fmla="*/ 383381 w 392666"/>
                  <a:gd name="connsiteY5" fmla="*/ 791443 h 834495"/>
                  <a:gd name="connsiteX6" fmla="*/ 385572 w 392666"/>
                  <a:gd name="connsiteY6" fmla="*/ 42301 h 834495"/>
                  <a:gd name="connsiteX7" fmla="*/ 178689 w 392666"/>
                  <a:gd name="connsiteY7" fmla="*/ 1725 h 834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2666" h="834495">
                    <a:moveTo>
                      <a:pt x="178689" y="1725"/>
                    </a:moveTo>
                    <a:cubicBezTo>
                      <a:pt x="178689" y="1725"/>
                      <a:pt x="116300" y="-6943"/>
                      <a:pt x="94774" y="14584"/>
                    </a:cubicBezTo>
                    <a:cubicBezTo>
                      <a:pt x="73247" y="36110"/>
                      <a:pt x="0" y="115453"/>
                      <a:pt x="0" y="115453"/>
                    </a:cubicBezTo>
                    <a:lnTo>
                      <a:pt x="38767" y="800015"/>
                    </a:lnTo>
                    <a:cubicBezTo>
                      <a:pt x="38767" y="800015"/>
                      <a:pt x="127063" y="834496"/>
                      <a:pt x="202406" y="834496"/>
                    </a:cubicBezTo>
                    <a:cubicBezTo>
                      <a:pt x="277749" y="834496"/>
                      <a:pt x="363855" y="806492"/>
                      <a:pt x="383381" y="791443"/>
                    </a:cubicBezTo>
                    <a:cubicBezTo>
                      <a:pt x="402907" y="776393"/>
                      <a:pt x="385572" y="42301"/>
                      <a:pt x="385572" y="42301"/>
                    </a:cubicBezTo>
                    <a:cubicBezTo>
                      <a:pt x="385572" y="42301"/>
                      <a:pt x="225647" y="-4752"/>
                      <a:pt x="178689" y="1725"/>
                    </a:cubicBezTo>
                    <a:close/>
                  </a:path>
                </a:pathLst>
              </a:custGeom>
              <a:solidFill>
                <a:srgbClr val="C53F3F"/>
              </a:solidFill>
              <a:ln w="9525" cap="rnd">
                <a:solidFill>
                  <a:srgbClr val="263238"/>
                </a:solidFill>
                <a:prstDash val="solid"/>
                <a:round/>
              </a:ln>
            </p:spPr>
            <p:txBody>
              <a:bodyPr rtlCol="0" anchor="ctr"/>
              <a:lstStyle/>
              <a:p>
                <a:endParaRPr lang="en-US">
                  <a:solidFill>
                    <a:prstClr val="black"/>
                  </a:solidFill>
                </a:endParaRPr>
              </a:p>
            </p:txBody>
          </p:sp>
          <p:sp>
            <p:nvSpPr>
              <p:cNvPr id="33" name="Freeform: Shape 337">
                <a:extLst>
                  <a:ext uri="{FF2B5EF4-FFF2-40B4-BE49-F238E27FC236}">
                    <a16:creationId xmlns:a16="http://schemas.microsoft.com/office/drawing/2014/main" xmlns="" id="{23CB4914-C6C8-4983-B9E6-19AA3244A252}"/>
                  </a:ext>
                </a:extLst>
              </p:cNvPr>
              <p:cNvSpPr/>
              <p:nvPr/>
            </p:nvSpPr>
            <p:spPr>
              <a:xfrm>
                <a:off x="6157626" y="1620474"/>
                <a:ext cx="587805" cy="1120915"/>
              </a:xfrm>
              <a:custGeom>
                <a:avLst/>
                <a:gdLst>
                  <a:gd name="connsiteX0" fmla="*/ 34099 w 587805"/>
                  <a:gd name="connsiteY0" fmla="*/ 262046 h 1120915"/>
                  <a:gd name="connsiteX1" fmla="*/ 133064 w 587805"/>
                  <a:gd name="connsiteY1" fmla="*/ 253378 h 1120915"/>
                  <a:gd name="connsiteX2" fmla="*/ 218789 w 587805"/>
                  <a:gd name="connsiteY2" fmla="*/ 255569 h 1120915"/>
                  <a:gd name="connsiteX3" fmla="*/ 326422 w 587805"/>
                  <a:gd name="connsiteY3" fmla="*/ 152223 h 1120915"/>
                  <a:gd name="connsiteX4" fmla="*/ 109823 w 587805"/>
                  <a:gd name="connsiteY4" fmla="*/ 102693 h 1120915"/>
                  <a:gd name="connsiteX5" fmla="*/ 127063 w 587805"/>
                  <a:gd name="connsiteY5" fmla="*/ 3728 h 1120915"/>
                  <a:gd name="connsiteX6" fmla="*/ 365951 w 587805"/>
                  <a:gd name="connsiteY6" fmla="*/ 8014 h 1120915"/>
                  <a:gd name="connsiteX7" fmla="*/ 576929 w 587805"/>
                  <a:gd name="connsiteY7" fmla="*/ 61831 h 1120915"/>
                  <a:gd name="connsiteX8" fmla="*/ 585502 w 587805"/>
                  <a:gd name="connsiteY8" fmla="*/ 102693 h 1120915"/>
                  <a:gd name="connsiteX9" fmla="*/ 316039 w 587805"/>
                  <a:gd name="connsiteY9" fmla="*/ 401968 h 1120915"/>
                  <a:gd name="connsiteX10" fmla="*/ 204121 w 587805"/>
                  <a:gd name="connsiteY10" fmla="*/ 524650 h 1120915"/>
                  <a:gd name="connsiteX11" fmla="*/ 176498 w 587805"/>
                  <a:gd name="connsiteY11" fmla="*/ 1004710 h 1120915"/>
                  <a:gd name="connsiteX12" fmla="*/ 260509 w 587805"/>
                  <a:gd name="connsiteY12" fmla="*/ 1056336 h 1120915"/>
                  <a:gd name="connsiteX13" fmla="*/ 288512 w 587805"/>
                  <a:gd name="connsiteY13" fmla="*/ 1120915 h 1120915"/>
                  <a:gd name="connsiteX14" fmla="*/ 122682 w 587805"/>
                  <a:gd name="connsiteY14" fmla="*/ 1062813 h 1120915"/>
                  <a:gd name="connsiteX15" fmla="*/ 60293 w 587805"/>
                  <a:gd name="connsiteY15" fmla="*/ 1043763 h 1120915"/>
                  <a:gd name="connsiteX16" fmla="*/ 0 w 587805"/>
                  <a:gd name="connsiteY16" fmla="*/ 456070 h 1120915"/>
                  <a:gd name="connsiteX17" fmla="*/ 2191 w 587805"/>
                  <a:gd name="connsiteY17" fmla="*/ 273095 h 1120915"/>
                  <a:gd name="connsiteX18" fmla="*/ 34099 w 587805"/>
                  <a:gd name="connsiteY18" fmla="*/ 262046 h 11209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87805" h="1120915">
                    <a:moveTo>
                      <a:pt x="34099" y="262046"/>
                    </a:moveTo>
                    <a:cubicBezTo>
                      <a:pt x="66872" y="257070"/>
                      <a:pt x="99926" y="254175"/>
                      <a:pt x="133064" y="253378"/>
                    </a:cubicBezTo>
                    <a:cubicBezTo>
                      <a:pt x="176117" y="253378"/>
                      <a:pt x="218789" y="255569"/>
                      <a:pt x="218789" y="255569"/>
                    </a:cubicBezTo>
                    <a:lnTo>
                      <a:pt x="326422" y="152223"/>
                    </a:lnTo>
                    <a:lnTo>
                      <a:pt x="109823" y="102693"/>
                    </a:lnTo>
                    <a:lnTo>
                      <a:pt x="127063" y="3728"/>
                    </a:lnTo>
                    <a:cubicBezTo>
                      <a:pt x="127063" y="3728"/>
                      <a:pt x="286321" y="-7035"/>
                      <a:pt x="365951" y="8014"/>
                    </a:cubicBezTo>
                    <a:cubicBezTo>
                      <a:pt x="445580" y="23064"/>
                      <a:pt x="570452" y="61831"/>
                      <a:pt x="576929" y="61831"/>
                    </a:cubicBezTo>
                    <a:cubicBezTo>
                      <a:pt x="583406" y="61831"/>
                      <a:pt x="591979" y="85548"/>
                      <a:pt x="585502" y="102693"/>
                    </a:cubicBezTo>
                    <a:cubicBezTo>
                      <a:pt x="579025" y="119838"/>
                      <a:pt x="376523" y="343866"/>
                      <a:pt x="316039" y="401968"/>
                    </a:cubicBezTo>
                    <a:cubicBezTo>
                      <a:pt x="276474" y="440743"/>
                      <a:pt x="239110" y="481701"/>
                      <a:pt x="204121" y="524650"/>
                    </a:cubicBezTo>
                    <a:lnTo>
                      <a:pt x="176498" y="1004710"/>
                    </a:lnTo>
                    <a:cubicBezTo>
                      <a:pt x="176498" y="1004710"/>
                      <a:pt x="247555" y="1043477"/>
                      <a:pt x="260509" y="1056336"/>
                    </a:cubicBezTo>
                    <a:cubicBezTo>
                      <a:pt x="273463" y="1069195"/>
                      <a:pt x="288512" y="1120915"/>
                      <a:pt x="288512" y="1120915"/>
                    </a:cubicBezTo>
                    <a:cubicBezTo>
                      <a:pt x="288512" y="1120915"/>
                      <a:pt x="157163" y="1067099"/>
                      <a:pt x="122682" y="1062813"/>
                    </a:cubicBezTo>
                    <a:cubicBezTo>
                      <a:pt x="88202" y="1058527"/>
                      <a:pt x="66770" y="1056336"/>
                      <a:pt x="60293" y="1043763"/>
                    </a:cubicBezTo>
                    <a:cubicBezTo>
                      <a:pt x="53816" y="1031190"/>
                      <a:pt x="0" y="456070"/>
                      <a:pt x="0" y="456070"/>
                    </a:cubicBezTo>
                    <a:lnTo>
                      <a:pt x="2191" y="273095"/>
                    </a:lnTo>
                    <a:cubicBezTo>
                      <a:pt x="2191" y="273095"/>
                      <a:pt x="1810" y="262046"/>
                      <a:pt x="34099" y="262046"/>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34" name="Freeform: Shape 338">
                <a:extLst>
                  <a:ext uri="{FF2B5EF4-FFF2-40B4-BE49-F238E27FC236}">
                    <a16:creationId xmlns:a16="http://schemas.microsoft.com/office/drawing/2014/main" xmlns="" id="{A4F6FD13-EB5F-4A52-A8D6-0E8394E31754}"/>
                  </a:ext>
                </a:extLst>
              </p:cNvPr>
              <p:cNvSpPr/>
              <p:nvPr/>
            </p:nvSpPr>
            <p:spPr>
              <a:xfrm>
                <a:off x="6204584" y="2177414"/>
                <a:ext cx="124872" cy="73152"/>
              </a:xfrm>
              <a:custGeom>
                <a:avLst/>
                <a:gdLst>
                  <a:gd name="connsiteX0" fmla="*/ 116300 w 124872"/>
                  <a:gd name="connsiteY0" fmla="*/ 0 h 73152"/>
                  <a:gd name="connsiteX1" fmla="*/ 0 w 124872"/>
                  <a:gd name="connsiteY1" fmla="*/ 15050 h 73152"/>
                  <a:gd name="connsiteX2" fmla="*/ 10763 w 124872"/>
                  <a:gd name="connsiteY2" fmla="*/ 58102 h 73152"/>
                  <a:gd name="connsiteX3" fmla="*/ 68961 w 124872"/>
                  <a:gd name="connsiteY3" fmla="*/ 73152 h 73152"/>
                  <a:gd name="connsiteX4" fmla="*/ 124873 w 124872"/>
                  <a:gd name="connsiteY4" fmla="*/ 47339 h 73152"/>
                  <a:gd name="connsiteX5" fmla="*/ 116300 w 124872"/>
                  <a:gd name="connsiteY5" fmla="*/ 0 h 73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4872" h="73152">
                    <a:moveTo>
                      <a:pt x="116300" y="0"/>
                    </a:moveTo>
                    <a:lnTo>
                      <a:pt x="0" y="15050"/>
                    </a:lnTo>
                    <a:lnTo>
                      <a:pt x="10763" y="58102"/>
                    </a:lnTo>
                    <a:lnTo>
                      <a:pt x="68961" y="73152"/>
                    </a:lnTo>
                    <a:lnTo>
                      <a:pt x="124873" y="47339"/>
                    </a:lnTo>
                    <a:lnTo>
                      <a:pt x="116300" y="0"/>
                    </a:lnTo>
                    <a:close/>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5" name="Freeform: Shape 339">
                <a:extLst>
                  <a:ext uri="{FF2B5EF4-FFF2-40B4-BE49-F238E27FC236}">
                    <a16:creationId xmlns:a16="http://schemas.microsoft.com/office/drawing/2014/main" xmlns="" id="{C6E0E9F6-CADD-412F-9C5F-663B9FFF8DF8}"/>
                  </a:ext>
                </a:extLst>
              </p:cNvPr>
              <p:cNvSpPr/>
              <p:nvPr/>
            </p:nvSpPr>
            <p:spPr>
              <a:xfrm>
                <a:off x="6361747" y="1919097"/>
                <a:ext cx="66770" cy="226028"/>
              </a:xfrm>
              <a:custGeom>
                <a:avLst/>
                <a:gdLst>
                  <a:gd name="connsiteX0" fmla="*/ 25813 w 66770"/>
                  <a:gd name="connsiteY0" fmla="*/ 0 h 226028"/>
                  <a:gd name="connsiteX1" fmla="*/ 0 w 66770"/>
                  <a:gd name="connsiteY1" fmla="*/ 226028 h 226028"/>
                  <a:gd name="connsiteX2" fmla="*/ 66770 w 66770"/>
                  <a:gd name="connsiteY2" fmla="*/ 34480 h 226028"/>
                </a:gdLst>
                <a:ahLst/>
                <a:cxnLst>
                  <a:cxn ang="0">
                    <a:pos x="connsiteX0" y="connsiteY0"/>
                  </a:cxn>
                  <a:cxn ang="0">
                    <a:pos x="connsiteX1" y="connsiteY1"/>
                  </a:cxn>
                  <a:cxn ang="0">
                    <a:pos x="connsiteX2" y="connsiteY2"/>
                  </a:cxn>
                </a:cxnLst>
                <a:rect l="l" t="t" r="r" b="b"/>
                <a:pathLst>
                  <a:path w="66770" h="226028">
                    <a:moveTo>
                      <a:pt x="25813" y="0"/>
                    </a:moveTo>
                    <a:lnTo>
                      <a:pt x="0" y="226028"/>
                    </a:lnTo>
                    <a:lnTo>
                      <a:pt x="66770" y="34480"/>
                    </a:ln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6" name="Freeform: Shape 340">
                <a:extLst>
                  <a:ext uri="{FF2B5EF4-FFF2-40B4-BE49-F238E27FC236}">
                    <a16:creationId xmlns:a16="http://schemas.microsoft.com/office/drawing/2014/main" xmlns="" id="{8849F342-3BD6-4FB3-B8D1-3CE791F448AF}"/>
                  </a:ext>
                </a:extLst>
              </p:cNvPr>
              <p:cNvSpPr/>
              <p:nvPr/>
            </p:nvSpPr>
            <p:spPr>
              <a:xfrm>
                <a:off x="6484429" y="1751171"/>
                <a:ext cx="135635" cy="23248"/>
              </a:xfrm>
              <a:custGeom>
                <a:avLst/>
                <a:gdLst>
                  <a:gd name="connsiteX0" fmla="*/ 0 w 135635"/>
                  <a:gd name="connsiteY0" fmla="*/ 21527 h 23248"/>
                  <a:gd name="connsiteX1" fmla="*/ 135636 w 135635"/>
                  <a:gd name="connsiteY1" fmla="*/ 0 h 23248"/>
                </a:gdLst>
                <a:ahLst/>
                <a:cxnLst>
                  <a:cxn ang="0">
                    <a:pos x="connsiteX0" y="connsiteY0"/>
                  </a:cxn>
                  <a:cxn ang="0">
                    <a:pos x="connsiteX1" y="connsiteY1"/>
                  </a:cxn>
                </a:cxnLst>
                <a:rect l="l" t="t" r="r" b="b"/>
                <a:pathLst>
                  <a:path w="135635" h="23248">
                    <a:moveTo>
                      <a:pt x="0" y="21527"/>
                    </a:moveTo>
                    <a:cubicBezTo>
                      <a:pt x="0" y="21527"/>
                      <a:pt x="53816" y="32290"/>
                      <a:pt x="135636" y="0"/>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7" name="Freeform: Shape 341">
                <a:extLst>
                  <a:ext uri="{FF2B5EF4-FFF2-40B4-BE49-F238E27FC236}">
                    <a16:creationId xmlns:a16="http://schemas.microsoft.com/office/drawing/2014/main" xmlns="" id="{9F925166-1E97-4366-B87F-ACE87F34AC4C}"/>
                  </a:ext>
                </a:extLst>
              </p:cNvPr>
              <p:cNvSpPr/>
              <p:nvPr/>
            </p:nvSpPr>
            <p:spPr>
              <a:xfrm>
                <a:off x="6540436" y="1779174"/>
                <a:ext cx="105441" cy="8760"/>
              </a:xfrm>
              <a:custGeom>
                <a:avLst/>
                <a:gdLst>
                  <a:gd name="connsiteX0" fmla="*/ 0 w 105441"/>
                  <a:gd name="connsiteY0" fmla="*/ 8573 h 8760"/>
                  <a:gd name="connsiteX1" fmla="*/ 105442 w 105441"/>
                  <a:gd name="connsiteY1" fmla="*/ 0 h 8760"/>
                </a:gdLst>
                <a:ahLst/>
                <a:cxnLst>
                  <a:cxn ang="0">
                    <a:pos x="connsiteX0" y="connsiteY0"/>
                  </a:cxn>
                  <a:cxn ang="0">
                    <a:pos x="connsiteX1" y="connsiteY1"/>
                  </a:cxn>
                </a:cxnLst>
                <a:rect l="l" t="t" r="r" b="b"/>
                <a:pathLst>
                  <a:path w="105441" h="8760">
                    <a:moveTo>
                      <a:pt x="0" y="8573"/>
                    </a:moveTo>
                    <a:cubicBezTo>
                      <a:pt x="35354" y="9557"/>
                      <a:pt x="70711" y="6682"/>
                      <a:pt x="105442" y="0"/>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8" name="Freeform: Shape 342">
                <a:extLst>
                  <a:ext uri="{FF2B5EF4-FFF2-40B4-BE49-F238E27FC236}">
                    <a16:creationId xmlns:a16="http://schemas.microsoft.com/office/drawing/2014/main" xmlns="" id="{92D3DE35-9F8C-484E-A3FB-36110BC924F4}"/>
                  </a:ext>
                </a:extLst>
              </p:cNvPr>
              <p:cNvSpPr/>
              <p:nvPr/>
            </p:nvSpPr>
            <p:spPr>
              <a:xfrm>
                <a:off x="6004464" y="1865280"/>
                <a:ext cx="154971" cy="198035"/>
              </a:xfrm>
              <a:custGeom>
                <a:avLst/>
                <a:gdLst>
                  <a:gd name="connsiteX0" fmla="*/ 0 w 154971"/>
                  <a:gd name="connsiteY0" fmla="*/ 0 h 198035"/>
                  <a:gd name="connsiteX1" fmla="*/ 10763 w 154971"/>
                  <a:gd name="connsiteY1" fmla="*/ 157163 h 198035"/>
                  <a:gd name="connsiteX2" fmla="*/ 94679 w 154971"/>
                  <a:gd name="connsiteY2" fmla="*/ 198025 h 198035"/>
                  <a:gd name="connsiteX3" fmla="*/ 154972 w 154971"/>
                  <a:gd name="connsiteY3" fmla="*/ 157163 h 198035"/>
                  <a:gd name="connsiteX4" fmla="*/ 154972 w 154971"/>
                  <a:gd name="connsiteY4" fmla="*/ 28003 h 198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71" h="198035">
                    <a:moveTo>
                      <a:pt x="0" y="0"/>
                    </a:moveTo>
                    <a:lnTo>
                      <a:pt x="10763" y="157163"/>
                    </a:lnTo>
                    <a:cubicBezTo>
                      <a:pt x="30661" y="183334"/>
                      <a:pt x="61806" y="198499"/>
                      <a:pt x="94679" y="198025"/>
                    </a:cubicBezTo>
                    <a:cubicBezTo>
                      <a:pt x="148495" y="195929"/>
                      <a:pt x="154972" y="157163"/>
                      <a:pt x="154972" y="157163"/>
                    </a:cubicBezTo>
                    <a:lnTo>
                      <a:pt x="154972" y="28003"/>
                    </a:ln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39" name="Freeform: Shape 343">
                <a:extLst>
                  <a:ext uri="{FF2B5EF4-FFF2-40B4-BE49-F238E27FC236}">
                    <a16:creationId xmlns:a16="http://schemas.microsoft.com/office/drawing/2014/main" xmlns="" id="{445AF5B4-86CD-462E-8538-E9B6D3EAF22D}"/>
                  </a:ext>
                </a:extLst>
              </p:cNvPr>
              <p:cNvSpPr/>
              <p:nvPr/>
            </p:nvSpPr>
            <p:spPr>
              <a:xfrm>
                <a:off x="6157245" y="1859905"/>
                <a:ext cx="111690" cy="216544"/>
              </a:xfrm>
              <a:custGeom>
                <a:avLst/>
                <a:gdLst>
                  <a:gd name="connsiteX0" fmla="*/ 4286 w 111690"/>
                  <a:gd name="connsiteY0" fmla="*/ 87195 h 216544"/>
                  <a:gd name="connsiteX1" fmla="*/ 0 w 111690"/>
                  <a:gd name="connsiteY1" fmla="*/ 216544 h 216544"/>
                  <a:gd name="connsiteX2" fmla="*/ 45244 w 111690"/>
                  <a:gd name="connsiteY2" fmla="*/ 145488 h 216544"/>
                  <a:gd name="connsiteX3" fmla="*/ 107633 w 111690"/>
                  <a:gd name="connsiteY3" fmla="*/ 205781 h 216544"/>
                  <a:gd name="connsiteX4" fmla="*/ 94774 w 111690"/>
                  <a:gd name="connsiteY4" fmla="*/ 154155 h 216544"/>
                  <a:gd name="connsiteX5" fmla="*/ 49530 w 111690"/>
                  <a:gd name="connsiteY5" fmla="*/ 22806 h 216544"/>
                  <a:gd name="connsiteX6" fmla="*/ 1905 w 111690"/>
                  <a:gd name="connsiteY6" fmla="*/ 5565 h 216544"/>
                  <a:gd name="connsiteX7" fmla="*/ 1905 w 111690"/>
                  <a:gd name="connsiteY7" fmla="*/ 33569 h 2165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1690" h="216544">
                    <a:moveTo>
                      <a:pt x="4286" y="87195"/>
                    </a:moveTo>
                    <a:lnTo>
                      <a:pt x="0" y="216544"/>
                    </a:lnTo>
                    <a:lnTo>
                      <a:pt x="45244" y="145488"/>
                    </a:lnTo>
                    <a:cubicBezTo>
                      <a:pt x="45244" y="145488"/>
                      <a:pt x="94774" y="207876"/>
                      <a:pt x="107633" y="205781"/>
                    </a:cubicBezTo>
                    <a:cubicBezTo>
                      <a:pt x="120491" y="203685"/>
                      <a:pt x="99060" y="177777"/>
                      <a:pt x="94774" y="154155"/>
                    </a:cubicBezTo>
                    <a:cubicBezTo>
                      <a:pt x="90488" y="130533"/>
                      <a:pt x="53816" y="46428"/>
                      <a:pt x="49530" y="22806"/>
                    </a:cubicBezTo>
                    <a:cubicBezTo>
                      <a:pt x="45244" y="-816"/>
                      <a:pt x="4286" y="-5198"/>
                      <a:pt x="1905" y="5565"/>
                    </a:cubicBezTo>
                    <a:cubicBezTo>
                      <a:pt x="711" y="14862"/>
                      <a:pt x="711" y="24272"/>
                      <a:pt x="1905" y="33569"/>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40" name="Freeform: Shape 344">
                <a:extLst>
                  <a:ext uri="{FF2B5EF4-FFF2-40B4-BE49-F238E27FC236}">
                    <a16:creationId xmlns:a16="http://schemas.microsoft.com/office/drawing/2014/main" xmlns="" id="{AB32844A-9D57-4892-BE8A-BE4EF1A91721}"/>
                  </a:ext>
                </a:extLst>
              </p:cNvPr>
              <p:cNvSpPr/>
              <p:nvPr/>
            </p:nvSpPr>
            <p:spPr>
              <a:xfrm>
                <a:off x="5719744" y="1875782"/>
                <a:ext cx="294977" cy="868179"/>
              </a:xfrm>
              <a:custGeom>
                <a:avLst/>
                <a:gdLst>
                  <a:gd name="connsiteX0" fmla="*/ 293293 w 294977"/>
                  <a:gd name="connsiteY0" fmla="*/ 187523 h 868179"/>
                  <a:gd name="connsiteX1" fmla="*/ 280339 w 294977"/>
                  <a:gd name="connsiteY1" fmla="*/ 797123 h 868179"/>
                  <a:gd name="connsiteX2" fmla="*/ 118414 w 294977"/>
                  <a:gd name="connsiteY2" fmla="*/ 831603 h 868179"/>
                  <a:gd name="connsiteX3" fmla="*/ 38785 w 294977"/>
                  <a:gd name="connsiteY3" fmla="*/ 868179 h 868179"/>
                  <a:gd name="connsiteX4" fmla="*/ 94792 w 294977"/>
                  <a:gd name="connsiteY4" fmla="*/ 777787 h 868179"/>
                  <a:gd name="connsiteX5" fmla="*/ 161467 w 294977"/>
                  <a:gd name="connsiteY5" fmla="*/ 732543 h 868179"/>
                  <a:gd name="connsiteX6" fmla="*/ 105555 w 294977"/>
                  <a:gd name="connsiteY6" fmla="*/ 444126 h 868179"/>
                  <a:gd name="connsiteX7" fmla="*/ 18 w 294977"/>
                  <a:gd name="connsiteY7" fmla="*/ 155614 h 868179"/>
                  <a:gd name="connsiteX8" fmla="*/ 236810 w 294977"/>
                  <a:gd name="connsiteY8" fmla="*/ 9215 h 868179"/>
                  <a:gd name="connsiteX9" fmla="*/ 288530 w 294977"/>
                  <a:gd name="connsiteY9" fmla="*/ 7119 h 8681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4977" h="868179">
                    <a:moveTo>
                      <a:pt x="293293" y="187523"/>
                    </a:moveTo>
                    <a:cubicBezTo>
                      <a:pt x="293293" y="187523"/>
                      <a:pt x="301865" y="790265"/>
                      <a:pt x="280339" y="797123"/>
                    </a:cubicBezTo>
                    <a:cubicBezTo>
                      <a:pt x="258812" y="803981"/>
                      <a:pt x="172706" y="805791"/>
                      <a:pt x="118414" y="831603"/>
                    </a:cubicBezTo>
                    <a:cubicBezTo>
                      <a:pt x="64121" y="857416"/>
                      <a:pt x="38785" y="868179"/>
                      <a:pt x="38785" y="868179"/>
                    </a:cubicBezTo>
                    <a:cubicBezTo>
                      <a:pt x="38785" y="868179"/>
                      <a:pt x="64598" y="805791"/>
                      <a:pt x="94792" y="777787"/>
                    </a:cubicBezTo>
                    <a:cubicBezTo>
                      <a:pt x="114860" y="759750"/>
                      <a:pt x="137291" y="744529"/>
                      <a:pt x="161467" y="732543"/>
                    </a:cubicBezTo>
                    <a:lnTo>
                      <a:pt x="105555" y="444126"/>
                    </a:lnTo>
                    <a:cubicBezTo>
                      <a:pt x="105555" y="444126"/>
                      <a:pt x="2209" y="170664"/>
                      <a:pt x="18" y="155614"/>
                    </a:cubicBezTo>
                    <a:cubicBezTo>
                      <a:pt x="-2173" y="140565"/>
                      <a:pt x="195947" y="28646"/>
                      <a:pt x="236810" y="9215"/>
                    </a:cubicBezTo>
                    <a:cubicBezTo>
                      <a:pt x="277672" y="-10216"/>
                      <a:pt x="288530" y="7119"/>
                      <a:pt x="288530" y="7119"/>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41" name="Freeform: Shape 345">
                <a:extLst>
                  <a:ext uri="{FF2B5EF4-FFF2-40B4-BE49-F238E27FC236}">
                    <a16:creationId xmlns:a16="http://schemas.microsoft.com/office/drawing/2014/main" xmlns="" id="{55074AE2-40AF-48D1-A7C1-C20A071FF3AB}"/>
                  </a:ext>
                </a:extLst>
              </p:cNvPr>
              <p:cNvSpPr/>
              <p:nvPr/>
            </p:nvSpPr>
            <p:spPr>
              <a:xfrm>
                <a:off x="5901600" y="1846759"/>
                <a:ext cx="111436" cy="216546"/>
              </a:xfrm>
              <a:custGeom>
                <a:avLst/>
                <a:gdLst>
                  <a:gd name="connsiteX0" fmla="*/ 57620 w 111436"/>
                  <a:gd name="connsiteY0" fmla="*/ 7758 h 216546"/>
                  <a:gd name="connsiteX1" fmla="*/ 1613 w 111436"/>
                  <a:gd name="connsiteY1" fmla="*/ 192924 h 216546"/>
                  <a:gd name="connsiteX2" fmla="*/ 16758 w 111436"/>
                  <a:gd name="connsiteY2" fmla="*/ 199306 h 216546"/>
                  <a:gd name="connsiteX3" fmla="*/ 70574 w 111436"/>
                  <a:gd name="connsiteY3" fmla="*/ 147681 h 216546"/>
                  <a:gd name="connsiteX4" fmla="*/ 111436 w 111436"/>
                  <a:gd name="connsiteY4" fmla="*/ 216546 h 216546"/>
                  <a:gd name="connsiteX5" fmla="*/ 109246 w 111436"/>
                  <a:gd name="connsiteY5" fmla="*/ 89578 h 216546"/>
                  <a:gd name="connsiteX6" fmla="*/ 109246 w 111436"/>
                  <a:gd name="connsiteY6" fmla="*/ 16331 h 216546"/>
                  <a:gd name="connsiteX7" fmla="*/ 57620 w 111436"/>
                  <a:gd name="connsiteY7" fmla="*/ 7758 h 2165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1436" h="216546">
                    <a:moveTo>
                      <a:pt x="57620" y="7758"/>
                    </a:moveTo>
                    <a:cubicBezTo>
                      <a:pt x="57620" y="7758"/>
                      <a:pt x="5995" y="171398"/>
                      <a:pt x="1613" y="192924"/>
                    </a:cubicBezTo>
                    <a:cubicBezTo>
                      <a:pt x="-2768" y="214451"/>
                      <a:pt x="1613" y="214451"/>
                      <a:pt x="16758" y="199306"/>
                    </a:cubicBezTo>
                    <a:cubicBezTo>
                      <a:pt x="31903" y="184161"/>
                      <a:pt x="70574" y="147681"/>
                      <a:pt x="70574" y="147681"/>
                    </a:cubicBezTo>
                    <a:lnTo>
                      <a:pt x="111436" y="216546"/>
                    </a:lnTo>
                    <a:lnTo>
                      <a:pt x="109246" y="89578"/>
                    </a:lnTo>
                    <a:lnTo>
                      <a:pt x="109246" y="16331"/>
                    </a:lnTo>
                    <a:cubicBezTo>
                      <a:pt x="109246" y="16331"/>
                      <a:pt x="107150" y="-13768"/>
                      <a:pt x="57620" y="7758"/>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42" name="Freeform: Shape 346">
                <a:extLst>
                  <a:ext uri="{FF2B5EF4-FFF2-40B4-BE49-F238E27FC236}">
                    <a16:creationId xmlns:a16="http://schemas.microsoft.com/office/drawing/2014/main" xmlns="" id="{E577B9CC-04E0-4180-AFFD-E7D628AD73AE}"/>
                  </a:ext>
                </a:extLst>
              </p:cNvPr>
              <p:cNvSpPr/>
              <p:nvPr/>
            </p:nvSpPr>
            <p:spPr>
              <a:xfrm>
                <a:off x="5855874" y="2207609"/>
                <a:ext cx="129159" cy="70961"/>
              </a:xfrm>
              <a:custGeom>
                <a:avLst/>
                <a:gdLst>
                  <a:gd name="connsiteX0" fmla="*/ 2191 w 129159"/>
                  <a:gd name="connsiteY0" fmla="*/ 0 h 70961"/>
                  <a:gd name="connsiteX1" fmla="*/ 129159 w 129159"/>
                  <a:gd name="connsiteY1" fmla="*/ 0 h 70961"/>
                  <a:gd name="connsiteX2" fmla="*/ 127064 w 129159"/>
                  <a:gd name="connsiteY2" fmla="*/ 51626 h 70961"/>
                  <a:gd name="connsiteX3" fmla="*/ 71057 w 129159"/>
                  <a:gd name="connsiteY3" fmla="*/ 70961 h 70961"/>
                  <a:gd name="connsiteX4" fmla="*/ 0 w 129159"/>
                  <a:gd name="connsiteY4" fmla="*/ 51626 h 70961"/>
                  <a:gd name="connsiteX5" fmla="*/ 2191 w 129159"/>
                  <a:gd name="connsiteY5" fmla="*/ 0 h 70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9159" h="70961">
                    <a:moveTo>
                      <a:pt x="2191" y="0"/>
                    </a:moveTo>
                    <a:lnTo>
                      <a:pt x="129159" y="0"/>
                    </a:lnTo>
                    <a:lnTo>
                      <a:pt x="127064" y="51626"/>
                    </a:lnTo>
                    <a:lnTo>
                      <a:pt x="71057" y="70961"/>
                    </a:lnTo>
                    <a:lnTo>
                      <a:pt x="0" y="51626"/>
                    </a:lnTo>
                    <a:lnTo>
                      <a:pt x="2191" y="0"/>
                    </a:lnTo>
                    <a:close/>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43" name="Freeform: Shape 347">
                <a:extLst>
                  <a:ext uri="{FF2B5EF4-FFF2-40B4-BE49-F238E27FC236}">
                    <a16:creationId xmlns:a16="http://schemas.microsoft.com/office/drawing/2014/main" xmlns="" id="{1D9198E4-B8CA-4728-903C-E8AF4A261BE3}"/>
                  </a:ext>
                </a:extLst>
              </p:cNvPr>
              <p:cNvSpPr/>
              <p:nvPr/>
            </p:nvSpPr>
            <p:spPr>
              <a:xfrm>
                <a:off x="5884065" y="1570386"/>
                <a:ext cx="359976" cy="378428"/>
              </a:xfrm>
              <a:custGeom>
                <a:avLst/>
                <a:gdLst>
                  <a:gd name="connsiteX0" fmla="*/ 322710 w 359976"/>
                  <a:gd name="connsiteY0" fmla="*/ 71057 h 378428"/>
                  <a:gd name="connsiteX1" fmla="*/ 359286 w 359976"/>
                  <a:gd name="connsiteY1" fmla="*/ 223457 h 378428"/>
                  <a:gd name="connsiteX2" fmla="*/ 311661 w 359976"/>
                  <a:gd name="connsiteY2" fmla="*/ 348329 h 378428"/>
                  <a:gd name="connsiteX3" fmla="*/ 264036 w 359976"/>
                  <a:gd name="connsiteY3" fmla="*/ 378428 h 378428"/>
                  <a:gd name="connsiteX4" fmla="*/ 147736 w 359976"/>
                  <a:gd name="connsiteY4" fmla="*/ 337566 h 378428"/>
                  <a:gd name="connsiteX5" fmla="*/ 109064 w 359976"/>
                  <a:gd name="connsiteY5" fmla="*/ 309563 h 378428"/>
                  <a:gd name="connsiteX6" fmla="*/ 53057 w 359976"/>
                  <a:gd name="connsiteY6" fmla="*/ 300990 h 378428"/>
                  <a:gd name="connsiteX7" fmla="*/ 1336 w 359976"/>
                  <a:gd name="connsiteY7" fmla="*/ 229934 h 378428"/>
                  <a:gd name="connsiteX8" fmla="*/ 50866 w 359976"/>
                  <a:gd name="connsiteY8" fmla="*/ 199835 h 378428"/>
                  <a:gd name="connsiteX9" fmla="*/ 66011 w 359976"/>
                  <a:gd name="connsiteY9" fmla="*/ 197644 h 378428"/>
                  <a:gd name="connsiteX10" fmla="*/ 22958 w 359976"/>
                  <a:gd name="connsiteY10" fmla="*/ 85725 h 378428"/>
                  <a:gd name="connsiteX11" fmla="*/ 169262 w 359976"/>
                  <a:gd name="connsiteY11" fmla="*/ 0 h 378428"/>
                  <a:gd name="connsiteX12" fmla="*/ 276895 w 359976"/>
                  <a:gd name="connsiteY12" fmla="*/ 25813 h 3784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59976" h="378428">
                    <a:moveTo>
                      <a:pt x="322710" y="71057"/>
                    </a:moveTo>
                    <a:cubicBezTo>
                      <a:pt x="322710" y="71057"/>
                      <a:pt x="352809" y="202311"/>
                      <a:pt x="359286" y="223457"/>
                    </a:cubicBezTo>
                    <a:cubicBezTo>
                      <a:pt x="365763" y="244602"/>
                      <a:pt x="324901" y="328994"/>
                      <a:pt x="311661" y="348329"/>
                    </a:cubicBezTo>
                    <a:cubicBezTo>
                      <a:pt x="301444" y="365334"/>
                      <a:pt x="283780" y="376498"/>
                      <a:pt x="264036" y="378428"/>
                    </a:cubicBezTo>
                    <a:cubicBezTo>
                      <a:pt x="248986" y="378428"/>
                      <a:pt x="167167" y="350520"/>
                      <a:pt x="147736" y="337566"/>
                    </a:cubicBezTo>
                    <a:cubicBezTo>
                      <a:pt x="128305" y="324612"/>
                      <a:pt x="109064" y="309563"/>
                      <a:pt x="109064" y="309563"/>
                    </a:cubicBezTo>
                    <a:cubicBezTo>
                      <a:pt x="90351" y="318095"/>
                      <a:pt x="68361" y="314729"/>
                      <a:pt x="53057" y="300990"/>
                    </a:cubicBezTo>
                    <a:cubicBezTo>
                      <a:pt x="27244" y="277273"/>
                      <a:pt x="-7236" y="249269"/>
                      <a:pt x="1336" y="229934"/>
                    </a:cubicBezTo>
                    <a:cubicBezTo>
                      <a:pt x="9891" y="210498"/>
                      <a:pt x="29675" y="198475"/>
                      <a:pt x="50866" y="199835"/>
                    </a:cubicBezTo>
                    <a:cubicBezTo>
                      <a:pt x="74584" y="199835"/>
                      <a:pt x="66011" y="197644"/>
                      <a:pt x="66011" y="197644"/>
                    </a:cubicBezTo>
                    <a:cubicBezTo>
                      <a:pt x="66011" y="197644"/>
                      <a:pt x="22958" y="135255"/>
                      <a:pt x="22958" y="85725"/>
                    </a:cubicBezTo>
                    <a:cubicBezTo>
                      <a:pt x="22958" y="36195"/>
                      <a:pt x="115446" y="0"/>
                      <a:pt x="169262" y="0"/>
                    </a:cubicBezTo>
                    <a:cubicBezTo>
                      <a:pt x="206473" y="1551"/>
                      <a:pt x="243028" y="10317"/>
                      <a:pt x="276895" y="25813"/>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44" name="Freeform: Shape 348">
                <a:extLst>
                  <a:ext uri="{FF2B5EF4-FFF2-40B4-BE49-F238E27FC236}">
                    <a16:creationId xmlns:a16="http://schemas.microsoft.com/office/drawing/2014/main" xmlns="" id="{96CFA8F0-BFE9-4218-9256-467FC04E0192}"/>
                  </a:ext>
                </a:extLst>
              </p:cNvPr>
              <p:cNvSpPr/>
              <p:nvPr/>
            </p:nvSpPr>
            <p:spPr>
              <a:xfrm>
                <a:off x="6114192" y="1690877"/>
                <a:ext cx="56007" cy="99060"/>
              </a:xfrm>
              <a:custGeom>
                <a:avLst/>
                <a:gdLst>
                  <a:gd name="connsiteX0" fmla="*/ 17240 w 56007"/>
                  <a:gd name="connsiteY0" fmla="*/ 0 h 99060"/>
                  <a:gd name="connsiteX1" fmla="*/ 56007 w 56007"/>
                  <a:gd name="connsiteY1" fmla="*/ 73247 h 99060"/>
                  <a:gd name="connsiteX2" fmla="*/ 17240 w 56007"/>
                  <a:gd name="connsiteY2" fmla="*/ 99060 h 99060"/>
                  <a:gd name="connsiteX3" fmla="*/ 0 w 56007"/>
                  <a:gd name="connsiteY3" fmla="*/ 77534 h 99060"/>
                </a:gdLst>
                <a:ahLst/>
                <a:cxnLst>
                  <a:cxn ang="0">
                    <a:pos x="connsiteX0" y="connsiteY0"/>
                  </a:cxn>
                  <a:cxn ang="0">
                    <a:pos x="connsiteX1" y="connsiteY1"/>
                  </a:cxn>
                  <a:cxn ang="0">
                    <a:pos x="connsiteX2" y="connsiteY2"/>
                  </a:cxn>
                  <a:cxn ang="0">
                    <a:pos x="connsiteX3" y="connsiteY3"/>
                  </a:cxn>
                </a:cxnLst>
                <a:rect l="l" t="t" r="r" b="b"/>
                <a:pathLst>
                  <a:path w="56007" h="99060">
                    <a:moveTo>
                      <a:pt x="17240" y="0"/>
                    </a:moveTo>
                    <a:lnTo>
                      <a:pt x="56007" y="73247"/>
                    </a:lnTo>
                    <a:lnTo>
                      <a:pt x="17240" y="99060"/>
                    </a:lnTo>
                    <a:lnTo>
                      <a:pt x="0" y="77534"/>
                    </a:ln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45" name="Freeform: Shape 349">
                <a:extLst>
                  <a:ext uri="{FF2B5EF4-FFF2-40B4-BE49-F238E27FC236}">
                    <a16:creationId xmlns:a16="http://schemas.microsoft.com/office/drawing/2014/main" xmlns="" id="{84091D37-F6EB-4EA3-91CE-605476992898}"/>
                  </a:ext>
                </a:extLst>
              </p:cNvPr>
              <p:cNvSpPr/>
              <p:nvPr/>
            </p:nvSpPr>
            <p:spPr>
              <a:xfrm>
                <a:off x="6178772" y="1757648"/>
                <a:ext cx="23758" cy="45243"/>
              </a:xfrm>
              <a:custGeom>
                <a:avLst/>
                <a:gdLst>
                  <a:gd name="connsiteX0" fmla="*/ 23717 w 23758"/>
                  <a:gd name="connsiteY0" fmla="*/ 0 h 45243"/>
                  <a:gd name="connsiteX1" fmla="*/ 0 w 23758"/>
                  <a:gd name="connsiteY1" fmla="*/ 45244 h 45243"/>
                </a:gdLst>
                <a:ahLst/>
                <a:cxnLst>
                  <a:cxn ang="0">
                    <a:pos x="connsiteX0" y="connsiteY0"/>
                  </a:cxn>
                  <a:cxn ang="0">
                    <a:pos x="connsiteX1" y="connsiteY1"/>
                  </a:cxn>
                </a:cxnLst>
                <a:rect l="l" t="t" r="r" b="b"/>
                <a:pathLst>
                  <a:path w="23758" h="45243">
                    <a:moveTo>
                      <a:pt x="23717" y="0"/>
                    </a:moveTo>
                    <a:cubicBezTo>
                      <a:pt x="23717" y="0"/>
                      <a:pt x="25813" y="17240"/>
                      <a:pt x="0" y="45244"/>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46" name="Freeform: Shape 350">
                <a:extLst>
                  <a:ext uri="{FF2B5EF4-FFF2-40B4-BE49-F238E27FC236}">
                    <a16:creationId xmlns:a16="http://schemas.microsoft.com/office/drawing/2014/main" xmlns="" id="{98631ED7-7E54-4CFC-A30F-93F371313A71}"/>
                  </a:ext>
                </a:extLst>
              </p:cNvPr>
              <p:cNvSpPr/>
              <p:nvPr/>
            </p:nvSpPr>
            <p:spPr>
              <a:xfrm>
                <a:off x="6071520" y="1699545"/>
                <a:ext cx="19050" cy="36575"/>
              </a:xfrm>
              <a:custGeom>
                <a:avLst/>
                <a:gdLst>
                  <a:gd name="connsiteX0" fmla="*/ 19050 w 19050"/>
                  <a:gd name="connsiteY0" fmla="*/ 18288 h 36575"/>
                  <a:gd name="connsiteX1" fmla="*/ 9525 w 19050"/>
                  <a:gd name="connsiteY1" fmla="*/ 36576 h 36575"/>
                  <a:gd name="connsiteX2" fmla="*/ 0 w 19050"/>
                  <a:gd name="connsiteY2" fmla="*/ 18288 h 36575"/>
                  <a:gd name="connsiteX3" fmla="*/ 9525 w 19050"/>
                  <a:gd name="connsiteY3" fmla="*/ 0 h 36575"/>
                  <a:gd name="connsiteX4" fmla="*/ 19050 w 19050"/>
                  <a:gd name="connsiteY4" fmla="*/ 18288 h 36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50" h="36575">
                    <a:moveTo>
                      <a:pt x="19050" y="18288"/>
                    </a:moveTo>
                    <a:cubicBezTo>
                      <a:pt x="19050" y="28385"/>
                      <a:pt x="14669" y="36576"/>
                      <a:pt x="9525" y="36576"/>
                    </a:cubicBezTo>
                    <a:cubicBezTo>
                      <a:pt x="4382" y="36576"/>
                      <a:pt x="0" y="28385"/>
                      <a:pt x="0" y="18288"/>
                    </a:cubicBezTo>
                    <a:cubicBezTo>
                      <a:pt x="0" y="8192"/>
                      <a:pt x="4382" y="0"/>
                      <a:pt x="9525" y="0"/>
                    </a:cubicBezTo>
                    <a:cubicBezTo>
                      <a:pt x="14669" y="0"/>
                      <a:pt x="19050" y="8192"/>
                      <a:pt x="19050" y="18288"/>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47" name="Freeform: Shape 351">
                <a:extLst>
                  <a:ext uri="{FF2B5EF4-FFF2-40B4-BE49-F238E27FC236}">
                    <a16:creationId xmlns:a16="http://schemas.microsoft.com/office/drawing/2014/main" xmlns="" id="{64FD8FB3-D89C-4388-ADC3-57661BD96A93}"/>
                  </a:ext>
                </a:extLst>
              </p:cNvPr>
              <p:cNvSpPr/>
              <p:nvPr/>
            </p:nvSpPr>
            <p:spPr>
              <a:xfrm>
                <a:off x="6148578" y="1665065"/>
                <a:ext cx="19430" cy="36576"/>
              </a:xfrm>
              <a:custGeom>
                <a:avLst/>
                <a:gdLst>
                  <a:gd name="connsiteX0" fmla="*/ 19431 w 19430"/>
                  <a:gd name="connsiteY0" fmla="*/ 18288 h 36576"/>
                  <a:gd name="connsiteX1" fmla="*/ 9716 w 19430"/>
                  <a:gd name="connsiteY1" fmla="*/ 36576 h 36576"/>
                  <a:gd name="connsiteX2" fmla="*/ 0 w 19430"/>
                  <a:gd name="connsiteY2" fmla="*/ 18288 h 36576"/>
                  <a:gd name="connsiteX3" fmla="*/ 9716 w 19430"/>
                  <a:gd name="connsiteY3" fmla="*/ 0 h 36576"/>
                  <a:gd name="connsiteX4" fmla="*/ 19431 w 19430"/>
                  <a:gd name="connsiteY4" fmla="*/ 18288 h 365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430" h="36576">
                    <a:moveTo>
                      <a:pt x="19431" y="18288"/>
                    </a:moveTo>
                    <a:cubicBezTo>
                      <a:pt x="19431" y="28388"/>
                      <a:pt x="15081" y="36576"/>
                      <a:pt x="9716" y="36576"/>
                    </a:cubicBezTo>
                    <a:cubicBezTo>
                      <a:pt x="4350" y="36576"/>
                      <a:pt x="0" y="28388"/>
                      <a:pt x="0" y="18288"/>
                    </a:cubicBezTo>
                    <a:cubicBezTo>
                      <a:pt x="0" y="8188"/>
                      <a:pt x="4350" y="0"/>
                      <a:pt x="9716" y="0"/>
                    </a:cubicBezTo>
                    <a:cubicBezTo>
                      <a:pt x="15081" y="0"/>
                      <a:pt x="19431" y="8188"/>
                      <a:pt x="19431" y="18288"/>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48" name="Freeform: Shape 352">
                <a:extLst>
                  <a:ext uri="{FF2B5EF4-FFF2-40B4-BE49-F238E27FC236}">
                    <a16:creationId xmlns:a16="http://schemas.microsoft.com/office/drawing/2014/main" xmlns="" id="{C205E395-41E0-40E6-ADB7-0BE82A5360EB}"/>
                  </a:ext>
                </a:extLst>
              </p:cNvPr>
              <p:cNvSpPr/>
              <p:nvPr/>
            </p:nvSpPr>
            <p:spPr>
              <a:xfrm>
                <a:off x="5834230" y="1400770"/>
                <a:ext cx="447792" cy="402732"/>
              </a:xfrm>
              <a:custGeom>
                <a:avLst/>
                <a:gdLst>
                  <a:gd name="connsiteX0" fmla="*/ 140040 w 447792"/>
                  <a:gd name="connsiteY0" fmla="*/ 128659 h 402732"/>
                  <a:gd name="connsiteX1" fmla="*/ 117 w 447792"/>
                  <a:gd name="connsiteY1" fmla="*/ 240673 h 402732"/>
                  <a:gd name="connsiteX2" fmla="*/ 127181 w 447792"/>
                  <a:gd name="connsiteY2" fmla="*/ 399931 h 402732"/>
                  <a:gd name="connsiteX3" fmla="*/ 152994 w 447792"/>
                  <a:gd name="connsiteY3" fmla="*/ 386977 h 402732"/>
                  <a:gd name="connsiteX4" fmla="*/ 144326 w 447792"/>
                  <a:gd name="connsiteY4" fmla="*/ 346115 h 402732"/>
                  <a:gd name="connsiteX5" fmla="*/ 178806 w 447792"/>
                  <a:gd name="connsiteY5" fmla="*/ 288012 h 402732"/>
                  <a:gd name="connsiteX6" fmla="*/ 146517 w 447792"/>
                  <a:gd name="connsiteY6" fmla="*/ 264295 h 402732"/>
                  <a:gd name="connsiteX7" fmla="*/ 273485 w 447792"/>
                  <a:gd name="connsiteY7" fmla="*/ 214765 h 402732"/>
                  <a:gd name="connsiteX8" fmla="*/ 396262 w 447792"/>
                  <a:gd name="connsiteY8" fmla="*/ 257818 h 402732"/>
                  <a:gd name="connsiteX9" fmla="*/ 381117 w 447792"/>
                  <a:gd name="connsiteY9" fmla="*/ 208383 h 402732"/>
                  <a:gd name="connsiteX10" fmla="*/ 447792 w 447792"/>
                  <a:gd name="connsiteY10" fmla="*/ 165330 h 402732"/>
                  <a:gd name="connsiteX11" fmla="*/ 398262 w 447792"/>
                  <a:gd name="connsiteY11" fmla="*/ 107132 h 402732"/>
                  <a:gd name="connsiteX12" fmla="*/ 342351 w 447792"/>
                  <a:gd name="connsiteY12" fmla="*/ 105037 h 402732"/>
                  <a:gd name="connsiteX13" fmla="*/ 344446 w 447792"/>
                  <a:gd name="connsiteY13" fmla="*/ 19312 h 402732"/>
                  <a:gd name="connsiteX14" fmla="*/ 256245 w 447792"/>
                  <a:gd name="connsiteY14" fmla="*/ 36552 h 402732"/>
                  <a:gd name="connsiteX15" fmla="*/ 234718 w 447792"/>
                  <a:gd name="connsiteY15" fmla="*/ 85987 h 402732"/>
                  <a:gd name="connsiteX16" fmla="*/ 170139 w 447792"/>
                  <a:gd name="connsiteY16" fmla="*/ 68842 h 402732"/>
                  <a:gd name="connsiteX17" fmla="*/ 140040 w 447792"/>
                  <a:gd name="connsiteY17" fmla="*/ 128659 h 402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47792" h="402732">
                    <a:moveTo>
                      <a:pt x="140040" y="128659"/>
                    </a:moveTo>
                    <a:cubicBezTo>
                      <a:pt x="140040" y="128659"/>
                      <a:pt x="4594" y="178189"/>
                      <a:pt x="117" y="240673"/>
                    </a:cubicBezTo>
                    <a:cubicBezTo>
                      <a:pt x="-4359" y="303157"/>
                      <a:pt x="120704" y="389168"/>
                      <a:pt x="127181" y="399931"/>
                    </a:cubicBezTo>
                    <a:cubicBezTo>
                      <a:pt x="133658" y="410694"/>
                      <a:pt x="152994" y="386977"/>
                      <a:pt x="152994" y="386977"/>
                    </a:cubicBezTo>
                    <a:cubicBezTo>
                      <a:pt x="144281" y="375273"/>
                      <a:pt x="141115" y="360348"/>
                      <a:pt x="144326" y="346115"/>
                    </a:cubicBezTo>
                    <a:cubicBezTo>
                      <a:pt x="150803" y="324588"/>
                      <a:pt x="178806" y="298490"/>
                      <a:pt x="178806" y="288012"/>
                    </a:cubicBezTo>
                    <a:cubicBezTo>
                      <a:pt x="178806" y="277535"/>
                      <a:pt x="146517" y="296585"/>
                      <a:pt x="146517" y="264295"/>
                    </a:cubicBezTo>
                    <a:cubicBezTo>
                      <a:pt x="146517" y="232005"/>
                      <a:pt x="226146" y="212669"/>
                      <a:pt x="273485" y="214765"/>
                    </a:cubicBezTo>
                    <a:cubicBezTo>
                      <a:pt x="320824" y="216860"/>
                      <a:pt x="361782" y="296585"/>
                      <a:pt x="396262" y="257818"/>
                    </a:cubicBezTo>
                    <a:cubicBezTo>
                      <a:pt x="430743" y="219051"/>
                      <a:pt x="381117" y="208383"/>
                      <a:pt x="381117" y="208383"/>
                    </a:cubicBezTo>
                    <a:cubicBezTo>
                      <a:pt x="381117" y="208383"/>
                      <a:pt x="447792" y="199715"/>
                      <a:pt x="447792" y="165330"/>
                    </a:cubicBezTo>
                    <a:cubicBezTo>
                      <a:pt x="447792" y="130945"/>
                      <a:pt x="413312" y="107132"/>
                      <a:pt x="398262" y="107132"/>
                    </a:cubicBezTo>
                    <a:cubicBezTo>
                      <a:pt x="383213" y="107132"/>
                      <a:pt x="342351" y="133040"/>
                      <a:pt x="342351" y="105037"/>
                    </a:cubicBezTo>
                    <a:cubicBezTo>
                      <a:pt x="342351" y="77033"/>
                      <a:pt x="383213" y="64079"/>
                      <a:pt x="344446" y="19312"/>
                    </a:cubicBezTo>
                    <a:cubicBezTo>
                      <a:pt x="305679" y="-25456"/>
                      <a:pt x="256245" y="19312"/>
                      <a:pt x="256245" y="36552"/>
                    </a:cubicBezTo>
                    <a:cubicBezTo>
                      <a:pt x="256245" y="53792"/>
                      <a:pt x="243291" y="85987"/>
                      <a:pt x="234718" y="85987"/>
                    </a:cubicBezTo>
                    <a:cubicBezTo>
                      <a:pt x="226146" y="85987"/>
                      <a:pt x="200238" y="47315"/>
                      <a:pt x="170139" y="68842"/>
                    </a:cubicBezTo>
                    <a:cubicBezTo>
                      <a:pt x="151823" y="83405"/>
                      <a:pt x="140820" y="105272"/>
                      <a:pt x="140040" y="128659"/>
                    </a:cubicBezTo>
                    <a:close/>
                  </a:path>
                </a:pathLst>
              </a:custGeom>
              <a:solidFill>
                <a:srgbClr val="263238"/>
              </a:solidFill>
              <a:ln w="9525" cap="rnd">
                <a:solidFill>
                  <a:srgbClr val="263238"/>
                </a:solidFill>
                <a:prstDash val="solid"/>
                <a:round/>
              </a:ln>
            </p:spPr>
            <p:txBody>
              <a:bodyPr rtlCol="0" anchor="ctr"/>
              <a:lstStyle/>
              <a:p>
                <a:endParaRPr lang="en-US">
                  <a:solidFill>
                    <a:prstClr val="black"/>
                  </a:solidFill>
                </a:endParaRPr>
              </a:p>
            </p:txBody>
          </p:sp>
          <p:sp>
            <p:nvSpPr>
              <p:cNvPr id="49" name="Freeform: Shape 353">
                <a:extLst>
                  <a:ext uri="{FF2B5EF4-FFF2-40B4-BE49-F238E27FC236}">
                    <a16:creationId xmlns:a16="http://schemas.microsoft.com/office/drawing/2014/main" xmlns="" id="{CC8ECC19-3DA3-4D68-A120-B79476EFE090}"/>
                  </a:ext>
                </a:extLst>
              </p:cNvPr>
              <p:cNvSpPr/>
              <p:nvPr/>
            </p:nvSpPr>
            <p:spPr>
              <a:xfrm>
                <a:off x="6030277" y="1669351"/>
                <a:ext cx="68865" cy="25907"/>
              </a:xfrm>
              <a:custGeom>
                <a:avLst/>
                <a:gdLst>
                  <a:gd name="connsiteX0" fmla="*/ 0 w 68865"/>
                  <a:gd name="connsiteY0" fmla="*/ 25908 h 25907"/>
                  <a:gd name="connsiteX1" fmla="*/ 68866 w 68865"/>
                  <a:gd name="connsiteY1" fmla="*/ 0 h 25907"/>
                </a:gdLst>
                <a:ahLst/>
                <a:cxnLst>
                  <a:cxn ang="0">
                    <a:pos x="connsiteX0" y="connsiteY0"/>
                  </a:cxn>
                  <a:cxn ang="0">
                    <a:pos x="connsiteX1" y="connsiteY1"/>
                  </a:cxn>
                </a:cxnLst>
                <a:rect l="l" t="t" r="r" b="b"/>
                <a:pathLst>
                  <a:path w="68865" h="25907">
                    <a:moveTo>
                      <a:pt x="0" y="25908"/>
                    </a:moveTo>
                    <a:lnTo>
                      <a:pt x="68866" y="0"/>
                    </a:lnTo>
                  </a:path>
                </a:pathLst>
              </a:custGeom>
              <a:ln w="9525" cap="rnd">
                <a:solidFill>
                  <a:srgbClr val="263238"/>
                </a:solidFill>
                <a:prstDash val="solid"/>
                <a:round/>
              </a:ln>
            </p:spPr>
            <p:txBody>
              <a:bodyPr rtlCol="0" anchor="ctr"/>
              <a:lstStyle/>
              <a:p>
                <a:endParaRPr lang="en-US">
                  <a:solidFill>
                    <a:prstClr val="black"/>
                  </a:solidFill>
                </a:endParaRPr>
              </a:p>
            </p:txBody>
          </p:sp>
          <p:sp>
            <p:nvSpPr>
              <p:cNvPr id="50" name="Freeform: Shape 354">
                <a:extLst>
                  <a:ext uri="{FF2B5EF4-FFF2-40B4-BE49-F238E27FC236}">
                    <a16:creationId xmlns:a16="http://schemas.microsoft.com/office/drawing/2014/main" xmlns="" id="{BB9B4217-6EF8-4A39-934D-05A71402917A}"/>
                  </a:ext>
                </a:extLst>
              </p:cNvPr>
              <p:cNvSpPr/>
              <p:nvPr/>
            </p:nvSpPr>
            <p:spPr>
              <a:xfrm>
                <a:off x="6109359" y="1619440"/>
                <a:ext cx="3595" cy="19812"/>
              </a:xfrm>
              <a:custGeom>
                <a:avLst/>
                <a:gdLst>
                  <a:gd name="connsiteX0" fmla="*/ 547 w 3595"/>
                  <a:gd name="connsiteY0" fmla="*/ 19812 h 19812"/>
                  <a:gd name="connsiteX1" fmla="*/ 3595 w 3595"/>
                  <a:gd name="connsiteY1" fmla="*/ 0 h 19812"/>
                </a:gdLst>
                <a:ahLst/>
                <a:cxnLst>
                  <a:cxn ang="0">
                    <a:pos x="connsiteX0" y="connsiteY0"/>
                  </a:cxn>
                  <a:cxn ang="0">
                    <a:pos x="connsiteX1" y="connsiteY1"/>
                  </a:cxn>
                </a:cxnLst>
                <a:rect l="l" t="t" r="r" b="b"/>
                <a:pathLst>
                  <a:path w="3595" h="19812">
                    <a:moveTo>
                      <a:pt x="547" y="19812"/>
                    </a:moveTo>
                    <a:cubicBezTo>
                      <a:pt x="-770" y="13054"/>
                      <a:pt x="308" y="6049"/>
                      <a:pt x="3595" y="0"/>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51" name="Freeform: Shape 355">
                <a:extLst>
                  <a:ext uri="{FF2B5EF4-FFF2-40B4-BE49-F238E27FC236}">
                    <a16:creationId xmlns:a16="http://schemas.microsoft.com/office/drawing/2014/main" xmlns="" id="{469D034B-5316-4CE7-ADC2-9B2EBA1F8282}"/>
                  </a:ext>
                </a:extLst>
              </p:cNvPr>
              <p:cNvSpPr/>
              <p:nvPr/>
            </p:nvSpPr>
            <p:spPr>
              <a:xfrm>
                <a:off x="6112954" y="1587436"/>
                <a:ext cx="40004" cy="31813"/>
              </a:xfrm>
              <a:custGeom>
                <a:avLst/>
                <a:gdLst>
                  <a:gd name="connsiteX0" fmla="*/ 0 w 40004"/>
                  <a:gd name="connsiteY0" fmla="*/ 31814 h 31813"/>
                  <a:gd name="connsiteX1" fmla="*/ 40005 w 40004"/>
                  <a:gd name="connsiteY1" fmla="*/ 0 h 31813"/>
                </a:gdLst>
                <a:ahLst/>
                <a:cxnLst>
                  <a:cxn ang="0">
                    <a:pos x="connsiteX0" y="connsiteY0"/>
                  </a:cxn>
                  <a:cxn ang="0">
                    <a:pos x="connsiteX1" y="connsiteY1"/>
                  </a:cxn>
                </a:cxnLst>
                <a:rect l="l" t="t" r="r" b="b"/>
                <a:pathLst>
                  <a:path w="40004" h="31813">
                    <a:moveTo>
                      <a:pt x="0" y="31814"/>
                    </a:moveTo>
                    <a:cubicBezTo>
                      <a:pt x="4858" y="22289"/>
                      <a:pt x="15812" y="10001"/>
                      <a:pt x="40005" y="0"/>
                    </a:cubicBezTo>
                  </a:path>
                </a:pathLst>
              </a:custGeom>
              <a:noFill/>
              <a:ln w="9525" cap="rnd">
                <a:solidFill>
                  <a:srgbClr val="FFFFFF"/>
                </a:solidFill>
                <a:prstDash val="solid"/>
                <a:round/>
              </a:ln>
            </p:spPr>
            <p:txBody>
              <a:bodyPr rtlCol="0" anchor="ctr"/>
              <a:lstStyle/>
              <a:p>
                <a:endParaRPr lang="en-US">
                  <a:solidFill>
                    <a:prstClr val="black"/>
                  </a:solidFill>
                </a:endParaRPr>
              </a:p>
            </p:txBody>
          </p:sp>
        </p:grpSp>
      </p:grpSp>
      <p:sp>
        <p:nvSpPr>
          <p:cNvPr id="56" name="Cloud Callout 55"/>
          <p:cNvSpPr/>
          <p:nvPr/>
        </p:nvSpPr>
        <p:spPr>
          <a:xfrm>
            <a:off x="2245740" y="109728"/>
            <a:ext cx="5316014" cy="2913185"/>
          </a:xfrm>
          <a:prstGeom prst="cloudCallout">
            <a:avLst>
              <a:gd name="adj1" fmla="val -66544"/>
              <a:gd name="adj2" fmla="val 78880"/>
            </a:avLst>
          </a:prstGeom>
          <a:noFill/>
          <a:ln w="28575">
            <a:solidFill>
              <a:srgbClr val="00D6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7" name="文本框 2"/>
          <p:cNvSpPr txBox="1"/>
          <p:nvPr/>
        </p:nvSpPr>
        <p:spPr>
          <a:xfrm>
            <a:off x="545731" y="0"/>
            <a:ext cx="1006939" cy="461665"/>
          </a:xfrm>
          <a:prstGeom prst="rect">
            <a:avLst/>
          </a:prstGeom>
          <a:noFill/>
        </p:spPr>
        <p:txBody>
          <a:bodyPr wrap="square" rtlCol="0">
            <a:spAutoFit/>
          </a:bodyPr>
          <a:lstStyle/>
          <a:p>
            <a:r>
              <a:rPr lang="en-US" sz="2400" smtClean="0">
                <a:solidFill>
                  <a:prstClr val="white"/>
                </a:solidFill>
                <a:latin typeface="#9Slide03 Arima Madurai Black" panose="00000A00000000000000" pitchFamily="2" charset="0"/>
                <a:cs typeface="#9Slide03 Arima Madurai Black" panose="00000A00000000000000" pitchFamily="2" charset="0"/>
              </a:rPr>
              <a:t>Tiết </a:t>
            </a:r>
            <a:r>
              <a:rPr lang="en-US" sz="2400">
                <a:solidFill>
                  <a:prstClr val="white"/>
                </a:solidFill>
                <a:latin typeface="#9Slide03 Arima Madurai Black" panose="00000A00000000000000" pitchFamily="2" charset="0"/>
                <a:cs typeface="#9Slide03 Arima Madurai Black" panose="00000A00000000000000" pitchFamily="2" charset="0"/>
              </a:rPr>
              <a:t>1</a:t>
            </a:r>
            <a:endParaRPr lang="en-US" sz="1600">
              <a:solidFill>
                <a:prstClr val="white"/>
              </a:solidFill>
              <a:latin typeface="#9Slide03 Arima Madurai Black" panose="00000A00000000000000" pitchFamily="2" charset="0"/>
              <a:cs typeface="#9Slide03 Arima Madurai Black" panose="00000A00000000000000" pitchFamily="2" charset="0"/>
            </a:endParaRPr>
          </a:p>
        </p:txBody>
      </p:sp>
      <p:pic>
        <p:nvPicPr>
          <p:cNvPr id="1028" name="Picture 4" descr="Trả lời Câu hỏi 2 mục I trang 147 SGK KHTN 6 Kết nối tri thức với cuộc sống  | KHTN lớp 6 - Kết nối tri thứ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5980" y="3364992"/>
            <a:ext cx="9713962" cy="3501055"/>
          </a:xfrm>
          <a:prstGeom prst="rect">
            <a:avLst/>
          </a:prstGeom>
          <a:noFill/>
          <a:extLst>
            <a:ext uri="{909E8E84-426E-40DD-AFC4-6F175D3DCCD1}">
              <a14:hiddenFill xmlns:a14="http://schemas.microsoft.com/office/drawing/2010/main">
                <a:solidFill>
                  <a:srgbClr val="FFFFFF"/>
                </a:solidFill>
              </a14:hiddenFill>
            </a:ext>
          </a:extLst>
        </p:spPr>
      </p:pic>
      <p:sp>
        <p:nvSpPr>
          <p:cNvPr id="58" name="Rectangle 57"/>
          <p:cNvSpPr/>
          <p:nvPr/>
        </p:nvSpPr>
        <p:spPr>
          <a:xfrm>
            <a:off x="7561754" y="109728"/>
            <a:ext cx="4515626" cy="3363998"/>
          </a:xfrm>
          <a:prstGeom prst="rect">
            <a:avLst/>
          </a:prstGeom>
        </p:spPr>
        <p:txBody>
          <a:bodyPr wrap="square">
            <a:spAutoFit/>
          </a:bodyPr>
          <a:lstStyle/>
          <a:p>
            <a:pPr algn="just">
              <a:lnSpc>
                <a:spcPct val="107000"/>
              </a:lnSpc>
              <a:spcBef>
                <a:spcPts val="200"/>
              </a:spcBef>
              <a:spcAft>
                <a:spcPts val="600"/>
              </a:spcAft>
              <a:tabLst>
                <a:tab pos="526415" algn="l"/>
              </a:tabLst>
            </a:pPr>
            <a:r>
              <a:rPr lang="en-US" sz="2000" smtClean="0">
                <a:solidFill>
                  <a:prstClr val="black"/>
                </a:solidFill>
                <a:latin typeface="#9Slide03 Arima Madurai Light" panose="00000400000000000000" pitchFamily="2" charset="0"/>
                <a:cs typeface="#9Slide03 Arima Madurai Light" panose="00000400000000000000" pitchFamily="2" charset="0"/>
              </a:rPr>
              <a:t>Trả lời:</a:t>
            </a:r>
          </a:p>
          <a:p>
            <a:pPr algn="just">
              <a:lnSpc>
                <a:spcPct val="107000"/>
              </a:lnSpc>
              <a:spcBef>
                <a:spcPts val="200"/>
              </a:spcBef>
              <a:spcAft>
                <a:spcPts val="600"/>
              </a:spcAft>
              <a:tabLst>
                <a:tab pos="526415" algn="l"/>
              </a:tabLst>
            </a:pPr>
            <a:r>
              <a:rPr lang="en-US" sz="20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Sợi dây chịu tác dụng bởi lực kéo của 2 đội bên trái và bên phải gọi là F1 và F2.</a:t>
            </a:r>
          </a:p>
          <a:p>
            <a:pPr algn="just">
              <a:lnSpc>
                <a:spcPct val="107000"/>
              </a:lnSpc>
              <a:spcBef>
                <a:spcPts val="200"/>
              </a:spcBef>
              <a:spcAft>
                <a:spcPts val="600"/>
              </a:spcAft>
              <a:tabLst>
                <a:tab pos="526415" algn="l"/>
              </a:tabLst>
            </a:pPr>
            <a:r>
              <a:rPr lang="en-US" sz="20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Ở giai đoạn đầu, sợi dây đứng yên, băng đỏ ở vị trí vạch phân cách chứng tỏ F1 = F2</a:t>
            </a:r>
          </a:p>
          <a:p>
            <a:pPr algn="just">
              <a:lnSpc>
                <a:spcPct val="107000"/>
              </a:lnSpc>
              <a:spcBef>
                <a:spcPts val="200"/>
              </a:spcBef>
              <a:spcAft>
                <a:spcPts val="600"/>
              </a:spcAft>
              <a:tabLst>
                <a:tab pos="526415" algn="l"/>
              </a:tabLst>
            </a:pPr>
            <a:r>
              <a:rPr lang="en-US" sz="20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 </a:t>
            </a:r>
            <a:r>
              <a:rPr lang="en-US" sz="200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Ở giai đoạn </a:t>
            </a:r>
            <a:r>
              <a:rPr lang="en-US" sz="20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sau, </a:t>
            </a:r>
            <a:r>
              <a:rPr lang="en-US" sz="200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sợi dây </a:t>
            </a:r>
            <a:r>
              <a:rPr lang="en-US" sz="20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chuyển động, </a:t>
            </a:r>
            <a:r>
              <a:rPr lang="en-US" sz="200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băng đỏ </a:t>
            </a:r>
            <a:r>
              <a:rPr lang="en-US" sz="20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bị lệch về phía đội bên phải chứng </a:t>
            </a:r>
            <a:r>
              <a:rPr lang="en-US" sz="200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tỏ F1 </a:t>
            </a:r>
            <a:r>
              <a:rPr lang="en-US" sz="20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lt; F2.</a:t>
            </a:r>
            <a:endParaRPr lang="en-US" sz="200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endParaRPr>
          </a:p>
        </p:txBody>
      </p:sp>
    </p:spTree>
    <p:extLst>
      <p:ext uri="{BB962C8B-B14F-4D97-AF65-F5344CB8AC3E}">
        <p14:creationId xmlns:p14="http://schemas.microsoft.com/office/powerpoint/2010/main" val="3851379960"/>
      </p:ext>
    </p:extLst>
  </p:cSld>
  <p:clrMapOvr>
    <a:masterClrMapping/>
  </p:clrMapOvr>
  <mc:AlternateContent xmlns:mc="http://schemas.openxmlformats.org/markup-compatibility/2006" xmlns:p14="http://schemas.microsoft.com/office/powerpoint/2010/main">
    <mc:Choice Requires="p14">
      <p:transition p14:dur="25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p:cTn id="7" dur="500" fill="hold"/>
                                        <p:tgtEl>
                                          <p:spTgt spid="58"/>
                                        </p:tgtEl>
                                        <p:attrNameLst>
                                          <p:attrName>ppt_w</p:attrName>
                                        </p:attrNameLst>
                                      </p:cBhvr>
                                      <p:tavLst>
                                        <p:tav tm="0">
                                          <p:val>
                                            <p:fltVal val="0"/>
                                          </p:val>
                                        </p:tav>
                                        <p:tav tm="100000">
                                          <p:val>
                                            <p:strVal val="#ppt_w"/>
                                          </p:val>
                                        </p:tav>
                                      </p:tavLst>
                                    </p:anim>
                                    <p:anim calcmode="lin" valueType="num">
                                      <p:cBhvr>
                                        <p:cTn id="8" dur="500" fill="hold"/>
                                        <p:tgtEl>
                                          <p:spTgt spid="58"/>
                                        </p:tgtEl>
                                        <p:attrNameLst>
                                          <p:attrName>ppt_h</p:attrName>
                                        </p:attrNameLst>
                                      </p:cBhvr>
                                      <p:tavLst>
                                        <p:tav tm="0">
                                          <p:val>
                                            <p:fltVal val="0"/>
                                          </p:val>
                                        </p:tav>
                                        <p:tav tm="100000">
                                          <p:val>
                                            <p:strVal val="#ppt_h"/>
                                          </p:val>
                                        </p:tav>
                                      </p:tavLst>
                                    </p:anim>
                                    <p:animEffect transition="in" filter="fade">
                                      <p:cBhvr>
                                        <p:cTn id="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2" name="Rectangle 1"/>
          <p:cNvSpPr/>
          <p:nvPr/>
        </p:nvSpPr>
        <p:spPr>
          <a:xfrm>
            <a:off x="2907122" y="662833"/>
            <a:ext cx="4087077" cy="1673022"/>
          </a:xfrm>
          <a:prstGeom prst="rect">
            <a:avLst/>
          </a:prstGeom>
        </p:spPr>
        <p:txBody>
          <a:bodyPr wrap="square">
            <a:spAutoFit/>
          </a:bodyPr>
          <a:lstStyle/>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cs typeface="#9Slide03 Arima Madurai Light" panose="00000400000000000000" pitchFamily="2" charset="0"/>
              </a:rPr>
              <a:t>Con hãy cho biết người trong tranh ở hình a,b,c đã tác dụng lực gì lên vật? Ba lực này khác nhau như thế nào?</a:t>
            </a:r>
            <a:endParaRPr lang="en-US">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endParaRPr>
          </a:p>
        </p:txBody>
      </p:sp>
      <p:grpSp>
        <p:nvGrpSpPr>
          <p:cNvPr id="9" name="Group 8">
            <a:extLst>
              <a:ext uri="{FF2B5EF4-FFF2-40B4-BE49-F238E27FC236}">
                <a16:creationId xmlns:a16="http://schemas.microsoft.com/office/drawing/2014/main" xmlns="" id="{DC52BAAF-7742-4A97-AFFC-43DBAF17ACCD}"/>
              </a:ext>
            </a:extLst>
          </p:cNvPr>
          <p:cNvGrpSpPr/>
          <p:nvPr/>
        </p:nvGrpSpPr>
        <p:grpSpPr>
          <a:xfrm>
            <a:off x="89831" y="3794759"/>
            <a:ext cx="2155909" cy="3142285"/>
            <a:chOff x="4628292" y="1400770"/>
            <a:chExt cx="2612612" cy="4218979"/>
          </a:xfrm>
        </p:grpSpPr>
        <p:sp>
          <p:nvSpPr>
            <p:cNvPr id="13" name="Freeform: Shape 317">
              <a:extLst>
                <a:ext uri="{FF2B5EF4-FFF2-40B4-BE49-F238E27FC236}">
                  <a16:creationId xmlns:a16="http://schemas.microsoft.com/office/drawing/2014/main" xmlns="" id="{171C8A71-34DF-41A5-BD5F-94AF70B74561}"/>
                </a:ext>
              </a:extLst>
            </p:cNvPr>
            <p:cNvSpPr/>
            <p:nvPr/>
          </p:nvSpPr>
          <p:spPr>
            <a:xfrm>
              <a:off x="4628292" y="2435828"/>
              <a:ext cx="476345" cy="731071"/>
            </a:xfrm>
            <a:custGeom>
              <a:avLst/>
              <a:gdLst>
                <a:gd name="connsiteX0" fmla="*/ 148209 w 476345"/>
                <a:gd name="connsiteY0" fmla="*/ 483680 h 731071"/>
                <a:gd name="connsiteX1" fmla="*/ 148209 w 476345"/>
                <a:gd name="connsiteY1" fmla="*/ 455962 h 731071"/>
                <a:gd name="connsiteX2" fmla="*/ 329184 w 476345"/>
                <a:gd name="connsiteY2" fmla="*/ 205454 h 731071"/>
                <a:gd name="connsiteX3" fmla="*/ 239935 w 476345"/>
                <a:gd name="connsiteY3" fmla="*/ 132588 h 731071"/>
                <a:gd name="connsiteX4" fmla="*/ 144685 w 476345"/>
                <a:gd name="connsiteY4" fmla="*/ 209550 h 731071"/>
                <a:gd name="connsiteX5" fmla="*/ 144685 w 476345"/>
                <a:gd name="connsiteY5" fmla="*/ 220885 h 731071"/>
                <a:gd name="connsiteX6" fmla="*/ 127254 w 476345"/>
                <a:gd name="connsiteY6" fmla="*/ 237268 h 731071"/>
                <a:gd name="connsiteX7" fmla="*/ 17431 w 476345"/>
                <a:gd name="connsiteY7" fmla="*/ 233172 h 731071"/>
                <a:gd name="connsiteX8" fmla="*/ 0 w 476345"/>
                <a:gd name="connsiteY8" fmla="*/ 220885 h 731071"/>
                <a:gd name="connsiteX9" fmla="*/ 0 w 476345"/>
                <a:gd name="connsiteY9" fmla="*/ 209550 h 731071"/>
                <a:gd name="connsiteX10" fmla="*/ 243268 w 476345"/>
                <a:gd name="connsiteY10" fmla="*/ 0 h 731071"/>
                <a:gd name="connsiteX11" fmla="*/ 476345 w 476345"/>
                <a:gd name="connsiteY11" fmla="*/ 200025 h 731071"/>
                <a:gd name="connsiteX12" fmla="*/ 292513 w 476345"/>
                <a:gd name="connsiteY12" fmla="*/ 464915 h 731071"/>
                <a:gd name="connsiteX13" fmla="*/ 292513 w 476345"/>
                <a:gd name="connsiteY13" fmla="*/ 483394 h 731071"/>
                <a:gd name="connsiteX14" fmla="*/ 278723 w 476345"/>
                <a:gd name="connsiteY14" fmla="*/ 500825 h 731071"/>
                <a:gd name="connsiteX15" fmla="*/ 275082 w 476345"/>
                <a:gd name="connsiteY15" fmla="*/ 500825 h 731071"/>
                <a:gd name="connsiteX16" fmla="*/ 165640 w 476345"/>
                <a:gd name="connsiteY16" fmla="*/ 500825 h 731071"/>
                <a:gd name="connsiteX17" fmla="*/ 148236 w 476345"/>
                <a:gd name="connsiteY17" fmla="*/ 487000 h 731071"/>
                <a:gd name="connsiteX18" fmla="*/ 148209 w 476345"/>
                <a:gd name="connsiteY18" fmla="*/ 483680 h 731071"/>
                <a:gd name="connsiteX19" fmla="*/ 138684 w 476345"/>
                <a:gd name="connsiteY19" fmla="*/ 648938 h 731071"/>
                <a:gd name="connsiteX20" fmla="*/ 226886 w 476345"/>
                <a:gd name="connsiteY20" fmla="*/ 566833 h 731071"/>
                <a:gd name="connsiteX21" fmla="*/ 314230 w 476345"/>
                <a:gd name="connsiteY21" fmla="*/ 648938 h 731071"/>
                <a:gd name="connsiteX22" fmla="*/ 225933 w 476345"/>
                <a:gd name="connsiteY22" fmla="*/ 731044 h 731071"/>
                <a:gd name="connsiteX23" fmla="*/ 138970 w 476345"/>
                <a:gd name="connsiteY23" fmla="*/ 648938 h 7310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76345" h="731071">
                  <a:moveTo>
                    <a:pt x="148209" y="483680"/>
                  </a:moveTo>
                  <a:lnTo>
                    <a:pt x="148209" y="455962"/>
                  </a:lnTo>
                  <a:cubicBezTo>
                    <a:pt x="148209" y="313087"/>
                    <a:pt x="329184" y="307086"/>
                    <a:pt x="329184" y="205454"/>
                  </a:cubicBezTo>
                  <a:cubicBezTo>
                    <a:pt x="329184" y="161258"/>
                    <a:pt x="293275" y="132588"/>
                    <a:pt x="239935" y="132588"/>
                  </a:cubicBezTo>
                  <a:cubicBezTo>
                    <a:pt x="181356" y="132588"/>
                    <a:pt x="144685" y="164402"/>
                    <a:pt x="144685" y="209550"/>
                  </a:cubicBezTo>
                  <a:lnTo>
                    <a:pt x="144685" y="220885"/>
                  </a:lnTo>
                  <a:cubicBezTo>
                    <a:pt x="144685" y="232124"/>
                    <a:pt x="138589" y="237268"/>
                    <a:pt x="127254" y="237268"/>
                  </a:cubicBezTo>
                  <a:lnTo>
                    <a:pt x="17431" y="233172"/>
                  </a:lnTo>
                  <a:cubicBezTo>
                    <a:pt x="7144" y="233172"/>
                    <a:pt x="0" y="228029"/>
                    <a:pt x="0" y="220885"/>
                  </a:cubicBezTo>
                  <a:lnTo>
                    <a:pt x="0" y="209550"/>
                  </a:lnTo>
                  <a:cubicBezTo>
                    <a:pt x="0" y="85725"/>
                    <a:pt x="98488" y="0"/>
                    <a:pt x="243268" y="0"/>
                  </a:cubicBezTo>
                  <a:cubicBezTo>
                    <a:pt x="384905" y="0"/>
                    <a:pt x="476345" y="80105"/>
                    <a:pt x="476345" y="200025"/>
                  </a:cubicBezTo>
                  <a:cubicBezTo>
                    <a:pt x="476345" y="370427"/>
                    <a:pt x="292513" y="371475"/>
                    <a:pt x="292513" y="464915"/>
                  </a:cubicBezTo>
                  <a:lnTo>
                    <a:pt x="292513" y="483394"/>
                  </a:lnTo>
                  <a:cubicBezTo>
                    <a:pt x="293518" y="492015"/>
                    <a:pt x="287344" y="499819"/>
                    <a:pt x="278723" y="500825"/>
                  </a:cubicBezTo>
                  <a:cubicBezTo>
                    <a:pt x="277513" y="500966"/>
                    <a:pt x="276291" y="500966"/>
                    <a:pt x="275082" y="500825"/>
                  </a:cubicBezTo>
                  <a:lnTo>
                    <a:pt x="165640" y="500825"/>
                  </a:lnTo>
                  <a:cubicBezTo>
                    <a:pt x="157016" y="501813"/>
                    <a:pt x="149225" y="495623"/>
                    <a:pt x="148236" y="487000"/>
                  </a:cubicBezTo>
                  <a:cubicBezTo>
                    <a:pt x="148110" y="485897"/>
                    <a:pt x="148101" y="484784"/>
                    <a:pt x="148209" y="483680"/>
                  </a:cubicBezTo>
                  <a:close/>
                  <a:moveTo>
                    <a:pt x="138684" y="648938"/>
                  </a:moveTo>
                  <a:cubicBezTo>
                    <a:pt x="138684" y="603790"/>
                    <a:pt x="178689" y="566833"/>
                    <a:pt x="226886" y="566833"/>
                  </a:cubicBezTo>
                  <a:cubicBezTo>
                    <a:pt x="273082" y="566833"/>
                    <a:pt x="314230" y="603790"/>
                    <a:pt x="314230" y="648938"/>
                  </a:cubicBezTo>
                  <a:cubicBezTo>
                    <a:pt x="314230" y="694087"/>
                    <a:pt x="273082" y="731044"/>
                    <a:pt x="225933" y="731044"/>
                  </a:cubicBezTo>
                  <a:cubicBezTo>
                    <a:pt x="179309" y="732220"/>
                    <a:pt x="140473" y="695553"/>
                    <a:pt x="138970" y="648938"/>
                  </a:cubicBezTo>
                  <a:close/>
                </a:path>
              </a:pathLst>
            </a:custGeom>
            <a:solidFill>
              <a:srgbClr val="C53F3F"/>
            </a:solidFill>
            <a:ln w="9525" cap="flat">
              <a:noFill/>
              <a:prstDash val="solid"/>
              <a:miter/>
            </a:ln>
          </p:spPr>
          <p:txBody>
            <a:bodyPr rtlCol="0" anchor="ctr"/>
            <a:lstStyle/>
            <a:p>
              <a:endParaRPr lang="en-US">
                <a:solidFill>
                  <a:prstClr val="black"/>
                </a:solidFill>
              </a:endParaRPr>
            </a:p>
          </p:txBody>
        </p:sp>
        <p:sp>
          <p:nvSpPr>
            <p:cNvPr id="14" name="Freeform: Shape 318">
              <a:extLst>
                <a:ext uri="{FF2B5EF4-FFF2-40B4-BE49-F238E27FC236}">
                  <a16:creationId xmlns:a16="http://schemas.microsoft.com/office/drawing/2014/main" xmlns="" id="{CCBF8251-FDB4-4252-A03C-3DC2F21F6C1F}"/>
                </a:ext>
              </a:extLst>
            </p:cNvPr>
            <p:cNvSpPr/>
            <p:nvPr/>
          </p:nvSpPr>
          <p:spPr>
            <a:xfrm>
              <a:off x="7000208" y="1582197"/>
              <a:ext cx="240696" cy="369312"/>
            </a:xfrm>
            <a:custGeom>
              <a:avLst/>
              <a:gdLst>
                <a:gd name="connsiteX0" fmla="*/ 75247 w 240696"/>
                <a:gd name="connsiteY0" fmla="*/ 244316 h 369312"/>
                <a:gd name="connsiteX1" fmla="*/ 75247 w 240696"/>
                <a:gd name="connsiteY1" fmla="*/ 230315 h 369312"/>
                <a:gd name="connsiteX2" fmla="*/ 166497 w 240696"/>
                <a:gd name="connsiteY2" fmla="*/ 103727 h 369312"/>
                <a:gd name="connsiteX3" fmla="*/ 121349 w 240696"/>
                <a:gd name="connsiteY3" fmla="*/ 66866 h 369312"/>
                <a:gd name="connsiteX4" fmla="*/ 73152 w 240696"/>
                <a:gd name="connsiteY4" fmla="*/ 105823 h 369312"/>
                <a:gd name="connsiteX5" fmla="*/ 73152 w 240696"/>
                <a:gd name="connsiteY5" fmla="*/ 111538 h 369312"/>
                <a:gd name="connsiteX6" fmla="*/ 64294 w 240696"/>
                <a:gd name="connsiteY6" fmla="*/ 119825 h 369312"/>
                <a:gd name="connsiteX7" fmla="*/ 8858 w 240696"/>
                <a:gd name="connsiteY7" fmla="*/ 117729 h 369312"/>
                <a:gd name="connsiteX8" fmla="*/ 0 w 240696"/>
                <a:gd name="connsiteY8" fmla="*/ 111538 h 369312"/>
                <a:gd name="connsiteX9" fmla="*/ 0 w 240696"/>
                <a:gd name="connsiteY9" fmla="*/ 105823 h 369312"/>
                <a:gd name="connsiteX10" fmla="*/ 122968 w 240696"/>
                <a:gd name="connsiteY10" fmla="*/ 0 h 369312"/>
                <a:gd name="connsiteX11" fmla="*/ 240697 w 240696"/>
                <a:gd name="connsiteY11" fmla="*/ 101156 h 369312"/>
                <a:gd name="connsiteX12" fmla="*/ 147828 w 240696"/>
                <a:gd name="connsiteY12" fmla="*/ 234506 h 369312"/>
                <a:gd name="connsiteX13" fmla="*/ 147828 w 240696"/>
                <a:gd name="connsiteY13" fmla="*/ 244031 h 369312"/>
                <a:gd name="connsiteX14" fmla="*/ 140898 w 240696"/>
                <a:gd name="connsiteY14" fmla="*/ 252804 h 369312"/>
                <a:gd name="connsiteX15" fmla="*/ 138970 w 240696"/>
                <a:gd name="connsiteY15" fmla="*/ 252794 h 369312"/>
                <a:gd name="connsiteX16" fmla="*/ 84011 w 240696"/>
                <a:gd name="connsiteY16" fmla="*/ 252794 h 369312"/>
                <a:gd name="connsiteX17" fmla="*/ 75276 w 240696"/>
                <a:gd name="connsiteY17" fmla="*/ 246032 h 369312"/>
                <a:gd name="connsiteX18" fmla="*/ 75247 w 240696"/>
                <a:gd name="connsiteY18" fmla="*/ 244316 h 369312"/>
                <a:gd name="connsiteX19" fmla="*/ 70580 w 240696"/>
                <a:gd name="connsiteY19" fmla="*/ 327850 h 369312"/>
                <a:gd name="connsiteX20" fmla="*/ 111909 w 240696"/>
                <a:gd name="connsiteY20" fmla="*/ 280425 h 369312"/>
                <a:gd name="connsiteX21" fmla="*/ 159335 w 240696"/>
                <a:gd name="connsiteY21" fmla="*/ 321755 h 369312"/>
                <a:gd name="connsiteX22" fmla="*/ 118006 w 240696"/>
                <a:gd name="connsiteY22" fmla="*/ 369180 h 369312"/>
                <a:gd name="connsiteX23" fmla="*/ 114967 w 240696"/>
                <a:gd name="connsiteY23" fmla="*/ 369284 h 369312"/>
                <a:gd name="connsiteX24" fmla="*/ 70585 w 240696"/>
                <a:gd name="connsiteY24" fmla="*/ 327997 h 369312"/>
                <a:gd name="connsiteX25" fmla="*/ 70580 w 240696"/>
                <a:gd name="connsiteY25" fmla="*/ 327851 h 369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40696" h="369312">
                  <a:moveTo>
                    <a:pt x="75247" y="244316"/>
                  </a:moveTo>
                  <a:lnTo>
                    <a:pt x="75247" y="230315"/>
                  </a:lnTo>
                  <a:cubicBezTo>
                    <a:pt x="75247" y="158210"/>
                    <a:pt x="166497" y="155067"/>
                    <a:pt x="166497" y="103727"/>
                  </a:cubicBezTo>
                  <a:cubicBezTo>
                    <a:pt x="166497" y="81439"/>
                    <a:pt x="148304" y="66866"/>
                    <a:pt x="121349" y="66866"/>
                  </a:cubicBezTo>
                  <a:cubicBezTo>
                    <a:pt x="91821" y="66866"/>
                    <a:pt x="73152" y="82963"/>
                    <a:pt x="73152" y="105823"/>
                  </a:cubicBezTo>
                  <a:lnTo>
                    <a:pt x="73152" y="111538"/>
                  </a:lnTo>
                  <a:cubicBezTo>
                    <a:pt x="73152" y="117253"/>
                    <a:pt x="70009" y="119825"/>
                    <a:pt x="64294" y="119825"/>
                  </a:cubicBezTo>
                  <a:lnTo>
                    <a:pt x="8858" y="117729"/>
                  </a:lnTo>
                  <a:cubicBezTo>
                    <a:pt x="3620" y="117729"/>
                    <a:pt x="0" y="115157"/>
                    <a:pt x="0" y="111538"/>
                  </a:cubicBezTo>
                  <a:lnTo>
                    <a:pt x="0" y="105823"/>
                  </a:lnTo>
                  <a:cubicBezTo>
                    <a:pt x="0" y="43053"/>
                    <a:pt x="49816" y="0"/>
                    <a:pt x="122968" y="0"/>
                  </a:cubicBezTo>
                  <a:cubicBezTo>
                    <a:pt x="194501" y="0"/>
                    <a:pt x="240697" y="40481"/>
                    <a:pt x="240697" y="101156"/>
                  </a:cubicBezTo>
                  <a:cubicBezTo>
                    <a:pt x="240697" y="186881"/>
                    <a:pt x="147828" y="187738"/>
                    <a:pt x="147828" y="234506"/>
                  </a:cubicBezTo>
                  <a:lnTo>
                    <a:pt x="147828" y="244031"/>
                  </a:lnTo>
                  <a:cubicBezTo>
                    <a:pt x="148337" y="248367"/>
                    <a:pt x="145234" y="252295"/>
                    <a:pt x="140898" y="252804"/>
                  </a:cubicBezTo>
                  <a:cubicBezTo>
                    <a:pt x="140257" y="252879"/>
                    <a:pt x="139610" y="252876"/>
                    <a:pt x="138970" y="252794"/>
                  </a:cubicBezTo>
                  <a:lnTo>
                    <a:pt x="84011" y="252794"/>
                  </a:lnTo>
                  <a:cubicBezTo>
                    <a:pt x="79731" y="253338"/>
                    <a:pt x="75821" y="250311"/>
                    <a:pt x="75276" y="246032"/>
                  </a:cubicBezTo>
                  <a:cubicBezTo>
                    <a:pt x="75204" y="245463"/>
                    <a:pt x="75194" y="244888"/>
                    <a:pt x="75247" y="244316"/>
                  </a:cubicBezTo>
                  <a:close/>
                  <a:moveTo>
                    <a:pt x="70580" y="327850"/>
                  </a:moveTo>
                  <a:cubicBezTo>
                    <a:pt x="68897" y="303342"/>
                    <a:pt x="87401" y="282109"/>
                    <a:pt x="111909" y="280425"/>
                  </a:cubicBezTo>
                  <a:cubicBezTo>
                    <a:pt x="136418" y="278742"/>
                    <a:pt x="157651" y="297246"/>
                    <a:pt x="159335" y="321755"/>
                  </a:cubicBezTo>
                  <a:cubicBezTo>
                    <a:pt x="161018" y="346263"/>
                    <a:pt x="142514" y="367496"/>
                    <a:pt x="118006" y="369180"/>
                  </a:cubicBezTo>
                  <a:cubicBezTo>
                    <a:pt x="116994" y="369249"/>
                    <a:pt x="115981" y="369284"/>
                    <a:pt x="114967" y="369284"/>
                  </a:cubicBezTo>
                  <a:cubicBezTo>
                    <a:pt x="91310" y="370139"/>
                    <a:pt x="71440" y="351653"/>
                    <a:pt x="70585" y="327997"/>
                  </a:cubicBezTo>
                  <a:cubicBezTo>
                    <a:pt x="70583" y="327948"/>
                    <a:pt x="70582" y="327899"/>
                    <a:pt x="70580" y="327851"/>
                  </a:cubicBezTo>
                  <a:close/>
                </a:path>
              </a:pathLst>
            </a:custGeom>
            <a:solidFill>
              <a:srgbClr val="C53F3F"/>
            </a:solidFill>
            <a:ln w="9525" cap="flat">
              <a:noFill/>
              <a:prstDash val="solid"/>
              <a:miter/>
            </a:ln>
          </p:spPr>
          <p:txBody>
            <a:bodyPr rtlCol="0" anchor="ctr"/>
            <a:lstStyle/>
            <a:p>
              <a:endParaRPr lang="en-US">
                <a:solidFill>
                  <a:prstClr val="black"/>
                </a:solidFill>
              </a:endParaRPr>
            </a:p>
          </p:txBody>
        </p:sp>
        <p:grpSp>
          <p:nvGrpSpPr>
            <p:cNvPr id="15" name="Graphic 267">
              <a:extLst>
                <a:ext uri="{FF2B5EF4-FFF2-40B4-BE49-F238E27FC236}">
                  <a16:creationId xmlns:a16="http://schemas.microsoft.com/office/drawing/2014/main" xmlns="" id="{8973AD1A-7D9A-4921-9CA1-953D3B8848D3}"/>
                </a:ext>
              </a:extLst>
            </p:cNvPr>
            <p:cNvGrpSpPr/>
            <p:nvPr/>
          </p:nvGrpSpPr>
          <p:grpSpPr>
            <a:xfrm>
              <a:off x="5261419" y="2826734"/>
              <a:ext cx="1616487" cy="2793015"/>
              <a:chOff x="5261419" y="2826734"/>
              <a:chExt cx="1616487" cy="2793015"/>
            </a:xfrm>
          </p:grpSpPr>
          <p:sp>
            <p:nvSpPr>
              <p:cNvPr id="52" name="Freeform: Shape 356">
                <a:extLst>
                  <a:ext uri="{FF2B5EF4-FFF2-40B4-BE49-F238E27FC236}">
                    <a16:creationId xmlns:a16="http://schemas.microsoft.com/office/drawing/2014/main" xmlns="" id="{870B2762-0E09-4986-864F-21FCD8DC47B4}"/>
                  </a:ext>
                </a:extLst>
              </p:cNvPr>
              <p:cNvSpPr/>
              <p:nvPr/>
            </p:nvSpPr>
            <p:spPr>
              <a:xfrm>
                <a:off x="5735190" y="4657629"/>
                <a:ext cx="595695" cy="650271"/>
              </a:xfrm>
              <a:custGeom>
                <a:avLst/>
                <a:gdLst>
                  <a:gd name="connsiteX0" fmla="*/ 578456 w 595695"/>
                  <a:gd name="connsiteY0" fmla="*/ 279083 h 650271"/>
                  <a:gd name="connsiteX1" fmla="*/ 576360 w 595695"/>
                  <a:gd name="connsiteY1" fmla="*/ 273082 h 650271"/>
                  <a:gd name="connsiteX2" fmla="*/ 574265 w 595695"/>
                  <a:gd name="connsiteY2" fmla="*/ 266986 h 650271"/>
                  <a:gd name="connsiteX3" fmla="*/ 572169 w 595695"/>
                  <a:gd name="connsiteY3" fmla="*/ 260985 h 650271"/>
                  <a:gd name="connsiteX4" fmla="*/ 570074 w 595695"/>
                  <a:gd name="connsiteY4" fmla="*/ 254889 h 650271"/>
                  <a:gd name="connsiteX5" fmla="*/ 567978 w 595695"/>
                  <a:gd name="connsiteY5" fmla="*/ 248888 h 650271"/>
                  <a:gd name="connsiteX6" fmla="*/ 565883 w 595695"/>
                  <a:gd name="connsiteY6" fmla="*/ 242792 h 650271"/>
                  <a:gd name="connsiteX7" fmla="*/ 563787 w 595695"/>
                  <a:gd name="connsiteY7" fmla="*/ 236792 h 650271"/>
                  <a:gd name="connsiteX8" fmla="*/ 561692 w 595695"/>
                  <a:gd name="connsiteY8" fmla="*/ 230696 h 650271"/>
                  <a:gd name="connsiteX9" fmla="*/ 559596 w 595695"/>
                  <a:gd name="connsiteY9" fmla="*/ 224695 h 650271"/>
                  <a:gd name="connsiteX10" fmla="*/ 557501 w 595695"/>
                  <a:gd name="connsiteY10" fmla="*/ 218599 h 650271"/>
                  <a:gd name="connsiteX11" fmla="*/ 555405 w 595695"/>
                  <a:gd name="connsiteY11" fmla="*/ 212598 h 650271"/>
                  <a:gd name="connsiteX12" fmla="*/ 553310 w 595695"/>
                  <a:gd name="connsiteY12" fmla="*/ 206502 h 650271"/>
                  <a:gd name="connsiteX13" fmla="*/ 551309 w 595695"/>
                  <a:gd name="connsiteY13" fmla="*/ 200120 h 650271"/>
                  <a:gd name="connsiteX14" fmla="*/ 549214 w 595695"/>
                  <a:gd name="connsiteY14" fmla="*/ 194024 h 650271"/>
                  <a:gd name="connsiteX15" fmla="*/ 547023 w 595695"/>
                  <a:gd name="connsiteY15" fmla="*/ 188024 h 650271"/>
                  <a:gd name="connsiteX16" fmla="*/ 544927 w 595695"/>
                  <a:gd name="connsiteY16" fmla="*/ 181928 h 650271"/>
                  <a:gd name="connsiteX17" fmla="*/ 542832 w 595695"/>
                  <a:gd name="connsiteY17" fmla="*/ 175927 h 650271"/>
                  <a:gd name="connsiteX18" fmla="*/ 540737 w 595695"/>
                  <a:gd name="connsiteY18" fmla="*/ 169831 h 650271"/>
                  <a:gd name="connsiteX19" fmla="*/ 538641 w 595695"/>
                  <a:gd name="connsiteY19" fmla="*/ 163830 h 650271"/>
                  <a:gd name="connsiteX20" fmla="*/ 305945 w 595695"/>
                  <a:gd name="connsiteY20" fmla="*/ 0 h 650271"/>
                  <a:gd name="connsiteX21" fmla="*/ 77345 w 595695"/>
                  <a:gd name="connsiteY21" fmla="*/ 143637 h 650271"/>
                  <a:gd name="connsiteX22" fmla="*/ 74678 w 595695"/>
                  <a:gd name="connsiteY22" fmla="*/ 149447 h 650271"/>
                  <a:gd name="connsiteX23" fmla="*/ 72107 w 595695"/>
                  <a:gd name="connsiteY23" fmla="*/ 155353 h 650271"/>
                  <a:gd name="connsiteX24" fmla="*/ 69440 w 595695"/>
                  <a:gd name="connsiteY24" fmla="*/ 161163 h 650271"/>
                  <a:gd name="connsiteX25" fmla="*/ 66773 w 595695"/>
                  <a:gd name="connsiteY25" fmla="*/ 166973 h 650271"/>
                  <a:gd name="connsiteX26" fmla="*/ 64201 w 595695"/>
                  <a:gd name="connsiteY26" fmla="*/ 172784 h 650271"/>
                  <a:gd name="connsiteX27" fmla="*/ 61534 w 595695"/>
                  <a:gd name="connsiteY27" fmla="*/ 178689 h 650271"/>
                  <a:gd name="connsiteX28" fmla="*/ 58867 w 595695"/>
                  <a:gd name="connsiteY28" fmla="*/ 184499 h 650271"/>
                  <a:gd name="connsiteX29" fmla="*/ 56200 w 595695"/>
                  <a:gd name="connsiteY29" fmla="*/ 190310 h 650271"/>
                  <a:gd name="connsiteX30" fmla="*/ 53628 w 595695"/>
                  <a:gd name="connsiteY30" fmla="*/ 196120 h 650271"/>
                  <a:gd name="connsiteX31" fmla="*/ 50961 w 595695"/>
                  <a:gd name="connsiteY31" fmla="*/ 201930 h 650271"/>
                  <a:gd name="connsiteX32" fmla="*/ 48294 w 595695"/>
                  <a:gd name="connsiteY32" fmla="*/ 207740 h 650271"/>
                  <a:gd name="connsiteX33" fmla="*/ 45722 w 595695"/>
                  <a:gd name="connsiteY33" fmla="*/ 213646 h 650271"/>
                  <a:gd name="connsiteX34" fmla="*/ 43055 w 595695"/>
                  <a:gd name="connsiteY34" fmla="*/ 219456 h 650271"/>
                  <a:gd name="connsiteX35" fmla="*/ 40388 w 595695"/>
                  <a:gd name="connsiteY35" fmla="*/ 225266 h 650271"/>
                  <a:gd name="connsiteX36" fmla="*/ 37817 w 595695"/>
                  <a:gd name="connsiteY36" fmla="*/ 231077 h 650271"/>
                  <a:gd name="connsiteX37" fmla="*/ 35150 w 595695"/>
                  <a:gd name="connsiteY37" fmla="*/ 236982 h 650271"/>
                  <a:gd name="connsiteX38" fmla="*/ 32483 w 595695"/>
                  <a:gd name="connsiteY38" fmla="*/ 242792 h 650271"/>
                  <a:gd name="connsiteX39" fmla="*/ 29911 w 595695"/>
                  <a:gd name="connsiteY39" fmla="*/ 248603 h 650271"/>
                  <a:gd name="connsiteX40" fmla="*/ 27244 w 595695"/>
                  <a:gd name="connsiteY40" fmla="*/ 254413 h 650271"/>
                  <a:gd name="connsiteX41" fmla="*/ 24577 w 595695"/>
                  <a:gd name="connsiteY41" fmla="*/ 260318 h 650271"/>
                  <a:gd name="connsiteX42" fmla="*/ 2 w 595695"/>
                  <a:gd name="connsiteY42" fmla="*/ 371570 h 650271"/>
                  <a:gd name="connsiteX43" fmla="*/ 296135 w 595695"/>
                  <a:gd name="connsiteY43" fmla="*/ 650272 h 650271"/>
                  <a:gd name="connsiteX44" fmla="*/ 595696 w 595695"/>
                  <a:gd name="connsiteY44" fmla="*/ 371570 h 650271"/>
                  <a:gd name="connsiteX45" fmla="*/ 580551 w 595695"/>
                  <a:gd name="connsiteY45" fmla="*/ 285845 h 650271"/>
                  <a:gd name="connsiteX46" fmla="*/ 578456 w 595695"/>
                  <a:gd name="connsiteY46" fmla="*/ 279083 h 650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595695" h="650271">
                    <a:moveTo>
                      <a:pt x="578456" y="279083"/>
                    </a:moveTo>
                    <a:cubicBezTo>
                      <a:pt x="577789" y="277082"/>
                      <a:pt x="577122" y="275082"/>
                      <a:pt x="576360" y="273082"/>
                    </a:cubicBezTo>
                    <a:cubicBezTo>
                      <a:pt x="575598" y="271082"/>
                      <a:pt x="575027" y="268986"/>
                      <a:pt x="574265" y="266986"/>
                    </a:cubicBezTo>
                    <a:cubicBezTo>
                      <a:pt x="573502" y="264986"/>
                      <a:pt x="572931" y="262985"/>
                      <a:pt x="572169" y="260985"/>
                    </a:cubicBezTo>
                    <a:cubicBezTo>
                      <a:pt x="571407" y="258985"/>
                      <a:pt x="570836" y="256889"/>
                      <a:pt x="570074" y="254889"/>
                    </a:cubicBezTo>
                    <a:cubicBezTo>
                      <a:pt x="569312" y="252889"/>
                      <a:pt x="568740" y="250888"/>
                      <a:pt x="567978" y="248888"/>
                    </a:cubicBezTo>
                    <a:cubicBezTo>
                      <a:pt x="567216" y="246888"/>
                      <a:pt x="566644" y="244793"/>
                      <a:pt x="565883" y="242792"/>
                    </a:cubicBezTo>
                    <a:lnTo>
                      <a:pt x="563787" y="236792"/>
                    </a:lnTo>
                    <a:cubicBezTo>
                      <a:pt x="563120" y="234696"/>
                      <a:pt x="562358" y="232696"/>
                      <a:pt x="561692" y="230696"/>
                    </a:cubicBezTo>
                    <a:lnTo>
                      <a:pt x="559596" y="224695"/>
                    </a:lnTo>
                    <a:cubicBezTo>
                      <a:pt x="558929" y="222599"/>
                      <a:pt x="558167" y="220599"/>
                      <a:pt x="557501" y="218599"/>
                    </a:cubicBezTo>
                    <a:lnTo>
                      <a:pt x="555405" y="212598"/>
                    </a:lnTo>
                    <a:cubicBezTo>
                      <a:pt x="554738" y="210503"/>
                      <a:pt x="553976" y="208502"/>
                      <a:pt x="553310" y="206502"/>
                    </a:cubicBezTo>
                    <a:lnTo>
                      <a:pt x="551309" y="200120"/>
                    </a:lnTo>
                    <a:cubicBezTo>
                      <a:pt x="550643" y="198025"/>
                      <a:pt x="549881" y="196025"/>
                      <a:pt x="549214" y="194024"/>
                    </a:cubicBezTo>
                    <a:lnTo>
                      <a:pt x="547023" y="188024"/>
                    </a:lnTo>
                    <a:cubicBezTo>
                      <a:pt x="546356" y="185928"/>
                      <a:pt x="545690" y="183928"/>
                      <a:pt x="544927" y="181928"/>
                    </a:cubicBezTo>
                    <a:cubicBezTo>
                      <a:pt x="544166" y="179927"/>
                      <a:pt x="543594" y="177927"/>
                      <a:pt x="542832" y="175927"/>
                    </a:cubicBezTo>
                    <a:cubicBezTo>
                      <a:pt x="542070" y="173927"/>
                      <a:pt x="541499" y="171831"/>
                      <a:pt x="540737" y="169831"/>
                    </a:cubicBezTo>
                    <a:cubicBezTo>
                      <a:pt x="539975" y="167830"/>
                      <a:pt x="539403" y="165830"/>
                      <a:pt x="538641" y="163830"/>
                    </a:cubicBezTo>
                    <a:cubicBezTo>
                      <a:pt x="507590" y="69342"/>
                      <a:pt x="411578" y="0"/>
                      <a:pt x="305945" y="0"/>
                    </a:cubicBezTo>
                    <a:cubicBezTo>
                      <a:pt x="203552" y="0"/>
                      <a:pt x="114493" y="59627"/>
                      <a:pt x="77345" y="143637"/>
                    </a:cubicBezTo>
                    <a:cubicBezTo>
                      <a:pt x="76393" y="145542"/>
                      <a:pt x="75536" y="147542"/>
                      <a:pt x="74678" y="149447"/>
                    </a:cubicBezTo>
                    <a:lnTo>
                      <a:pt x="72107" y="155353"/>
                    </a:lnTo>
                    <a:cubicBezTo>
                      <a:pt x="71154" y="157258"/>
                      <a:pt x="70297" y="159163"/>
                      <a:pt x="69440" y="161163"/>
                    </a:cubicBezTo>
                    <a:cubicBezTo>
                      <a:pt x="68582" y="163163"/>
                      <a:pt x="67630" y="165068"/>
                      <a:pt x="66773" y="166973"/>
                    </a:cubicBezTo>
                    <a:lnTo>
                      <a:pt x="64201" y="172784"/>
                    </a:lnTo>
                    <a:cubicBezTo>
                      <a:pt x="63248" y="174784"/>
                      <a:pt x="62391" y="176689"/>
                      <a:pt x="61534" y="178689"/>
                    </a:cubicBezTo>
                    <a:cubicBezTo>
                      <a:pt x="60677" y="180689"/>
                      <a:pt x="59724" y="182499"/>
                      <a:pt x="58867" y="184499"/>
                    </a:cubicBezTo>
                    <a:cubicBezTo>
                      <a:pt x="58010" y="186500"/>
                      <a:pt x="57057" y="188309"/>
                      <a:pt x="56200" y="190310"/>
                    </a:cubicBezTo>
                    <a:lnTo>
                      <a:pt x="53628" y="196120"/>
                    </a:lnTo>
                    <a:cubicBezTo>
                      <a:pt x="52676" y="198025"/>
                      <a:pt x="51818" y="200025"/>
                      <a:pt x="50961" y="201930"/>
                    </a:cubicBezTo>
                    <a:cubicBezTo>
                      <a:pt x="50104" y="203835"/>
                      <a:pt x="49151" y="205835"/>
                      <a:pt x="48294" y="207740"/>
                    </a:cubicBezTo>
                    <a:lnTo>
                      <a:pt x="45722" y="213646"/>
                    </a:lnTo>
                    <a:cubicBezTo>
                      <a:pt x="44770" y="215551"/>
                      <a:pt x="43913" y="217456"/>
                      <a:pt x="43055" y="219456"/>
                    </a:cubicBezTo>
                    <a:cubicBezTo>
                      <a:pt x="42198" y="221456"/>
                      <a:pt x="41246" y="223361"/>
                      <a:pt x="40388" y="225266"/>
                    </a:cubicBezTo>
                    <a:lnTo>
                      <a:pt x="37817" y="231077"/>
                    </a:lnTo>
                    <a:cubicBezTo>
                      <a:pt x="36864" y="233077"/>
                      <a:pt x="36007" y="234982"/>
                      <a:pt x="35150" y="236982"/>
                    </a:cubicBezTo>
                    <a:cubicBezTo>
                      <a:pt x="34292" y="238982"/>
                      <a:pt x="33340" y="240792"/>
                      <a:pt x="32483" y="242792"/>
                    </a:cubicBezTo>
                    <a:lnTo>
                      <a:pt x="29911" y="248603"/>
                    </a:lnTo>
                    <a:cubicBezTo>
                      <a:pt x="28958" y="250508"/>
                      <a:pt x="28101" y="252508"/>
                      <a:pt x="27244" y="254413"/>
                    </a:cubicBezTo>
                    <a:cubicBezTo>
                      <a:pt x="26387" y="256318"/>
                      <a:pt x="25434" y="258318"/>
                      <a:pt x="24577" y="260318"/>
                    </a:cubicBezTo>
                    <a:cubicBezTo>
                      <a:pt x="8235" y="295121"/>
                      <a:pt x="-160" y="333123"/>
                      <a:pt x="2" y="371570"/>
                    </a:cubicBezTo>
                    <a:cubicBezTo>
                      <a:pt x="2" y="524923"/>
                      <a:pt x="132400" y="650272"/>
                      <a:pt x="296135" y="650272"/>
                    </a:cubicBezTo>
                    <a:cubicBezTo>
                      <a:pt x="456345" y="650272"/>
                      <a:pt x="595696" y="524923"/>
                      <a:pt x="595696" y="371570"/>
                    </a:cubicBezTo>
                    <a:cubicBezTo>
                      <a:pt x="595666" y="342333"/>
                      <a:pt x="590541" y="313324"/>
                      <a:pt x="580551" y="285845"/>
                    </a:cubicBezTo>
                    <a:cubicBezTo>
                      <a:pt x="579884" y="283083"/>
                      <a:pt x="579218" y="281083"/>
                      <a:pt x="578456" y="279083"/>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53" name="Freeform: Shape 357">
                <a:extLst>
                  <a:ext uri="{FF2B5EF4-FFF2-40B4-BE49-F238E27FC236}">
                    <a16:creationId xmlns:a16="http://schemas.microsoft.com/office/drawing/2014/main" xmlns="" id="{900F0542-09FE-4483-9015-51B2409AC471}"/>
                  </a:ext>
                </a:extLst>
              </p:cNvPr>
              <p:cNvSpPr/>
              <p:nvPr/>
            </p:nvSpPr>
            <p:spPr>
              <a:xfrm>
                <a:off x="5261419" y="2827020"/>
                <a:ext cx="1616487" cy="1699831"/>
              </a:xfrm>
              <a:custGeom>
                <a:avLst/>
                <a:gdLst>
                  <a:gd name="connsiteX0" fmla="*/ 825627 w 1616487"/>
                  <a:gd name="connsiteY0" fmla="*/ 0 h 1699831"/>
                  <a:gd name="connsiteX1" fmla="*/ 0 w 1616487"/>
                  <a:gd name="connsiteY1" fmla="*/ 710660 h 1699831"/>
                  <a:gd name="connsiteX2" fmla="*/ 0 w 1616487"/>
                  <a:gd name="connsiteY2" fmla="*/ 748760 h 1699831"/>
                  <a:gd name="connsiteX3" fmla="*/ 18097 w 1616487"/>
                  <a:gd name="connsiteY3" fmla="*/ 779812 h 1699831"/>
                  <a:gd name="connsiteX4" fmla="*/ 24765 w 1616487"/>
                  <a:gd name="connsiteY4" fmla="*/ 785146 h 1699831"/>
                  <a:gd name="connsiteX5" fmla="*/ 31528 w 1616487"/>
                  <a:gd name="connsiteY5" fmla="*/ 790480 h 1699831"/>
                  <a:gd name="connsiteX6" fmla="*/ 38291 w 1616487"/>
                  <a:gd name="connsiteY6" fmla="*/ 795814 h 1699831"/>
                  <a:gd name="connsiteX7" fmla="*/ 45053 w 1616487"/>
                  <a:gd name="connsiteY7" fmla="*/ 801148 h 1699831"/>
                  <a:gd name="connsiteX8" fmla="*/ 51721 w 1616487"/>
                  <a:gd name="connsiteY8" fmla="*/ 806482 h 1699831"/>
                  <a:gd name="connsiteX9" fmla="*/ 58484 w 1616487"/>
                  <a:gd name="connsiteY9" fmla="*/ 811911 h 1699831"/>
                  <a:gd name="connsiteX10" fmla="*/ 65246 w 1616487"/>
                  <a:gd name="connsiteY10" fmla="*/ 817245 h 1699831"/>
                  <a:gd name="connsiteX11" fmla="*/ 72009 w 1616487"/>
                  <a:gd name="connsiteY11" fmla="*/ 822579 h 1699831"/>
                  <a:gd name="connsiteX12" fmla="*/ 78677 w 1616487"/>
                  <a:gd name="connsiteY12" fmla="*/ 827913 h 1699831"/>
                  <a:gd name="connsiteX13" fmla="*/ 86011 w 1616487"/>
                  <a:gd name="connsiteY13" fmla="*/ 833628 h 1699831"/>
                  <a:gd name="connsiteX14" fmla="*/ 92202 w 1616487"/>
                  <a:gd name="connsiteY14" fmla="*/ 838486 h 1699831"/>
                  <a:gd name="connsiteX15" fmla="*/ 98965 w 1616487"/>
                  <a:gd name="connsiteY15" fmla="*/ 843820 h 1699831"/>
                  <a:gd name="connsiteX16" fmla="*/ 105633 w 1616487"/>
                  <a:gd name="connsiteY16" fmla="*/ 849154 h 1699831"/>
                  <a:gd name="connsiteX17" fmla="*/ 112395 w 1616487"/>
                  <a:gd name="connsiteY17" fmla="*/ 854488 h 1699831"/>
                  <a:gd name="connsiteX18" fmla="*/ 119158 w 1616487"/>
                  <a:gd name="connsiteY18" fmla="*/ 859822 h 1699831"/>
                  <a:gd name="connsiteX19" fmla="*/ 125826 w 1616487"/>
                  <a:gd name="connsiteY19" fmla="*/ 865156 h 1699831"/>
                  <a:gd name="connsiteX20" fmla="*/ 132588 w 1616487"/>
                  <a:gd name="connsiteY20" fmla="*/ 870490 h 1699831"/>
                  <a:gd name="connsiteX21" fmla="*/ 139256 w 1616487"/>
                  <a:gd name="connsiteY21" fmla="*/ 875824 h 1699831"/>
                  <a:gd name="connsiteX22" fmla="*/ 146019 w 1616487"/>
                  <a:gd name="connsiteY22" fmla="*/ 881158 h 1699831"/>
                  <a:gd name="connsiteX23" fmla="*/ 152686 w 1616487"/>
                  <a:gd name="connsiteY23" fmla="*/ 886492 h 1699831"/>
                  <a:gd name="connsiteX24" fmla="*/ 192691 w 1616487"/>
                  <a:gd name="connsiteY24" fmla="*/ 900398 h 1699831"/>
                  <a:gd name="connsiteX25" fmla="*/ 499015 w 1616487"/>
                  <a:gd name="connsiteY25" fmla="*/ 911828 h 1699831"/>
                  <a:gd name="connsiteX26" fmla="*/ 547688 w 1616487"/>
                  <a:gd name="connsiteY26" fmla="*/ 866013 h 1699831"/>
                  <a:gd name="connsiteX27" fmla="*/ 547688 w 1616487"/>
                  <a:gd name="connsiteY27" fmla="*/ 834581 h 1699831"/>
                  <a:gd name="connsiteX28" fmla="*/ 814388 w 1616487"/>
                  <a:gd name="connsiteY28" fmla="*/ 619887 h 1699831"/>
                  <a:gd name="connsiteX29" fmla="*/ 1063466 w 1616487"/>
                  <a:gd name="connsiteY29" fmla="*/ 823151 h 1699831"/>
                  <a:gd name="connsiteX30" fmla="*/ 1059466 w 1616487"/>
                  <a:gd name="connsiteY30" fmla="*/ 864965 h 1699831"/>
                  <a:gd name="connsiteX31" fmla="*/ 505587 w 1616487"/>
                  <a:gd name="connsiteY31" fmla="*/ 1546574 h 1699831"/>
                  <a:gd name="connsiteX32" fmla="*/ 505587 w 1616487"/>
                  <a:gd name="connsiteY32" fmla="*/ 1640681 h 1699831"/>
                  <a:gd name="connsiteX33" fmla="*/ 564832 w 1616487"/>
                  <a:gd name="connsiteY33" fmla="*/ 1699832 h 1699831"/>
                  <a:gd name="connsiteX34" fmla="*/ 933640 w 1616487"/>
                  <a:gd name="connsiteY34" fmla="*/ 1699832 h 1699831"/>
                  <a:gd name="connsiteX35" fmla="*/ 992886 w 1616487"/>
                  <a:gd name="connsiteY35" fmla="*/ 1640681 h 1699831"/>
                  <a:gd name="connsiteX36" fmla="*/ 992886 w 1616487"/>
                  <a:gd name="connsiteY36" fmla="*/ 1577911 h 1699831"/>
                  <a:gd name="connsiteX37" fmla="*/ 1616488 w 1616487"/>
                  <a:gd name="connsiteY37" fmla="*/ 679133 h 1699831"/>
                  <a:gd name="connsiteX38" fmla="*/ 825627 w 1616487"/>
                  <a:gd name="connsiteY38" fmla="*/ 0 h 1699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1616487" h="1699831">
                    <a:moveTo>
                      <a:pt x="825627" y="0"/>
                    </a:moveTo>
                    <a:cubicBezTo>
                      <a:pt x="334423" y="0"/>
                      <a:pt x="0" y="289084"/>
                      <a:pt x="0" y="710660"/>
                    </a:cubicBezTo>
                    <a:lnTo>
                      <a:pt x="0" y="748760"/>
                    </a:lnTo>
                    <a:cubicBezTo>
                      <a:pt x="181" y="761565"/>
                      <a:pt x="7045" y="773343"/>
                      <a:pt x="18097" y="779812"/>
                    </a:cubicBezTo>
                    <a:cubicBezTo>
                      <a:pt x="20153" y="781789"/>
                      <a:pt x="22384" y="783575"/>
                      <a:pt x="24765" y="785146"/>
                    </a:cubicBezTo>
                    <a:cubicBezTo>
                      <a:pt x="26829" y="787152"/>
                      <a:pt x="29095" y="788940"/>
                      <a:pt x="31528" y="790480"/>
                    </a:cubicBezTo>
                    <a:cubicBezTo>
                      <a:pt x="33592" y="792486"/>
                      <a:pt x="35858" y="794274"/>
                      <a:pt x="38291" y="795814"/>
                    </a:cubicBezTo>
                    <a:cubicBezTo>
                      <a:pt x="40336" y="797842"/>
                      <a:pt x="42605" y="799631"/>
                      <a:pt x="45053" y="801148"/>
                    </a:cubicBezTo>
                    <a:cubicBezTo>
                      <a:pt x="47084" y="803153"/>
                      <a:pt x="49319" y="804941"/>
                      <a:pt x="51721" y="806482"/>
                    </a:cubicBezTo>
                    <a:cubicBezTo>
                      <a:pt x="53783" y="808519"/>
                      <a:pt x="56049" y="810338"/>
                      <a:pt x="58484" y="811911"/>
                    </a:cubicBezTo>
                    <a:cubicBezTo>
                      <a:pt x="60572" y="813890"/>
                      <a:pt x="62836" y="815675"/>
                      <a:pt x="65246" y="817245"/>
                    </a:cubicBezTo>
                    <a:cubicBezTo>
                      <a:pt x="67316" y="819246"/>
                      <a:pt x="69582" y="821033"/>
                      <a:pt x="72009" y="822579"/>
                    </a:cubicBezTo>
                    <a:cubicBezTo>
                      <a:pt x="74045" y="824579"/>
                      <a:pt x="76279" y="826366"/>
                      <a:pt x="78677" y="827913"/>
                    </a:cubicBezTo>
                    <a:cubicBezTo>
                      <a:pt x="80914" y="830070"/>
                      <a:pt x="83373" y="831986"/>
                      <a:pt x="86011" y="833628"/>
                    </a:cubicBezTo>
                    <a:cubicBezTo>
                      <a:pt x="87953" y="835397"/>
                      <a:pt x="90022" y="837020"/>
                      <a:pt x="92202" y="838486"/>
                    </a:cubicBezTo>
                    <a:cubicBezTo>
                      <a:pt x="94291" y="840465"/>
                      <a:pt x="96554" y="842250"/>
                      <a:pt x="98965" y="843820"/>
                    </a:cubicBezTo>
                    <a:cubicBezTo>
                      <a:pt x="101020" y="845797"/>
                      <a:pt x="103252" y="847583"/>
                      <a:pt x="105633" y="849154"/>
                    </a:cubicBezTo>
                    <a:cubicBezTo>
                      <a:pt x="107721" y="851133"/>
                      <a:pt x="109985" y="852918"/>
                      <a:pt x="112395" y="854488"/>
                    </a:cubicBezTo>
                    <a:cubicBezTo>
                      <a:pt x="114465" y="856488"/>
                      <a:pt x="116730" y="858275"/>
                      <a:pt x="119158" y="859822"/>
                    </a:cubicBezTo>
                    <a:cubicBezTo>
                      <a:pt x="121194" y="861822"/>
                      <a:pt x="123428" y="863609"/>
                      <a:pt x="125826" y="865156"/>
                    </a:cubicBezTo>
                    <a:cubicBezTo>
                      <a:pt x="127895" y="867156"/>
                      <a:pt x="130161" y="868943"/>
                      <a:pt x="132588" y="870490"/>
                    </a:cubicBezTo>
                    <a:cubicBezTo>
                      <a:pt x="134624" y="872490"/>
                      <a:pt x="136858" y="874277"/>
                      <a:pt x="139256" y="875824"/>
                    </a:cubicBezTo>
                    <a:cubicBezTo>
                      <a:pt x="141344" y="877802"/>
                      <a:pt x="143608" y="879588"/>
                      <a:pt x="146019" y="881158"/>
                    </a:cubicBezTo>
                    <a:cubicBezTo>
                      <a:pt x="148054" y="883158"/>
                      <a:pt x="150288" y="884945"/>
                      <a:pt x="152686" y="886492"/>
                    </a:cubicBezTo>
                    <a:cubicBezTo>
                      <a:pt x="163692" y="896176"/>
                      <a:pt x="178051" y="901168"/>
                      <a:pt x="192691" y="900398"/>
                    </a:cubicBezTo>
                    <a:lnTo>
                      <a:pt x="499015" y="911828"/>
                    </a:lnTo>
                    <a:cubicBezTo>
                      <a:pt x="530543" y="911828"/>
                      <a:pt x="547688" y="897541"/>
                      <a:pt x="547688" y="866013"/>
                    </a:cubicBezTo>
                    <a:lnTo>
                      <a:pt x="547688" y="834581"/>
                    </a:lnTo>
                    <a:cubicBezTo>
                      <a:pt x="547688" y="708565"/>
                      <a:pt x="650748" y="619887"/>
                      <a:pt x="814388" y="619887"/>
                    </a:cubicBezTo>
                    <a:cubicBezTo>
                      <a:pt x="963263" y="619887"/>
                      <a:pt x="1063466" y="699992"/>
                      <a:pt x="1063466" y="823151"/>
                    </a:cubicBezTo>
                    <a:cubicBezTo>
                      <a:pt x="1063469" y="837185"/>
                      <a:pt x="1062130" y="851187"/>
                      <a:pt x="1059466" y="864965"/>
                    </a:cubicBezTo>
                    <a:cubicBezTo>
                      <a:pt x="905732" y="1066514"/>
                      <a:pt x="505587" y="1155383"/>
                      <a:pt x="505587" y="1546574"/>
                    </a:cubicBezTo>
                    <a:lnTo>
                      <a:pt x="505587" y="1640681"/>
                    </a:lnTo>
                    <a:cubicBezTo>
                      <a:pt x="505587" y="1678781"/>
                      <a:pt x="526447" y="1699832"/>
                      <a:pt x="564832" y="1699832"/>
                    </a:cubicBezTo>
                    <a:lnTo>
                      <a:pt x="933640" y="1699832"/>
                    </a:lnTo>
                    <a:cubicBezTo>
                      <a:pt x="971740" y="1699832"/>
                      <a:pt x="992886" y="1678972"/>
                      <a:pt x="992886" y="1640681"/>
                    </a:cubicBezTo>
                    <a:lnTo>
                      <a:pt x="992886" y="1577911"/>
                    </a:lnTo>
                    <a:cubicBezTo>
                      <a:pt x="992886" y="1260919"/>
                      <a:pt x="1616488" y="1257395"/>
                      <a:pt x="1616488" y="679133"/>
                    </a:cubicBezTo>
                    <a:cubicBezTo>
                      <a:pt x="1616488" y="271653"/>
                      <a:pt x="1306354" y="0"/>
                      <a:pt x="825627" y="0"/>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54" name="Freeform: Shape 358">
                <a:extLst>
                  <a:ext uri="{FF2B5EF4-FFF2-40B4-BE49-F238E27FC236}">
                    <a16:creationId xmlns:a16="http://schemas.microsoft.com/office/drawing/2014/main" xmlns="" id="{1CA53359-2510-4C63-B62A-DD199537B012}"/>
                  </a:ext>
                </a:extLst>
              </p:cNvPr>
              <p:cNvSpPr/>
              <p:nvPr/>
            </p:nvSpPr>
            <p:spPr>
              <a:xfrm>
                <a:off x="5261514" y="2826734"/>
                <a:ext cx="1616202" cy="2480690"/>
              </a:xfrm>
              <a:custGeom>
                <a:avLst/>
                <a:gdLst>
                  <a:gd name="connsiteX0" fmla="*/ 505016 w 1616202"/>
                  <a:gd name="connsiteY0" fmla="*/ 1641158 h 2480690"/>
                  <a:gd name="connsiteX1" fmla="*/ 505016 w 1616202"/>
                  <a:gd name="connsiteY1" fmla="*/ 1547051 h 2480690"/>
                  <a:gd name="connsiteX2" fmla="*/ 1118140 w 1616202"/>
                  <a:gd name="connsiteY2" fmla="*/ 697040 h 2480690"/>
                  <a:gd name="connsiteX3" fmla="*/ 815054 w 1616202"/>
                  <a:gd name="connsiteY3" fmla="*/ 449389 h 2480690"/>
                  <a:gd name="connsiteX4" fmla="*/ 491204 w 1616202"/>
                  <a:gd name="connsiteY4" fmla="*/ 710660 h 2480690"/>
                  <a:gd name="connsiteX5" fmla="*/ 491204 w 1616202"/>
                  <a:gd name="connsiteY5" fmla="*/ 748760 h 2480690"/>
                  <a:gd name="connsiteX6" fmla="*/ 431959 w 1616202"/>
                  <a:gd name="connsiteY6" fmla="*/ 804577 h 2480690"/>
                  <a:gd name="connsiteX7" fmla="*/ 59150 w 1616202"/>
                  <a:gd name="connsiteY7" fmla="*/ 790575 h 2480690"/>
                  <a:gd name="connsiteX8" fmla="*/ 0 w 1616202"/>
                  <a:gd name="connsiteY8" fmla="*/ 748760 h 2480690"/>
                  <a:gd name="connsiteX9" fmla="*/ 0 w 1616202"/>
                  <a:gd name="connsiteY9" fmla="*/ 710660 h 2480690"/>
                  <a:gd name="connsiteX10" fmla="*/ 825627 w 1616202"/>
                  <a:gd name="connsiteY10" fmla="*/ 0 h 2480690"/>
                  <a:gd name="connsiteX11" fmla="*/ 1616202 w 1616202"/>
                  <a:gd name="connsiteY11" fmla="*/ 679323 h 2480690"/>
                  <a:gd name="connsiteX12" fmla="*/ 992600 w 1616202"/>
                  <a:gd name="connsiteY12" fmla="*/ 1578102 h 2480690"/>
                  <a:gd name="connsiteX13" fmla="*/ 992600 w 1616202"/>
                  <a:gd name="connsiteY13" fmla="*/ 1640872 h 2480690"/>
                  <a:gd name="connsiteX14" fmla="*/ 933355 w 1616202"/>
                  <a:gd name="connsiteY14" fmla="*/ 1700022 h 2480690"/>
                  <a:gd name="connsiteX15" fmla="*/ 564261 w 1616202"/>
                  <a:gd name="connsiteY15" fmla="*/ 1700022 h 2480690"/>
                  <a:gd name="connsiteX16" fmla="*/ 505016 w 1616202"/>
                  <a:gd name="connsiteY16" fmla="*/ 1641158 h 2480690"/>
                  <a:gd name="connsiteX17" fmla="*/ 473678 w 1616202"/>
                  <a:gd name="connsiteY17" fmla="*/ 2202466 h 2480690"/>
                  <a:gd name="connsiteX18" fmla="*/ 773240 w 1616202"/>
                  <a:gd name="connsiteY18" fmla="*/ 1923764 h 2480690"/>
                  <a:gd name="connsiteX19" fmla="*/ 1069372 w 1616202"/>
                  <a:gd name="connsiteY19" fmla="*/ 2202466 h 2480690"/>
                  <a:gd name="connsiteX20" fmla="*/ 769811 w 1616202"/>
                  <a:gd name="connsiteY20" fmla="*/ 2480691 h 2480690"/>
                  <a:gd name="connsiteX21" fmla="*/ 473678 w 1616202"/>
                  <a:gd name="connsiteY21" fmla="*/ 2202466 h 2480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616202" h="2480690">
                    <a:moveTo>
                      <a:pt x="505016" y="1641158"/>
                    </a:moveTo>
                    <a:lnTo>
                      <a:pt x="505016" y="1547051"/>
                    </a:lnTo>
                    <a:cubicBezTo>
                      <a:pt x="505016" y="1062800"/>
                      <a:pt x="1118140" y="1042226"/>
                      <a:pt x="1118140" y="697040"/>
                    </a:cubicBezTo>
                    <a:cubicBezTo>
                      <a:pt x="1118140" y="547211"/>
                      <a:pt x="996220" y="449389"/>
                      <a:pt x="815054" y="449389"/>
                    </a:cubicBezTo>
                    <a:cubicBezTo>
                      <a:pt x="616458" y="449389"/>
                      <a:pt x="491204" y="557403"/>
                      <a:pt x="491204" y="710660"/>
                    </a:cubicBezTo>
                    <a:lnTo>
                      <a:pt x="491204" y="748760"/>
                    </a:lnTo>
                    <a:cubicBezTo>
                      <a:pt x="491204" y="786860"/>
                      <a:pt x="470249" y="804577"/>
                      <a:pt x="431959" y="804577"/>
                    </a:cubicBezTo>
                    <a:lnTo>
                      <a:pt x="59150" y="790575"/>
                    </a:lnTo>
                    <a:cubicBezTo>
                      <a:pt x="24384" y="790575"/>
                      <a:pt x="0" y="773144"/>
                      <a:pt x="0" y="748760"/>
                    </a:cubicBezTo>
                    <a:lnTo>
                      <a:pt x="0" y="710660"/>
                    </a:lnTo>
                    <a:cubicBezTo>
                      <a:pt x="0" y="289084"/>
                      <a:pt x="334423" y="0"/>
                      <a:pt x="825627" y="0"/>
                    </a:cubicBezTo>
                    <a:cubicBezTo>
                      <a:pt x="1306354" y="0"/>
                      <a:pt x="1616202" y="271653"/>
                      <a:pt x="1616202" y="679323"/>
                    </a:cubicBezTo>
                    <a:cubicBezTo>
                      <a:pt x="1616202" y="1257586"/>
                      <a:pt x="992600" y="1261110"/>
                      <a:pt x="992600" y="1578102"/>
                    </a:cubicBezTo>
                    <a:lnTo>
                      <a:pt x="992600" y="1640872"/>
                    </a:lnTo>
                    <a:cubicBezTo>
                      <a:pt x="992600" y="1678972"/>
                      <a:pt x="971645" y="1700022"/>
                      <a:pt x="933355" y="1700022"/>
                    </a:cubicBezTo>
                    <a:lnTo>
                      <a:pt x="564261" y="1700022"/>
                    </a:lnTo>
                    <a:cubicBezTo>
                      <a:pt x="525875" y="1700308"/>
                      <a:pt x="505016" y="1679448"/>
                      <a:pt x="505016" y="1641158"/>
                    </a:cubicBezTo>
                    <a:close/>
                    <a:moveTo>
                      <a:pt x="473678" y="2202466"/>
                    </a:moveTo>
                    <a:cubicBezTo>
                      <a:pt x="473678" y="2049209"/>
                      <a:pt x="609505" y="1923764"/>
                      <a:pt x="773240" y="1923764"/>
                    </a:cubicBezTo>
                    <a:cubicBezTo>
                      <a:pt x="930021" y="1923764"/>
                      <a:pt x="1069372" y="2049209"/>
                      <a:pt x="1069372" y="2202466"/>
                    </a:cubicBezTo>
                    <a:cubicBezTo>
                      <a:pt x="1069372" y="2355723"/>
                      <a:pt x="929735" y="2480691"/>
                      <a:pt x="769811" y="2480691"/>
                    </a:cubicBezTo>
                    <a:cubicBezTo>
                      <a:pt x="605885" y="2480691"/>
                      <a:pt x="473678" y="2355342"/>
                      <a:pt x="473678" y="2202466"/>
                    </a:cubicBezTo>
                    <a:close/>
                  </a:path>
                </a:pathLst>
              </a:custGeom>
              <a:solidFill>
                <a:srgbClr val="C53F3F"/>
              </a:solidFill>
              <a:ln w="9525" cap="flat">
                <a:solidFill>
                  <a:srgbClr val="C53F3F"/>
                </a:solidFill>
                <a:prstDash val="solid"/>
                <a:miter/>
              </a:ln>
            </p:spPr>
            <p:txBody>
              <a:bodyPr rtlCol="0" anchor="ctr"/>
              <a:lstStyle/>
              <a:p>
                <a:endParaRPr lang="en-US">
                  <a:solidFill>
                    <a:prstClr val="black"/>
                  </a:solidFill>
                </a:endParaRPr>
              </a:p>
            </p:txBody>
          </p:sp>
          <p:sp>
            <p:nvSpPr>
              <p:cNvPr id="55" name="Freeform: Shape 359">
                <a:extLst>
                  <a:ext uri="{FF2B5EF4-FFF2-40B4-BE49-F238E27FC236}">
                    <a16:creationId xmlns:a16="http://schemas.microsoft.com/office/drawing/2014/main" xmlns="" id="{07F01C88-4505-44D4-809A-02328531F14B}"/>
                  </a:ext>
                </a:extLst>
              </p:cNvPr>
              <p:cNvSpPr/>
              <p:nvPr/>
            </p:nvSpPr>
            <p:spPr>
              <a:xfrm>
                <a:off x="5495925" y="5387149"/>
                <a:ext cx="1040320" cy="232600"/>
              </a:xfrm>
              <a:custGeom>
                <a:avLst/>
                <a:gdLst>
                  <a:gd name="connsiteX0" fmla="*/ 1040321 w 1040320"/>
                  <a:gd name="connsiteY0" fmla="*/ 116300 h 232600"/>
                  <a:gd name="connsiteX1" fmla="*/ 520160 w 1040320"/>
                  <a:gd name="connsiteY1" fmla="*/ 232601 h 232600"/>
                  <a:gd name="connsiteX2" fmla="*/ 0 w 1040320"/>
                  <a:gd name="connsiteY2" fmla="*/ 116300 h 232600"/>
                  <a:gd name="connsiteX3" fmla="*/ 520160 w 1040320"/>
                  <a:gd name="connsiteY3" fmla="*/ 0 h 232600"/>
                  <a:gd name="connsiteX4" fmla="*/ 1040321 w 1040320"/>
                  <a:gd name="connsiteY4" fmla="*/ 116300 h 232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0320" h="232600">
                    <a:moveTo>
                      <a:pt x="1040321" y="116300"/>
                    </a:moveTo>
                    <a:cubicBezTo>
                      <a:pt x="1040321" y="180531"/>
                      <a:pt x="807437" y="232601"/>
                      <a:pt x="520160" y="232601"/>
                    </a:cubicBezTo>
                    <a:cubicBezTo>
                      <a:pt x="232884" y="232601"/>
                      <a:pt x="0" y="180531"/>
                      <a:pt x="0" y="116300"/>
                    </a:cubicBezTo>
                    <a:cubicBezTo>
                      <a:pt x="0" y="52069"/>
                      <a:pt x="232884" y="0"/>
                      <a:pt x="520160" y="0"/>
                    </a:cubicBezTo>
                    <a:cubicBezTo>
                      <a:pt x="807437" y="0"/>
                      <a:pt x="1040321" y="52070"/>
                      <a:pt x="1040321" y="116300"/>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grpSp>
        <p:grpSp>
          <p:nvGrpSpPr>
            <p:cNvPr id="16" name="Graphic 267">
              <a:extLst>
                <a:ext uri="{FF2B5EF4-FFF2-40B4-BE49-F238E27FC236}">
                  <a16:creationId xmlns:a16="http://schemas.microsoft.com/office/drawing/2014/main" xmlns="" id="{4819C823-B581-43BA-BA0E-1348E8FA1B3B}"/>
                </a:ext>
              </a:extLst>
            </p:cNvPr>
            <p:cNvGrpSpPr/>
            <p:nvPr/>
          </p:nvGrpSpPr>
          <p:grpSpPr>
            <a:xfrm>
              <a:off x="5482970" y="1400770"/>
              <a:ext cx="1262461" cy="2420251"/>
              <a:chOff x="5482970" y="1400770"/>
              <a:chExt cx="1262461" cy="2420251"/>
            </a:xfrm>
          </p:grpSpPr>
          <p:sp>
            <p:nvSpPr>
              <p:cNvPr id="17" name="Freeform: Shape 321">
                <a:extLst>
                  <a:ext uri="{FF2B5EF4-FFF2-40B4-BE49-F238E27FC236}">
                    <a16:creationId xmlns:a16="http://schemas.microsoft.com/office/drawing/2014/main" xmlns="" id="{03BE5016-EDBD-4B7D-B5C5-4E82CF110C51}"/>
                  </a:ext>
                </a:extLst>
              </p:cNvPr>
              <p:cNvSpPr/>
              <p:nvPr/>
            </p:nvSpPr>
            <p:spPr>
              <a:xfrm>
                <a:off x="5482970" y="2865596"/>
                <a:ext cx="208883" cy="136840"/>
              </a:xfrm>
              <a:custGeom>
                <a:avLst/>
                <a:gdLst>
                  <a:gd name="connsiteX0" fmla="*/ 135541 w 208883"/>
                  <a:gd name="connsiteY0" fmla="*/ 0 h 136840"/>
                  <a:gd name="connsiteX1" fmla="*/ 115633 w 208883"/>
                  <a:gd name="connsiteY1" fmla="*/ 43434 h 136840"/>
                  <a:gd name="connsiteX2" fmla="*/ 0 w 208883"/>
                  <a:gd name="connsiteY2" fmla="*/ 64579 h 136840"/>
                  <a:gd name="connsiteX3" fmla="*/ 7525 w 208883"/>
                  <a:gd name="connsiteY3" fmla="*/ 135446 h 136840"/>
                  <a:gd name="connsiteX4" fmla="*/ 22384 w 208883"/>
                  <a:gd name="connsiteY4" fmla="*/ 135446 h 136840"/>
                  <a:gd name="connsiteX5" fmla="*/ 192691 w 208883"/>
                  <a:gd name="connsiteY5" fmla="*/ 91916 h 136840"/>
                  <a:gd name="connsiteX6" fmla="*/ 208883 w 208883"/>
                  <a:gd name="connsiteY6" fmla="*/ 14859 h 136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8883" h="136840">
                    <a:moveTo>
                      <a:pt x="135541" y="0"/>
                    </a:moveTo>
                    <a:lnTo>
                      <a:pt x="115633" y="43434"/>
                    </a:lnTo>
                    <a:cubicBezTo>
                      <a:pt x="115633" y="43434"/>
                      <a:pt x="0" y="55912"/>
                      <a:pt x="0" y="64579"/>
                    </a:cubicBezTo>
                    <a:cubicBezTo>
                      <a:pt x="0" y="73247"/>
                      <a:pt x="1238" y="132969"/>
                      <a:pt x="7525" y="135446"/>
                    </a:cubicBezTo>
                    <a:cubicBezTo>
                      <a:pt x="12303" y="137306"/>
                      <a:pt x="17605" y="137306"/>
                      <a:pt x="22384" y="135446"/>
                    </a:cubicBezTo>
                    <a:lnTo>
                      <a:pt x="192691" y="91916"/>
                    </a:lnTo>
                    <a:lnTo>
                      <a:pt x="208883" y="14859"/>
                    </a:ln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18" name="Freeform: Shape 322">
                <a:extLst>
                  <a:ext uri="{FF2B5EF4-FFF2-40B4-BE49-F238E27FC236}">
                    <a16:creationId xmlns:a16="http://schemas.microsoft.com/office/drawing/2014/main" xmlns="" id="{39B55BEC-1EA0-4449-93F0-AAD142517709}"/>
                  </a:ext>
                </a:extLst>
              </p:cNvPr>
              <p:cNvSpPr/>
              <p:nvPr/>
            </p:nvSpPr>
            <p:spPr>
              <a:xfrm>
                <a:off x="5493328" y="2926175"/>
                <a:ext cx="183475" cy="93535"/>
              </a:xfrm>
              <a:custGeom>
                <a:avLst/>
                <a:gdLst>
                  <a:gd name="connsiteX0" fmla="*/ 92798 w 183475"/>
                  <a:gd name="connsiteY0" fmla="*/ 17050 h 93535"/>
                  <a:gd name="connsiteX1" fmla="*/ 24694 w 183475"/>
                  <a:gd name="connsiteY1" fmla="*/ 62389 h 93535"/>
                  <a:gd name="connsiteX2" fmla="*/ 4882 w 183475"/>
                  <a:gd name="connsiteY2" fmla="*/ 93535 h 93535"/>
                  <a:gd name="connsiteX3" fmla="*/ 91369 w 183475"/>
                  <a:gd name="connsiteY3" fmla="*/ 60960 h 93535"/>
                  <a:gd name="connsiteX4" fmla="*/ 172141 w 183475"/>
                  <a:gd name="connsiteY4" fmla="*/ 36862 h 93535"/>
                  <a:gd name="connsiteX5" fmla="*/ 183476 w 183475"/>
                  <a:gd name="connsiteY5" fmla="*/ 0 h 93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475" h="93535">
                    <a:moveTo>
                      <a:pt x="92798" y="17050"/>
                    </a:moveTo>
                    <a:cubicBezTo>
                      <a:pt x="71650" y="34375"/>
                      <a:pt x="48837" y="49562"/>
                      <a:pt x="24694" y="62389"/>
                    </a:cubicBezTo>
                    <a:cubicBezTo>
                      <a:pt x="-2833" y="74771"/>
                      <a:pt x="-3881" y="93535"/>
                      <a:pt x="4882" y="93535"/>
                    </a:cubicBezTo>
                    <a:cubicBezTo>
                      <a:pt x="13645" y="93535"/>
                      <a:pt x="91369" y="60960"/>
                      <a:pt x="91369" y="60960"/>
                    </a:cubicBezTo>
                    <a:cubicBezTo>
                      <a:pt x="91369" y="60960"/>
                      <a:pt x="161949" y="42481"/>
                      <a:pt x="172141" y="36862"/>
                    </a:cubicBezTo>
                    <a:cubicBezTo>
                      <a:pt x="182333" y="31242"/>
                      <a:pt x="183476" y="0"/>
                      <a:pt x="183476" y="0"/>
                    </a:cubicBezTo>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19" name="Freeform: Shape 323">
                <a:extLst>
                  <a:ext uri="{FF2B5EF4-FFF2-40B4-BE49-F238E27FC236}">
                    <a16:creationId xmlns:a16="http://schemas.microsoft.com/office/drawing/2014/main" xmlns="" id="{D88893C3-DF01-4017-BC04-7D05E30BED64}"/>
                  </a:ext>
                </a:extLst>
              </p:cNvPr>
              <p:cNvSpPr/>
              <p:nvPr/>
            </p:nvSpPr>
            <p:spPr>
              <a:xfrm>
                <a:off x="5599747" y="2031015"/>
                <a:ext cx="230314" cy="865441"/>
              </a:xfrm>
              <a:custGeom>
                <a:avLst/>
                <a:gdLst>
                  <a:gd name="connsiteX0" fmla="*/ 120491 w 230314"/>
                  <a:gd name="connsiteY0" fmla="*/ 0 h 865441"/>
                  <a:gd name="connsiteX1" fmla="*/ 49435 w 230314"/>
                  <a:gd name="connsiteY1" fmla="*/ 544640 h 865441"/>
                  <a:gd name="connsiteX2" fmla="*/ 0 w 230314"/>
                  <a:gd name="connsiteY2" fmla="*/ 839533 h 865441"/>
                  <a:gd name="connsiteX3" fmla="*/ 109728 w 230314"/>
                  <a:gd name="connsiteY3" fmla="*/ 865441 h 865441"/>
                  <a:gd name="connsiteX4" fmla="*/ 191548 w 230314"/>
                  <a:gd name="connsiteY4" fmla="*/ 516636 h 865441"/>
                  <a:gd name="connsiteX5" fmla="*/ 230315 w 230314"/>
                  <a:gd name="connsiteY5" fmla="*/ 297085 h 865441"/>
                  <a:gd name="connsiteX6" fmla="*/ 120491 w 230314"/>
                  <a:gd name="connsiteY6" fmla="*/ 0 h 8654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0314" h="865441">
                    <a:moveTo>
                      <a:pt x="120491" y="0"/>
                    </a:moveTo>
                    <a:lnTo>
                      <a:pt x="49435" y="544640"/>
                    </a:lnTo>
                    <a:lnTo>
                      <a:pt x="0" y="839533"/>
                    </a:lnTo>
                    <a:lnTo>
                      <a:pt x="109728" y="865441"/>
                    </a:lnTo>
                    <a:lnTo>
                      <a:pt x="191548" y="516636"/>
                    </a:lnTo>
                    <a:lnTo>
                      <a:pt x="230315" y="297085"/>
                    </a:lnTo>
                    <a:lnTo>
                      <a:pt x="120491" y="0"/>
                    </a:ln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20" name="Freeform: Shape 324">
                <a:extLst>
                  <a:ext uri="{FF2B5EF4-FFF2-40B4-BE49-F238E27FC236}">
                    <a16:creationId xmlns:a16="http://schemas.microsoft.com/office/drawing/2014/main" xmlns="" id="{5A4C8B9E-91EF-41F1-B8DB-4E577374AC78}"/>
                  </a:ext>
                </a:extLst>
              </p:cNvPr>
              <p:cNvSpPr/>
              <p:nvPr/>
            </p:nvSpPr>
            <p:spPr>
              <a:xfrm>
                <a:off x="6158293" y="1596199"/>
                <a:ext cx="137636" cy="118110"/>
              </a:xfrm>
              <a:custGeom>
                <a:avLst/>
                <a:gdLst>
                  <a:gd name="connsiteX0" fmla="*/ 135350 w 137636"/>
                  <a:gd name="connsiteY0" fmla="*/ 40481 h 118110"/>
                  <a:gd name="connsiteX1" fmla="*/ 92012 w 137636"/>
                  <a:gd name="connsiteY1" fmla="*/ 33623 h 118110"/>
                  <a:gd name="connsiteX2" fmla="*/ 3238 w 137636"/>
                  <a:gd name="connsiteY2" fmla="*/ 0 h 118110"/>
                  <a:gd name="connsiteX3" fmla="*/ 0 w 137636"/>
                  <a:gd name="connsiteY3" fmla="*/ 105442 h 118110"/>
                  <a:gd name="connsiteX4" fmla="*/ 137636 w 137636"/>
                  <a:gd name="connsiteY4" fmla="*/ 118110 h 118110"/>
                  <a:gd name="connsiteX5" fmla="*/ 135350 w 137636"/>
                  <a:gd name="connsiteY5" fmla="*/ 40481 h 1181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7636" h="118110">
                    <a:moveTo>
                      <a:pt x="135350" y="40481"/>
                    </a:moveTo>
                    <a:lnTo>
                      <a:pt x="92012" y="33623"/>
                    </a:lnTo>
                    <a:lnTo>
                      <a:pt x="3238" y="0"/>
                    </a:lnTo>
                    <a:lnTo>
                      <a:pt x="0" y="105442"/>
                    </a:lnTo>
                    <a:lnTo>
                      <a:pt x="137636" y="118110"/>
                    </a:lnTo>
                    <a:lnTo>
                      <a:pt x="135350" y="40481"/>
                    </a:ln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1" name="Freeform: Shape 325">
                <a:extLst>
                  <a:ext uri="{FF2B5EF4-FFF2-40B4-BE49-F238E27FC236}">
                    <a16:creationId xmlns:a16="http://schemas.microsoft.com/office/drawing/2014/main" xmlns="" id="{815019C9-BEEC-4DB9-A00B-BCF7281CE254}"/>
                  </a:ext>
                </a:extLst>
              </p:cNvPr>
              <p:cNvSpPr/>
              <p:nvPr/>
            </p:nvSpPr>
            <p:spPr>
              <a:xfrm>
                <a:off x="5675320" y="3541479"/>
                <a:ext cx="232147" cy="279287"/>
              </a:xfrm>
              <a:custGeom>
                <a:avLst/>
                <a:gdLst>
                  <a:gd name="connsiteX0" fmla="*/ 111688 w 232147"/>
                  <a:gd name="connsiteY0" fmla="*/ 26586 h 279287"/>
                  <a:gd name="connsiteX1" fmla="*/ 21296 w 232147"/>
                  <a:gd name="connsiteY1" fmla="*/ 144696 h 279287"/>
                  <a:gd name="connsiteX2" fmla="*/ 42823 w 232147"/>
                  <a:gd name="connsiteY2" fmla="*/ 276045 h 279287"/>
                  <a:gd name="connsiteX3" fmla="*/ 161218 w 232147"/>
                  <a:gd name="connsiteY3" fmla="*/ 217848 h 279287"/>
                  <a:gd name="connsiteX4" fmla="*/ 195603 w 232147"/>
                  <a:gd name="connsiteY4" fmla="*/ 136123 h 279287"/>
                  <a:gd name="connsiteX5" fmla="*/ 230084 w 232147"/>
                  <a:gd name="connsiteY5" fmla="*/ 28491 h 279287"/>
                  <a:gd name="connsiteX6" fmla="*/ 111688 w 232147"/>
                  <a:gd name="connsiteY6" fmla="*/ 26586 h 279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147" h="279287">
                    <a:moveTo>
                      <a:pt x="111688" y="26586"/>
                    </a:moveTo>
                    <a:cubicBezTo>
                      <a:pt x="79388" y="64247"/>
                      <a:pt x="49211" y="103678"/>
                      <a:pt x="21296" y="144696"/>
                    </a:cubicBezTo>
                    <a:cubicBezTo>
                      <a:pt x="-15375" y="200703"/>
                      <a:pt x="-2421" y="260901"/>
                      <a:pt x="42823" y="276045"/>
                    </a:cubicBezTo>
                    <a:cubicBezTo>
                      <a:pt x="88066" y="291190"/>
                      <a:pt x="146073" y="250137"/>
                      <a:pt x="161218" y="217848"/>
                    </a:cubicBezTo>
                    <a:cubicBezTo>
                      <a:pt x="176363" y="185558"/>
                      <a:pt x="171982" y="168413"/>
                      <a:pt x="195603" y="136123"/>
                    </a:cubicBezTo>
                    <a:cubicBezTo>
                      <a:pt x="219226" y="103833"/>
                      <a:pt x="238657" y="71544"/>
                      <a:pt x="230084" y="28491"/>
                    </a:cubicBezTo>
                    <a:cubicBezTo>
                      <a:pt x="221511" y="-14562"/>
                      <a:pt x="134929" y="-3513"/>
                      <a:pt x="111688" y="26586"/>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22" name="Freeform: Shape 326">
                <a:extLst>
                  <a:ext uri="{FF2B5EF4-FFF2-40B4-BE49-F238E27FC236}">
                    <a16:creationId xmlns:a16="http://schemas.microsoft.com/office/drawing/2014/main" xmlns="" id="{D123C1AA-3F47-40E4-B735-952F84DEDD4C}"/>
                  </a:ext>
                </a:extLst>
              </p:cNvPr>
              <p:cNvSpPr/>
              <p:nvPr/>
            </p:nvSpPr>
            <p:spPr>
              <a:xfrm>
                <a:off x="5675639" y="3695095"/>
                <a:ext cx="156518" cy="125876"/>
              </a:xfrm>
              <a:custGeom>
                <a:avLst/>
                <a:gdLst>
                  <a:gd name="connsiteX0" fmla="*/ 156518 w 156518"/>
                  <a:gd name="connsiteY0" fmla="*/ 72328 h 125876"/>
                  <a:gd name="connsiteX1" fmla="*/ 145755 w 156518"/>
                  <a:gd name="connsiteY1" fmla="*/ 51659 h 125876"/>
                  <a:gd name="connsiteX2" fmla="*/ 12405 w 156518"/>
                  <a:gd name="connsiteY2" fmla="*/ 6987 h 125876"/>
                  <a:gd name="connsiteX3" fmla="*/ 42694 w 156518"/>
                  <a:gd name="connsiteY3" fmla="*/ 122716 h 125876"/>
                  <a:gd name="connsiteX4" fmla="*/ 156518 w 156518"/>
                  <a:gd name="connsiteY4" fmla="*/ 72328 h 1258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518" h="125876">
                    <a:moveTo>
                      <a:pt x="156518" y="72328"/>
                    </a:moveTo>
                    <a:cubicBezTo>
                      <a:pt x="153470" y="65851"/>
                      <a:pt x="149946" y="58993"/>
                      <a:pt x="145755" y="51659"/>
                    </a:cubicBezTo>
                    <a:cubicBezTo>
                      <a:pt x="111179" y="-9206"/>
                      <a:pt x="50505" y="-4348"/>
                      <a:pt x="12405" y="6987"/>
                    </a:cubicBezTo>
                    <a:cubicBezTo>
                      <a:pt x="-12646" y="58136"/>
                      <a:pt x="1641" y="109000"/>
                      <a:pt x="42694" y="122716"/>
                    </a:cubicBezTo>
                    <a:cubicBezTo>
                      <a:pt x="83747" y="136432"/>
                      <a:pt x="136706" y="102903"/>
                      <a:pt x="156518" y="7232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3" name="Freeform: Shape 327">
                <a:extLst>
                  <a:ext uri="{FF2B5EF4-FFF2-40B4-BE49-F238E27FC236}">
                    <a16:creationId xmlns:a16="http://schemas.microsoft.com/office/drawing/2014/main" xmlns="" id="{F0480718-CAA0-4E77-B588-DB9C8C90BB5A}"/>
                  </a:ext>
                </a:extLst>
              </p:cNvPr>
              <p:cNvSpPr/>
              <p:nvPr/>
            </p:nvSpPr>
            <p:spPr>
              <a:xfrm>
                <a:off x="5676900" y="3570255"/>
                <a:ext cx="230948" cy="250766"/>
              </a:xfrm>
              <a:custGeom>
                <a:avLst/>
                <a:gdLst>
                  <a:gd name="connsiteX0" fmla="*/ 144494 w 230948"/>
                  <a:gd name="connsiteY0" fmla="*/ 176498 h 250766"/>
                  <a:gd name="connsiteX1" fmla="*/ 47625 w 230948"/>
                  <a:gd name="connsiteY1" fmla="*/ 226028 h 250766"/>
                  <a:gd name="connsiteX2" fmla="*/ 0 w 230948"/>
                  <a:gd name="connsiteY2" fmla="*/ 196025 h 250766"/>
                  <a:gd name="connsiteX3" fmla="*/ 41624 w 230948"/>
                  <a:gd name="connsiteY3" fmla="*/ 247555 h 250766"/>
                  <a:gd name="connsiteX4" fmla="*/ 160020 w 230948"/>
                  <a:gd name="connsiteY4" fmla="*/ 189357 h 250766"/>
                  <a:gd name="connsiteX5" fmla="*/ 194405 w 230948"/>
                  <a:gd name="connsiteY5" fmla="*/ 107633 h 250766"/>
                  <a:gd name="connsiteX6" fmla="*/ 228886 w 230948"/>
                  <a:gd name="connsiteY6" fmla="*/ 0 h 250766"/>
                  <a:gd name="connsiteX7" fmla="*/ 185833 w 230948"/>
                  <a:gd name="connsiteY7" fmla="*/ 88202 h 250766"/>
                  <a:gd name="connsiteX8" fmla="*/ 144494 w 230948"/>
                  <a:gd name="connsiteY8" fmla="*/ 176498 h 250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0948" h="250766">
                    <a:moveTo>
                      <a:pt x="144494" y="176498"/>
                    </a:moveTo>
                    <a:cubicBezTo>
                      <a:pt x="131636" y="195548"/>
                      <a:pt x="114395" y="247555"/>
                      <a:pt x="47625" y="226028"/>
                    </a:cubicBezTo>
                    <a:cubicBezTo>
                      <a:pt x="29005" y="221248"/>
                      <a:pt x="12351" y="210755"/>
                      <a:pt x="0" y="196025"/>
                    </a:cubicBezTo>
                    <a:cubicBezTo>
                      <a:pt x="2944" y="219720"/>
                      <a:pt x="19078" y="239693"/>
                      <a:pt x="41624" y="247555"/>
                    </a:cubicBezTo>
                    <a:cubicBezTo>
                      <a:pt x="86773" y="262604"/>
                      <a:pt x="144875" y="221647"/>
                      <a:pt x="160020" y="189357"/>
                    </a:cubicBezTo>
                    <a:cubicBezTo>
                      <a:pt x="175165" y="157067"/>
                      <a:pt x="170783" y="139922"/>
                      <a:pt x="194405" y="107633"/>
                    </a:cubicBezTo>
                    <a:cubicBezTo>
                      <a:pt x="218027" y="75343"/>
                      <a:pt x="237458" y="43053"/>
                      <a:pt x="228886" y="0"/>
                    </a:cubicBezTo>
                    <a:cubicBezTo>
                      <a:pt x="228886" y="51626"/>
                      <a:pt x="209836" y="60198"/>
                      <a:pt x="185833" y="88202"/>
                    </a:cubicBezTo>
                    <a:cubicBezTo>
                      <a:pt x="161830" y="116205"/>
                      <a:pt x="157448" y="157067"/>
                      <a:pt x="144494" y="17649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4" name="Freeform: Shape 328">
                <a:extLst>
                  <a:ext uri="{FF2B5EF4-FFF2-40B4-BE49-F238E27FC236}">
                    <a16:creationId xmlns:a16="http://schemas.microsoft.com/office/drawing/2014/main" xmlns="" id="{7D1B9BCC-E636-47C5-8421-880217FBF4E4}"/>
                  </a:ext>
                </a:extLst>
              </p:cNvPr>
              <p:cNvSpPr/>
              <p:nvPr/>
            </p:nvSpPr>
            <p:spPr>
              <a:xfrm>
                <a:off x="6301772" y="3541479"/>
                <a:ext cx="232147" cy="279287"/>
              </a:xfrm>
              <a:custGeom>
                <a:avLst/>
                <a:gdLst>
                  <a:gd name="connsiteX0" fmla="*/ 120459 w 232147"/>
                  <a:gd name="connsiteY0" fmla="*/ 26586 h 279287"/>
                  <a:gd name="connsiteX1" fmla="*/ 210851 w 232147"/>
                  <a:gd name="connsiteY1" fmla="*/ 144696 h 279287"/>
                  <a:gd name="connsiteX2" fmla="*/ 189325 w 232147"/>
                  <a:gd name="connsiteY2" fmla="*/ 276045 h 279287"/>
                  <a:gd name="connsiteX3" fmla="*/ 70929 w 232147"/>
                  <a:gd name="connsiteY3" fmla="*/ 217848 h 279287"/>
                  <a:gd name="connsiteX4" fmla="*/ 36544 w 232147"/>
                  <a:gd name="connsiteY4" fmla="*/ 136123 h 279287"/>
                  <a:gd name="connsiteX5" fmla="*/ 2063 w 232147"/>
                  <a:gd name="connsiteY5" fmla="*/ 28491 h 279287"/>
                  <a:gd name="connsiteX6" fmla="*/ 120459 w 232147"/>
                  <a:gd name="connsiteY6" fmla="*/ 26586 h 279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147" h="279287">
                    <a:moveTo>
                      <a:pt x="120459" y="26586"/>
                    </a:moveTo>
                    <a:cubicBezTo>
                      <a:pt x="152759" y="64247"/>
                      <a:pt x="182937" y="103678"/>
                      <a:pt x="210851" y="144696"/>
                    </a:cubicBezTo>
                    <a:cubicBezTo>
                      <a:pt x="247522" y="200703"/>
                      <a:pt x="234568" y="260901"/>
                      <a:pt x="189325" y="276045"/>
                    </a:cubicBezTo>
                    <a:cubicBezTo>
                      <a:pt x="144081" y="291190"/>
                      <a:pt x="86074" y="250137"/>
                      <a:pt x="70929" y="217848"/>
                    </a:cubicBezTo>
                    <a:cubicBezTo>
                      <a:pt x="55784" y="185558"/>
                      <a:pt x="60166" y="168413"/>
                      <a:pt x="36544" y="136123"/>
                    </a:cubicBezTo>
                    <a:cubicBezTo>
                      <a:pt x="12922" y="103833"/>
                      <a:pt x="-6509" y="71544"/>
                      <a:pt x="2063" y="28491"/>
                    </a:cubicBezTo>
                    <a:cubicBezTo>
                      <a:pt x="10636" y="-14562"/>
                      <a:pt x="96837" y="-3513"/>
                      <a:pt x="120459" y="26586"/>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25" name="Freeform: Shape 329">
                <a:extLst>
                  <a:ext uri="{FF2B5EF4-FFF2-40B4-BE49-F238E27FC236}">
                    <a16:creationId xmlns:a16="http://schemas.microsoft.com/office/drawing/2014/main" xmlns="" id="{7ABCCB53-5E00-41AC-A0AC-0ED0B040A0E5}"/>
                  </a:ext>
                </a:extLst>
              </p:cNvPr>
              <p:cNvSpPr/>
              <p:nvPr/>
            </p:nvSpPr>
            <p:spPr>
              <a:xfrm>
                <a:off x="6377177" y="3695095"/>
                <a:ext cx="156422" cy="125876"/>
              </a:xfrm>
              <a:custGeom>
                <a:avLst/>
                <a:gdLst>
                  <a:gd name="connsiteX0" fmla="*/ 0 w 156422"/>
                  <a:gd name="connsiteY0" fmla="*/ 72328 h 125876"/>
                  <a:gd name="connsiteX1" fmla="*/ 10668 w 156422"/>
                  <a:gd name="connsiteY1" fmla="*/ 51659 h 125876"/>
                  <a:gd name="connsiteX2" fmla="*/ 144018 w 156422"/>
                  <a:gd name="connsiteY2" fmla="*/ 6987 h 125876"/>
                  <a:gd name="connsiteX3" fmla="*/ 113729 w 156422"/>
                  <a:gd name="connsiteY3" fmla="*/ 122716 h 125876"/>
                  <a:gd name="connsiteX4" fmla="*/ 0 w 156422"/>
                  <a:gd name="connsiteY4" fmla="*/ 72328 h 1258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422" h="125876">
                    <a:moveTo>
                      <a:pt x="0" y="72328"/>
                    </a:moveTo>
                    <a:cubicBezTo>
                      <a:pt x="2953" y="65851"/>
                      <a:pt x="6477" y="58993"/>
                      <a:pt x="10668" y="51659"/>
                    </a:cubicBezTo>
                    <a:cubicBezTo>
                      <a:pt x="45244" y="-9206"/>
                      <a:pt x="105918" y="-4348"/>
                      <a:pt x="144018" y="6987"/>
                    </a:cubicBezTo>
                    <a:cubicBezTo>
                      <a:pt x="169069" y="58136"/>
                      <a:pt x="154781" y="109000"/>
                      <a:pt x="113729" y="122716"/>
                    </a:cubicBezTo>
                    <a:cubicBezTo>
                      <a:pt x="72676" y="136432"/>
                      <a:pt x="19717" y="102903"/>
                      <a:pt x="0" y="7232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6" name="Freeform: Shape 330">
                <a:extLst>
                  <a:ext uri="{FF2B5EF4-FFF2-40B4-BE49-F238E27FC236}">
                    <a16:creationId xmlns:a16="http://schemas.microsoft.com/office/drawing/2014/main" xmlns="" id="{98482FB1-D8CA-4F57-ADBD-D232F047C4C9}"/>
                  </a:ext>
                </a:extLst>
              </p:cNvPr>
              <p:cNvSpPr/>
              <p:nvPr/>
            </p:nvSpPr>
            <p:spPr>
              <a:xfrm>
                <a:off x="6301391" y="3570255"/>
                <a:ext cx="230948" cy="250766"/>
              </a:xfrm>
              <a:custGeom>
                <a:avLst/>
                <a:gdLst>
                  <a:gd name="connsiteX0" fmla="*/ 86455 w 230948"/>
                  <a:gd name="connsiteY0" fmla="*/ 176498 h 250766"/>
                  <a:gd name="connsiteX1" fmla="*/ 183324 w 230948"/>
                  <a:gd name="connsiteY1" fmla="*/ 226028 h 250766"/>
                  <a:gd name="connsiteX2" fmla="*/ 230949 w 230948"/>
                  <a:gd name="connsiteY2" fmla="*/ 196025 h 250766"/>
                  <a:gd name="connsiteX3" fmla="*/ 189325 w 230948"/>
                  <a:gd name="connsiteY3" fmla="*/ 247555 h 250766"/>
                  <a:gd name="connsiteX4" fmla="*/ 70929 w 230948"/>
                  <a:gd name="connsiteY4" fmla="*/ 189357 h 250766"/>
                  <a:gd name="connsiteX5" fmla="*/ 36544 w 230948"/>
                  <a:gd name="connsiteY5" fmla="*/ 107633 h 250766"/>
                  <a:gd name="connsiteX6" fmla="*/ 2063 w 230948"/>
                  <a:gd name="connsiteY6" fmla="*/ 0 h 250766"/>
                  <a:gd name="connsiteX7" fmla="*/ 45116 w 230948"/>
                  <a:gd name="connsiteY7" fmla="*/ 88202 h 250766"/>
                  <a:gd name="connsiteX8" fmla="*/ 86455 w 230948"/>
                  <a:gd name="connsiteY8" fmla="*/ 176498 h 250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0948" h="250766">
                    <a:moveTo>
                      <a:pt x="86455" y="176498"/>
                    </a:moveTo>
                    <a:cubicBezTo>
                      <a:pt x="99313" y="195548"/>
                      <a:pt x="116554" y="247555"/>
                      <a:pt x="183324" y="226028"/>
                    </a:cubicBezTo>
                    <a:cubicBezTo>
                      <a:pt x="201943" y="221248"/>
                      <a:pt x="218598" y="210755"/>
                      <a:pt x="230949" y="196025"/>
                    </a:cubicBezTo>
                    <a:cubicBezTo>
                      <a:pt x="228005" y="219720"/>
                      <a:pt x="211871" y="239693"/>
                      <a:pt x="189325" y="247555"/>
                    </a:cubicBezTo>
                    <a:cubicBezTo>
                      <a:pt x="144176" y="262604"/>
                      <a:pt x="86074" y="221647"/>
                      <a:pt x="70929" y="189357"/>
                    </a:cubicBezTo>
                    <a:cubicBezTo>
                      <a:pt x="55784" y="157067"/>
                      <a:pt x="60166" y="139922"/>
                      <a:pt x="36544" y="107633"/>
                    </a:cubicBezTo>
                    <a:cubicBezTo>
                      <a:pt x="12922" y="75343"/>
                      <a:pt x="-6509" y="43053"/>
                      <a:pt x="2063" y="0"/>
                    </a:cubicBezTo>
                    <a:cubicBezTo>
                      <a:pt x="2063" y="51626"/>
                      <a:pt x="21113" y="60198"/>
                      <a:pt x="45116" y="88202"/>
                    </a:cubicBezTo>
                    <a:cubicBezTo>
                      <a:pt x="69119" y="116205"/>
                      <a:pt x="73501" y="157067"/>
                      <a:pt x="86455" y="17649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7" name="Freeform: Shape 331">
                <a:extLst>
                  <a:ext uri="{FF2B5EF4-FFF2-40B4-BE49-F238E27FC236}">
                    <a16:creationId xmlns:a16="http://schemas.microsoft.com/office/drawing/2014/main" xmlns="" id="{A6D085E6-BE50-41E1-BF81-4579EE3C31FE}"/>
                  </a:ext>
                </a:extLst>
              </p:cNvPr>
              <p:cNvSpPr/>
              <p:nvPr/>
            </p:nvSpPr>
            <p:spPr>
              <a:xfrm>
                <a:off x="5692330" y="2657687"/>
                <a:ext cx="830865" cy="947323"/>
              </a:xfrm>
              <a:custGeom>
                <a:avLst/>
                <a:gdLst>
                  <a:gd name="connsiteX0" fmla="*/ 830866 w 830865"/>
                  <a:gd name="connsiteY0" fmla="*/ 167714 h 947323"/>
                  <a:gd name="connsiteX1" fmla="*/ 764191 w 830865"/>
                  <a:gd name="connsiteY1" fmla="*/ 85894 h 947323"/>
                  <a:gd name="connsiteX2" fmla="*/ 415385 w 830865"/>
                  <a:gd name="connsiteY2" fmla="*/ 6360 h 947323"/>
                  <a:gd name="connsiteX3" fmla="*/ 66675 w 830865"/>
                  <a:gd name="connsiteY3" fmla="*/ 85894 h 947323"/>
                  <a:gd name="connsiteX4" fmla="*/ 0 w 830865"/>
                  <a:gd name="connsiteY4" fmla="*/ 167714 h 947323"/>
                  <a:gd name="connsiteX5" fmla="*/ 84011 w 830865"/>
                  <a:gd name="connsiteY5" fmla="*/ 906092 h 947323"/>
                  <a:gd name="connsiteX6" fmla="*/ 142113 w 830865"/>
                  <a:gd name="connsiteY6" fmla="*/ 946954 h 947323"/>
                  <a:gd name="connsiteX7" fmla="*/ 227838 w 830865"/>
                  <a:gd name="connsiteY7" fmla="*/ 916855 h 947323"/>
                  <a:gd name="connsiteX8" fmla="*/ 251555 w 830865"/>
                  <a:gd name="connsiteY8" fmla="*/ 324876 h 947323"/>
                  <a:gd name="connsiteX9" fmla="*/ 365855 w 830865"/>
                  <a:gd name="connsiteY9" fmla="*/ 253820 h 947323"/>
                  <a:gd name="connsiteX10" fmla="*/ 389477 w 830865"/>
                  <a:gd name="connsiteY10" fmla="*/ 250486 h 947323"/>
                  <a:gd name="connsiteX11" fmla="*/ 389477 w 830865"/>
                  <a:gd name="connsiteY11" fmla="*/ 251629 h 947323"/>
                  <a:gd name="connsiteX12" fmla="*/ 441198 w 830865"/>
                  <a:gd name="connsiteY12" fmla="*/ 251629 h 947323"/>
                  <a:gd name="connsiteX13" fmla="*/ 441198 w 830865"/>
                  <a:gd name="connsiteY13" fmla="*/ 250486 h 947323"/>
                  <a:gd name="connsiteX14" fmla="*/ 464820 w 830865"/>
                  <a:gd name="connsiteY14" fmla="*/ 253820 h 947323"/>
                  <a:gd name="connsiteX15" fmla="*/ 579120 w 830865"/>
                  <a:gd name="connsiteY15" fmla="*/ 324876 h 947323"/>
                  <a:gd name="connsiteX16" fmla="*/ 602837 w 830865"/>
                  <a:gd name="connsiteY16" fmla="*/ 916855 h 947323"/>
                  <a:gd name="connsiteX17" fmla="*/ 688562 w 830865"/>
                  <a:gd name="connsiteY17" fmla="*/ 946954 h 947323"/>
                  <a:gd name="connsiteX18" fmla="*/ 746665 w 830865"/>
                  <a:gd name="connsiteY18" fmla="*/ 906092 h 947323"/>
                  <a:gd name="connsiteX19" fmla="*/ 830866 w 830865"/>
                  <a:gd name="connsiteY19" fmla="*/ 167714 h 9473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30865" h="947323">
                    <a:moveTo>
                      <a:pt x="830866" y="167714"/>
                    </a:moveTo>
                    <a:cubicBezTo>
                      <a:pt x="830866" y="128947"/>
                      <a:pt x="764191" y="85894"/>
                      <a:pt x="764191" y="85894"/>
                    </a:cubicBezTo>
                    <a:cubicBezTo>
                      <a:pt x="663702" y="-16309"/>
                      <a:pt x="482346" y="-2784"/>
                      <a:pt x="415385" y="6360"/>
                    </a:cubicBezTo>
                    <a:cubicBezTo>
                      <a:pt x="348710" y="-3165"/>
                      <a:pt x="167164" y="-16309"/>
                      <a:pt x="66675" y="85894"/>
                    </a:cubicBezTo>
                    <a:cubicBezTo>
                      <a:pt x="66675" y="85894"/>
                      <a:pt x="0" y="128947"/>
                      <a:pt x="0" y="167714"/>
                    </a:cubicBezTo>
                    <a:cubicBezTo>
                      <a:pt x="0" y="206480"/>
                      <a:pt x="84011" y="906092"/>
                      <a:pt x="84011" y="906092"/>
                    </a:cubicBezTo>
                    <a:cubicBezTo>
                      <a:pt x="84011" y="906092"/>
                      <a:pt x="81820" y="942668"/>
                      <a:pt x="142113" y="946954"/>
                    </a:cubicBezTo>
                    <a:cubicBezTo>
                      <a:pt x="202406" y="951240"/>
                      <a:pt x="227838" y="916855"/>
                      <a:pt x="227838" y="916855"/>
                    </a:cubicBezTo>
                    <a:lnTo>
                      <a:pt x="251555" y="324876"/>
                    </a:lnTo>
                    <a:cubicBezTo>
                      <a:pt x="251555" y="324876"/>
                      <a:pt x="348425" y="255915"/>
                      <a:pt x="365855" y="253820"/>
                    </a:cubicBezTo>
                    <a:cubicBezTo>
                      <a:pt x="372142" y="252962"/>
                      <a:pt x="380333" y="251629"/>
                      <a:pt x="389477" y="250486"/>
                    </a:cubicBezTo>
                    <a:lnTo>
                      <a:pt x="389477" y="251629"/>
                    </a:lnTo>
                    <a:cubicBezTo>
                      <a:pt x="406534" y="248072"/>
                      <a:pt x="424141" y="248072"/>
                      <a:pt x="441198" y="251629"/>
                    </a:cubicBezTo>
                    <a:lnTo>
                      <a:pt x="441198" y="250486"/>
                    </a:lnTo>
                    <a:cubicBezTo>
                      <a:pt x="450723" y="251629"/>
                      <a:pt x="458438" y="252962"/>
                      <a:pt x="464820" y="253820"/>
                    </a:cubicBezTo>
                    <a:cubicBezTo>
                      <a:pt x="482060" y="255915"/>
                      <a:pt x="579120" y="324876"/>
                      <a:pt x="579120" y="324876"/>
                    </a:cubicBezTo>
                    <a:lnTo>
                      <a:pt x="602837" y="916855"/>
                    </a:lnTo>
                    <a:cubicBezTo>
                      <a:pt x="602837" y="916855"/>
                      <a:pt x="628650" y="951240"/>
                      <a:pt x="688562" y="946954"/>
                    </a:cubicBezTo>
                    <a:cubicBezTo>
                      <a:pt x="748475" y="942668"/>
                      <a:pt x="746665" y="906092"/>
                      <a:pt x="746665" y="906092"/>
                    </a:cubicBezTo>
                    <a:cubicBezTo>
                      <a:pt x="746665" y="906092"/>
                      <a:pt x="830866" y="206480"/>
                      <a:pt x="830866" y="167714"/>
                    </a:cubicBezTo>
                    <a:close/>
                  </a:path>
                </a:pathLst>
              </a:custGeom>
              <a:solidFill>
                <a:srgbClr val="263238"/>
              </a:solidFill>
              <a:ln w="9525" cap="rnd">
                <a:solidFill>
                  <a:srgbClr val="263238"/>
                </a:solidFill>
                <a:prstDash val="solid"/>
                <a:round/>
              </a:ln>
            </p:spPr>
            <p:txBody>
              <a:bodyPr rtlCol="0" anchor="ctr"/>
              <a:lstStyle/>
              <a:p>
                <a:endParaRPr lang="en-US">
                  <a:solidFill>
                    <a:prstClr val="black"/>
                  </a:solidFill>
                </a:endParaRPr>
              </a:p>
            </p:txBody>
          </p:sp>
          <p:sp>
            <p:nvSpPr>
              <p:cNvPr id="28" name="Freeform: Shape 332">
                <a:extLst>
                  <a:ext uri="{FF2B5EF4-FFF2-40B4-BE49-F238E27FC236}">
                    <a16:creationId xmlns:a16="http://schemas.microsoft.com/office/drawing/2014/main" xmlns="" id="{E6117C2F-B9A9-4726-8565-A39D3F52B5BB}"/>
                  </a:ext>
                </a:extLst>
              </p:cNvPr>
              <p:cNvSpPr/>
              <p:nvPr/>
            </p:nvSpPr>
            <p:spPr>
              <a:xfrm>
                <a:off x="6270242" y="2786633"/>
                <a:ext cx="50642" cy="195929"/>
              </a:xfrm>
              <a:custGeom>
                <a:avLst/>
                <a:gdLst>
                  <a:gd name="connsiteX0" fmla="*/ 1113 w 50642"/>
                  <a:gd name="connsiteY0" fmla="*/ 195929 h 195929"/>
                  <a:gd name="connsiteX1" fmla="*/ 50643 w 50642"/>
                  <a:gd name="connsiteY1" fmla="*/ 0 h 195929"/>
                </a:gdLst>
                <a:ahLst/>
                <a:cxnLst>
                  <a:cxn ang="0">
                    <a:pos x="connsiteX0" y="connsiteY0"/>
                  </a:cxn>
                  <a:cxn ang="0">
                    <a:pos x="connsiteX1" y="connsiteY1"/>
                  </a:cxn>
                </a:cxnLst>
                <a:rect l="l" t="t" r="r" b="b"/>
                <a:pathLst>
                  <a:path w="50642" h="195929">
                    <a:moveTo>
                      <a:pt x="1113" y="195929"/>
                    </a:moveTo>
                    <a:cubicBezTo>
                      <a:pt x="1113" y="195929"/>
                      <a:pt x="-11841" y="53816"/>
                      <a:pt x="50643" y="0"/>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29" name="Freeform: Shape 333">
                <a:extLst>
                  <a:ext uri="{FF2B5EF4-FFF2-40B4-BE49-F238E27FC236}">
                    <a16:creationId xmlns:a16="http://schemas.microsoft.com/office/drawing/2014/main" xmlns="" id="{06A12011-1E88-4D71-858C-FAF01EEC91ED}"/>
                  </a:ext>
                </a:extLst>
              </p:cNvPr>
              <p:cNvSpPr/>
              <p:nvPr/>
            </p:nvSpPr>
            <p:spPr>
              <a:xfrm>
                <a:off x="5903213" y="2760821"/>
                <a:ext cx="42576" cy="221741"/>
              </a:xfrm>
              <a:custGeom>
                <a:avLst/>
                <a:gdLst>
                  <a:gd name="connsiteX0" fmla="*/ 40958 w 42576"/>
                  <a:gd name="connsiteY0" fmla="*/ 221742 h 221741"/>
                  <a:gd name="connsiteX1" fmla="*/ 34481 w 42576"/>
                  <a:gd name="connsiteY1" fmla="*/ 60293 h 221741"/>
                  <a:gd name="connsiteX2" fmla="*/ 0 w 42576"/>
                  <a:gd name="connsiteY2" fmla="*/ 0 h 221741"/>
                </a:gdLst>
                <a:ahLst/>
                <a:cxnLst>
                  <a:cxn ang="0">
                    <a:pos x="connsiteX0" y="connsiteY0"/>
                  </a:cxn>
                  <a:cxn ang="0">
                    <a:pos x="connsiteX1" y="connsiteY1"/>
                  </a:cxn>
                  <a:cxn ang="0">
                    <a:pos x="connsiteX2" y="connsiteY2"/>
                  </a:cxn>
                </a:cxnLst>
                <a:rect l="l" t="t" r="r" b="b"/>
                <a:pathLst>
                  <a:path w="42576" h="221741">
                    <a:moveTo>
                      <a:pt x="40958" y="221742"/>
                    </a:moveTo>
                    <a:cubicBezTo>
                      <a:pt x="40958" y="221742"/>
                      <a:pt x="47435" y="103346"/>
                      <a:pt x="34481" y="60293"/>
                    </a:cubicBezTo>
                    <a:cubicBezTo>
                      <a:pt x="21527" y="17240"/>
                      <a:pt x="0" y="0"/>
                      <a:pt x="0" y="0"/>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30" name="Freeform: Shape 334">
                <a:extLst>
                  <a:ext uri="{FF2B5EF4-FFF2-40B4-BE49-F238E27FC236}">
                    <a16:creationId xmlns:a16="http://schemas.microsoft.com/office/drawing/2014/main" xmlns="" id="{F790F757-1889-412B-9D86-A23D4821D0DA}"/>
                  </a:ext>
                </a:extLst>
              </p:cNvPr>
              <p:cNvSpPr/>
              <p:nvPr/>
            </p:nvSpPr>
            <p:spPr>
              <a:xfrm>
                <a:off x="6023800" y="2700528"/>
                <a:ext cx="81819" cy="146399"/>
              </a:xfrm>
              <a:custGeom>
                <a:avLst/>
                <a:gdLst>
                  <a:gd name="connsiteX0" fmla="*/ 0 w 81819"/>
                  <a:gd name="connsiteY0" fmla="*/ 0 h 146399"/>
                  <a:gd name="connsiteX1" fmla="*/ 81820 w 81819"/>
                  <a:gd name="connsiteY1" fmla="*/ 146399 h 146399"/>
                </a:gdLst>
                <a:ahLst/>
                <a:cxnLst>
                  <a:cxn ang="0">
                    <a:pos x="connsiteX0" y="connsiteY0"/>
                  </a:cxn>
                  <a:cxn ang="0">
                    <a:pos x="connsiteX1" y="connsiteY1"/>
                  </a:cxn>
                </a:cxnLst>
                <a:rect l="l" t="t" r="r" b="b"/>
                <a:pathLst>
                  <a:path w="81819" h="146399">
                    <a:moveTo>
                      <a:pt x="0" y="0"/>
                    </a:moveTo>
                    <a:cubicBezTo>
                      <a:pt x="0" y="0"/>
                      <a:pt x="68866" y="79629"/>
                      <a:pt x="81820" y="146399"/>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31" name="Freeform: Shape 335">
                <a:extLst>
                  <a:ext uri="{FF2B5EF4-FFF2-40B4-BE49-F238E27FC236}">
                    <a16:creationId xmlns:a16="http://schemas.microsoft.com/office/drawing/2014/main" xmlns="" id="{0CEB0170-A8E1-438E-9084-B9C07CEF3474}"/>
                  </a:ext>
                </a:extLst>
              </p:cNvPr>
              <p:cNvSpPr/>
              <p:nvPr/>
            </p:nvSpPr>
            <p:spPr>
              <a:xfrm>
                <a:off x="6131433" y="2705100"/>
                <a:ext cx="43052" cy="75342"/>
              </a:xfrm>
              <a:custGeom>
                <a:avLst/>
                <a:gdLst>
                  <a:gd name="connsiteX0" fmla="*/ 43053 w 43052"/>
                  <a:gd name="connsiteY0" fmla="*/ 0 h 75342"/>
                  <a:gd name="connsiteX1" fmla="*/ 0 w 43052"/>
                  <a:gd name="connsiteY1" fmla="*/ 75343 h 75342"/>
                </a:gdLst>
                <a:ahLst/>
                <a:cxnLst>
                  <a:cxn ang="0">
                    <a:pos x="connsiteX0" y="connsiteY0"/>
                  </a:cxn>
                  <a:cxn ang="0">
                    <a:pos x="connsiteX1" y="connsiteY1"/>
                  </a:cxn>
                </a:cxnLst>
                <a:rect l="l" t="t" r="r" b="b"/>
                <a:pathLst>
                  <a:path w="43052" h="75342">
                    <a:moveTo>
                      <a:pt x="43053" y="0"/>
                    </a:moveTo>
                    <a:cubicBezTo>
                      <a:pt x="43053" y="0"/>
                      <a:pt x="4286" y="43053"/>
                      <a:pt x="0" y="75343"/>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32" name="Freeform: Shape 336">
                <a:extLst>
                  <a:ext uri="{FF2B5EF4-FFF2-40B4-BE49-F238E27FC236}">
                    <a16:creationId xmlns:a16="http://schemas.microsoft.com/office/drawing/2014/main" xmlns="" id="{223C4529-9E85-4D16-A16E-7907C7E060CE}"/>
                  </a:ext>
                </a:extLst>
              </p:cNvPr>
              <p:cNvSpPr/>
              <p:nvPr/>
            </p:nvSpPr>
            <p:spPr>
              <a:xfrm>
                <a:off x="5898927" y="1865746"/>
                <a:ext cx="392666" cy="834495"/>
              </a:xfrm>
              <a:custGeom>
                <a:avLst/>
                <a:gdLst>
                  <a:gd name="connsiteX0" fmla="*/ 178689 w 392666"/>
                  <a:gd name="connsiteY0" fmla="*/ 1725 h 834495"/>
                  <a:gd name="connsiteX1" fmla="*/ 94774 w 392666"/>
                  <a:gd name="connsiteY1" fmla="*/ 14584 h 834495"/>
                  <a:gd name="connsiteX2" fmla="*/ 0 w 392666"/>
                  <a:gd name="connsiteY2" fmla="*/ 115453 h 834495"/>
                  <a:gd name="connsiteX3" fmla="*/ 38767 w 392666"/>
                  <a:gd name="connsiteY3" fmla="*/ 800015 h 834495"/>
                  <a:gd name="connsiteX4" fmla="*/ 202406 w 392666"/>
                  <a:gd name="connsiteY4" fmla="*/ 834496 h 834495"/>
                  <a:gd name="connsiteX5" fmla="*/ 383381 w 392666"/>
                  <a:gd name="connsiteY5" fmla="*/ 791443 h 834495"/>
                  <a:gd name="connsiteX6" fmla="*/ 385572 w 392666"/>
                  <a:gd name="connsiteY6" fmla="*/ 42301 h 834495"/>
                  <a:gd name="connsiteX7" fmla="*/ 178689 w 392666"/>
                  <a:gd name="connsiteY7" fmla="*/ 1725 h 834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2666" h="834495">
                    <a:moveTo>
                      <a:pt x="178689" y="1725"/>
                    </a:moveTo>
                    <a:cubicBezTo>
                      <a:pt x="178689" y="1725"/>
                      <a:pt x="116300" y="-6943"/>
                      <a:pt x="94774" y="14584"/>
                    </a:cubicBezTo>
                    <a:cubicBezTo>
                      <a:pt x="73247" y="36110"/>
                      <a:pt x="0" y="115453"/>
                      <a:pt x="0" y="115453"/>
                    </a:cubicBezTo>
                    <a:lnTo>
                      <a:pt x="38767" y="800015"/>
                    </a:lnTo>
                    <a:cubicBezTo>
                      <a:pt x="38767" y="800015"/>
                      <a:pt x="127063" y="834496"/>
                      <a:pt x="202406" y="834496"/>
                    </a:cubicBezTo>
                    <a:cubicBezTo>
                      <a:pt x="277749" y="834496"/>
                      <a:pt x="363855" y="806492"/>
                      <a:pt x="383381" y="791443"/>
                    </a:cubicBezTo>
                    <a:cubicBezTo>
                      <a:pt x="402907" y="776393"/>
                      <a:pt x="385572" y="42301"/>
                      <a:pt x="385572" y="42301"/>
                    </a:cubicBezTo>
                    <a:cubicBezTo>
                      <a:pt x="385572" y="42301"/>
                      <a:pt x="225647" y="-4752"/>
                      <a:pt x="178689" y="1725"/>
                    </a:cubicBezTo>
                    <a:close/>
                  </a:path>
                </a:pathLst>
              </a:custGeom>
              <a:solidFill>
                <a:srgbClr val="C53F3F"/>
              </a:solidFill>
              <a:ln w="9525" cap="rnd">
                <a:solidFill>
                  <a:srgbClr val="263238"/>
                </a:solidFill>
                <a:prstDash val="solid"/>
                <a:round/>
              </a:ln>
            </p:spPr>
            <p:txBody>
              <a:bodyPr rtlCol="0" anchor="ctr"/>
              <a:lstStyle/>
              <a:p>
                <a:endParaRPr lang="en-US">
                  <a:solidFill>
                    <a:prstClr val="black"/>
                  </a:solidFill>
                </a:endParaRPr>
              </a:p>
            </p:txBody>
          </p:sp>
          <p:sp>
            <p:nvSpPr>
              <p:cNvPr id="33" name="Freeform: Shape 337">
                <a:extLst>
                  <a:ext uri="{FF2B5EF4-FFF2-40B4-BE49-F238E27FC236}">
                    <a16:creationId xmlns:a16="http://schemas.microsoft.com/office/drawing/2014/main" xmlns="" id="{23CB4914-C6C8-4983-B9E6-19AA3244A252}"/>
                  </a:ext>
                </a:extLst>
              </p:cNvPr>
              <p:cNvSpPr/>
              <p:nvPr/>
            </p:nvSpPr>
            <p:spPr>
              <a:xfrm>
                <a:off x="6157626" y="1620474"/>
                <a:ext cx="587805" cy="1120915"/>
              </a:xfrm>
              <a:custGeom>
                <a:avLst/>
                <a:gdLst>
                  <a:gd name="connsiteX0" fmla="*/ 34099 w 587805"/>
                  <a:gd name="connsiteY0" fmla="*/ 262046 h 1120915"/>
                  <a:gd name="connsiteX1" fmla="*/ 133064 w 587805"/>
                  <a:gd name="connsiteY1" fmla="*/ 253378 h 1120915"/>
                  <a:gd name="connsiteX2" fmla="*/ 218789 w 587805"/>
                  <a:gd name="connsiteY2" fmla="*/ 255569 h 1120915"/>
                  <a:gd name="connsiteX3" fmla="*/ 326422 w 587805"/>
                  <a:gd name="connsiteY3" fmla="*/ 152223 h 1120915"/>
                  <a:gd name="connsiteX4" fmla="*/ 109823 w 587805"/>
                  <a:gd name="connsiteY4" fmla="*/ 102693 h 1120915"/>
                  <a:gd name="connsiteX5" fmla="*/ 127063 w 587805"/>
                  <a:gd name="connsiteY5" fmla="*/ 3728 h 1120915"/>
                  <a:gd name="connsiteX6" fmla="*/ 365951 w 587805"/>
                  <a:gd name="connsiteY6" fmla="*/ 8014 h 1120915"/>
                  <a:gd name="connsiteX7" fmla="*/ 576929 w 587805"/>
                  <a:gd name="connsiteY7" fmla="*/ 61831 h 1120915"/>
                  <a:gd name="connsiteX8" fmla="*/ 585502 w 587805"/>
                  <a:gd name="connsiteY8" fmla="*/ 102693 h 1120915"/>
                  <a:gd name="connsiteX9" fmla="*/ 316039 w 587805"/>
                  <a:gd name="connsiteY9" fmla="*/ 401968 h 1120915"/>
                  <a:gd name="connsiteX10" fmla="*/ 204121 w 587805"/>
                  <a:gd name="connsiteY10" fmla="*/ 524650 h 1120915"/>
                  <a:gd name="connsiteX11" fmla="*/ 176498 w 587805"/>
                  <a:gd name="connsiteY11" fmla="*/ 1004710 h 1120915"/>
                  <a:gd name="connsiteX12" fmla="*/ 260509 w 587805"/>
                  <a:gd name="connsiteY12" fmla="*/ 1056336 h 1120915"/>
                  <a:gd name="connsiteX13" fmla="*/ 288512 w 587805"/>
                  <a:gd name="connsiteY13" fmla="*/ 1120915 h 1120915"/>
                  <a:gd name="connsiteX14" fmla="*/ 122682 w 587805"/>
                  <a:gd name="connsiteY14" fmla="*/ 1062813 h 1120915"/>
                  <a:gd name="connsiteX15" fmla="*/ 60293 w 587805"/>
                  <a:gd name="connsiteY15" fmla="*/ 1043763 h 1120915"/>
                  <a:gd name="connsiteX16" fmla="*/ 0 w 587805"/>
                  <a:gd name="connsiteY16" fmla="*/ 456070 h 1120915"/>
                  <a:gd name="connsiteX17" fmla="*/ 2191 w 587805"/>
                  <a:gd name="connsiteY17" fmla="*/ 273095 h 1120915"/>
                  <a:gd name="connsiteX18" fmla="*/ 34099 w 587805"/>
                  <a:gd name="connsiteY18" fmla="*/ 262046 h 11209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87805" h="1120915">
                    <a:moveTo>
                      <a:pt x="34099" y="262046"/>
                    </a:moveTo>
                    <a:cubicBezTo>
                      <a:pt x="66872" y="257070"/>
                      <a:pt x="99926" y="254175"/>
                      <a:pt x="133064" y="253378"/>
                    </a:cubicBezTo>
                    <a:cubicBezTo>
                      <a:pt x="176117" y="253378"/>
                      <a:pt x="218789" y="255569"/>
                      <a:pt x="218789" y="255569"/>
                    </a:cubicBezTo>
                    <a:lnTo>
                      <a:pt x="326422" y="152223"/>
                    </a:lnTo>
                    <a:lnTo>
                      <a:pt x="109823" y="102693"/>
                    </a:lnTo>
                    <a:lnTo>
                      <a:pt x="127063" y="3728"/>
                    </a:lnTo>
                    <a:cubicBezTo>
                      <a:pt x="127063" y="3728"/>
                      <a:pt x="286321" y="-7035"/>
                      <a:pt x="365951" y="8014"/>
                    </a:cubicBezTo>
                    <a:cubicBezTo>
                      <a:pt x="445580" y="23064"/>
                      <a:pt x="570452" y="61831"/>
                      <a:pt x="576929" y="61831"/>
                    </a:cubicBezTo>
                    <a:cubicBezTo>
                      <a:pt x="583406" y="61831"/>
                      <a:pt x="591979" y="85548"/>
                      <a:pt x="585502" y="102693"/>
                    </a:cubicBezTo>
                    <a:cubicBezTo>
                      <a:pt x="579025" y="119838"/>
                      <a:pt x="376523" y="343866"/>
                      <a:pt x="316039" y="401968"/>
                    </a:cubicBezTo>
                    <a:cubicBezTo>
                      <a:pt x="276474" y="440743"/>
                      <a:pt x="239110" y="481701"/>
                      <a:pt x="204121" y="524650"/>
                    </a:cubicBezTo>
                    <a:lnTo>
                      <a:pt x="176498" y="1004710"/>
                    </a:lnTo>
                    <a:cubicBezTo>
                      <a:pt x="176498" y="1004710"/>
                      <a:pt x="247555" y="1043477"/>
                      <a:pt x="260509" y="1056336"/>
                    </a:cubicBezTo>
                    <a:cubicBezTo>
                      <a:pt x="273463" y="1069195"/>
                      <a:pt x="288512" y="1120915"/>
                      <a:pt x="288512" y="1120915"/>
                    </a:cubicBezTo>
                    <a:cubicBezTo>
                      <a:pt x="288512" y="1120915"/>
                      <a:pt x="157163" y="1067099"/>
                      <a:pt x="122682" y="1062813"/>
                    </a:cubicBezTo>
                    <a:cubicBezTo>
                      <a:pt x="88202" y="1058527"/>
                      <a:pt x="66770" y="1056336"/>
                      <a:pt x="60293" y="1043763"/>
                    </a:cubicBezTo>
                    <a:cubicBezTo>
                      <a:pt x="53816" y="1031190"/>
                      <a:pt x="0" y="456070"/>
                      <a:pt x="0" y="456070"/>
                    </a:cubicBezTo>
                    <a:lnTo>
                      <a:pt x="2191" y="273095"/>
                    </a:lnTo>
                    <a:cubicBezTo>
                      <a:pt x="2191" y="273095"/>
                      <a:pt x="1810" y="262046"/>
                      <a:pt x="34099" y="262046"/>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34" name="Freeform: Shape 338">
                <a:extLst>
                  <a:ext uri="{FF2B5EF4-FFF2-40B4-BE49-F238E27FC236}">
                    <a16:creationId xmlns:a16="http://schemas.microsoft.com/office/drawing/2014/main" xmlns="" id="{A4F6FD13-EB5F-4A52-A8D6-0E8394E31754}"/>
                  </a:ext>
                </a:extLst>
              </p:cNvPr>
              <p:cNvSpPr/>
              <p:nvPr/>
            </p:nvSpPr>
            <p:spPr>
              <a:xfrm>
                <a:off x="6204584" y="2177414"/>
                <a:ext cx="124872" cy="73152"/>
              </a:xfrm>
              <a:custGeom>
                <a:avLst/>
                <a:gdLst>
                  <a:gd name="connsiteX0" fmla="*/ 116300 w 124872"/>
                  <a:gd name="connsiteY0" fmla="*/ 0 h 73152"/>
                  <a:gd name="connsiteX1" fmla="*/ 0 w 124872"/>
                  <a:gd name="connsiteY1" fmla="*/ 15050 h 73152"/>
                  <a:gd name="connsiteX2" fmla="*/ 10763 w 124872"/>
                  <a:gd name="connsiteY2" fmla="*/ 58102 h 73152"/>
                  <a:gd name="connsiteX3" fmla="*/ 68961 w 124872"/>
                  <a:gd name="connsiteY3" fmla="*/ 73152 h 73152"/>
                  <a:gd name="connsiteX4" fmla="*/ 124873 w 124872"/>
                  <a:gd name="connsiteY4" fmla="*/ 47339 h 73152"/>
                  <a:gd name="connsiteX5" fmla="*/ 116300 w 124872"/>
                  <a:gd name="connsiteY5" fmla="*/ 0 h 73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4872" h="73152">
                    <a:moveTo>
                      <a:pt x="116300" y="0"/>
                    </a:moveTo>
                    <a:lnTo>
                      <a:pt x="0" y="15050"/>
                    </a:lnTo>
                    <a:lnTo>
                      <a:pt x="10763" y="58102"/>
                    </a:lnTo>
                    <a:lnTo>
                      <a:pt x="68961" y="73152"/>
                    </a:lnTo>
                    <a:lnTo>
                      <a:pt x="124873" y="47339"/>
                    </a:lnTo>
                    <a:lnTo>
                      <a:pt x="116300" y="0"/>
                    </a:lnTo>
                    <a:close/>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5" name="Freeform: Shape 339">
                <a:extLst>
                  <a:ext uri="{FF2B5EF4-FFF2-40B4-BE49-F238E27FC236}">
                    <a16:creationId xmlns:a16="http://schemas.microsoft.com/office/drawing/2014/main" xmlns="" id="{C6E0E9F6-CADD-412F-9C5F-663B9FFF8DF8}"/>
                  </a:ext>
                </a:extLst>
              </p:cNvPr>
              <p:cNvSpPr/>
              <p:nvPr/>
            </p:nvSpPr>
            <p:spPr>
              <a:xfrm>
                <a:off x="6361747" y="1919097"/>
                <a:ext cx="66770" cy="226028"/>
              </a:xfrm>
              <a:custGeom>
                <a:avLst/>
                <a:gdLst>
                  <a:gd name="connsiteX0" fmla="*/ 25813 w 66770"/>
                  <a:gd name="connsiteY0" fmla="*/ 0 h 226028"/>
                  <a:gd name="connsiteX1" fmla="*/ 0 w 66770"/>
                  <a:gd name="connsiteY1" fmla="*/ 226028 h 226028"/>
                  <a:gd name="connsiteX2" fmla="*/ 66770 w 66770"/>
                  <a:gd name="connsiteY2" fmla="*/ 34480 h 226028"/>
                </a:gdLst>
                <a:ahLst/>
                <a:cxnLst>
                  <a:cxn ang="0">
                    <a:pos x="connsiteX0" y="connsiteY0"/>
                  </a:cxn>
                  <a:cxn ang="0">
                    <a:pos x="connsiteX1" y="connsiteY1"/>
                  </a:cxn>
                  <a:cxn ang="0">
                    <a:pos x="connsiteX2" y="connsiteY2"/>
                  </a:cxn>
                </a:cxnLst>
                <a:rect l="l" t="t" r="r" b="b"/>
                <a:pathLst>
                  <a:path w="66770" h="226028">
                    <a:moveTo>
                      <a:pt x="25813" y="0"/>
                    </a:moveTo>
                    <a:lnTo>
                      <a:pt x="0" y="226028"/>
                    </a:lnTo>
                    <a:lnTo>
                      <a:pt x="66770" y="34480"/>
                    </a:ln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6" name="Freeform: Shape 340">
                <a:extLst>
                  <a:ext uri="{FF2B5EF4-FFF2-40B4-BE49-F238E27FC236}">
                    <a16:creationId xmlns:a16="http://schemas.microsoft.com/office/drawing/2014/main" xmlns="" id="{8849F342-3BD6-4FB3-B8D1-3CE791F448AF}"/>
                  </a:ext>
                </a:extLst>
              </p:cNvPr>
              <p:cNvSpPr/>
              <p:nvPr/>
            </p:nvSpPr>
            <p:spPr>
              <a:xfrm>
                <a:off x="6484429" y="1751171"/>
                <a:ext cx="135635" cy="23248"/>
              </a:xfrm>
              <a:custGeom>
                <a:avLst/>
                <a:gdLst>
                  <a:gd name="connsiteX0" fmla="*/ 0 w 135635"/>
                  <a:gd name="connsiteY0" fmla="*/ 21527 h 23248"/>
                  <a:gd name="connsiteX1" fmla="*/ 135636 w 135635"/>
                  <a:gd name="connsiteY1" fmla="*/ 0 h 23248"/>
                </a:gdLst>
                <a:ahLst/>
                <a:cxnLst>
                  <a:cxn ang="0">
                    <a:pos x="connsiteX0" y="connsiteY0"/>
                  </a:cxn>
                  <a:cxn ang="0">
                    <a:pos x="connsiteX1" y="connsiteY1"/>
                  </a:cxn>
                </a:cxnLst>
                <a:rect l="l" t="t" r="r" b="b"/>
                <a:pathLst>
                  <a:path w="135635" h="23248">
                    <a:moveTo>
                      <a:pt x="0" y="21527"/>
                    </a:moveTo>
                    <a:cubicBezTo>
                      <a:pt x="0" y="21527"/>
                      <a:pt x="53816" y="32290"/>
                      <a:pt x="135636" y="0"/>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7" name="Freeform: Shape 341">
                <a:extLst>
                  <a:ext uri="{FF2B5EF4-FFF2-40B4-BE49-F238E27FC236}">
                    <a16:creationId xmlns:a16="http://schemas.microsoft.com/office/drawing/2014/main" xmlns="" id="{9F925166-1E97-4366-B87F-ACE87F34AC4C}"/>
                  </a:ext>
                </a:extLst>
              </p:cNvPr>
              <p:cNvSpPr/>
              <p:nvPr/>
            </p:nvSpPr>
            <p:spPr>
              <a:xfrm>
                <a:off x="6540436" y="1779174"/>
                <a:ext cx="105441" cy="8760"/>
              </a:xfrm>
              <a:custGeom>
                <a:avLst/>
                <a:gdLst>
                  <a:gd name="connsiteX0" fmla="*/ 0 w 105441"/>
                  <a:gd name="connsiteY0" fmla="*/ 8573 h 8760"/>
                  <a:gd name="connsiteX1" fmla="*/ 105442 w 105441"/>
                  <a:gd name="connsiteY1" fmla="*/ 0 h 8760"/>
                </a:gdLst>
                <a:ahLst/>
                <a:cxnLst>
                  <a:cxn ang="0">
                    <a:pos x="connsiteX0" y="connsiteY0"/>
                  </a:cxn>
                  <a:cxn ang="0">
                    <a:pos x="connsiteX1" y="connsiteY1"/>
                  </a:cxn>
                </a:cxnLst>
                <a:rect l="l" t="t" r="r" b="b"/>
                <a:pathLst>
                  <a:path w="105441" h="8760">
                    <a:moveTo>
                      <a:pt x="0" y="8573"/>
                    </a:moveTo>
                    <a:cubicBezTo>
                      <a:pt x="35354" y="9557"/>
                      <a:pt x="70711" y="6682"/>
                      <a:pt x="105442" y="0"/>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8" name="Freeform: Shape 342">
                <a:extLst>
                  <a:ext uri="{FF2B5EF4-FFF2-40B4-BE49-F238E27FC236}">
                    <a16:creationId xmlns:a16="http://schemas.microsoft.com/office/drawing/2014/main" xmlns="" id="{92D3DE35-9F8C-484E-A3FB-36110BC924F4}"/>
                  </a:ext>
                </a:extLst>
              </p:cNvPr>
              <p:cNvSpPr/>
              <p:nvPr/>
            </p:nvSpPr>
            <p:spPr>
              <a:xfrm>
                <a:off x="6004464" y="1865280"/>
                <a:ext cx="154971" cy="198035"/>
              </a:xfrm>
              <a:custGeom>
                <a:avLst/>
                <a:gdLst>
                  <a:gd name="connsiteX0" fmla="*/ 0 w 154971"/>
                  <a:gd name="connsiteY0" fmla="*/ 0 h 198035"/>
                  <a:gd name="connsiteX1" fmla="*/ 10763 w 154971"/>
                  <a:gd name="connsiteY1" fmla="*/ 157163 h 198035"/>
                  <a:gd name="connsiteX2" fmla="*/ 94679 w 154971"/>
                  <a:gd name="connsiteY2" fmla="*/ 198025 h 198035"/>
                  <a:gd name="connsiteX3" fmla="*/ 154972 w 154971"/>
                  <a:gd name="connsiteY3" fmla="*/ 157163 h 198035"/>
                  <a:gd name="connsiteX4" fmla="*/ 154972 w 154971"/>
                  <a:gd name="connsiteY4" fmla="*/ 28003 h 198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71" h="198035">
                    <a:moveTo>
                      <a:pt x="0" y="0"/>
                    </a:moveTo>
                    <a:lnTo>
                      <a:pt x="10763" y="157163"/>
                    </a:lnTo>
                    <a:cubicBezTo>
                      <a:pt x="30661" y="183334"/>
                      <a:pt x="61806" y="198499"/>
                      <a:pt x="94679" y="198025"/>
                    </a:cubicBezTo>
                    <a:cubicBezTo>
                      <a:pt x="148495" y="195929"/>
                      <a:pt x="154972" y="157163"/>
                      <a:pt x="154972" y="157163"/>
                    </a:cubicBezTo>
                    <a:lnTo>
                      <a:pt x="154972" y="28003"/>
                    </a:ln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39" name="Freeform: Shape 343">
                <a:extLst>
                  <a:ext uri="{FF2B5EF4-FFF2-40B4-BE49-F238E27FC236}">
                    <a16:creationId xmlns:a16="http://schemas.microsoft.com/office/drawing/2014/main" xmlns="" id="{445AF5B4-86CD-462E-8538-E9B6D3EAF22D}"/>
                  </a:ext>
                </a:extLst>
              </p:cNvPr>
              <p:cNvSpPr/>
              <p:nvPr/>
            </p:nvSpPr>
            <p:spPr>
              <a:xfrm>
                <a:off x="6157245" y="1859905"/>
                <a:ext cx="111690" cy="216544"/>
              </a:xfrm>
              <a:custGeom>
                <a:avLst/>
                <a:gdLst>
                  <a:gd name="connsiteX0" fmla="*/ 4286 w 111690"/>
                  <a:gd name="connsiteY0" fmla="*/ 87195 h 216544"/>
                  <a:gd name="connsiteX1" fmla="*/ 0 w 111690"/>
                  <a:gd name="connsiteY1" fmla="*/ 216544 h 216544"/>
                  <a:gd name="connsiteX2" fmla="*/ 45244 w 111690"/>
                  <a:gd name="connsiteY2" fmla="*/ 145488 h 216544"/>
                  <a:gd name="connsiteX3" fmla="*/ 107633 w 111690"/>
                  <a:gd name="connsiteY3" fmla="*/ 205781 h 216544"/>
                  <a:gd name="connsiteX4" fmla="*/ 94774 w 111690"/>
                  <a:gd name="connsiteY4" fmla="*/ 154155 h 216544"/>
                  <a:gd name="connsiteX5" fmla="*/ 49530 w 111690"/>
                  <a:gd name="connsiteY5" fmla="*/ 22806 h 216544"/>
                  <a:gd name="connsiteX6" fmla="*/ 1905 w 111690"/>
                  <a:gd name="connsiteY6" fmla="*/ 5565 h 216544"/>
                  <a:gd name="connsiteX7" fmla="*/ 1905 w 111690"/>
                  <a:gd name="connsiteY7" fmla="*/ 33569 h 2165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1690" h="216544">
                    <a:moveTo>
                      <a:pt x="4286" y="87195"/>
                    </a:moveTo>
                    <a:lnTo>
                      <a:pt x="0" y="216544"/>
                    </a:lnTo>
                    <a:lnTo>
                      <a:pt x="45244" y="145488"/>
                    </a:lnTo>
                    <a:cubicBezTo>
                      <a:pt x="45244" y="145488"/>
                      <a:pt x="94774" y="207876"/>
                      <a:pt x="107633" y="205781"/>
                    </a:cubicBezTo>
                    <a:cubicBezTo>
                      <a:pt x="120491" y="203685"/>
                      <a:pt x="99060" y="177777"/>
                      <a:pt x="94774" y="154155"/>
                    </a:cubicBezTo>
                    <a:cubicBezTo>
                      <a:pt x="90488" y="130533"/>
                      <a:pt x="53816" y="46428"/>
                      <a:pt x="49530" y="22806"/>
                    </a:cubicBezTo>
                    <a:cubicBezTo>
                      <a:pt x="45244" y="-816"/>
                      <a:pt x="4286" y="-5198"/>
                      <a:pt x="1905" y="5565"/>
                    </a:cubicBezTo>
                    <a:cubicBezTo>
                      <a:pt x="711" y="14862"/>
                      <a:pt x="711" y="24272"/>
                      <a:pt x="1905" y="33569"/>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40" name="Freeform: Shape 344">
                <a:extLst>
                  <a:ext uri="{FF2B5EF4-FFF2-40B4-BE49-F238E27FC236}">
                    <a16:creationId xmlns:a16="http://schemas.microsoft.com/office/drawing/2014/main" xmlns="" id="{AB32844A-9D57-4892-BE8A-BE4EF1A91721}"/>
                  </a:ext>
                </a:extLst>
              </p:cNvPr>
              <p:cNvSpPr/>
              <p:nvPr/>
            </p:nvSpPr>
            <p:spPr>
              <a:xfrm>
                <a:off x="5719744" y="1875782"/>
                <a:ext cx="294977" cy="868179"/>
              </a:xfrm>
              <a:custGeom>
                <a:avLst/>
                <a:gdLst>
                  <a:gd name="connsiteX0" fmla="*/ 293293 w 294977"/>
                  <a:gd name="connsiteY0" fmla="*/ 187523 h 868179"/>
                  <a:gd name="connsiteX1" fmla="*/ 280339 w 294977"/>
                  <a:gd name="connsiteY1" fmla="*/ 797123 h 868179"/>
                  <a:gd name="connsiteX2" fmla="*/ 118414 w 294977"/>
                  <a:gd name="connsiteY2" fmla="*/ 831603 h 868179"/>
                  <a:gd name="connsiteX3" fmla="*/ 38785 w 294977"/>
                  <a:gd name="connsiteY3" fmla="*/ 868179 h 868179"/>
                  <a:gd name="connsiteX4" fmla="*/ 94792 w 294977"/>
                  <a:gd name="connsiteY4" fmla="*/ 777787 h 868179"/>
                  <a:gd name="connsiteX5" fmla="*/ 161467 w 294977"/>
                  <a:gd name="connsiteY5" fmla="*/ 732543 h 868179"/>
                  <a:gd name="connsiteX6" fmla="*/ 105555 w 294977"/>
                  <a:gd name="connsiteY6" fmla="*/ 444126 h 868179"/>
                  <a:gd name="connsiteX7" fmla="*/ 18 w 294977"/>
                  <a:gd name="connsiteY7" fmla="*/ 155614 h 868179"/>
                  <a:gd name="connsiteX8" fmla="*/ 236810 w 294977"/>
                  <a:gd name="connsiteY8" fmla="*/ 9215 h 868179"/>
                  <a:gd name="connsiteX9" fmla="*/ 288530 w 294977"/>
                  <a:gd name="connsiteY9" fmla="*/ 7119 h 8681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4977" h="868179">
                    <a:moveTo>
                      <a:pt x="293293" y="187523"/>
                    </a:moveTo>
                    <a:cubicBezTo>
                      <a:pt x="293293" y="187523"/>
                      <a:pt x="301865" y="790265"/>
                      <a:pt x="280339" y="797123"/>
                    </a:cubicBezTo>
                    <a:cubicBezTo>
                      <a:pt x="258812" y="803981"/>
                      <a:pt x="172706" y="805791"/>
                      <a:pt x="118414" y="831603"/>
                    </a:cubicBezTo>
                    <a:cubicBezTo>
                      <a:pt x="64121" y="857416"/>
                      <a:pt x="38785" y="868179"/>
                      <a:pt x="38785" y="868179"/>
                    </a:cubicBezTo>
                    <a:cubicBezTo>
                      <a:pt x="38785" y="868179"/>
                      <a:pt x="64598" y="805791"/>
                      <a:pt x="94792" y="777787"/>
                    </a:cubicBezTo>
                    <a:cubicBezTo>
                      <a:pt x="114860" y="759750"/>
                      <a:pt x="137291" y="744529"/>
                      <a:pt x="161467" y="732543"/>
                    </a:cubicBezTo>
                    <a:lnTo>
                      <a:pt x="105555" y="444126"/>
                    </a:lnTo>
                    <a:cubicBezTo>
                      <a:pt x="105555" y="444126"/>
                      <a:pt x="2209" y="170664"/>
                      <a:pt x="18" y="155614"/>
                    </a:cubicBezTo>
                    <a:cubicBezTo>
                      <a:pt x="-2173" y="140565"/>
                      <a:pt x="195947" y="28646"/>
                      <a:pt x="236810" y="9215"/>
                    </a:cubicBezTo>
                    <a:cubicBezTo>
                      <a:pt x="277672" y="-10216"/>
                      <a:pt x="288530" y="7119"/>
                      <a:pt x="288530" y="7119"/>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41" name="Freeform: Shape 345">
                <a:extLst>
                  <a:ext uri="{FF2B5EF4-FFF2-40B4-BE49-F238E27FC236}">
                    <a16:creationId xmlns:a16="http://schemas.microsoft.com/office/drawing/2014/main" xmlns="" id="{55074AE2-40AF-48D1-A7C1-C20A071FF3AB}"/>
                  </a:ext>
                </a:extLst>
              </p:cNvPr>
              <p:cNvSpPr/>
              <p:nvPr/>
            </p:nvSpPr>
            <p:spPr>
              <a:xfrm>
                <a:off x="5901600" y="1846759"/>
                <a:ext cx="111436" cy="216546"/>
              </a:xfrm>
              <a:custGeom>
                <a:avLst/>
                <a:gdLst>
                  <a:gd name="connsiteX0" fmla="*/ 57620 w 111436"/>
                  <a:gd name="connsiteY0" fmla="*/ 7758 h 216546"/>
                  <a:gd name="connsiteX1" fmla="*/ 1613 w 111436"/>
                  <a:gd name="connsiteY1" fmla="*/ 192924 h 216546"/>
                  <a:gd name="connsiteX2" fmla="*/ 16758 w 111436"/>
                  <a:gd name="connsiteY2" fmla="*/ 199306 h 216546"/>
                  <a:gd name="connsiteX3" fmla="*/ 70574 w 111436"/>
                  <a:gd name="connsiteY3" fmla="*/ 147681 h 216546"/>
                  <a:gd name="connsiteX4" fmla="*/ 111436 w 111436"/>
                  <a:gd name="connsiteY4" fmla="*/ 216546 h 216546"/>
                  <a:gd name="connsiteX5" fmla="*/ 109246 w 111436"/>
                  <a:gd name="connsiteY5" fmla="*/ 89578 h 216546"/>
                  <a:gd name="connsiteX6" fmla="*/ 109246 w 111436"/>
                  <a:gd name="connsiteY6" fmla="*/ 16331 h 216546"/>
                  <a:gd name="connsiteX7" fmla="*/ 57620 w 111436"/>
                  <a:gd name="connsiteY7" fmla="*/ 7758 h 2165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1436" h="216546">
                    <a:moveTo>
                      <a:pt x="57620" y="7758"/>
                    </a:moveTo>
                    <a:cubicBezTo>
                      <a:pt x="57620" y="7758"/>
                      <a:pt x="5995" y="171398"/>
                      <a:pt x="1613" y="192924"/>
                    </a:cubicBezTo>
                    <a:cubicBezTo>
                      <a:pt x="-2768" y="214451"/>
                      <a:pt x="1613" y="214451"/>
                      <a:pt x="16758" y="199306"/>
                    </a:cubicBezTo>
                    <a:cubicBezTo>
                      <a:pt x="31903" y="184161"/>
                      <a:pt x="70574" y="147681"/>
                      <a:pt x="70574" y="147681"/>
                    </a:cubicBezTo>
                    <a:lnTo>
                      <a:pt x="111436" y="216546"/>
                    </a:lnTo>
                    <a:lnTo>
                      <a:pt x="109246" y="89578"/>
                    </a:lnTo>
                    <a:lnTo>
                      <a:pt x="109246" y="16331"/>
                    </a:lnTo>
                    <a:cubicBezTo>
                      <a:pt x="109246" y="16331"/>
                      <a:pt x="107150" y="-13768"/>
                      <a:pt x="57620" y="7758"/>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42" name="Freeform: Shape 346">
                <a:extLst>
                  <a:ext uri="{FF2B5EF4-FFF2-40B4-BE49-F238E27FC236}">
                    <a16:creationId xmlns:a16="http://schemas.microsoft.com/office/drawing/2014/main" xmlns="" id="{E577B9CC-04E0-4180-AFFD-E7D628AD73AE}"/>
                  </a:ext>
                </a:extLst>
              </p:cNvPr>
              <p:cNvSpPr/>
              <p:nvPr/>
            </p:nvSpPr>
            <p:spPr>
              <a:xfrm>
                <a:off x="5855874" y="2207609"/>
                <a:ext cx="129159" cy="70961"/>
              </a:xfrm>
              <a:custGeom>
                <a:avLst/>
                <a:gdLst>
                  <a:gd name="connsiteX0" fmla="*/ 2191 w 129159"/>
                  <a:gd name="connsiteY0" fmla="*/ 0 h 70961"/>
                  <a:gd name="connsiteX1" fmla="*/ 129159 w 129159"/>
                  <a:gd name="connsiteY1" fmla="*/ 0 h 70961"/>
                  <a:gd name="connsiteX2" fmla="*/ 127064 w 129159"/>
                  <a:gd name="connsiteY2" fmla="*/ 51626 h 70961"/>
                  <a:gd name="connsiteX3" fmla="*/ 71057 w 129159"/>
                  <a:gd name="connsiteY3" fmla="*/ 70961 h 70961"/>
                  <a:gd name="connsiteX4" fmla="*/ 0 w 129159"/>
                  <a:gd name="connsiteY4" fmla="*/ 51626 h 70961"/>
                  <a:gd name="connsiteX5" fmla="*/ 2191 w 129159"/>
                  <a:gd name="connsiteY5" fmla="*/ 0 h 70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9159" h="70961">
                    <a:moveTo>
                      <a:pt x="2191" y="0"/>
                    </a:moveTo>
                    <a:lnTo>
                      <a:pt x="129159" y="0"/>
                    </a:lnTo>
                    <a:lnTo>
                      <a:pt x="127064" y="51626"/>
                    </a:lnTo>
                    <a:lnTo>
                      <a:pt x="71057" y="70961"/>
                    </a:lnTo>
                    <a:lnTo>
                      <a:pt x="0" y="51626"/>
                    </a:lnTo>
                    <a:lnTo>
                      <a:pt x="2191" y="0"/>
                    </a:lnTo>
                    <a:close/>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43" name="Freeform: Shape 347">
                <a:extLst>
                  <a:ext uri="{FF2B5EF4-FFF2-40B4-BE49-F238E27FC236}">
                    <a16:creationId xmlns:a16="http://schemas.microsoft.com/office/drawing/2014/main" xmlns="" id="{1D9198E4-B8CA-4728-903C-E8AF4A261BE3}"/>
                  </a:ext>
                </a:extLst>
              </p:cNvPr>
              <p:cNvSpPr/>
              <p:nvPr/>
            </p:nvSpPr>
            <p:spPr>
              <a:xfrm>
                <a:off x="5884065" y="1570386"/>
                <a:ext cx="359976" cy="378428"/>
              </a:xfrm>
              <a:custGeom>
                <a:avLst/>
                <a:gdLst>
                  <a:gd name="connsiteX0" fmla="*/ 322710 w 359976"/>
                  <a:gd name="connsiteY0" fmla="*/ 71057 h 378428"/>
                  <a:gd name="connsiteX1" fmla="*/ 359286 w 359976"/>
                  <a:gd name="connsiteY1" fmla="*/ 223457 h 378428"/>
                  <a:gd name="connsiteX2" fmla="*/ 311661 w 359976"/>
                  <a:gd name="connsiteY2" fmla="*/ 348329 h 378428"/>
                  <a:gd name="connsiteX3" fmla="*/ 264036 w 359976"/>
                  <a:gd name="connsiteY3" fmla="*/ 378428 h 378428"/>
                  <a:gd name="connsiteX4" fmla="*/ 147736 w 359976"/>
                  <a:gd name="connsiteY4" fmla="*/ 337566 h 378428"/>
                  <a:gd name="connsiteX5" fmla="*/ 109064 w 359976"/>
                  <a:gd name="connsiteY5" fmla="*/ 309563 h 378428"/>
                  <a:gd name="connsiteX6" fmla="*/ 53057 w 359976"/>
                  <a:gd name="connsiteY6" fmla="*/ 300990 h 378428"/>
                  <a:gd name="connsiteX7" fmla="*/ 1336 w 359976"/>
                  <a:gd name="connsiteY7" fmla="*/ 229934 h 378428"/>
                  <a:gd name="connsiteX8" fmla="*/ 50866 w 359976"/>
                  <a:gd name="connsiteY8" fmla="*/ 199835 h 378428"/>
                  <a:gd name="connsiteX9" fmla="*/ 66011 w 359976"/>
                  <a:gd name="connsiteY9" fmla="*/ 197644 h 378428"/>
                  <a:gd name="connsiteX10" fmla="*/ 22958 w 359976"/>
                  <a:gd name="connsiteY10" fmla="*/ 85725 h 378428"/>
                  <a:gd name="connsiteX11" fmla="*/ 169262 w 359976"/>
                  <a:gd name="connsiteY11" fmla="*/ 0 h 378428"/>
                  <a:gd name="connsiteX12" fmla="*/ 276895 w 359976"/>
                  <a:gd name="connsiteY12" fmla="*/ 25813 h 3784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59976" h="378428">
                    <a:moveTo>
                      <a:pt x="322710" y="71057"/>
                    </a:moveTo>
                    <a:cubicBezTo>
                      <a:pt x="322710" y="71057"/>
                      <a:pt x="352809" y="202311"/>
                      <a:pt x="359286" y="223457"/>
                    </a:cubicBezTo>
                    <a:cubicBezTo>
                      <a:pt x="365763" y="244602"/>
                      <a:pt x="324901" y="328994"/>
                      <a:pt x="311661" y="348329"/>
                    </a:cubicBezTo>
                    <a:cubicBezTo>
                      <a:pt x="301444" y="365334"/>
                      <a:pt x="283780" y="376498"/>
                      <a:pt x="264036" y="378428"/>
                    </a:cubicBezTo>
                    <a:cubicBezTo>
                      <a:pt x="248986" y="378428"/>
                      <a:pt x="167167" y="350520"/>
                      <a:pt x="147736" y="337566"/>
                    </a:cubicBezTo>
                    <a:cubicBezTo>
                      <a:pt x="128305" y="324612"/>
                      <a:pt x="109064" y="309563"/>
                      <a:pt x="109064" y="309563"/>
                    </a:cubicBezTo>
                    <a:cubicBezTo>
                      <a:pt x="90351" y="318095"/>
                      <a:pt x="68361" y="314729"/>
                      <a:pt x="53057" y="300990"/>
                    </a:cubicBezTo>
                    <a:cubicBezTo>
                      <a:pt x="27244" y="277273"/>
                      <a:pt x="-7236" y="249269"/>
                      <a:pt x="1336" y="229934"/>
                    </a:cubicBezTo>
                    <a:cubicBezTo>
                      <a:pt x="9891" y="210498"/>
                      <a:pt x="29675" y="198475"/>
                      <a:pt x="50866" y="199835"/>
                    </a:cubicBezTo>
                    <a:cubicBezTo>
                      <a:pt x="74584" y="199835"/>
                      <a:pt x="66011" y="197644"/>
                      <a:pt x="66011" y="197644"/>
                    </a:cubicBezTo>
                    <a:cubicBezTo>
                      <a:pt x="66011" y="197644"/>
                      <a:pt x="22958" y="135255"/>
                      <a:pt x="22958" y="85725"/>
                    </a:cubicBezTo>
                    <a:cubicBezTo>
                      <a:pt x="22958" y="36195"/>
                      <a:pt x="115446" y="0"/>
                      <a:pt x="169262" y="0"/>
                    </a:cubicBezTo>
                    <a:cubicBezTo>
                      <a:pt x="206473" y="1551"/>
                      <a:pt x="243028" y="10317"/>
                      <a:pt x="276895" y="25813"/>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44" name="Freeform: Shape 348">
                <a:extLst>
                  <a:ext uri="{FF2B5EF4-FFF2-40B4-BE49-F238E27FC236}">
                    <a16:creationId xmlns:a16="http://schemas.microsoft.com/office/drawing/2014/main" xmlns="" id="{96CFA8F0-BFE9-4218-9256-467FC04E0192}"/>
                  </a:ext>
                </a:extLst>
              </p:cNvPr>
              <p:cNvSpPr/>
              <p:nvPr/>
            </p:nvSpPr>
            <p:spPr>
              <a:xfrm>
                <a:off x="6114192" y="1690877"/>
                <a:ext cx="56007" cy="99060"/>
              </a:xfrm>
              <a:custGeom>
                <a:avLst/>
                <a:gdLst>
                  <a:gd name="connsiteX0" fmla="*/ 17240 w 56007"/>
                  <a:gd name="connsiteY0" fmla="*/ 0 h 99060"/>
                  <a:gd name="connsiteX1" fmla="*/ 56007 w 56007"/>
                  <a:gd name="connsiteY1" fmla="*/ 73247 h 99060"/>
                  <a:gd name="connsiteX2" fmla="*/ 17240 w 56007"/>
                  <a:gd name="connsiteY2" fmla="*/ 99060 h 99060"/>
                  <a:gd name="connsiteX3" fmla="*/ 0 w 56007"/>
                  <a:gd name="connsiteY3" fmla="*/ 77534 h 99060"/>
                </a:gdLst>
                <a:ahLst/>
                <a:cxnLst>
                  <a:cxn ang="0">
                    <a:pos x="connsiteX0" y="connsiteY0"/>
                  </a:cxn>
                  <a:cxn ang="0">
                    <a:pos x="connsiteX1" y="connsiteY1"/>
                  </a:cxn>
                  <a:cxn ang="0">
                    <a:pos x="connsiteX2" y="connsiteY2"/>
                  </a:cxn>
                  <a:cxn ang="0">
                    <a:pos x="connsiteX3" y="connsiteY3"/>
                  </a:cxn>
                </a:cxnLst>
                <a:rect l="l" t="t" r="r" b="b"/>
                <a:pathLst>
                  <a:path w="56007" h="99060">
                    <a:moveTo>
                      <a:pt x="17240" y="0"/>
                    </a:moveTo>
                    <a:lnTo>
                      <a:pt x="56007" y="73247"/>
                    </a:lnTo>
                    <a:lnTo>
                      <a:pt x="17240" y="99060"/>
                    </a:lnTo>
                    <a:lnTo>
                      <a:pt x="0" y="77534"/>
                    </a:ln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45" name="Freeform: Shape 349">
                <a:extLst>
                  <a:ext uri="{FF2B5EF4-FFF2-40B4-BE49-F238E27FC236}">
                    <a16:creationId xmlns:a16="http://schemas.microsoft.com/office/drawing/2014/main" xmlns="" id="{84091D37-F6EB-4EA3-91CE-605476992898}"/>
                  </a:ext>
                </a:extLst>
              </p:cNvPr>
              <p:cNvSpPr/>
              <p:nvPr/>
            </p:nvSpPr>
            <p:spPr>
              <a:xfrm>
                <a:off x="6178772" y="1757648"/>
                <a:ext cx="23758" cy="45243"/>
              </a:xfrm>
              <a:custGeom>
                <a:avLst/>
                <a:gdLst>
                  <a:gd name="connsiteX0" fmla="*/ 23717 w 23758"/>
                  <a:gd name="connsiteY0" fmla="*/ 0 h 45243"/>
                  <a:gd name="connsiteX1" fmla="*/ 0 w 23758"/>
                  <a:gd name="connsiteY1" fmla="*/ 45244 h 45243"/>
                </a:gdLst>
                <a:ahLst/>
                <a:cxnLst>
                  <a:cxn ang="0">
                    <a:pos x="connsiteX0" y="connsiteY0"/>
                  </a:cxn>
                  <a:cxn ang="0">
                    <a:pos x="connsiteX1" y="connsiteY1"/>
                  </a:cxn>
                </a:cxnLst>
                <a:rect l="l" t="t" r="r" b="b"/>
                <a:pathLst>
                  <a:path w="23758" h="45243">
                    <a:moveTo>
                      <a:pt x="23717" y="0"/>
                    </a:moveTo>
                    <a:cubicBezTo>
                      <a:pt x="23717" y="0"/>
                      <a:pt x="25813" y="17240"/>
                      <a:pt x="0" y="45244"/>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46" name="Freeform: Shape 350">
                <a:extLst>
                  <a:ext uri="{FF2B5EF4-FFF2-40B4-BE49-F238E27FC236}">
                    <a16:creationId xmlns:a16="http://schemas.microsoft.com/office/drawing/2014/main" xmlns="" id="{98631ED7-7E54-4CFC-A30F-93F371313A71}"/>
                  </a:ext>
                </a:extLst>
              </p:cNvPr>
              <p:cNvSpPr/>
              <p:nvPr/>
            </p:nvSpPr>
            <p:spPr>
              <a:xfrm>
                <a:off x="6071520" y="1699545"/>
                <a:ext cx="19050" cy="36575"/>
              </a:xfrm>
              <a:custGeom>
                <a:avLst/>
                <a:gdLst>
                  <a:gd name="connsiteX0" fmla="*/ 19050 w 19050"/>
                  <a:gd name="connsiteY0" fmla="*/ 18288 h 36575"/>
                  <a:gd name="connsiteX1" fmla="*/ 9525 w 19050"/>
                  <a:gd name="connsiteY1" fmla="*/ 36576 h 36575"/>
                  <a:gd name="connsiteX2" fmla="*/ 0 w 19050"/>
                  <a:gd name="connsiteY2" fmla="*/ 18288 h 36575"/>
                  <a:gd name="connsiteX3" fmla="*/ 9525 w 19050"/>
                  <a:gd name="connsiteY3" fmla="*/ 0 h 36575"/>
                  <a:gd name="connsiteX4" fmla="*/ 19050 w 19050"/>
                  <a:gd name="connsiteY4" fmla="*/ 18288 h 36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50" h="36575">
                    <a:moveTo>
                      <a:pt x="19050" y="18288"/>
                    </a:moveTo>
                    <a:cubicBezTo>
                      <a:pt x="19050" y="28385"/>
                      <a:pt x="14669" y="36576"/>
                      <a:pt x="9525" y="36576"/>
                    </a:cubicBezTo>
                    <a:cubicBezTo>
                      <a:pt x="4382" y="36576"/>
                      <a:pt x="0" y="28385"/>
                      <a:pt x="0" y="18288"/>
                    </a:cubicBezTo>
                    <a:cubicBezTo>
                      <a:pt x="0" y="8192"/>
                      <a:pt x="4382" y="0"/>
                      <a:pt x="9525" y="0"/>
                    </a:cubicBezTo>
                    <a:cubicBezTo>
                      <a:pt x="14669" y="0"/>
                      <a:pt x="19050" y="8192"/>
                      <a:pt x="19050" y="18288"/>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47" name="Freeform: Shape 351">
                <a:extLst>
                  <a:ext uri="{FF2B5EF4-FFF2-40B4-BE49-F238E27FC236}">
                    <a16:creationId xmlns:a16="http://schemas.microsoft.com/office/drawing/2014/main" xmlns="" id="{64FD8FB3-D89C-4388-ADC3-57661BD96A93}"/>
                  </a:ext>
                </a:extLst>
              </p:cNvPr>
              <p:cNvSpPr/>
              <p:nvPr/>
            </p:nvSpPr>
            <p:spPr>
              <a:xfrm>
                <a:off x="6148578" y="1665065"/>
                <a:ext cx="19430" cy="36576"/>
              </a:xfrm>
              <a:custGeom>
                <a:avLst/>
                <a:gdLst>
                  <a:gd name="connsiteX0" fmla="*/ 19431 w 19430"/>
                  <a:gd name="connsiteY0" fmla="*/ 18288 h 36576"/>
                  <a:gd name="connsiteX1" fmla="*/ 9716 w 19430"/>
                  <a:gd name="connsiteY1" fmla="*/ 36576 h 36576"/>
                  <a:gd name="connsiteX2" fmla="*/ 0 w 19430"/>
                  <a:gd name="connsiteY2" fmla="*/ 18288 h 36576"/>
                  <a:gd name="connsiteX3" fmla="*/ 9716 w 19430"/>
                  <a:gd name="connsiteY3" fmla="*/ 0 h 36576"/>
                  <a:gd name="connsiteX4" fmla="*/ 19431 w 19430"/>
                  <a:gd name="connsiteY4" fmla="*/ 18288 h 365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430" h="36576">
                    <a:moveTo>
                      <a:pt x="19431" y="18288"/>
                    </a:moveTo>
                    <a:cubicBezTo>
                      <a:pt x="19431" y="28388"/>
                      <a:pt x="15081" y="36576"/>
                      <a:pt x="9716" y="36576"/>
                    </a:cubicBezTo>
                    <a:cubicBezTo>
                      <a:pt x="4350" y="36576"/>
                      <a:pt x="0" y="28388"/>
                      <a:pt x="0" y="18288"/>
                    </a:cubicBezTo>
                    <a:cubicBezTo>
                      <a:pt x="0" y="8188"/>
                      <a:pt x="4350" y="0"/>
                      <a:pt x="9716" y="0"/>
                    </a:cubicBezTo>
                    <a:cubicBezTo>
                      <a:pt x="15081" y="0"/>
                      <a:pt x="19431" y="8188"/>
                      <a:pt x="19431" y="18288"/>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48" name="Freeform: Shape 352">
                <a:extLst>
                  <a:ext uri="{FF2B5EF4-FFF2-40B4-BE49-F238E27FC236}">
                    <a16:creationId xmlns:a16="http://schemas.microsoft.com/office/drawing/2014/main" xmlns="" id="{C205E395-41E0-40E6-ADB7-0BE82A5360EB}"/>
                  </a:ext>
                </a:extLst>
              </p:cNvPr>
              <p:cNvSpPr/>
              <p:nvPr/>
            </p:nvSpPr>
            <p:spPr>
              <a:xfrm>
                <a:off x="5834230" y="1400770"/>
                <a:ext cx="447792" cy="402732"/>
              </a:xfrm>
              <a:custGeom>
                <a:avLst/>
                <a:gdLst>
                  <a:gd name="connsiteX0" fmla="*/ 140040 w 447792"/>
                  <a:gd name="connsiteY0" fmla="*/ 128659 h 402732"/>
                  <a:gd name="connsiteX1" fmla="*/ 117 w 447792"/>
                  <a:gd name="connsiteY1" fmla="*/ 240673 h 402732"/>
                  <a:gd name="connsiteX2" fmla="*/ 127181 w 447792"/>
                  <a:gd name="connsiteY2" fmla="*/ 399931 h 402732"/>
                  <a:gd name="connsiteX3" fmla="*/ 152994 w 447792"/>
                  <a:gd name="connsiteY3" fmla="*/ 386977 h 402732"/>
                  <a:gd name="connsiteX4" fmla="*/ 144326 w 447792"/>
                  <a:gd name="connsiteY4" fmla="*/ 346115 h 402732"/>
                  <a:gd name="connsiteX5" fmla="*/ 178806 w 447792"/>
                  <a:gd name="connsiteY5" fmla="*/ 288012 h 402732"/>
                  <a:gd name="connsiteX6" fmla="*/ 146517 w 447792"/>
                  <a:gd name="connsiteY6" fmla="*/ 264295 h 402732"/>
                  <a:gd name="connsiteX7" fmla="*/ 273485 w 447792"/>
                  <a:gd name="connsiteY7" fmla="*/ 214765 h 402732"/>
                  <a:gd name="connsiteX8" fmla="*/ 396262 w 447792"/>
                  <a:gd name="connsiteY8" fmla="*/ 257818 h 402732"/>
                  <a:gd name="connsiteX9" fmla="*/ 381117 w 447792"/>
                  <a:gd name="connsiteY9" fmla="*/ 208383 h 402732"/>
                  <a:gd name="connsiteX10" fmla="*/ 447792 w 447792"/>
                  <a:gd name="connsiteY10" fmla="*/ 165330 h 402732"/>
                  <a:gd name="connsiteX11" fmla="*/ 398262 w 447792"/>
                  <a:gd name="connsiteY11" fmla="*/ 107132 h 402732"/>
                  <a:gd name="connsiteX12" fmla="*/ 342351 w 447792"/>
                  <a:gd name="connsiteY12" fmla="*/ 105037 h 402732"/>
                  <a:gd name="connsiteX13" fmla="*/ 344446 w 447792"/>
                  <a:gd name="connsiteY13" fmla="*/ 19312 h 402732"/>
                  <a:gd name="connsiteX14" fmla="*/ 256245 w 447792"/>
                  <a:gd name="connsiteY14" fmla="*/ 36552 h 402732"/>
                  <a:gd name="connsiteX15" fmla="*/ 234718 w 447792"/>
                  <a:gd name="connsiteY15" fmla="*/ 85987 h 402732"/>
                  <a:gd name="connsiteX16" fmla="*/ 170139 w 447792"/>
                  <a:gd name="connsiteY16" fmla="*/ 68842 h 402732"/>
                  <a:gd name="connsiteX17" fmla="*/ 140040 w 447792"/>
                  <a:gd name="connsiteY17" fmla="*/ 128659 h 402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47792" h="402732">
                    <a:moveTo>
                      <a:pt x="140040" y="128659"/>
                    </a:moveTo>
                    <a:cubicBezTo>
                      <a:pt x="140040" y="128659"/>
                      <a:pt x="4594" y="178189"/>
                      <a:pt x="117" y="240673"/>
                    </a:cubicBezTo>
                    <a:cubicBezTo>
                      <a:pt x="-4359" y="303157"/>
                      <a:pt x="120704" y="389168"/>
                      <a:pt x="127181" y="399931"/>
                    </a:cubicBezTo>
                    <a:cubicBezTo>
                      <a:pt x="133658" y="410694"/>
                      <a:pt x="152994" y="386977"/>
                      <a:pt x="152994" y="386977"/>
                    </a:cubicBezTo>
                    <a:cubicBezTo>
                      <a:pt x="144281" y="375273"/>
                      <a:pt x="141115" y="360348"/>
                      <a:pt x="144326" y="346115"/>
                    </a:cubicBezTo>
                    <a:cubicBezTo>
                      <a:pt x="150803" y="324588"/>
                      <a:pt x="178806" y="298490"/>
                      <a:pt x="178806" y="288012"/>
                    </a:cubicBezTo>
                    <a:cubicBezTo>
                      <a:pt x="178806" y="277535"/>
                      <a:pt x="146517" y="296585"/>
                      <a:pt x="146517" y="264295"/>
                    </a:cubicBezTo>
                    <a:cubicBezTo>
                      <a:pt x="146517" y="232005"/>
                      <a:pt x="226146" y="212669"/>
                      <a:pt x="273485" y="214765"/>
                    </a:cubicBezTo>
                    <a:cubicBezTo>
                      <a:pt x="320824" y="216860"/>
                      <a:pt x="361782" y="296585"/>
                      <a:pt x="396262" y="257818"/>
                    </a:cubicBezTo>
                    <a:cubicBezTo>
                      <a:pt x="430743" y="219051"/>
                      <a:pt x="381117" y="208383"/>
                      <a:pt x="381117" y="208383"/>
                    </a:cubicBezTo>
                    <a:cubicBezTo>
                      <a:pt x="381117" y="208383"/>
                      <a:pt x="447792" y="199715"/>
                      <a:pt x="447792" y="165330"/>
                    </a:cubicBezTo>
                    <a:cubicBezTo>
                      <a:pt x="447792" y="130945"/>
                      <a:pt x="413312" y="107132"/>
                      <a:pt x="398262" y="107132"/>
                    </a:cubicBezTo>
                    <a:cubicBezTo>
                      <a:pt x="383213" y="107132"/>
                      <a:pt x="342351" y="133040"/>
                      <a:pt x="342351" y="105037"/>
                    </a:cubicBezTo>
                    <a:cubicBezTo>
                      <a:pt x="342351" y="77033"/>
                      <a:pt x="383213" y="64079"/>
                      <a:pt x="344446" y="19312"/>
                    </a:cubicBezTo>
                    <a:cubicBezTo>
                      <a:pt x="305679" y="-25456"/>
                      <a:pt x="256245" y="19312"/>
                      <a:pt x="256245" y="36552"/>
                    </a:cubicBezTo>
                    <a:cubicBezTo>
                      <a:pt x="256245" y="53792"/>
                      <a:pt x="243291" y="85987"/>
                      <a:pt x="234718" y="85987"/>
                    </a:cubicBezTo>
                    <a:cubicBezTo>
                      <a:pt x="226146" y="85987"/>
                      <a:pt x="200238" y="47315"/>
                      <a:pt x="170139" y="68842"/>
                    </a:cubicBezTo>
                    <a:cubicBezTo>
                      <a:pt x="151823" y="83405"/>
                      <a:pt x="140820" y="105272"/>
                      <a:pt x="140040" y="128659"/>
                    </a:cubicBezTo>
                    <a:close/>
                  </a:path>
                </a:pathLst>
              </a:custGeom>
              <a:solidFill>
                <a:srgbClr val="263238"/>
              </a:solidFill>
              <a:ln w="9525" cap="rnd">
                <a:solidFill>
                  <a:srgbClr val="263238"/>
                </a:solidFill>
                <a:prstDash val="solid"/>
                <a:round/>
              </a:ln>
            </p:spPr>
            <p:txBody>
              <a:bodyPr rtlCol="0" anchor="ctr"/>
              <a:lstStyle/>
              <a:p>
                <a:endParaRPr lang="en-US">
                  <a:solidFill>
                    <a:prstClr val="black"/>
                  </a:solidFill>
                </a:endParaRPr>
              </a:p>
            </p:txBody>
          </p:sp>
          <p:sp>
            <p:nvSpPr>
              <p:cNvPr id="49" name="Freeform: Shape 353">
                <a:extLst>
                  <a:ext uri="{FF2B5EF4-FFF2-40B4-BE49-F238E27FC236}">
                    <a16:creationId xmlns:a16="http://schemas.microsoft.com/office/drawing/2014/main" xmlns="" id="{CC8ECC19-3DA3-4D68-A120-B79476EFE090}"/>
                  </a:ext>
                </a:extLst>
              </p:cNvPr>
              <p:cNvSpPr/>
              <p:nvPr/>
            </p:nvSpPr>
            <p:spPr>
              <a:xfrm>
                <a:off x="6030277" y="1669351"/>
                <a:ext cx="68865" cy="25907"/>
              </a:xfrm>
              <a:custGeom>
                <a:avLst/>
                <a:gdLst>
                  <a:gd name="connsiteX0" fmla="*/ 0 w 68865"/>
                  <a:gd name="connsiteY0" fmla="*/ 25908 h 25907"/>
                  <a:gd name="connsiteX1" fmla="*/ 68866 w 68865"/>
                  <a:gd name="connsiteY1" fmla="*/ 0 h 25907"/>
                </a:gdLst>
                <a:ahLst/>
                <a:cxnLst>
                  <a:cxn ang="0">
                    <a:pos x="connsiteX0" y="connsiteY0"/>
                  </a:cxn>
                  <a:cxn ang="0">
                    <a:pos x="connsiteX1" y="connsiteY1"/>
                  </a:cxn>
                </a:cxnLst>
                <a:rect l="l" t="t" r="r" b="b"/>
                <a:pathLst>
                  <a:path w="68865" h="25907">
                    <a:moveTo>
                      <a:pt x="0" y="25908"/>
                    </a:moveTo>
                    <a:lnTo>
                      <a:pt x="68866" y="0"/>
                    </a:lnTo>
                  </a:path>
                </a:pathLst>
              </a:custGeom>
              <a:ln w="9525" cap="rnd">
                <a:solidFill>
                  <a:srgbClr val="263238"/>
                </a:solidFill>
                <a:prstDash val="solid"/>
                <a:round/>
              </a:ln>
            </p:spPr>
            <p:txBody>
              <a:bodyPr rtlCol="0" anchor="ctr"/>
              <a:lstStyle/>
              <a:p>
                <a:endParaRPr lang="en-US">
                  <a:solidFill>
                    <a:prstClr val="black"/>
                  </a:solidFill>
                </a:endParaRPr>
              </a:p>
            </p:txBody>
          </p:sp>
          <p:sp>
            <p:nvSpPr>
              <p:cNvPr id="50" name="Freeform: Shape 354">
                <a:extLst>
                  <a:ext uri="{FF2B5EF4-FFF2-40B4-BE49-F238E27FC236}">
                    <a16:creationId xmlns:a16="http://schemas.microsoft.com/office/drawing/2014/main" xmlns="" id="{BB9B4217-6EF8-4A39-934D-05A71402917A}"/>
                  </a:ext>
                </a:extLst>
              </p:cNvPr>
              <p:cNvSpPr/>
              <p:nvPr/>
            </p:nvSpPr>
            <p:spPr>
              <a:xfrm>
                <a:off x="6109359" y="1619440"/>
                <a:ext cx="3595" cy="19812"/>
              </a:xfrm>
              <a:custGeom>
                <a:avLst/>
                <a:gdLst>
                  <a:gd name="connsiteX0" fmla="*/ 547 w 3595"/>
                  <a:gd name="connsiteY0" fmla="*/ 19812 h 19812"/>
                  <a:gd name="connsiteX1" fmla="*/ 3595 w 3595"/>
                  <a:gd name="connsiteY1" fmla="*/ 0 h 19812"/>
                </a:gdLst>
                <a:ahLst/>
                <a:cxnLst>
                  <a:cxn ang="0">
                    <a:pos x="connsiteX0" y="connsiteY0"/>
                  </a:cxn>
                  <a:cxn ang="0">
                    <a:pos x="connsiteX1" y="connsiteY1"/>
                  </a:cxn>
                </a:cxnLst>
                <a:rect l="l" t="t" r="r" b="b"/>
                <a:pathLst>
                  <a:path w="3595" h="19812">
                    <a:moveTo>
                      <a:pt x="547" y="19812"/>
                    </a:moveTo>
                    <a:cubicBezTo>
                      <a:pt x="-770" y="13054"/>
                      <a:pt x="308" y="6049"/>
                      <a:pt x="3595" y="0"/>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51" name="Freeform: Shape 355">
                <a:extLst>
                  <a:ext uri="{FF2B5EF4-FFF2-40B4-BE49-F238E27FC236}">
                    <a16:creationId xmlns:a16="http://schemas.microsoft.com/office/drawing/2014/main" xmlns="" id="{469D034B-5316-4CE7-ADC2-9B2EBA1F8282}"/>
                  </a:ext>
                </a:extLst>
              </p:cNvPr>
              <p:cNvSpPr/>
              <p:nvPr/>
            </p:nvSpPr>
            <p:spPr>
              <a:xfrm>
                <a:off x="6112954" y="1587436"/>
                <a:ext cx="40004" cy="31813"/>
              </a:xfrm>
              <a:custGeom>
                <a:avLst/>
                <a:gdLst>
                  <a:gd name="connsiteX0" fmla="*/ 0 w 40004"/>
                  <a:gd name="connsiteY0" fmla="*/ 31814 h 31813"/>
                  <a:gd name="connsiteX1" fmla="*/ 40005 w 40004"/>
                  <a:gd name="connsiteY1" fmla="*/ 0 h 31813"/>
                </a:gdLst>
                <a:ahLst/>
                <a:cxnLst>
                  <a:cxn ang="0">
                    <a:pos x="connsiteX0" y="connsiteY0"/>
                  </a:cxn>
                  <a:cxn ang="0">
                    <a:pos x="connsiteX1" y="connsiteY1"/>
                  </a:cxn>
                </a:cxnLst>
                <a:rect l="l" t="t" r="r" b="b"/>
                <a:pathLst>
                  <a:path w="40004" h="31813">
                    <a:moveTo>
                      <a:pt x="0" y="31814"/>
                    </a:moveTo>
                    <a:cubicBezTo>
                      <a:pt x="4858" y="22289"/>
                      <a:pt x="15812" y="10001"/>
                      <a:pt x="40005" y="0"/>
                    </a:cubicBezTo>
                  </a:path>
                </a:pathLst>
              </a:custGeom>
              <a:noFill/>
              <a:ln w="9525" cap="rnd">
                <a:solidFill>
                  <a:srgbClr val="FFFFFF"/>
                </a:solidFill>
                <a:prstDash val="solid"/>
                <a:round/>
              </a:ln>
            </p:spPr>
            <p:txBody>
              <a:bodyPr rtlCol="0" anchor="ctr"/>
              <a:lstStyle/>
              <a:p>
                <a:endParaRPr lang="en-US">
                  <a:solidFill>
                    <a:prstClr val="black"/>
                  </a:solidFill>
                </a:endParaRPr>
              </a:p>
            </p:txBody>
          </p:sp>
        </p:grpSp>
      </p:grpSp>
      <p:sp>
        <p:nvSpPr>
          <p:cNvPr id="56" name="Cloud Callout 55"/>
          <p:cNvSpPr/>
          <p:nvPr/>
        </p:nvSpPr>
        <p:spPr>
          <a:xfrm>
            <a:off x="2245740" y="109728"/>
            <a:ext cx="5316014" cy="2913185"/>
          </a:xfrm>
          <a:prstGeom prst="cloudCallout">
            <a:avLst>
              <a:gd name="adj1" fmla="val -66544"/>
              <a:gd name="adj2" fmla="val 78880"/>
            </a:avLst>
          </a:prstGeom>
          <a:noFill/>
          <a:ln w="28575">
            <a:solidFill>
              <a:srgbClr val="00D6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7" name="文本框 2"/>
          <p:cNvSpPr txBox="1"/>
          <p:nvPr/>
        </p:nvSpPr>
        <p:spPr>
          <a:xfrm>
            <a:off x="545731" y="0"/>
            <a:ext cx="1006939" cy="461665"/>
          </a:xfrm>
          <a:prstGeom prst="rect">
            <a:avLst/>
          </a:prstGeom>
          <a:noFill/>
        </p:spPr>
        <p:txBody>
          <a:bodyPr wrap="square" rtlCol="0">
            <a:spAutoFit/>
          </a:bodyPr>
          <a:lstStyle/>
          <a:p>
            <a:r>
              <a:rPr lang="en-US" sz="2400" smtClean="0">
                <a:solidFill>
                  <a:prstClr val="white"/>
                </a:solidFill>
                <a:latin typeface="#9Slide03 Arima Madurai Black" panose="00000A00000000000000" pitchFamily="2" charset="0"/>
                <a:cs typeface="#9Slide03 Arima Madurai Black" panose="00000A00000000000000" pitchFamily="2" charset="0"/>
              </a:rPr>
              <a:t>Tiết </a:t>
            </a:r>
            <a:r>
              <a:rPr lang="en-US" sz="2400">
                <a:solidFill>
                  <a:prstClr val="white"/>
                </a:solidFill>
                <a:latin typeface="#9Slide03 Arima Madurai Black" panose="00000A00000000000000" pitchFamily="2" charset="0"/>
                <a:cs typeface="#9Slide03 Arima Madurai Black" panose="00000A00000000000000" pitchFamily="2" charset="0"/>
              </a:rPr>
              <a:t>1</a:t>
            </a:r>
            <a:endParaRPr lang="en-US" sz="1600">
              <a:solidFill>
                <a:prstClr val="white"/>
              </a:solidFill>
              <a:latin typeface="#9Slide03 Arima Madurai Black" panose="00000A00000000000000" pitchFamily="2" charset="0"/>
              <a:cs typeface="#9Slide03 Arima Madurai Black" panose="00000A00000000000000" pitchFamily="2" charset="0"/>
            </a:endParaRPr>
          </a:p>
        </p:txBody>
      </p:sp>
      <p:pic>
        <p:nvPicPr>
          <p:cNvPr id="58" name="Picture 57">
            <a:extLst>
              <a:ext uri="{FF2B5EF4-FFF2-40B4-BE49-F238E27FC236}">
                <a16:creationId xmlns="" xmlns:a16="http://schemas.microsoft.com/office/drawing/2014/main" id="{0E98B0EF-8FD4-4426-937D-B9A8904BAEEA}"/>
              </a:ext>
            </a:extLst>
          </p:cNvPr>
          <p:cNvPicPr preferRelativeResize="0">
            <a:picLocks/>
          </p:cNvPicPr>
          <p:nvPr/>
        </p:nvPicPr>
        <p:blipFill rotWithShape="1">
          <a:blip r:embed="rId4"/>
          <a:srcRect l="17902" t="15509"/>
          <a:stretch/>
        </p:blipFill>
        <p:spPr>
          <a:xfrm>
            <a:off x="8794985" y="99630"/>
            <a:ext cx="3171425" cy="1645922"/>
          </a:xfrm>
          <a:prstGeom prst="roundRect">
            <a:avLst>
              <a:gd name="adj" fmla="val 2434"/>
            </a:avLst>
          </a:prstGeom>
          <a:effectLst>
            <a:softEdge rad="25400"/>
          </a:effectLst>
        </p:spPr>
      </p:pic>
      <p:pic>
        <p:nvPicPr>
          <p:cNvPr id="59" name="Picture 58">
            <a:extLst>
              <a:ext uri="{FF2B5EF4-FFF2-40B4-BE49-F238E27FC236}">
                <a16:creationId xmlns="" xmlns:a16="http://schemas.microsoft.com/office/drawing/2014/main" id="{C06BD182-039F-426E-AB18-661C1232B875}"/>
              </a:ext>
            </a:extLst>
          </p:cNvPr>
          <p:cNvPicPr>
            <a:picLocks noChangeAspect="1"/>
          </p:cNvPicPr>
          <p:nvPr/>
        </p:nvPicPr>
        <p:blipFill>
          <a:blip r:embed="rId5"/>
          <a:stretch>
            <a:fillRect/>
          </a:stretch>
        </p:blipFill>
        <p:spPr>
          <a:xfrm>
            <a:off x="8794984" y="1845182"/>
            <a:ext cx="3171425" cy="1548813"/>
          </a:xfrm>
          <a:prstGeom prst="roundRect">
            <a:avLst>
              <a:gd name="adj" fmla="val 2268"/>
            </a:avLst>
          </a:prstGeom>
          <a:effectLst>
            <a:softEdge rad="25400"/>
          </a:effectLst>
        </p:spPr>
      </p:pic>
      <p:sp>
        <p:nvSpPr>
          <p:cNvPr id="60" name="Google Shape;144;p40">
            <a:extLst>
              <a:ext uri="{FF2B5EF4-FFF2-40B4-BE49-F238E27FC236}">
                <a16:creationId xmlns="" xmlns:a16="http://schemas.microsoft.com/office/drawing/2014/main" id="{AE76E625-44F4-40F8-ACB5-C6065F40A204}"/>
              </a:ext>
            </a:extLst>
          </p:cNvPr>
          <p:cNvSpPr/>
          <p:nvPr/>
        </p:nvSpPr>
        <p:spPr>
          <a:xfrm>
            <a:off x="9274273" y="0"/>
            <a:ext cx="2212848" cy="593409"/>
          </a:xfrm>
          <a:prstGeom prst="rect">
            <a:avLst/>
          </a:prstGeom>
          <a:noFill/>
          <a:ln>
            <a:noFill/>
          </a:ln>
        </p:spPr>
        <p:txBody>
          <a:bodyPr spcFirstLastPara="1" wrap="square" lIns="91425" tIns="45700" rIns="91425" bIns="45700" anchor="ctr" anchorCtr="0">
            <a:noAutofit/>
          </a:bodyPr>
          <a:lstStyle/>
          <a:p>
            <a:pPr algn="ctr">
              <a:lnSpc>
                <a:spcPct val="120000"/>
              </a:lnSpc>
              <a:buClr>
                <a:srgbClr val="44546A"/>
              </a:buClr>
              <a:buSzPts val="3080"/>
            </a:pPr>
            <a:r>
              <a:rPr lang="en-US" sz="2800" b="1" smtClean="0">
                <a:solidFill>
                  <a:schemeClr val="accent1">
                    <a:lumMod val="75000"/>
                  </a:schemeClr>
                </a:solidFill>
                <a:latin typeface="#9Slide02 Tieu de rat dai 01" panose="02000000000000000000" pitchFamily="2" charset="0"/>
                <a:ea typeface="#9Slide02 Tieu de rat dai 01" panose="02000000000000000000" pitchFamily="2" charset="0"/>
              </a:rPr>
              <a:t>Hình a</a:t>
            </a:r>
            <a:endParaRPr sz="2800">
              <a:solidFill>
                <a:schemeClr val="accent1">
                  <a:lumMod val="75000"/>
                </a:schemeClr>
              </a:solidFill>
              <a:latin typeface="#9Slide02 Tieu de rat dai 01" panose="02000000000000000000" pitchFamily="2" charset="0"/>
              <a:ea typeface="#9Slide02 Tieu de rat dai 01" panose="02000000000000000000" pitchFamily="2" charset="0"/>
            </a:endParaRPr>
          </a:p>
        </p:txBody>
      </p:sp>
      <p:sp>
        <p:nvSpPr>
          <p:cNvPr id="61" name="Google Shape;144;p40">
            <a:extLst>
              <a:ext uri="{FF2B5EF4-FFF2-40B4-BE49-F238E27FC236}">
                <a16:creationId xmlns="" xmlns:a16="http://schemas.microsoft.com/office/drawing/2014/main" id="{AE76E625-44F4-40F8-ACB5-C6065F40A204}"/>
              </a:ext>
            </a:extLst>
          </p:cNvPr>
          <p:cNvSpPr/>
          <p:nvPr/>
        </p:nvSpPr>
        <p:spPr>
          <a:xfrm>
            <a:off x="9274273" y="1745552"/>
            <a:ext cx="2212848" cy="593409"/>
          </a:xfrm>
          <a:prstGeom prst="rect">
            <a:avLst/>
          </a:prstGeom>
          <a:noFill/>
          <a:ln>
            <a:noFill/>
          </a:ln>
        </p:spPr>
        <p:txBody>
          <a:bodyPr spcFirstLastPara="1" wrap="square" lIns="91425" tIns="45700" rIns="91425" bIns="45700" anchor="ctr" anchorCtr="0">
            <a:noAutofit/>
          </a:bodyPr>
          <a:lstStyle/>
          <a:p>
            <a:pPr algn="ctr">
              <a:lnSpc>
                <a:spcPct val="120000"/>
              </a:lnSpc>
              <a:buClr>
                <a:srgbClr val="44546A"/>
              </a:buClr>
              <a:buSzPts val="3080"/>
            </a:pPr>
            <a:r>
              <a:rPr lang="en-US" sz="2800" b="1" smtClean="0">
                <a:solidFill>
                  <a:schemeClr val="accent1">
                    <a:lumMod val="75000"/>
                  </a:schemeClr>
                </a:solidFill>
                <a:latin typeface="#9Slide02 Tieu de rat dai 01" panose="02000000000000000000" pitchFamily="2" charset="0"/>
                <a:ea typeface="#9Slide02 Tieu de rat dai 01" panose="02000000000000000000" pitchFamily="2" charset="0"/>
              </a:rPr>
              <a:t>Hình b</a:t>
            </a:r>
            <a:endParaRPr sz="2800">
              <a:solidFill>
                <a:schemeClr val="accent1">
                  <a:lumMod val="75000"/>
                </a:schemeClr>
              </a:solidFill>
              <a:latin typeface="#9Slide02 Tieu de rat dai 01" panose="02000000000000000000" pitchFamily="2" charset="0"/>
              <a:ea typeface="#9Slide02 Tieu de rat dai 01" panose="02000000000000000000" pitchFamily="2" charset="0"/>
            </a:endParaRPr>
          </a:p>
        </p:txBody>
      </p:sp>
      <p:sp>
        <p:nvSpPr>
          <p:cNvPr id="63" name="Google Shape;144;p40">
            <a:extLst>
              <a:ext uri="{FF2B5EF4-FFF2-40B4-BE49-F238E27FC236}">
                <a16:creationId xmlns="" xmlns:a16="http://schemas.microsoft.com/office/drawing/2014/main" id="{AE76E625-44F4-40F8-ACB5-C6065F40A204}"/>
              </a:ext>
            </a:extLst>
          </p:cNvPr>
          <p:cNvSpPr/>
          <p:nvPr/>
        </p:nvSpPr>
        <p:spPr>
          <a:xfrm>
            <a:off x="9274272" y="3423877"/>
            <a:ext cx="2212848" cy="593409"/>
          </a:xfrm>
          <a:prstGeom prst="rect">
            <a:avLst/>
          </a:prstGeom>
          <a:noFill/>
          <a:ln>
            <a:noFill/>
          </a:ln>
        </p:spPr>
        <p:txBody>
          <a:bodyPr spcFirstLastPara="1" wrap="square" lIns="91425" tIns="45700" rIns="91425" bIns="45700" anchor="ctr" anchorCtr="0">
            <a:noAutofit/>
          </a:bodyPr>
          <a:lstStyle/>
          <a:p>
            <a:pPr algn="ctr">
              <a:lnSpc>
                <a:spcPct val="120000"/>
              </a:lnSpc>
              <a:buClr>
                <a:srgbClr val="44546A"/>
              </a:buClr>
              <a:buSzPts val="3080"/>
            </a:pPr>
            <a:r>
              <a:rPr lang="en-US" sz="2800" b="1" smtClean="0">
                <a:solidFill>
                  <a:schemeClr val="accent1">
                    <a:lumMod val="75000"/>
                  </a:schemeClr>
                </a:solidFill>
                <a:latin typeface="#9Slide02 Tieu de rat dai 01" panose="02000000000000000000" pitchFamily="2" charset="0"/>
                <a:ea typeface="#9Slide02 Tieu de rat dai 01" panose="02000000000000000000" pitchFamily="2" charset="0"/>
              </a:rPr>
              <a:t>Hình c</a:t>
            </a:r>
            <a:endParaRPr sz="2800">
              <a:solidFill>
                <a:schemeClr val="accent1">
                  <a:lumMod val="75000"/>
                </a:schemeClr>
              </a:solidFill>
              <a:latin typeface="#9Slide02 Tieu de rat dai 01" panose="02000000000000000000" pitchFamily="2" charset="0"/>
              <a:ea typeface="#9Slide02 Tieu de rat dai 01" panose="02000000000000000000" pitchFamily="2" charset="0"/>
            </a:endParaRPr>
          </a:p>
        </p:txBody>
      </p:sp>
      <p:pic>
        <p:nvPicPr>
          <p:cNvPr id="62" name="Picture 61"/>
          <p:cNvPicPr/>
          <p:nvPr/>
        </p:nvPicPr>
        <p:blipFill rotWithShape="1">
          <a:blip r:embed="rId6"/>
          <a:srcRect l="4101" t="1367" r="15884" b="20286"/>
          <a:stretch/>
        </p:blipFill>
        <p:spPr>
          <a:xfrm>
            <a:off x="9520151" y="4084513"/>
            <a:ext cx="1646614" cy="2507673"/>
          </a:xfrm>
          <a:prstGeom prst="rect">
            <a:avLst/>
          </a:prstGeom>
          <a:noFill/>
          <a:ln>
            <a:noFill/>
          </a:ln>
        </p:spPr>
      </p:pic>
    </p:spTree>
    <p:extLst>
      <p:ext uri="{BB962C8B-B14F-4D97-AF65-F5344CB8AC3E}">
        <p14:creationId xmlns:p14="http://schemas.microsoft.com/office/powerpoint/2010/main" val="2638572732"/>
      </p:ext>
    </p:extLst>
  </p:cSld>
  <p:clrMapOvr>
    <a:masterClrMapping/>
  </p:clrMapOvr>
  <mc:AlternateContent xmlns:mc="http://schemas.openxmlformats.org/markup-compatibility/2006" xmlns:p14="http://schemas.microsoft.com/office/powerpoint/2010/main">
    <mc:Choice Requires="p14">
      <p:transition p14:dur="250" advClick="0"/>
    </mc:Choice>
    <mc:Fallback xmlns="">
      <p:transition advClick="0"/>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57" name="文本框 2"/>
          <p:cNvSpPr txBox="1"/>
          <p:nvPr/>
        </p:nvSpPr>
        <p:spPr>
          <a:xfrm>
            <a:off x="545731" y="0"/>
            <a:ext cx="1006939" cy="461665"/>
          </a:xfrm>
          <a:prstGeom prst="rect">
            <a:avLst/>
          </a:prstGeom>
          <a:noFill/>
        </p:spPr>
        <p:txBody>
          <a:bodyPr wrap="square" rtlCol="0">
            <a:spAutoFit/>
          </a:bodyPr>
          <a:lstStyle/>
          <a:p>
            <a:r>
              <a:rPr lang="en-US" sz="2400" smtClean="0">
                <a:solidFill>
                  <a:prstClr val="white"/>
                </a:solidFill>
                <a:latin typeface="#9Slide03 Arima Madurai Black" panose="00000A00000000000000" pitchFamily="2" charset="0"/>
                <a:cs typeface="#9Slide03 Arima Madurai Black" panose="00000A00000000000000" pitchFamily="2" charset="0"/>
              </a:rPr>
              <a:t>Tiết </a:t>
            </a:r>
            <a:r>
              <a:rPr lang="en-US" sz="2400">
                <a:solidFill>
                  <a:prstClr val="white"/>
                </a:solidFill>
                <a:latin typeface="#9Slide03 Arima Madurai Black" panose="00000A00000000000000" pitchFamily="2" charset="0"/>
                <a:cs typeface="#9Slide03 Arima Madurai Black" panose="00000A00000000000000" pitchFamily="2" charset="0"/>
              </a:rPr>
              <a:t>1</a:t>
            </a:r>
            <a:endParaRPr lang="en-US" sz="1600">
              <a:solidFill>
                <a:prstClr val="white"/>
              </a:solidFill>
              <a:latin typeface="#9Slide03 Arima Madurai Black" panose="00000A00000000000000" pitchFamily="2" charset="0"/>
              <a:cs typeface="#9Slide03 Arima Madurai Black" panose="00000A00000000000000" pitchFamily="2" charset="0"/>
            </a:endParaRPr>
          </a:p>
        </p:txBody>
      </p:sp>
      <p:pic>
        <p:nvPicPr>
          <p:cNvPr id="58" name="Picture 57">
            <a:extLst>
              <a:ext uri="{FF2B5EF4-FFF2-40B4-BE49-F238E27FC236}">
                <a16:creationId xmlns="" xmlns:a16="http://schemas.microsoft.com/office/drawing/2014/main" id="{0E98B0EF-8FD4-4426-937D-B9A8904BAEEA}"/>
              </a:ext>
            </a:extLst>
          </p:cNvPr>
          <p:cNvPicPr preferRelativeResize="0">
            <a:picLocks/>
          </p:cNvPicPr>
          <p:nvPr/>
        </p:nvPicPr>
        <p:blipFill rotWithShape="1">
          <a:blip r:embed="rId4"/>
          <a:srcRect l="17902" t="15509"/>
          <a:stretch/>
        </p:blipFill>
        <p:spPr>
          <a:xfrm>
            <a:off x="8794985" y="99630"/>
            <a:ext cx="3171425" cy="1645922"/>
          </a:xfrm>
          <a:prstGeom prst="roundRect">
            <a:avLst>
              <a:gd name="adj" fmla="val 2434"/>
            </a:avLst>
          </a:prstGeom>
          <a:effectLst>
            <a:softEdge rad="25400"/>
          </a:effectLst>
        </p:spPr>
      </p:pic>
      <p:pic>
        <p:nvPicPr>
          <p:cNvPr id="59" name="Picture 58">
            <a:extLst>
              <a:ext uri="{FF2B5EF4-FFF2-40B4-BE49-F238E27FC236}">
                <a16:creationId xmlns="" xmlns:a16="http://schemas.microsoft.com/office/drawing/2014/main" id="{C06BD182-039F-426E-AB18-661C1232B875}"/>
              </a:ext>
            </a:extLst>
          </p:cNvPr>
          <p:cNvPicPr>
            <a:picLocks noChangeAspect="1"/>
          </p:cNvPicPr>
          <p:nvPr/>
        </p:nvPicPr>
        <p:blipFill>
          <a:blip r:embed="rId5"/>
          <a:stretch>
            <a:fillRect/>
          </a:stretch>
        </p:blipFill>
        <p:spPr>
          <a:xfrm>
            <a:off x="8794984" y="1845182"/>
            <a:ext cx="3171425" cy="1548813"/>
          </a:xfrm>
          <a:prstGeom prst="roundRect">
            <a:avLst>
              <a:gd name="adj" fmla="val 2268"/>
            </a:avLst>
          </a:prstGeom>
          <a:effectLst>
            <a:softEdge rad="25400"/>
          </a:effectLst>
        </p:spPr>
      </p:pic>
      <p:sp>
        <p:nvSpPr>
          <p:cNvPr id="60" name="Google Shape;144;p40">
            <a:extLst>
              <a:ext uri="{FF2B5EF4-FFF2-40B4-BE49-F238E27FC236}">
                <a16:creationId xmlns="" xmlns:a16="http://schemas.microsoft.com/office/drawing/2014/main" id="{AE76E625-44F4-40F8-ACB5-C6065F40A204}"/>
              </a:ext>
            </a:extLst>
          </p:cNvPr>
          <p:cNvSpPr/>
          <p:nvPr/>
        </p:nvSpPr>
        <p:spPr>
          <a:xfrm>
            <a:off x="9274273" y="0"/>
            <a:ext cx="2212848" cy="593409"/>
          </a:xfrm>
          <a:prstGeom prst="rect">
            <a:avLst/>
          </a:prstGeom>
          <a:noFill/>
          <a:ln>
            <a:noFill/>
          </a:ln>
        </p:spPr>
        <p:txBody>
          <a:bodyPr spcFirstLastPara="1" wrap="square" lIns="91425" tIns="45700" rIns="91425" bIns="45700" anchor="ctr" anchorCtr="0">
            <a:noAutofit/>
          </a:bodyPr>
          <a:lstStyle/>
          <a:p>
            <a:pPr algn="ctr">
              <a:lnSpc>
                <a:spcPct val="120000"/>
              </a:lnSpc>
              <a:buClr>
                <a:srgbClr val="44546A"/>
              </a:buClr>
              <a:buSzPts val="3080"/>
            </a:pPr>
            <a:r>
              <a:rPr lang="en-US" sz="2800" b="1" smtClean="0">
                <a:solidFill>
                  <a:srgbClr val="6FB420">
                    <a:lumMod val="75000"/>
                  </a:srgbClr>
                </a:solidFill>
                <a:latin typeface="#9Slide02 Tieu de rat dai 01" panose="02000000000000000000" pitchFamily="2" charset="0"/>
                <a:ea typeface="#9Slide02 Tieu de rat dai 01" panose="02000000000000000000" pitchFamily="2" charset="0"/>
              </a:rPr>
              <a:t>Hình a</a:t>
            </a:r>
            <a:endParaRPr sz="2800">
              <a:solidFill>
                <a:srgbClr val="6FB420">
                  <a:lumMod val="75000"/>
                </a:srgbClr>
              </a:solidFill>
              <a:latin typeface="#9Slide02 Tieu de rat dai 01" panose="02000000000000000000" pitchFamily="2" charset="0"/>
              <a:ea typeface="#9Slide02 Tieu de rat dai 01" panose="02000000000000000000" pitchFamily="2" charset="0"/>
            </a:endParaRPr>
          </a:p>
        </p:txBody>
      </p:sp>
      <p:sp>
        <p:nvSpPr>
          <p:cNvPr id="61" name="Google Shape;144;p40">
            <a:extLst>
              <a:ext uri="{FF2B5EF4-FFF2-40B4-BE49-F238E27FC236}">
                <a16:creationId xmlns="" xmlns:a16="http://schemas.microsoft.com/office/drawing/2014/main" id="{AE76E625-44F4-40F8-ACB5-C6065F40A204}"/>
              </a:ext>
            </a:extLst>
          </p:cNvPr>
          <p:cNvSpPr/>
          <p:nvPr/>
        </p:nvSpPr>
        <p:spPr>
          <a:xfrm>
            <a:off x="9274273" y="1745552"/>
            <a:ext cx="2212848" cy="593409"/>
          </a:xfrm>
          <a:prstGeom prst="rect">
            <a:avLst/>
          </a:prstGeom>
          <a:noFill/>
          <a:ln>
            <a:noFill/>
          </a:ln>
        </p:spPr>
        <p:txBody>
          <a:bodyPr spcFirstLastPara="1" wrap="square" lIns="91425" tIns="45700" rIns="91425" bIns="45700" anchor="ctr" anchorCtr="0">
            <a:noAutofit/>
          </a:bodyPr>
          <a:lstStyle/>
          <a:p>
            <a:pPr algn="ctr">
              <a:lnSpc>
                <a:spcPct val="120000"/>
              </a:lnSpc>
              <a:buClr>
                <a:srgbClr val="44546A"/>
              </a:buClr>
              <a:buSzPts val="3080"/>
            </a:pPr>
            <a:r>
              <a:rPr lang="en-US" sz="2800" b="1" smtClean="0">
                <a:solidFill>
                  <a:srgbClr val="6FB420">
                    <a:lumMod val="75000"/>
                  </a:srgbClr>
                </a:solidFill>
                <a:latin typeface="#9Slide02 Tieu de rat dai 01" panose="02000000000000000000" pitchFamily="2" charset="0"/>
                <a:ea typeface="#9Slide02 Tieu de rat dai 01" panose="02000000000000000000" pitchFamily="2" charset="0"/>
              </a:rPr>
              <a:t>Hình b</a:t>
            </a:r>
            <a:endParaRPr sz="2800">
              <a:solidFill>
                <a:srgbClr val="6FB420">
                  <a:lumMod val="75000"/>
                </a:srgbClr>
              </a:solidFill>
              <a:latin typeface="#9Slide02 Tieu de rat dai 01" panose="02000000000000000000" pitchFamily="2" charset="0"/>
              <a:ea typeface="#9Slide02 Tieu de rat dai 01" panose="02000000000000000000" pitchFamily="2" charset="0"/>
            </a:endParaRPr>
          </a:p>
        </p:txBody>
      </p:sp>
      <p:sp>
        <p:nvSpPr>
          <p:cNvPr id="62" name="Rectangle 61"/>
          <p:cNvSpPr/>
          <p:nvPr/>
        </p:nvSpPr>
        <p:spPr>
          <a:xfrm>
            <a:off x="1655526" y="99630"/>
            <a:ext cx="7515890" cy="5962914"/>
          </a:xfrm>
          <a:prstGeom prst="rect">
            <a:avLst/>
          </a:prstGeom>
        </p:spPr>
        <p:txBody>
          <a:bodyPr wrap="square">
            <a:spAutoFit/>
          </a:bodyPr>
          <a:lstStyle/>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cs typeface="#9Slide03 Arima Madurai Light" panose="00000400000000000000" pitchFamily="2" charset="0"/>
              </a:rPr>
              <a:t>Hình a: lực đẩy</a:t>
            </a:r>
          </a:p>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Hình b: lực kéo</a:t>
            </a:r>
          </a:p>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Hình c: lực kéo</a:t>
            </a:r>
          </a:p>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Ba lực khác nhau ở </a:t>
            </a:r>
            <a:r>
              <a:rPr lang="en-US" sz="2400" b="1" smtClean="0">
                <a:solidFill>
                  <a:srgbClr val="FF0000"/>
                </a:solidFill>
                <a:latin typeface="#9Slide03 Arima Madurai Light" panose="00000400000000000000" pitchFamily="2" charset="0"/>
                <a:ea typeface="Arial" panose="020B0604020202020204" pitchFamily="34" charset="0"/>
                <a:cs typeface="#9Slide03 Arima Madurai Light" panose="00000400000000000000" pitchFamily="2" charset="0"/>
              </a:rPr>
              <a:t>chiều</a:t>
            </a:r>
            <a:r>
              <a:rPr lang="en-US" sz="24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 của lực:</a:t>
            </a:r>
          </a:p>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 Hình a: lực đẩy có chiều từ trái sang phải.</a:t>
            </a:r>
          </a:p>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 Hình b: lực kéo có chiều từ phải sang trái</a:t>
            </a:r>
          </a:p>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 Hình c: lực kéo có chiều từ trên xuống dưới</a:t>
            </a:r>
          </a:p>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Ba lực khác nhau ở </a:t>
            </a:r>
            <a:r>
              <a:rPr lang="en-US" sz="2400" b="1" smtClean="0">
                <a:solidFill>
                  <a:srgbClr val="FF0000"/>
                </a:solidFill>
                <a:latin typeface="#9Slide03 Arima Madurai Light" panose="00000400000000000000" pitchFamily="2" charset="0"/>
                <a:ea typeface="Arial" panose="020B0604020202020204" pitchFamily="34" charset="0"/>
                <a:cs typeface="#9Slide03 Arima Madurai Light" panose="00000400000000000000" pitchFamily="2" charset="0"/>
              </a:rPr>
              <a:t>phương</a:t>
            </a:r>
            <a:r>
              <a:rPr lang="en-US" sz="24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 của lực:</a:t>
            </a:r>
          </a:p>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 Hình a: lực đẩy có phương ngang.</a:t>
            </a:r>
          </a:p>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 Hình b: lực kéo có phương ngang.</a:t>
            </a:r>
          </a:p>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 Hình c: lực kéo có phương thẳng đứng.</a:t>
            </a:r>
          </a:p>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Ba lực còn có thể khác nhau ở </a:t>
            </a:r>
            <a:r>
              <a:rPr lang="en-US" sz="2400" b="1" smtClean="0">
                <a:solidFill>
                  <a:srgbClr val="FF0000"/>
                </a:solidFill>
                <a:latin typeface="#9Slide03 Arima Madurai Light" panose="00000400000000000000" pitchFamily="2" charset="0"/>
                <a:ea typeface="Arial" panose="020B0604020202020204" pitchFamily="34" charset="0"/>
                <a:cs typeface="#9Slide03 Arima Madurai Light" panose="00000400000000000000" pitchFamily="2" charset="0"/>
              </a:rPr>
              <a:t>độ lớn </a:t>
            </a:r>
            <a:r>
              <a:rPr lang="en-US" sz="24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của lực.</a:t>
            </a:r>
            <a:endParaRPr lang="en-US">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endParaRPr>
          </a:p>
        </p:txBody>
      </p:sp>
      <p:sp>
        <p:nvSpPr>
          <p:cNvPr id="63" name="Google Shape;144;p40">
            <a:extLst>
              <a:ext uri="{FF2B5EF4-FFF2-40B4-BE49-F238E27FC236}">
                <a16:creationId xmlns="" xmlns:a16="http://schemas.microsoft.com/office/drawing/2014/main" id="{AE76E625-44F4-40F8-ACB5-C6065F40A204}"/>
              </a:ext>
            </a:extLst>
          </p:cNvPr>
          <p:cNvSpPr/>
          <p:nvPr/>
        </p:nvSpPr>
        <p:spPr>
          <a:xfrm>
            <a:off x="9274272" y="3423877"/>
            <a:ext cx="2212848" cy="593409"/>
          </a:xfrm>
          <a:prstGeom prst="rect">
            <a:avLst/>
          </a:prstGeom>
          <a:noFill/>
          <a:ln>
            <a:noFill/>
          </a:ln>
        </p:spPr>
        <p:txBody>
          <a:bodyPr spcFirstLastPara="1" wrap="square" lIns="91425" tIns="45700" rIns="91425" bIns="45700" anchor="ctr" anchorCtr="0">
            <a:noAutofit/>
          </a:bodyPr>
          <a:lstStyle/>
          <a:p>
            <a:pPr algn="ctr">
              <a:lnSpc>
                <a:spcPct val="120000"/>
              </a:lnSpc>
              <a:buClr>
                <a:srgbClr val="44546A"/>
              </a:buClr>
              <a:buSzPts val="3080"/>
            </a:pPr>
            <a:r>
              <a:rPr lang="en-US" sz="2800" b="1" smtClean="0">
                <a:solidFill>
                  <a:srgbClr val="6FB420">
                    <a:lumMod val="75000"/>
                  </a:srgbClr>
                </a:solidFill>
                <a:latin typeface="#9Slide02 Tieu de rat dai 01" panose="02000000000000000000" pitchFamily="2" charset="0"/>
                <a:ea typeface="#9Slide02 Tieu de rat dai 01" panose="02000000000000000000" pitchFamily="2" charset="0"/>
              </a:rPr>
              <a:t>Hình c</a:t>
            </a:r>
            <a:endParaRPr sz="2800">
              <a:solidFill>
                <a:srgbClr val="6FB420">
                  <a:lumMod val="75000"/>
                </a:srgbClr>
              </a:solidFill>
              <a:latin typeface="#9Slide02 Tieu de rat dai 01" panose="02000000000000000000" pitchFamily="2" charset="0"/>
              <a:ea typeface="#9Slide02 Tieu de rat dai 01" panose="02000000000000000000" pitchFamily="2" charset="0"/>
            </a:endParaRPr>
          </a:p>
        </p:txBody>
      </p:sp>
      <p:pic>
        <p:nvPicPr>
          <p:cNvPr id="9" name="Picture 8"/>
          <p:cNvPicPr/>
          <p:nvPr/>
        </p:nvPicPr>
        <p:blipFill rotWithShape="1">
          <a:blip r:embed="rId6"/>
          <a:srcRect l="4101" t="1367" r="15884" b="20286"/>
          <a:stretch/>
        </p:blipFill>
        <p:spPr>
          <a:xfrm>
            <a:off x="9520151" y="4084513"/>
            <a:ext cx="1646614" cy="2507673"/>
          </a:xfrm>
          <a:prstGeom prst="rect">
            <a:avLst/>
          </a:prstGeom>
          <a:noFill/>
          <a:ln>
            <a:noFill/>
          </a:ln>
        </p:spPr>
      </p:pic>
    </p:spTree>
    <p:extLst>
      <p:ext uri="{BB962C8B-B14F-4D97-AF65-F5344CB8AC3E}">
        <p14:creationId xmlns:p14="http://schemas.microsoft.com/office/powerpoint/2010/main" val="2778049731"/>
      </p:ext>
    </p:extLst>
  </p:cSld>
  <p:clrMapOvr>
    <a:masterClrMapping/>
  </p:clrMapOvr>
  <mc:AlternateContent xmlns:mc="http://schemas.openxmlformats.org/markup-compatibility/2006" xmlns:p14="http://schemas.microsoft.com/office/powerpoint/2010/main">
    <mc:Choice Requires="p14">
      <p:transition p14:dur="250" advClick="0"/>
    </mc:Choice>
    <mc:Fallback xmlns="">
      <p:transition advClick="0"/>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06"/>
        <p:cNvGrpSpPr/>
        <p:nvPr/>
      </p:nvGrpSpPr>
      <p:grpSpPr>
        <a:xfrm>
          <a:off x="0" y="0"/>
          <a:ext cx="0" cy="0"/>
          <a:chOff x="0" y="0"/>
          <a:chExt cx="0" cy="0"/>
        </a:xfrm>
      </p:grpSpPr>
      <p:sp>
        <p:nvSpPr>
          <p:cNvPr id="2" name="Title 2">
            <a:extLst>
              <a:ext uri="{FF2B5EF4-FFF2-40B4-BE49-F238E27FC236}">
                <a16:creationId xmlns="" xmlns:a16="http://schemas.microsoft.com/office/drawing/2014/main" id="{F1C75600-757D-2141-9835-90C3290D4152}"/>
              </a:ext>
            </a:extLst>
          </p:cNvPr>
          <p:cNvSpPr txBox="1">
            <a:spLocks/>
          </p:cNvSpPr>
          <p:nvPr/>
        </p:nvSpPr>
        <p:spPr>
          <a:xfrm>
            <a:off x="514350" y="271219"/>
            <a:ext cx="9574644" cy="757481"/>
          </a:xfrm>
          <a:prstGeom prst="rect">
            <a:avLst/>
          </a:prstGeom>
        </p:spPr>
        <p:style>
          <a:lnRef idx="2">
            <a:schemeClr val="accent2"/>
          </a:lnRef>
          <a:fillRef idx="1">
            <a:schemeClr val="lt1"/>
          </a:fillRef>
          <a:effectRef idx="0">
            <a:schemeClr val="accent2"/>
          </a:effectRef>
          <a:fontRef idx="minor">
            <a:schemeClr val="dk1"/>
          </a:fontRef>
        </p:style>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err="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Bài</a:t>
            </a:r>
            <a:r>
              <a:rPr lang="en-US" b="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 </a:t>
            </a:r>
            <a:r>
              <a:rPr lang="en-US" b="1" smtClean="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41: Biểu diễn lực (tiết 1)</a:t>
            </a:r>
            <a:endParaRPr lang="en-US" b="1" dirty="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endParaRPr>
          </a:p>
        </p:txBody>
      </p:sp>
      <p:sp>
        <p:nvSpPr>
          <p:cNvPr id="3" name="TextBox 2">
            <a:extLst>
              <a:ext uri="{FF2B5EF4-FFF2-40B4-BE49-F238E27FC236}">
                <a16:creationId xmlns="" xmlns:a16="http://schemas.microsoft.com/office/drawing/2014/main" id="{E7E9ABFB-2D6A-DF4E-A875-558B913C35AC}"/>
              </a:ext>
            </a:extLst>
          </p:cNvPr>
          <p:cNvSpPr txBox="1"/>
          <p:nvPr/>
        </p:nvSpPr>
        <p:spPr>
          <a:xfrm>
            <a:off x="514350" y="1033273"/>
            <a:ext cx="11144250" cy="2450592"/>
          </a:xfrm>
          <a:prstGeom prst="rect">
            <a:avLst/>
          </a:prstGeom>
          <a:noFill/>
        </p:spPr>
        <p:txBody>
          <a:bodyPr wrap="square" lIns="0" tIns="0" rIns="0" bIns="0" rtlCol="0">
            <a:noAutofit/>
          </a:bodyPr>
          <a:lstStyle/>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I. CÁC ĐẶC TRƯNG CỦA LỰC</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2. Phương và chiều của lực</a:t>
            </a:r>
            <a:endParaRPr lang="vi-VN" altLang="zh-CN" sz="2800" dirty="0">
              <a:solidFill>
                <a:prstClr val="white"/>
              </a:solidFill>
              <a:latin typeface="Times New Roman" panose="02020603050405020304" pitchFamily="18" charset="0"/>
              <a:ea typeface="#9Slide03 Roboto Light" panose="02000000000000000000" pitchFamily="2" charset="0"/>
            </a:endParaRPr>
          </a:p>
          <a:p>
            <a:pPr marL="457200" indent="-457200" algn="just" fontAlgn="base">
              <a:lnSpc>
                <a:spcPct val="120000"/>
              </a:lnSpc>
              <a:spcBef>
                <a:spcPct val="0"/>
              </a:spcBef>
              <a:spcAft>
                <a:spcPct val="0"/>
              </a:spcAft>
              <a:buFontTx/>
              <a:buChar char="-"/>
            </a:pPr>
            <a:r>
              <a:rPr lang="en-US" altLang="zh-CN" sz="2800" smtClean="0">
                <a:solidFill>
                  <a:prstClr val="white"/>
                </a:solidFill>
                <a:latin typeface="等线 Light"/>
                <a:ea typeface="#9Slide03 Roboto Light" panose="02000000000000000000" pitchFamily="2" charset="0"/>
              </a:rPr>
              <a:t>Phương của lực là</a:t>
            </a:r>
            <a:r>
              <a:rPr lang="en-US" altLang="zh-CN" sz="2800">
                <a:solidFill>
                  <a:prstClr val="white"/>
                </a:solidFill>
                <a:latin typeface="等线 Light"/>
                <a:ea typeface="#9Slide03 Roboto Light" panose="02000000000000000000" pitchFamily="2" charset="0"/>
              </a:rPr>
              <a:t> </a:t>
            </a:r>
            <a:r>
              <a:rPr lang="en-US" altLang="zh-CN" sz="2800" smtClean="0">
                <a:solidFill>
                  <a:prstClr val="white"/>
                </a:solidFill>
                <a:latin typeface="等线 Light"/>
                <a:ea typeface="#9Slide03 Roboto Light" panose="02000000000000000000" pitchFamily="2" charset="0"/>
              </a:rPr>
              <a:t>phương tác dụng.</a:t>
            </a:r>
          </a:p>
          <a:p>
            <a:pPr algn="just" fontAlgn="base">
              <a:lnSpc>
                <a:spcPct val="120000"/>
              </a:lnSpc>
              <a:spcBef>
                <a:spcPct val="0"/>
              </a:spcBef>
              <a:spcAft>
                <a:spcPct val="0"/>
              </a:spcAft>
            </a:pPr>
            <a:r>
              <a:rPr lang="en-US" altLang="zh-CN" sz="2800" smtClean="0">
                <a:solidFill>
                  <a:prstClr val="white"/>
                </a:solidFill>
                <a:latin typeface="等线 Light"/>
                <a:ea typeface="#9Slide03 Roboto Light" panose="02000000000000000000" pitchFamily="2" charset="0"/>
              </a:rPr>
              <a:t>VD: Bạn An đẩy cái bàn trên mặt sàn, phương tác dụng là phương ngang </a:t>
            </a:r>
            <a:r>
              <a:rPr lang="en-US" altLang="zh-CN" sz="2800" smtClean="0">
                <a:solidFill>
                  <a:prstClr val="white"/>
                </a:solidFill>
                <a:latin typeface="等线 Light"/>
                <a:ea typeface="#9Slide03 Roboto Light" panose="02000000000000000000" pitchFamily="2" charset="0"/>
                <a:sym typeface="Wingdings" panose="05000000000000000000" pitchFamily="2" charset="2"/>
              </a:rPr>
              <a:t> phương của lực là phương ngang.</a:t>
            </a:r>
            <a:endParaRPr lang="en-US" altLang="zh-CN" sz="2800" smtClean="0">
              <a:solidFill>
                <a:prstClr val="white"/>
              </a:solidFill>
              <a:latin typeface="等线 Light"/>
              <a:ea typeface="#9Slide03 Roboto Light" panose="02000000000000000000" pitchFamily="2" charset="0"/>
            </a:endParaRPr>
          </a:p>
          <a:p>
            <a:pPr marL="457200" indent="-457200" algn="just" fontAlgn="base">
              <a:lnSpc>
                <a:spcPct val="120000"/>
              </a:lnSpc>
              <a:spcBef>
                <a:spcPct val="0"/>
              </a:spcBef>
              <a:spcAft>
                <a:spcPct val="0"/>
              </a:spcAft>
              <a:buFontTx/>
              <a:buChar char="-"/>
            </a:pPr>
            <a:r>
              <a:rPr lang="en-US" altLang="zh-CN" sz="2800" smtClean="0">
                <a:solidFill>
                  <a:prstClr val="white"/>
                </a:solidFill>
                <a:latin typeface="等线 Light"/>
                <a:ea typeface="#9Slide03 Roboto Light" panose="02000000000000000000" pitchFamily="2" charset="0"/>
              </a:rPr>
              <a:t>Chiều của lực là chiều tác dụng.</a:t>
            </a:r>
          </a:p>
          <a:p>
            <a:pPr algn="just" fontAlgn="base">
              <a:lnSpc>
                <a:spcPct val="120000"/>
              </a:lnSpc>
              <a:spcBef>
                <a:spcPct val="0"/>
              </a:spcBef>
              <a:spcAft>
                <a:spcPct val="0"/>
              </a:spcAft>
            </a:pPr>
            <a:r>
              <a:rPr lang="en-US" altLang="zh-CN" sz="2800">
                <a:solidFill>
                  <a:prstClr val="white"/>
                </a:solidFill>
                <a:latin typeface="等线 Light"/>
                <a:ea typeface="#9Slide03 Roboto Light" panose="02000000000000000000" pitchFamily="2" charset="0"/>
              </a:rPr>
              <a:t>VD: Bạn An đẩy cái bàn trên mặt </a:t>
            </a:r>
            <a:r>
              <a:rPr lang="en-US" altLang="zh-CN" sz="2800" smtClean="0">
                <a:solidFill>
                  <a:prstClr val="white"/>
                </a:solidFill>
                <a:latin typeface="等线 Light"/>
                <a:ea typeface="#9Slide03 Roboto Light" panose="02000000000000000000" pitchFamily="2" charset="0"/>
              </a:rPr>
              <a:t>sàn từ trái sang phải, chiều </a:t>
            </a:r>
            <a:r>
              <a:rPr lang="en-US" altLang="zh-CN" sz="2800">
                <a:solidFill>
                  <a:prstClr val="white"/>
                </a:solidFill>
                <a:latin typeface="等线 Light"/>
                <a:ea typeface="#9Slide03 Roboto Light" panose="02000000000000000000" pitchFamily="2" charset="0"/>
              </a:rPr>
              <a:t>tác dụng là </a:t>
            </a:r>
            <a:r>
              <a:rPr lang="en-US" altLang="zh-CN" sz="2800" smtClean="0">
                <a:solidFill>
                  <a:prstClr val="white"/>
                </a:solidFill>
                <a:latin typeface="等线 Light"/>
                <a:ea typeface="#9Slide03 Roboto Light" panose="02000000000000000000" pitchFamily="2" charset="0"/>
              </a:rPr>
              <a:t>từ trái sang phải </a:t>
            </a:r>
            <a:r>
              <a:rPr lang="en-US" altLang="zh-CN" sz="2800">
                <a:solidFill>
                  <a:prstClr val="white"/>
                </a:solidFill>
                <a:latin typeface="等线 Light"/>
                <a:ea typeface="#9Slide03 Roboto Light" panose="02000000000000000000" pitchFamily="2" charset="0"/>
                <a:sym typeface="Wingdings" panose="05000000000000000000" pitchFamily="2" charset="2"/>
              </a:rPr>
              <a:t> </a:t>
            </a:r>
            <a:r>
              <a:rPr lang="en-US" altLang="zh-CN" sz="2800" smtClean="0">
                <a:solidFill>
                  <a:prstClr val="white"/>
                </a:solidFill>
                <a:latin typeface="等线 Light"/>
                <a:ea typeface="#9Slide03 Roboto Light" panose="02000000000000000000" pitchFamily="2" charset="0"/>
                <a:sym typeface="Wingdings" panose="05000000000000000000" pitchFamily="2" charset="2"/>
              </a:rPr>
              <a:t>chiều </a:t>
            </a:r>
            <a:r>
              <a:rPr lang="en-US" altLang="zh-CN" sz="2800">
                <a:solidFill>
                  <a:prstClr val="white"/>
                </a:solidFill>
                <a:latin typeface="等线 Light"/>
                <a:ea typeface="#9Slide03 Roboto Light" panose="02000000000000000000" pitchFamily="2" charset="0"/>
                <a:sym typeface="Wingdings" panose="05000000000000000000" pitchFamily="2" charset="2"/>
              </a:rPr>
              <a:t>của lực là </a:t>
            </a:r>
            <a:r>
              <a:rPr lang="en-US" altLang="zh-CN" sz="2800" smtClean="0">
                <a:solidFill>
                  <a:prstClr val="white"/>
                </a:solidFill>
                <a:latin typeface="等线 Light"/>
                <a:ea typeface="#9Slide03 Roboto Light" panose="02000000000000000000" pitchFamily="2" charset="0"/>
                <a:sym typeface="Wingdings" panose="05000000000000000000" pitchFamily="2" charset="2"/>
              </a:rPr>
              <a:t>trái sang phải.</a:t>
            </a:r>
            <a:endParaRPr lang="en-US" altLang="zh-CN" sz="2800" dirty="0">
              <a:solidFill>
                <a:prstClr val="white"/>
              </a:solidFill>
              <a:latin typeface="等线 Light"/>
              <a:ea typeface="#9Slide03 Roboto Light" panose="02000000000000000000" pitchFamily="2" charset="0"/>
            </a:endParaRPr>
          </a:p>
        </p:txBody>
      </p:sp>
      <p:sp>
        <p:nvSpPr>
          <p:cNvPr id="4" name="Content Placeholder 2">
            <a:extLst>
              <a:ext uri="{FF2B5EF4-FFF2-40B4-BE49-F238E27FC236}">
                <a16:creationId xmlns="" xmlns:a16="http://schemas.microsoft.com/office/drawing/2014/main" id="{04131E9A-42A0-456B-B690-91C606AC3830}"/>
              </a:ext>
            </a:extLst>
          </p:cNvPr>
          <p:cNvSpPr txBox="1">
            <a:spLocks/>
          </p:cNvSpPr>
          <p:nvPr/>
        </p:nvSpPr>
        <p:spPr>
          <a:xfrm>
            <a:off x="514350" y="2233918"/>
            <a:ext cx="11263122" cy="453419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endParaRPr lang="en-US" sz="3000" dirty="0">
              <a:solidFill>
                <a:prstClr val="white"/>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1640809448"/>
      </p:ext>
    </p:extLst>
  </p:cSld>
  <p:clrMapOvr>
    <a:masterClrMapping/>
  </p:clrMapOvr>
  <mc:AlternateContent xmlns:mc="http://schemas.openxmlformats.org/markup-compatibility/2006" xmlns:p14="http://schemas.microsoft.com/office/powerpoint/2010/main">
    <mc:Choice Requires="p14">
      <p:transition spd="slow" p14:dur="2000" advClick="0">
        <p:randomBar dir="vert"/>
      </p:transition>
    </mc:Choice>
    <mc:Fallback xmlns="">
      <p:transition spd="slow" advClick="0">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decel="100000" fill="hold" nodeType="clickEffect" nodePh="1">
                                  <p:stCondLst>
                                    <p:cond delay="0"/>
                                  </p:stCondLst>
                                  <p:endCondLst>
                                    <p:cond evt="begin" delay="0">
                                      <p:tn val="5"/>
                                    </p:cond>
                                  </p:end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16" name="矩形 15"/>
          <p:cNvSpPr/>
          <p:nvPr/>
        </p:nvSpPr>
        <p:spPr>
          <a:xfrm>
            <a:off x="256032" y="1746505"/>
            <a:ext cx="5230757" cy="3569774"/>
          </a:xfrm>
          <a:prstGeom prst="rect">
            <a:avLst/>
          </a:prstGeom>
          <a:noFill/>
          <a:ln w="28575">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63" tIns="45731" rIns="91463" bIns="45731" numCol="1" spcCol="0" rtlCol="0" fromWordArt="0" anchor="ctr" anchorCtr="0" forceAA="0" compatLnSpc="1">
            <a:noAutofit/>
          </a:bodyPr>
          <a:lstStyle/>
          <a:p>
            <a:pPr algn="ctr">
              <a:lnSpc>
                <a:spcPct val="130000"/>
              </a:lnSpc>
            </a:pPr>
            <a:endParaRPr lang="zh-CN" altLang="en-US" sz="2000">
              <a:solidFill>
                <a:prstClr val="white"/>
              </a:solidFill>
              <a:latin typeface="微软雅黑" charset="-122"/>
              <a:ea typeface="微软雅黑" charset="-122"/>
              <a:cs typeface="+mn-ea"/>
              <a:sym typeface="华文细黑" panose="02010600040101010101" pitchFamily="2" charset="-122"/>
            </a:endParaRPr>
          </a:p>
        </p:txBody>
      </p:sp>
      <p:pic>
        <p:nvPicPr>
          <p:cNvPr id="1026" name="Picture 2" descr="Mùa xuân đến rồi, hãy trang trí tổ ấm thêm xinh đẹp với những bông hoa giấy  tự làm nhé!"/>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14909" y="-9258552"/>
            <a:ext cx="1828800" cy="1828800"/>
          </a:xfrm>
          <a:prstGeom prst="rect">
            <a:avLst/>
          </a:prstGeom>
          <a:noFill/>
          <a:extLst>
            <a:ext uri="{909E8E84-426E-40DD-AFC4-6F175D3DCCD1}">
              <a14:hiddenFill xmlns:a14="http://schemas.microsoft.com/office/drawing/2010/main">
                <a:solidFill>
                  <a:srgbClr val="FFFFFF"/>
                </a:solidFill>
              </a14:hiddenFill>
            </a:ext>
          </a:extLst>
        </p:spPr>
      </p:pic>
      <p:sp>
        <p:nvSpPr>
          <p:cNvPr id="6" name="Cloud 5"/>
          <p:cNvSpPr/>
          <p:nvPr/>
        </p:nvSpPr>
        <p:spPr>
          <a:xfrm>
            <a:off x="5474500" y="1078552"/>
            <a:ext cx="6366980" cy="5130224"/>
          </a:xfrm>
          <a:prstGeom prst="cloud">
            <a:avLst/>
          </a:prstGeom>
          <a:solidFill>
            <a:schemeClr val="bg1"/>
          </a:solidFill>
          <a:ln w="19050">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72525" y="300505"/>
            <a:ext cx="1833134" cy="1378668"/>
          </a:xfrm>
          <a:prstGeom prst="rect">
            <a:avLst/>
          </a:prstGeom>
        </p:spPr>
      </p:pic>
      <p:sp>
        <p:nvSpPr>
          <p:cNvPr id="10" name="Rectangle 9"/>
          <p:cNvSpPr/>
          <p:nvPr/>
        </p:nvSpPr>
        <p:spPr>
          <a:xfrm>
            <a:off x="6182599" y="2337714"/>
            <a:ext cx="5289568" cy="830997"/>
          </a:xfrm>
          <a:prstGeom prst="rect">
            <a:avLst/>
          </a:prstGeom>
        </p:spPr>
        <p:txBody>
          <a:bodyPr wrap="square">
            <a:spAutoFit/>
          </a:bodyPr>
          <a:lstStyle/>
          <a:p>
            <a:r>
              <a:rPr lang="en-US" sz="2400" smtClean="0">
                <a:solidFill>
                  <a:srgbClr val="C00000"/>
                </a:solidFill>
                <a:latin typeface="#9Slide03 Arima Madurai Black" panose="00000A00000000000000" pitchFamily="2" charset="0"/>
                <a:cs typeface="#9Slide03 Arima Madurai Black" panose="00000A00000000000000" pitchFamily="2" charset="0"/>
              </a:rPr>
              <a:t>Hãy phân tích phương và chiều lực hút của nam châm trong hình bên?</a:t>
            </a:r>
            <a:endParaRPr lang="en-US" sz="2400">
              <a:solidFill>
                <a:srgbClr val="C00000"/>
              </a:solidFill>
              <a:latin typeface="#9Slide03 Arima Madurai Black" panose="00000A00000000000000" pitchFamily="2" charset="0"/>
              <a:cs typeface="#9Slide03 Arima Madurai Black" panose="00000A00000000000000" pitchFamily="2" charset="0"/>
            </a:endParaRPr>
          </a:p>
        </p:txBody>
      </p:sp>
      <p:pic>
        <p:nvPicPr>
          <p:cNvPr id="14" name="Picture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300381" y="1533294"/>
            <a:ext cx="1093327" cy="729705"/>
          </a:xfrm>
          <a:prstGeom prst="rect">
            <a:avLst/>
          </a:prstGeom>
        </p:spPr>
      </p:pic>
      <p:sp>
        <p:nvSpPr>
          <p:cNvPr id="12" name="文本框 2"/>
          <p:cNvSpPr txBox="1"/>
          <p:nvPr/>
        </p:nvSpPr>
        <p:spPr>
          <a:xfrm>
            <a:off x="545731" y="0"/>
            <a:ext cx="1006939" cy="461665"/>
          </a:xfrm>
          <a:prstGeom prst="rect">
            <a:avLst/>
          </a:prstGeom>
          <a:noFill/>
        </p:spPr>
        <p:txBody>
          <a:bodyPr wrap="square" rtlCol="0">
            <a:spAutoFit/>
          </a:bodyPr>
          <a:lstStyle/>
          <a:p>
            <a:r>
              <a:rPr lang="en-US" sz="2400" smtClean="0">
                <a:solidFill>
                  <a:prstClr val="white"/>
                </a:solidFill>
                <a:latin typeface="#9Slide03 Arima Madurai Black" panose="00000A00000000000000" pitchFamily="2" charset="0"/>
                <a:cs typeface="#9Slide03 Arima Madurai Black" panose="00000A00000000000000" pitchFamily="2" charset="0"/>
              </a:rPr>
              <a:t>Tiết </a:t>
            </a:r>
            <a:r>
              <a:rPr lang="en-US" sz="2400">
                <a:solidFill>
                  <a:prstClr val="white"/>
                </a:solidFill>
                <a:latin typeface="#9Slide03 Arima Madurai Black" panose="00000A00000000000000" pitchFamily="2" charset="0"/>
                <a:cs typeface="#9Slide03 Arima Madurai Black" panose="00000A00000000000000" pitchFamily="2" charset="0"/>
              </a:rPr>
              <a:t>1</a:t>
            </a:r>
            <a:endParaRPr lang="en-US" sz="1600">
              <a:solidFill>
                <a:prstClr val="white"/>
              </a:solidFill>
              <a:latin typeface="#9Slide03 Arima Madurai Black" panose="00000A00000000000000" pitchFamily="2" charset="0"/>
              <a:cs typeface="#9Slide03 Arima Madurai Black" panose="00000A00000000000000" pitchFamily="2" charset="0"/>
            </a:endParaRPr>
          </a:p>
        </p:txBody>
      </p:sp>
      <p:pic>
        <p:nvPicPr>
          <p:cNvPr id="17" name="Picture 16"/>
          <p:cNvPicPr/>
          <p:nvPr/>
        </p:nvPicPr>
        <p:blipFill>
          <a:blip r:embed="rId7">
            <a:extLst>
              <a:ext uri="{28A0092B-C50C-407E-A947-70E740481C1C}">
                <a14:useLocalDpi xmlns:a14="http://schemas.microsoft.com/office/drawing/2010/main" val="0"/>
              </a:ext>
            </a:extLst>
          </a:blip>
          <a:stretch>
            <a:fillRect/>
          </a:stretch>
        </p:blipFill>
        <p:spPr>
          <a:xfrm>
            <a:off x="379189" y="1981568"/>
            <a:ext cx="4725997" cy="3084207"/>
          </a:xfrm>
          <a:prstGeom prst="rect">
            <a:avLst/>
          </a:prstGeom>
        </p:spPr>
      </p:pic>
      <p:sp>
        <p:nvSpPr>
          <p:cNvPr id="2" name="Arc 1"/>
          <p:cNvSpPr/>
          <p:nvPr/>
        </p:nvSpPr>
        <p:spPr>
          <a:xfrm rot="10186726">
            <a:off x="4136294" y="2519388"/>
            <a:ext cx="910819" cy="735975"/>
          </a:xfrm>
          <a:prstGeom prst="arc">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TextBox 2"/>
          <p:cNvSpPr txBox="1"/>
          <p:nvPr/>
        </p:nvSpPr>
        <p:spPr>
          <a:xfrm>
            <a:off x="4000498" y="3233650"/>
            <a:ext cx="1182409" cy="369332"/>
          </a:xfrm>
          <a:prstGeom prst="rect">
            <a:avLst/>
          </a:prstGeom>
          <a:noFill/>
        </p:spPr>
        <p:txBody>
          <a:bodyPr wrap="square" rtlCol="0">
            <a:spAutoFit/>
          </a:bodyPr>
          <a:lstStyle/>
          <a:p>
            <a:r>
              <a:rPr lang="en-US" smtClean="0"/>
              <a:t>60</a:t>
            </a:r>
            <a:r>
              <a:rPr lang="en-US" baseline="30000" smtClean="0"/>
              <a:t>0</a:t>
            </a:r>
            <a:endParaRPr lang="en-US"/>
          </a:p>
        </p:txBody>
      </p:sp>
      <p:sp>
        <p:nvSpPr>
          <p:cNvPr id="18" name="Rectangle 17"/>
          <p:cNvSpPr/>
          <p:nvPr/>
        </p:nvSpPr>
        <p:spPr>
          <a:xfrm>
            <a:off x="6159432" y="3403156"/>
            <a:ext cx="5289568" cy="1569660"/>
          </a:xfrm>
          <a:prstGeom prst="rect">
            <a:avLst/>
          </a:prstGeom>
        </p:spPr>
        <p:txBody>
          <a:bodyPr wrap="square">
            <a:spAutoFit/>
          </a:bodyPr>
          <a:lstStyle/>
          <a:p>
            <a:r>
              <a:rPr lang="en-US" sz="2400" smtClean="0">
                <a:solidFill>
                  <a:srgbClr val="6AA216"/>
                </a:solidFill>
                <a:latin typeface="#9Slide03 Arima Madurai Black" panose="00000A00000000000000" pitchFamily="2" charset="0"/>
                <a:cs typeface="#9Slide03 Arima Madurai Black" panose="00000A00000000000000" pitchFamily="2" charset="0"/>
              </a:rPr>
              <a:t>Phương: nghiêng, tạo với phương thẳng đứng 1 góc 60</a:t>
            </a:r>
            <a:r>
              <a:rPr lang="en-US" sz="2400" baseline="30000" smtClean="0">
                <a:solidFill>
                  <a:srgbClr val="6AA216"/>
                </a:solidFill>
                <a:latin typeface="#9Slide03 Arima Madurai Black" panose="00000A00000000000000" pitchFamily="2" charset="0"/>
                <a:cs typeface="#9Slide03 Arima Madurai Black" panose="00000A00000000000000" pitchFamily="2" charset="0"/>
              </a:rPr>
              <a:t>0</a:t>
            </a:r>
            <a:r>
              <a:rPr lang="en-US" sz="2400" smtClean="0">
                <a:solidFill>
                  <a:srgbClr val="6AA216"/>
                </a:solidFill>
                <a:latin typeface="#9Slide03 Arima Madurai Black" panose="00000A00000000000000" pitchFamily="2" charset="0"/>
                <a:cs typeface="#9Slide03 Arima Madurai Black" panose="00000A00000000000000" pitchFamily="2" charset="0"/>
              </a:rPr>
              <a:t>.</a:t>
            </a:r>
          </a:p>
          <a:p>
            <a:r>
              <a:rPr lang="en-US" sz="2400" smtClean="0">
                <a:solidFill>
                  <a:srgbClr val="6AA216"/>
                </a:solidFill>
                <a:latin typeface="#9Slide03 Arima Madurai Black" panose="00000A00000000000000" pitchFamily="2" charset="0"/>
                <a:cs typeface="#9Slide03 Arima Madurai Black" panose="00000A00000000000000" pitchFamily="2" charset="0"/>
              </a:rPr>
              <a:t>Chiều: phải sang trái hướng xuống dưới.</a:t>
            </a:r>
            <a:endParaRPr lang="en-US" sz="2400">
              <a:solidFill>
                <a:srgbClr val="6AA216"/>
              </a:solidFill>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3300197201"/>
      </p:ext>
    </p:extLst>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pic>
        <p:nvPicPr>
          <p:cNvPr id="13" name="Picture 12"/>
          <p:cNvPicPr/>
          <p:nvPr/>
        </p:nvPicPr>
        <p:blipFill>
          <a:blip r:embed="rId4">
            <a:extLst>
              <a:ext uri="{28A0092B-C50C-407E-A947-70E740481C1C}">
                <a14:useLocalDpi xmlns:a14="http://schemas.microsoft.com/office/drawing/2010/main" val="0"/>
              </a:ext>
            </a:extLst>
          </a:blip>
          <a:stretch>
            <a:fillRect/>
          </a:stretch>
        </p:blipFill>
        <p:spPr>
          <a:xfrm flipH="1">
            <a:off x="338328" y="1901952"/>
            <a:ext cx="5136172" cy="3328416"/>
          </a:xfrm>
          <a:prstGeom prst="rect">
            <a:avLst/>
          </a:prstGeom>
        </p:spPr>
      </p:pic>
      <p:sp>
        <p:nvSpPr>
          <p:cNvPr id="16" name="矩形 15"/>
          <p:cNvSpPr/>
          <p:nvPr/>
        </p:nvSpPr>
        <p:spPr>
          <a:xfrm>
            <a:off x="256032" y="1746505"/>
            <a:ext cx="5230757" cy="3569774"/>
          </a:xfrm>
          <a:prstGeom prst="rect">
            <a:avLst/>
          </a:prstGeom>
          <a:noFill/>
          <a:ln w="28575">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63" tIns="45731" rIns="91463" bIns="45731" numCol="1" spcCol="0" rtlCol="0" fromWordArt="0" anchor="ctr" anchorCtr="0" forceAA="0" compatLnSpc="1">
            <a:noAutofit/>
          </a:bodyPr>
          <a:lstStyle/>
          <a:p>
            <a:pPr algn="ctr">
              <a:lnSpc>
                <a:spcPct val="130000"/>
              </a:lnSpc>
            </a:pPr>
            <a:endParaRPr lang="zh-CN" altLang="en-US" sz="2000">
              <a:solidFill>
                <a:prstClr val="white"/>
              </a:solidFill>
              <a:latin typeface="微软雅黑" charset="-122"/>
              <a:ea typeface="微软雅黑" charset="-122"/>
              <a:cs typeface="+mn-ea"/>
              <a:sym typeface="华文细黑" panose="02010600040101010101" pitchFamily="2" charset="-122"/>
            </a:endParaRPr>
          </a:p>
        </p:txBody>
      </p:sp>
      <p:pic>
        <p:nvPicPr>
          <p:cNvPr id="1026" name="Picture 2" descr="Mùa xuân đến rồi, hãy trang trí tổ ấm thêm xinh đẹp với những bông hoa giấy  tự làm nhé!"/>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14909" y="-9258552"/>
            <a:ext cx="1828800" cy="1828800"/>
          </a:xfrm>
          <a:prstGeom prst="rect">
            <a:avLst/>
          </a:prstGeom>
          <a:noFill/>
          <a:extLst>
            <a:ext uri="{909E8E84-426E-40DD-AFC4-6F175D3DCCD1}">
              <a14:hiddenFill xmlns:a14="http://schemas.microsoft.com/office/drawing/2010/main">
                <a:solidFill>
                  <a:srgbClr val="FFFFFF"/>
                </a:solidFill>
              </a14:hiddenFill>
            </a:ext>
          </a:extLst>
        </p:spPr>
      </p:pic>
      <p:sp>
        <p:nvSpPr>
          <p:cNvPr id="6" name="Cloud 5"/>
          <p:cNvSpPr/>
          <p:nvPr/>
        </p:nvSpPr>
        <p:spPr>
          <a:xfrm>
            <a:off x="5474500" y="1078552"/>
            <a:ext cx="6366980" cy="5130224"/>
          </a:xfrm>
          <a:prstGeom prst="cloud">
            <a:avLst/>
          </a:prstGeom>
          <a:solidFill>
            <a:schemeClr val="bg1"/>
          </a:solidFill>
          <a:ln w="19050">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8" name="Picture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972525" y="300505"/>
            <a:ext cx="1833134" cy="1378668"/>
          </a:xfrm>
          <a:prstGeom prst="rect">
            <a:avLst/>
          </a:prstGeom>
        </p:spPr>
      </p:pic>
      <p:sp>
        <p:nvSpPr>
          <p:cNvPr id="10" name="Rectangle 9"/>
          <p:cNvSpPr/>
          <p:nvPr/>
        </p:nvSpPr>
        <p:spPr>
          <a:xfrm>
            <a:off x="6182599" y="2337714"/>
            <a:ext cx="5289568" cy="830997"/>
          </a:xfrm>
          <a:prstGeom prst="rect">
            <a:avLst/>
          </a:prstGeom>
        </p:spPr>
        <p:txBody>
          <a:bodyPr wrap="square">
            <a:spAutoFit/>
          </a:bodyPr>
          <a:lstStyle/>
          <a:p>
            <a:r>
              <a:rPr lang="en-US" sz="2400" smtClean="0">
                <a:solidFill>
                  <a:srgbClr val="C00000"/>
                </a:solidFill>
                <a:latin typeface="#9Slide03 Arima Madurai Black" panose="00000A00000000000000" pitchFamily="2" charset="0"/>
                <a:cs typeface="#9Slide03 Arima Madurai Black" panose="00000A00000000000000" pitchFamily="2" charset="0"/>
              </a:rPr>
              <a:t>Hãy phân tích phương và chiều lực kéo của tay người trong hình bên?</a:t>
            </a:r>
            <a:endParaRPr lang="en-US" sz="2400">
              <a:solidFill>
                <a:srgbClr val="C00000"/>
              </a:solidFill>
              <a:latin typeface="#9Slide03 Arima Madurai Black" panose="00000A00000000000000" pitchFamily="2" charset="0"/>
              <a:cs typeface="#9Slide03 Arima Madurai Black" panose="00000A00000000000000" pitchFamily="2" charset="0"/>
            </a:endParaRPr>
          </a:p>
        </p:txBody>
      </p:sp>
      <p:pic>
        <p:nvPicPr>
          <p:cNvPr id="14" name="Picture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300381" y="1533294"/>
            <a:ext cx="1093327" cy="729705"/>
          </a:xfrm>
          <a:prstGeom prst="rect">
            <a:avLst/>
          </a:prstGeom>
        </p:spPr>
      </p:pic>
      <p:sp>
        <p:nvSpPr>
          <p:cNvPr id="12" name="文本框 2"/>
          <p:cNvSpPr txBox="1"/>
          <p:nvPr/>
        </p:nvSpPr>
        <p:spPr>
          <a:xfrm>
            <a:off x="545731" y="0"/>
            <a:ext cx="1006939" cy="461665"/>
          </a:xfrm>
          <a:prstGeom prst="rect">
            <a:avLst/>
          </a:prstGeom>
          <a:noFill/>
        </p:spPr>
        <p:txBody>
          <a:bodyPr wrap="square" rtlCol="0">
            <a:spAutoFit/>
          </a:bodyPr>
          <a:lstStyle/>
          <a:p>
            <a:r>
              <a:rPr lang="en-US" sz="2400" smtClean="0">
                <a:solidFill>
                  <a:prstClr val="white"/>
                </a:solidFill>
                <a:latin typeface="#9Slide03 Arima Madurai Black" panose="00000A00000000000000" pitchFamily="2" charset="0"/>
                <a:cs typeface="#9Slide03 Arima Madurai Black" panose="00000A00000000000000" pitchFamily="2" charset="0"/>
              </a:rPr>
              <a:t>Tiết </a:t>
            </a:r>
            <a:r>
              <a:rPr lang="en-US" sz="2400">
                <a:solidFill>
                  <a:prstClr val="white"/>
                </a:solidFill>
                <a:latin typeface="#9Slide03 Arima Madurai Black" panose="00000A00000000000000" pitchFamily="2" charset="0"/>
                <a:cs typeface="#9Slide03 Arima Madurai Black" panose="00000A00000000000000" pitchFamily="2" charset="0"/>
              </a:rPr>
              <a:t>1</a:t>
            </a:r>
            <a:endParaRPr lang="en-US" sz="1600">
              <a:solidFill>
                <a:prstClr val="white"/>
              </a:solidFill>
              <a:latin typeface="#9Slide03 Arima Madurai Black" panose="00000A00000000000000" pitchFamily="2" charset="0"/>
              <a:cs typeface="#9Slide03 Arima Madurai Black" panose="00000A00000000000000" pitchFamily="2" charset="0"/>
            </a:endParaRPr>
          </a:p>
        </p:txBody>
      </p:sp>
      <p:sp>
        <p:nvSpPr>
          <p:cNvPr id="2" name="Arc 1"/>
          <p:cNvSpPr/>
          <p:nvPr/>
        </p:nvSpPr>
        <p:spPr>
          <a:xfrm rot="14339202">
            <a:off x="2403370" y="3885106"/>
            <a:ext cx="602090" cy="605760"/>
          </a:xfrm>
          <a:prstGeom prst="arc">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sp>
        <p:nvSpPr>
          <p:cNvPr id="3" name="TextBox 2"/>
          <p:cNvSpPr txBox="1"/>
          <p:nvPr/>
        </p:nvSpPr>
        <p:spPr>
          <a:xfrm>
            <a:off x="1897242" y="3960667"/>
            <a:ext cx="1182409" cy="369332"/>
          </a:xfrm>
          <a:prstGeom prst="rect">
            <a:avLst/>
          </a:prstGeom>
          <a:noFill/>
        </p:spPr>
        <p:txBody>
          <a:bodyPr wrap="square" rtlCol="0">
            <a:spAutoFit/>
          </a:bodyPr>
          <a:lstStyle/>
          <a:p>
            <a:r>
              <a:rPr lang="en-US" smtClean="0">
                <a:solidFill>
                  <a:prstClr val="black"/>
                </a:solidFill>
              </a:rPr>
              <a:t>45</a:t>
            </a:r>
            <a:r>
              <a:rPr lang="en-US" baseline="30000" smtClean="0">
                <a:solidFill>
                  <a:prstClr val="black"/>
                </a:solidFill>
              </a:rPr>
              <a:t>0</a:t>
            </a:r>
            <a:endParaRPr lang="en-US">
              <a:solidFill>
                <a:prstClr val="black"/>
              </a:solidFill>
            </a:endParaRPr>
          </a:p>
        </p:txBody>
      </p:sp>
      <p:sp>
        <p:nvSpPr>
          <p:cNvPr id="18" name="Rectangle 17"/>
          <p:cNvSpPr/>
          <p:nvPr/>
        </p:nvSpPr>
        <p:spPr>
          <a:xfrm>
            <a:off x="6159432" y="3403156"/>
            <a:ext cx="5289568" cy="1200329"/>
          </a:xfrm>
          <a:prstGeom prst="rect">
            <a:avLst/>
          </a:prstGeom>
        </p:spPr>
        <p:txBody>
          <a:bodyPr wrap="square">
            <a:spAutoFit/>
          </a:bodyPr>
          <a:lstStyle/>
          <a:p>
            <a:r>
              <a:rPr lang="en-US" sz="2400" smtClean="0">
                <a:solidFill>
                  <a:srgbClr val="6AA216"/>
                </a:solidFill>
                <a:latin typeface="#9Slide03 Arima Madurai Black" panose="00000A00000000000000" pitchFamily="2" charset="0"/>
                <a:cs typeface="#9Slide03 Arima Madurai Black" panose="00000A00000000000000" pitchFamily="2" charset="0"/>
              </a:rPr>
              <a:t>Phương: nghiêng, tạo với phương nằm ngang 1 góc 45</a:t>
            </a:r>
            <a:r>
              <a:rPr lang="en-US" sz="2400" baseline="30000" smtClean="0">
                <a:solidFill>
                  <a:srgbClr val="6AA216"/>
                </a:solidFill>
                <a:latin typeface="#9Slide03 Arima Madurai Black" panose="00000A00000000000000" pitchFamily="2" charset="0"/>
                <a:cs typeface="#9Slide03 Arima Madurai Black" panose="00000A00000000000000" pitchFamily="2" charset="0"/>
              </a:rPr>
              <a:t>0</a:t>
            </a:r>
            <a:r>
              <a:rPr lang="en-US" sz="2400" smtClean="0">
                <a:solidFill>
                  <a:srgbClr val="6AA216"/>
                </a:solidFill>
                <a:latin typeface="#9Slide03 Arima Madurai Black" panose="00000A00000000000000" pitchFamily="2" charset="0"/>
                <a:cs typeface="#9Slide03 Arima Madurai Black" panose="00000A00000000000000" pitchFamily="2" charset="0"/>
              </a:rPr>
              <a:t>.</a:t>
            </a:r>
          </a:p>
          <a:p>
            <a:r>
              <a:rPr lang="en-US" sz="2400" smtClean="0">
                <a:solidFill>
                  <a:srgbClr val="6AA216"/>
                </a:solidFill>
                <a:latin typeface="#9Slide03 Arima Madurai Black" panose="00000A00000000000000" pitchFamily="2" charset="0"/>
                <a:cs typeface="#9Slide03 Arima Madurai Black" panose="00000A00000000000000" pitchFamily="2" charset="0"/>
              </a:rPr>
              <a:t>Chiều: trái sang phải hướng lên trên.</a:t>
            </a:r>
            <a:endParaRPr lang="en-US" sz="2400">
              <a:solidFill>
                <a:srgbClr val="6AA216"/>
              </a:solidFill>
              <a:latin typeface="#9Slide03 Arima Madurai Black" panose="00000A00000000000000" pitchFamily="2" charset="0"/>
              <a:cs typeface="#9Slide03 Arima Madurai Black" panose="00000A00000000000000" pitchFamily="2" charset="0"/>
            </a:endParaRPr>
          </a:p>
        </p:txBody>
      </p:sp>
      <p:cxnSp>
        <p:nvCxnSpPr>
          <p:cNvPr id="5" name="Straight Connector 4"/>
          <p:cNvCxnSpPr/>
          <p:nvPr/>
        </p:nvCxnSpPr>
        <p:spPr>
          <a:xfrm flipH="1">
            <a:off x="1552670" y="4379976"/>
            <a:ext cx="178489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5599217"/>
      </p:ext>
    </p:extLst>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06"/>
        <p:cNvGrpSpPr/>
        <p:nvPr/>
      </p:nvGrpSpPr>
      <p:grpSpPr>
        <a:xfrm>
          <a:off x="0" y="0"/>
          <a:ext cx="0" cy="0"/>
          <a:chOff x="0" y="0"/>
          <a:chExt cx="0" cy="0"/>
        </a:xfrm>
      </p:grpSpPr>
      <p:sp>
        <p:nvSpPr>
          <p:cNvPr id="2" name="Title 2">
            <a:extLst>
              <a:ext uri="{FF2B5EF4-FFF2-40B4-BE49-F238E27FC236}">
                <a16:creationId xmlns="" xmlns:a16="http://schemas.microsoft.com/office/drawing/2014/main" id="{F1C75600-757D-2141-9835-90C3290D4152}"/>
              </a:ext>
            </a:extLst>
          </p:cNvPr>
          <p:cNvSpPr txBox="1">
            <a:spLocks/>
          </p:cNvSpPr>
          <p:nvPr/>
        </p:nvSpPr>
        <p:spPr>
          <a:xfrm>
            <a:off x="514350" y="271219"/>
            <a:ext cx="9574644" cy="757481"/>
          </a:xfrm>
          <a:prstGeom prst="rect">
            <a:avLst/>
          </a:prstGeom>
        </p:spPr>
        <p:style>
          <a:lnRef idx="2">
            <a:schemeClr val="accent2"/>
          </a:lnRef>
          <a:fillRef idx="1">
            <a:schemeClr val="lt1"/>
          </a:fillRef>
          <a:effectRef idx="0">
            <a:schemeClr val="accent2"/>
          </a:effectRef>
          <a:fontRef idx="minor">
            <a:schemeClr val="dk1"/>
          </a:fontRef>
        </p:style>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err="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Bài</a:t>
            </a:r>
            <a:r>
              <a:rPr lang="en-US" b="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 </a:t>
            </a:r>
            <a:r>
              <a:rPr lang="en-US" b="1" smtClean="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41: Biểu diễn lực (tiết 1)</a:t>
            </a:r>
            <a:endParaRPr lang="en-US" b="1" dirty="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endParaRPr>
          </a:p>
        </p:txBody>
      </p:sp>
      <p:sp>
        <p:nvSpPr>
          <p:cNvPr id="3" name="TextBox 2">
            <a:extLst>
              <a:ext uri="{FF2B5EF4-FFF2-40B4-BE49-F238E27FC236}">
                <a16:creationId xmlns="" xmlns:a16="http://schemas.microsoft.com/office/drawing/2014/main" id="{E7E9ABFB-2D6A-DF4E-A875-558B913C35AC}"/>
              </a:ext>
            </a:extLst>
          </p:cNvPr>
          <p:cNvSpPr txBox="1"/>
          <p:nvPr/>
        </p:nvSpPr>
        <p:spPr>
          <a:xfrm>
            <a:off x="514350" y="1033273"/>
            <a:ext cx="11144250" cy="2450592"/>
          </a:xfrm>
          <a:prstGeom prst="rect">
            <a:avLst/>
          </a:prstGeom>
          <a:noFill/>
        </p:spPr>
        <p:txBody>
          <a:bodyPr wrap="square" lIns="0" tIns="0" rIns="0" bIns="0" rtlCol="0">
            <a:noAutofit/>
          </a:bodyPr>
          <a:lstStyle/>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I. CÁC ĐẶC TRƯNG CỦA LỰC</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2. Phương và chiều của lực</a:t>
            </a:r>
            <a:endParaRPr lang="vi-VN" altLang="zh-CN" sz="2800" dirty="0">
              <a:solidFill>
                <a:prstClr val="white"/>
              </a:solidFill>
              <a:latin typeface="Times New Roman" panose="02020603050405020304" pitchFamily="18" charset="0"/>
              <a:ea typeface="#9Slide03 Roboto Light" panose="02000000000000000000" pitchFamily="2" charset="0"/>
            </a:endParaRPr>
          </a:p>
          <a:p>
            <a:pPr marL="457200" indent="-457200" algn="just" fontAlgn="base">
              <a:lnSpc>
                <a:spcPct val="120000"/>
              </a:lnSpc>
              <a:spcBef>
                <a:spcPct val="0"/>
              </a:spcBef>
              <a:spcAft>
                <a:spcPct val="0"/>
              </a:spcAft>
              <a:buFontTx/>
              <a:buChar char="-"/>
            </a:pPr>
            <a:r>
              <a:rPr lang="en-US" altLang="zh-CN" sz="2800" smtClean="0">
                <a:solidFill>
                  <a:prstClr val="white"/>
                </a:solidFill>
                <a:latin typeface="等线 Light"/>
                <a:ea typeface="#9Slide03 Roboto Light" panose="02000000000000000000" pitchFamily="2" charset="0"/>
              </a:rPr>
              <a:t>Phương của lực là phương tác dụng.</a:t>
            </a:r>
          </a:p>
          <a:p>
            <a:pPr algn="just" fontAlgn="base">
              <a:lnSpc>
                <a:spcPct val="120000"/>
              </a:lnSpc>
              <a:spcBef>
                <a:spcPct val="0"/>
              </a:spcBef>
              <a:spcAft>
                <a:spcPct val="0"/>
              </a:spcAft>
            </a:pPr>
            <a:r>
              <a:rPr lang="en-US" altLang="zh-CN" sz="2800" smtClean="0">
                <a:solidFill>
                  <a:prstClr val="white"/>
                </a:solidFill>
                <a:latin typeface="等线 Light"/>
                <a:ea typeface="#9Slide03 Roboto Light" panose="02000000000000000000" pitchFamily="2" charset="0"/>
              </a:rPr>
              <a:t>VD: phương ngang, thẳng đứng, nghiêng..</a:t>
            </a:r>
          </a:p>
          <a:p>
            <a:pPr marL="457200" indent="-457200" algn="just" fontAlgn="base">
              <a:lnSpc>
                <a:spcPct val="120000"/>
              </a:lnSpc>
              <a:spcBef>
                <a:spcPct val="0"/>
              </a:spcBef>
              <a:spcAft>
                <a:spcPct val="0"/>
              </a:spcAft>
              <a:buFontTx/>
              <a:buChar char="-"/>
            </a:pPr>
            <a:r>
              <a:rPr lang="en-US" altLang="zh-CN" sz="2800" smtClean="0">
                <a:solidFill>
                  <a:prstClr val="white"/>
                </a:solidFill>
                <a:latin typeface="等线 Light"/>
                <a:ea typeface="#9Slide03 Roboto Light" panose="02000000000000000000" pitchFamily="2" charset="0"/>
              </a:rPr>
              <a:t>Chiều của lực là chiều tác dụng.</a:t>
            </a:r>
          </a:p>
          <a:p>
            <a:pPr algn="just" fontAlgn="base">
              <a:lnSpc>
                <a:spcPct val="120000"/>
              </a:lnSpc>
              <a:spcBef>
                <a:spcPct val="0"/>
              </a:spcBef>
              <a:spcAft>
                <a:spcPct val="0"/>
              </a:spcAft>
            </a:pPr>
            <a:r>
              <a:rPr lang="en-US" altLang="zh-CN" sz="2800" smtClean="0">
                <a:solidFill>
                  <a:prstClr val="white"/>
                </a:solidFill>
                <a:latin typeface="等线 Light"/>
                <a:ea typeface="#9Slide03 Roboto Light" panose="02000000000000000000" pitchFamily="2" charset="0"/>
              </a:rPr>
              <a:t>VD: từ trên xuống dưới, từ trái sang phải, từ phải sang trái, từ trên xuống dưới hướng sang phải, từ trên xuống dưới hướng sang trái….</a:t>
            </a:r>
            <a:endParaRPr lang="en-US" altLang="zh-CN" sz="2800" dirty="0">
              <a:solidFill>
                <a:prstClr val="white"/>
              </a:solidFill>
              <a:latin typeface="等线 Light"/>
              <a:ea typeface="#9Slide03 Roboto Light" panose="02000000000000000000" pitchFamily="2" charset="0"/>
            </a:endParaRPr>
          </a:p>
        </p:txBody>
      </p:sp>
      <p:sp>
        <p:nvSpPr>
          <p:cNvPr id="4" name="Content Placeholder 2">
            <a:extLst>
              <a:ext uri="{FF2B5EF4-FFF2-40B4-BE49-F238E27FC236}">
                <a16:creationId xmlns="" xmlns:a16="http://schemas.microsoft.com/office/drawing/2014/main" id="{04131E9A-42A0-456B-B690-91C606AC3830}"/>
              </a:ext>
            </a:extLst>
          </p:cNvPr>
          <p:cNvSpPr txBox="1">
            <a:spLocks/>
          </p:cNvSpPr>
          <p:nvPr/>
        </p:nvSpPr>
        <p:spPr>
          <a:xfrm>
            <a:off x="514350" y="2233918"/>
            <a:ext cx="11263122" cy="453419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endParaRPr lang="en-US" sz="3000" dirty="0">
              <a:solidFill>
                <a:prstClr val="white"/>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836459136"/>
      </p:ext>
    </p:extLst>
  </p:cSld>
  <p:clrMapOvr>
    <a:masterClrMapping/>
  </p:clrMapOvr>
  <mc:AlternateContent xmlns:mc="http://schemas.openxmlformats.org/markup-compatibility/2006" xmlns:p14="http://schemas.microsoft.com/office/powerpoint/2010/main">
    <mc:Choice Requires="p14">
      <p:transition spd="slow" p14:dur="2000" advClick="0">
        <p:randomBar dir="vert"/>
      </p:transition>
    </mc:Choice>
    <mc:Fallback xmlns="">
      <p:transition spd="slow" advClick="0">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decel="100000" fill="hold" nodeType="clickEffect" nodePh="1">
                                  <p:stCondLst>
                                    <p:cond delay="0"/>
                                  </p:stCondLst>
                                  <p:endCondLst>
                                    <p:cond evt="begin" delay="0">
                                      <p:tn val="5"/>
                                    </p:cond>
                                  </p:end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9000" r="-9000"/>
          </a:stretch>
        </a:blipFill>
        <a:effectLst/>
      </p:bgPr>
    </p:bg>
    <p:spTree>
      <p:nvGrpSpPr>
        <p:cNvPr id="1" name=""/>
        <p:cNvGrpSpPr/>
        <p:nvPr/>
      </p:nvGrpSpPr>
      <p:grpSpPr>
        <a:xfrm>
          <a:off x="0" y="0"/>
          <a:ext cx="0" cy="0"/>
          <a:chOff x="0" y="0"/>
          <a:chExt cx="0" cy="0"/>
        </a:xfrm>
      </p:grpSpPr>
      <p:pic>
        <p:nvPicPr>
          <p:cNvPr id="5" name="图片 4" descr="E:\素材\卡通\56c4d60e7458727b73666ec5ee22d060.png56c4d60e7458727b73666ec5ee22d060"/>
          <p:cNvPicPr>
            <a:picLocks noChangeAspect="1"/>
          </p:cNvPicPr>
          <p:nvPr/>
        </p:nvPicPr>
        <p:blipFill>
          <a:blip r:embed="rId4"/>
          <a:srcRect/>
          <a:stretch>
            <a:fillRect/>
          </a:stretch>
        </p:blipFill>
        <p:spPr>
          <a:xfrm flipH="1">
            <a:off x="0" y="2545237"/>
            <a:ext cx="3363229" cy="4312763"/>
          </a:xfrm>
          <a:prstGeom prst="rect">
            <a:avLst/>
          </a:prstGeom>
        </p:spPr>
      </p:pic>
      <p:sp>
        <p:nvSpPr>
          <p:cNvPr id="6" name="TextBox 5"/>
          <p:cNvSpPr txBox="1"/>
          <p:nvPr/>
        </p:nvSpPr>
        <p:spPr>
          <a:xfrm>
            <a:off x="4585335" y="527162"/>
            <a:ext cx="4092321" cy="707886"/>
          </a:xfrm>
          <a:prstGeom prst="rect">
            <a:avLst/>
          </a:prstGeom>
          <a:noFill/>
        </p:spPr>
        <p:txBody>
          <a:bodyPr wrap="square" rtlCol="0">
            <a:spAutoFit/>
          </a:bodyPr>
          <a:lstStyle/>
          <a:p>
            <a:r>
              <a:rPr lang="en-US" sz="4000" smtClean="0">
                <a:solidFill>
                  <a:srgbClr val="E05802"/>
                </a:solidFill>
                <a:latin typeface="#9Slide03 Arima Madurai Black" panose="00000A00000000000000" pitchFamily="2" charset="0"/>
                <a:cs typeface="#9Slide03 Arima Madurai Black" panose="00000A00000000000000" pitchFamily="2" charset="0"/>
              </a:rPr>
              <a:t>KIỂM TRA BÀI CŨ</a:t>
            </a:r>
            <a:endParaRPr lang="en-US" sz="4000">
              <a:solidFill>
                <a:srgbClr val="E05802"/>
              </a:solidFill>
              <a:latin typeface="#9Slide03 Arima Madurai Black" panose="00000A00000000000000" pitchFamily="2" charset="0"/>
              <a:cs typeface="#9Slide03 Arima Madurai Black" panose="00000A00000000000000" pitchFamily="2" charset="0"/>
            </a:endParaRPr>
          </a:p>
        </p:txBody>
      </p:sp>
      <p:sp>
        <p:nvSpPr>
          <p:cNvPr id="4" name="文本框 2"/>
          <p:cNvSpPr txBox="1"/>
          <p:nvPr/>
        </p:nvSpPr>
        <p:spPr>
          <a:xfrm>
            <a:off x="1041317" y="0"/>
            <a:ext cx="1006939" cy="461665"/>
          </a:xfrm>
          <a:prstGeom prst="rect">
            <a:avLst/>
          </a:prstGeom>
          <a:noFill/>
        </p:spPr>
        <p:txBody>
          <a:bodyPr wrap="square" rtlCol="0">
            <a:spAutoFit/>
          </a:bodyPr>
          <a:lstStyle/>
          <a:p>
            <a:r>
              <a:rPr lang="en-US" sz="2400" smtClean="0">
                <a:solidFill>
                  <a:prstClr val="white"/>
                </a:solidFill>
                <a:latin typeface="#9Slide03 Arima Madurai Black" panose="00000A00000000000000" pitchFamily="2" charset="0"/>
                <a:cs typeface="#9Slide03 Arima Madurai Black" panose="00000A00000000000000" pitchFamily="2" charset="0"/>
              </a:rPr>
              <a:t>Tiết 2</a:t>
            </a:r>
            <a:endParaRPr lang="en-US" sz="1600">
              <a:solidFill>
                <a:prstClr val="white"/>
              </a:solidFill>
              <a:latin typeface="#9Slide03 Arima Madurai Black" panose="00000A00000000000000" pitchFamily="2" charset="0"/>
              <a:cs typeface="#9Slide03 Arima Madurai Black" panose="00000A00000000000000" pitchFamily="2" charset="0"/>
            </a:endParaRPr>
          </a:p>
        </p:txBody>
      </p:sp>
      <p:graphicFrame>
        <p:nvGraphicFramePr>
          <p:cNvPr id="3" name="Table 2"/>
          <p:cNvGraphicFramePr>
            <a:graphicFrameLocks noGrp="1"/>
          </p:cNvGraphicFramePr>
          <p:nvPr>
            <p:extLst>
              <p:ext uri="{D42A27DB-BD31-4B8C-83A1-F6EECF244321}">
                <p14:modId xmlns:p14="http://schemas.microsoft.com/office/powerpoint/2010/main" val="540998680"/>
              </p:ext>
            </p:extLst>
          </p:nvPr>
        </p:nvGraphicFramePr>
        <p:xfrm>
          <a:off x="2463281" y="2277106"/>
          <a:ext cx="9060025" cy="3249168"/>
        </p:xfrm>
        <a:graphic>
          <a:graphicData uri="http://schemas.openxmlformats.org/drawingml/2006/table">
            <a:tbl>
              <a:tblPr firstRow="1" firstCol="1" bandRow="1">
                <a:tableStyleId>{5C22544A-7EE6-4342-B048-85BDC9FD1C3A}</a:tableStyleId>
              </a:tblPr>
              <a:tblGrid>
                <a:gridCol w="3822914"/>
                <a:gridCol w="5237111"/>
              </a:tblGrid>
              <a:tr h="796251">
                <a:tc>
                  <a:txBody>
                    <a:bodyPr/>
                    <a:lstStyle/>
                    <a:p>
                      <a:pPr algn="just">
                        <a:lnSpc>
                          <a:spcPct val="115000"/>
                        </a:lnSpc>
                        <a:spcAft>
                          <a:spcPts val="200"/>
                        </a:spcAft>
                        <a:tabLst>
                          <a:tab pos="179705" algn="l"/>
                          <a:tab pos="3420110" algn="l"/>
                          <a:tab pos="5039995" algn="l"/>
                        </a:tabLst>
                      </a:pPr>
                      <a:r>
                        <a:rPr lang="en-US" sz="2400">
                          <a:effectLst/>
                        </a:rPr>
                        <a:t>1. Chiếc đầu tàu tác dụng lên</a:t>
                      </a:r>
                      <a:endPar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8100" marR="38100" marT="38100" marB="38100" anchor="ctr"/>
                </a:tc>
                <a:tc>
                  <a:txBody>
                    <a:bodyPr/>
                    <a:lstStyle/>
                    <a:p>
                      <a:pPr algn="just">
                        <a:lnSpc>
                          <a:spcPct val="115000"/>
                        </a:lnSpc>
                        <a:spcAft>
                          <a:spcPts val="200"/>
                        </a:spcAft>
                        <a:tabLst>
                          <a:tab pos="179705" algn="l"/>
                          <a:tab pos="3420110" algn="l"/>
                          <a:tab pos="5039995" algn="l"/>
                        </a:tabLst>
                      </a:pPr>
                      <a:r>
                        <a:rPr lang="en-US" sz="2400">
                          <a:effectLst/>
                        </a:rPr>
                        <a:t>a) nâng được miếng mồi có khối lượng gấp nhiều lần khối lượng của nó.</a:t>
                      </a:r>
                      <a:endPar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8100" marR="38100" marT="38100" marB="38100" anchor="ctr">
                    <a:solidFill>
                      <a:srgbClr val="92D050"/>
                    </a:solidFill>
                  </a:tcPr>
                </a:tc>
              </a:tr>
              <a:tr h="449937">
                <a:tc>
                  <a:txBody>
                    <a:bodyPr/>
                    <a:lstStyle/>
                    <a:p>
                      <a:pPr algn="just">
                        <a:lnSpc>
                          <a:spcPct val="115000"/>
                        </a:lnSpc>
                        <a:spcAft>
                          <a:spcPts val="200"/>
                        </a:spcAft>
                        <a:tabLst>
                          <a:tab pos="179705" algn="l"/>
                          <a:tab pos="3420110" algn="l"/>
                          <a:tab pos="5039995" algn="l"/>
                        </a:tabLst>
                      </a:pPr>
                      <a:r>
                        <a:rPr lang="en-US" sz="2400">
                          <a:effectLst/>
                        </a:rPr>
                        <a:t>2. Tòa nhà cao tầng tác dụng lên</a:t>
                      </a:r>
                      <a:endPar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8100" marR="38100" marT="38100" marB="38100" anchor="ctr"/>
                </a:tc>
                <a:tc>
                  <a:txBody>
                    <a:bodyPr/>
                    <a:lstStyle/>
                    <a:p>
                      <a:pPr algn="just">
                        <a:lnSpc>
                          <a:spcPct val="115000"/>
                        </a:lnSpc>
                        <a:spcAft>
                          <a:spcPts val="200"/>
                        </a:spcAft>
                        <a:tabLst>
                          <a:tab pos="179705" algn="l"/>
                          <a:tab pos="3420110" algn="l"/>
                          <a:tab pos="5039995" algn="l"/>
                        </a:tabLst>
                      </a:pPr>
                      <a:r>
                        <a:rPr lang="en-US" sz="2400">
                          <a:effectLst/>
                        </a:rPr>
                        <a:t>b) làm bật rễ cả những cây cổ thụ</a:t>
                      </a:r>
                      <a:endPar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8100" marR="38100" marT="38100" marB="38100" anchor="ctr"/>
                </a:tc>
              </a:tr>
              <a:tr h="449937">
                <a:tc>
                  <a:txBody>
                    <a:bodyPr/>
                    <a:lstStyle/>
                    <a:p>
                      <a:pPr algn="just">
                        <a:lnSpc>
                          <a:spcPct val="115000"/>
                        </a:lnSpc>
                        <a:spcAft>
                          <a:spcPts val="200"/>
                        </a:spcAft>
                        <a:tabLst>
                          <a:tab pos="179705" algn="l"/>
                          <a:tab pos="3420110" algn="l"/>
                          <a:tab pos="5039995" algn="l"/>
                        </a:tabLst>
                      </a:pPr>
                      <a:r>
                        <a:rPr lang="en-US" sz="2400">
                          <a:effectLst/>
                        </a:rPr>
                        <a:t>3. Con kiến có thể có lực</a:t>
                      </a:r>
                      <a:endPar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8100" marR="38100" marT="38100" marB="38100" anchor="ctr"/>
                </a:tc>
                <a:tc>
                  <a:txBody>
                    <a:bodyPr/>
                    <a:lstStyle/>
                    <a:p>
                      <a:pPr algn="just">
                        <a:lnSpc>
                          <a:spcPct val="115000"/>
                        </a:lnSpc>
                        <a:spcAft>
                          <a:spcPts val="200"/>
                        </a:spcAft>
                        <a:tabLst>
                          <a:tab pos="179705" algn="l"/>
                          <a:tab pos="3420110" algn="l"/>
                          <a:tab pos="5039995" algn="l"/>
                        </a:tabLst>
                      </a:pPr>
                      <a:r>
                        <a:rPr lang="en-US" sz="2400">
                          <a:effectLst/>
                        </a:rPr>
                        <a:t>c) các toa tàu một lực kéo rất lớn</a:t>
                      </a:r>
                      <a:endPar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8100" marR="38100" marT="38100" marB="38100" anchor="ctr"/>
                </a:tc>
              </a:tr>
              <a:tr h="796251">
                <a:tc>
                  <a:txBody>
                    <a:bodyPr/>
                    <a:lstStyle/>
                    <a:p>
                      <a:pPr algn="just">
                        <a:lnSpc>
                          <a:spcPct val="115000"/>
                        </a:lnSpc>
                        <a:spcAft>
                          <a:spcPts val="200"/>
                        </a:spcAft>
                        <a:tabLst>
                          <a:tab pos="179705" algn="l"/>
                          <a:tab pos="3420110" algn="l"/>
                          <a:tab pos="5039995" algn="l"/>
                        </a:tabLst>
                      </a:pPr>
                      <a:r>
                        <a:rPr lang="en-US" sz="2400">
                          <a:effectLst/>
                        </a:rPr>
                        <a:t>4. Lực đẩy mà gió bão tác dụng lên cây cối có thể</a:t>
                      </a:r>
                      <a:endPar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8100" marR="38100" marT="38100" marB="38100" anchor="ctr"/>
                </a:tc>
                <a:tc>
                  <a:txBody>
                    <a:bodyPr/>
                    <a:lstStyle/>
                    <a:p>
                      <a:pPr algn="just">
                        <a:lnSpc>
                          <a:spcPct val="115000"/>
                        </a:lnSpc>
                        <a:spcAft>
                          <a:spcPts val="200"/>
                        </a:spcAft>
                        <a:tabLst>
                          <a:tab pos="179705" algn="l"/>
                          <a:tab pos="3420110" algn="l"/>
                          <a:tab pos="5039995" algn="l"/>
                        </a:tabLst>
                      </a:pPr>
                      <a:r>
                        <a:rPr lang="en-US" sz="2400">
                          <a:effectLst/>
                        </a:rPr>
                        <a:t>d) móng nhà một lực nén cực kì lớn</a:t>
                      </a:r>
                      <a:endPar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8100" marR="38100" marT="38100" marB="38100" anchor="ctr"/>
                </a:tc>
              </a:tr>
            </a:tbl>
          </a:graphicData>
        </a:graphic>
      </p:graphicFrame>
      <p:sp>
        <p:nvSpPr>
          <p:cNvPr id="7" name="Rectangle 1"/>
          <p:cNvSpPr>
            <a:spLocks noChangeArrowheads="1"/>
          </p:cNvSpPr>
          <p:nvPr/>
        </p:nvSpPr>
        <p:spPr bwMode="auto">
          <a:xfrm>
            <a:off x="2394856" y="1257833"/>
            <a:ext cx="7906139" cy="707886"/>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179388"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sz="2000" b="1" i="0" u="none" strike="noStrike" cap="none" normalizeH="0" baseline="0" smtClean="0">
                <a:ln>
                  <a:noFill/>
                </a:ln>
                <a:solidFill>
                  <a:srgbClr val="0000FF"/>
                </a:solidFill>
                <a:effectLst/>
                <a:latin typeface="Arial" panose="020B0604020202020204" pitchFamily="34" charset="0"/>
                <a:ea typeface="Times New Roman" panose="02020603050405020304" pitchFamily="18" charset="0"/>
              </a:rPr>
              <a:t>Câu </a:t>
            </a:r>
            <a:r>
              <a:rPr lang="en-US" sz="2000" b="1">
                <a:solidFill>
                  <a:srgbClr val="0000FF"/>
                </a:solidFill>
                <a:ea typeface="Times New Roman" panose="02020603050405020304" pitchFamily="18" charset="0"/>
              </a:rPr>
              <a:t>1</a:t>
            </a:r>
            <a:r>
              <a:rPr kumimoji="0" lang="en-US" sz="2000" b="1" i="0" u="none" strike="noStrike" cap="none" normalizeH="0" baseline="0" smtClean="0">
                <a:ln>
                  <a:noFill/>
                </a:ln>
                <a:solidFill>
                  <a:srgbClr val="0000FF"/>
                </a:solidFill>
                <a:effectLst/>
                <a:latin typeface="Arial" panose="020B0604020202020204" pitchFamily="34" charset="0"/>
                <a:ea typeface="Times New Roman" panose="02020603050405020304" pitchFamily="18" charset="0"/>
              </a:rPr>
              <a:t>:</a:t>
            </a:r>
            <a:r>
              <a:rPr kumimoji="0" lang="en-US" sz="2000" b="1" i="0" u="none" strike="noStrike" cap="none" normalizeH="0" smtClean="0">
                <a:ln>
                  <a:noFill/>
                </a:ln>
                <a:solidFill>
                  <a:srgbClr val="0000FF"/>
                </a:solidFill>
                <a:effectLst/>
                <a:latin typeface="Arial" panose="020B0604020202020204" pitchFamily="34" charset="0"/>
                <a:ea typeface="Times New Roman" panose="02020603050405020304" pitchFamily="18" charset="0"/>
              </a:rPr>
              <a:t> </a:t>
            </a:r>
            <a:r>
              <a:rPr kumimoji="0" lang="en-US" sz="2000" b="0" i="0" u="none" strike="noStrike" cap="none" normalizeH="0" baseline="0" smtClean="0">
                <a:ln>
                  <a:noFill/>
                </a:ln>
                <a:solidFill>
                  <a:srgbClr val="2E2D2D"/>
                </a:solidFill>
                <a:effectLst/>
                <a:latin typeface="Arial" panose="020B0604020202020204" pitchFamily="34" charset="0"/>
                <a:ea typeface="Times New Roman" panose="02020603050405020304" pitchFamily="18" charset="0"/>
              </a:rPr>
              <a:t>Ghép nội dung ở cột bên trái với nội dung tương ứng ở cột bên phải để được một câu có nội dung đúng.</a:t>
            </a:r>
            <a:endParaRPr kumimoji="0" lang="en-US" sz="1100" b="0" i="0" u="none" strike="noStrike" cap="none" normalizeH="0" baseline="0" smtClean="0">
              <a:ln>
                <a:noFill/>
              </a:ln>
              <a:solidFill>
                <a:schemeClr val="tx1"/>
              </a:solidFill>
              <a:effectLst/>
              <a:latin typeface="Arial" panose="020B0604020202020204" pitchFamily="34" charset="0"/>
            </a:endParaRPr>
          </a:p>
        </p:txBody>
      </p:sp>
      <p:sp>
        <p:nvSpPr>
          <p:cNvPr id="8" name="Rectangle 7"/>
          <p:cNvSpPr/>
          <p:nvPr/>
        </p:nvSpPr>
        <p:spPr>
          <a:xfrm>
            <a:off x="2269224" y="5621527"/>
            <a:ext cx="4632222" cy="483017"/>
          </a:xfrm>
          <a:prstGeom prst="rect">
            <a:avLst/>
          </a:prstGeom>
        </p:spPr>
        <p:txBody>
          <a:bodyPr wrap="square">
            <a:spAutoFit/>
          </a:bodyPr>
          <a:lstStyle/>
          <a:p>
            <a:pPr indent="179705" algn="just">
              <a:lnSpc>
                <a:spcPct val="115000"/>
              </a:lnSpc>
              <a:spcAft>
                <a:spcPts val="200"/>
              </a:spcAft>
              <a:tabLst>
                <a:tab pos="179705" algn="l"/>
                <a:tab pos="3420110" algn="l"/>
                <a:tab pos="5039995" algn="l"/>
              </a:tabLst>
            </a:pPr>
            <a:r>
              <a:rPr lang="en-US" sz="240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áp án: 1- c</a:t>
            </a:r>
            <a:r>
              <a:rPr 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 d</a:t>
            </a:r>
            <a:r>
              <a:rPr 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3 – a; 4 - b</a:t>
            </a:r>
            <a:r>
              <a:rPr 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1233595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pic>
        <p:nvPicPr>
          <p:cNvPr id="11" name="Picture 10"/>
          <p:cNvPicPr>
            <a:picLocks noChangeAspect="1"/>
          </p:cNvPicPr>
          <p:nvPr/>
        </p:nvPicPr>
        <p:blipFill>
          <a:blip r:embed="rId4"/>
          <a:stretch>
            <a:fillRect/>
          </a:stretch>
        </p:blipFill>
        <p:spPr>
          <a:xfrm>
            <a:off x="4627209" y="2660204"/>
            <a:ext cx="5821445" cy="3598478"/>
          </a:xfrm>
          <a:prstGeom prst="rect">
            <a:avLst/>
          </a:prstGeom>
        </p:spPr>
      </p:pic>
      <p:sp>
        <p:nvSpPr>
          <p:cNvPr id="2" name="Rectangle 1"/>
          <p:cNvSpPr/>
          <p:nvPr/>
        </p:nvSpPr>
        <p:spPr>
          <a:xfrm>
            <a:off x="4046211" y="605887"/>
            <a:ext cx="6096000" cy="1673022"/>
          </a:xfrm>
          <a:prstGeom prst="rect">
            <a:avLst/>
          </a:prstGeom>
        </p:spPr>
        <p:txBody>
          <a:bodyPr>
            <a:spAutoFit/>
          </a:bodyPr>
          <a:lstStyle/>
          <a:p>
            <a:pPr algn="just">
              <a:lnSpc>
                <a:spcPct val="107000"/>
              </a:lnSpc>
              <a:spcBef>
                <a:spcPts val="200"/>
              </a:spcBef>
              <a:spcAft>
                <a:spcPts val="600"/>
              </a:spcAft>
              <a:tabLst>
                <a:tab pos="526415" algn="l"/>
              </a:tabLst>
            </a:pPr>
            <a:r>
              <a:rPr lang="vi-VN" sz="2400">
                <a:latin typeface="#9Slide03 Arima Madurai Light" panose="00000400000000000000" pitchFamily="2" charset="0"/>
                <a:cs typeface="#9Slide03 Arima Madurai Light" panose="00000400000000000000" pitchFamily="2" charset="0"/>
              </a:rPr>
              <a:t>Bạn A thực hiện bóp lần lượt một quả bóng cao su như hình </a:t>
            </a:r>
            <a:r>
              <a:rPr lang="en-US" sz="2400" smtClean="0">
                <a:latin typeface="#9Slide03 Arima Madurai Light" panose="00000400000000000000" pitchFamily="2" charset="0"/>
                <a:cs typeface="#9Slide03 Arima Madurai Light" panose="00000400000000000000" pitchFamily="2" charset="0"/>
              </a:rPr>
              <a:t>bên. Con</a:t>
            </a:r>
            <a:r>
              <a:rPr lang="vi-VN" sz="2400" smtClean="0">
                <a:latin typeface="#9Slide03 Arima Madurai Light" panose="00000400000000000000" pitchFamily="2" charset="0"/>
                <a:cs typeface="#9Slide03 Arima Madurai Light" panose="00000400000000000000" pitchFamily="2" charset="0"/>
              </a:rPr>
              <a:t> </a:t>
            </a:r>
            <a:r>
              <a:rPr lang="vi-VN" sz="2400">
                <a:latin typeface="#9Slide03 Arima Madurai Light" panose="00000400000000000000" pitchFamily="2" charset="0"/>
                <a:cs typeface="#9Slide03 Arima Madurai Light" panose="00000400000000000000" pitchFamily="2" charset="0"/>
              </a:rPr>
              <a:t>hãy cho biết lực tác dụng lên quả bóng cao su trong trường hợp nào mạnh </a:t>
            </a:r>
            <a:r>
              <a:rPr lang="vi-VN" sz="2400" smtClean="0">
                <a:latin typeface="#9Slide03 Arima Madurai Light" panose="00000400000000000000" pitchFamily="2" charset="0"/>
                <a:cs typeface="#9Slide03 Arima Madurai Light" panose="00000400000000000000" pitchFamily="2" charset="0"/>
              </a:rPr>
              <a:t>hơn</a:t>
            </a:r>
            <a:r>
              <a:rPr lang="en-US" sz="2400" smtClean="0">
                <a:latin typeface="#9Slide03 Arima Madurai Light" panose="00000400000000000000" pitchFamily="2" charset="0"/>
                <a:cs typeface="#9Slide03 Arima Madurai Light" panose="00000400000000000000" pitchFamily="2" charset="0"/>
              </a:rPr>
              <a:t>?</a:t>
            </a:r>
            <a:r>
              <a:rPr lang="vi-VN" sz="2400" smtClean="0">
                <a:latin typeface="#9Slide03 Arima Madurai Light" panose="00000400000000000000" pitchFamily="2" charset="0"/>
                <a:cs typeface="#9Slide03 Arima Madurai Light" panose="00000400000000000000" pitchFamily="2" charset="0"/>
              </a:rPr>
              <a:t> </a:t>
            </a:r>
            <a:r>
              <a:rPr lang="vi-VN" sz="2400">
                <a:latin typeface="#9Slide03 Arima Madurai Light" panose="00000400000000000000" pitchFamily="2" charset="0"/>
                <a:cs typeface="#9Slide03 Arima Madurai Light" panose="00000400000000000000" pitchFamily="2" charset="0"/>
              </a:rPr>
              <a:t>Giải </a:t>
            </a:r>
            <a:r>
              <a:rPr lang="vi-VN" sz="2400" smtClean="0">
                <a:latin typeface="#9Slide03 Arima Madurai Light" panose="00000400000000000000" pitchFamily="2" charset="0"/>
                <a:cs typeface="#9Slide03 Arima Madurai Light" panose="00000400000000000000" pitchFamily="2" charset="0"/>
              </a:rPr>
              <a:t>thích</a:t>
            </a:r>
            <a:r>
              <a:rPr lang="en-US" sz="2400" smtClean="0">
                <a:latin typeface="#9Slide03 Arima Madurai Light" panose="00000400000000000000" pitchFamily="2" charset="0"/>
                <a:cs typeface="#9Slide03 Arima Madurai Light" panose="00000400000000000000" pitchFamily="2" charset="0"/>
              </a:rPr>
              <a:t>?</a:t>
            </a:r>
            <a:endParaRPr lang="en-US">
              <a:latin typeface="#9Slide03 Arima Madurai Light" panose="00000400000000000000" pitchFamily="2" charset="0"/>
              <a:ea typeface="Arial" panose="020B0604020202020204" pitchFamily="34" charset="0"/>
              <a:cs typeface="#9Slide03 Arima Madurai Light" panose="00000400000000000000" pitchFamily="2" charset="0"/>
            </a:endParaRPr>
          </a:p>
        </p:txBody>
      </p:sp>
      <p:grpSp>
        <p:nvGrpSpPr>
          <p:cNvPr id="9" name="Group 8">
            <a:extLst>
              <a:ext uri="{FF2B5EF4-FFF2-40B4-BE49-F238E27FC236}">
                <a16:creationId xmlns:a16="http://schemas.microsoft.com/office/drawing/2014/main" xmlns="" id="{DC52BAAF-7742-4A97-AFFC-43DBAF17ACCD}"/>
              </a:ext>
            </a:extLst>
          </p:cNvPr>
          <p:cNvGrpSpPr/>
          <p:nvPr/>
        </p:nvGrpSpPr>
        <p:grpSpPr>
          <a:xfrm>
            <a:off x="89831" y="2840079"/>
            <a:ext cx="2791729" cy="4096966"/>
            <a:chOff x="4628292" y="1400770"/>
            <a:chExt cx="2612612" cy="4218979"/>
          </a:xfrm>
        </p:grpSpPr>
        <p:sp>
          <p:nvSpPr>
            <p:cNvPr id="13" name="Freeform: Shape 317">
              <a:extLst>
                <a:ext uri="{FF2B5EF4-FFF2-40B4-BE49-F238E27FC236}">
                  <a16:creationId xmlns:a16="http://schemas.microsoft.com/office/drawing/2014/main" xmlns="" id="{171C8A71-34DF-41A5-BD5F-94AF70B74561}"/>
                </a:ext>
              </a:extLst>
            </p:cNvPr>
            <p:cNvSpPr/>
            <p:nvPr/>
          </p:nvSpPr>
          <p:spPr>
            <a:xfrm>
              <a:off x="4628292" y="2435828"/>
              <a:ext cx="476345" cy="731071"/>
            </a:xfrm>
            <a:custGeom>
              <a:avLst/>
              <a:gdLst>
                <a:gd name="connsiteX0" fmla="*/ 148209 w 476345"/>
                <a:gd name="connsiteY0" fmla="*/ 483680 h 731071"/>
                <a:gd name="connsiteX1" fmla="*/ 148209 w 476345"/>
                <a:gd name="connsiteY1" fmla="*/ 455962 h 731071"/>
                <a:gd name="connsiteX2" fmla="*/ 329184 w 476345"/>
                <a:gd name="connsiteY2" fmla="*/ 205454 h 731071"/>
                <a:gd name="connsiteX3" fmla="*/ 239935 w 476345"/>
                <a:gd name="connsiteY3" fmla="*/ 132588 h 731071"/>
                <a:gd name="connsiteX4" fmla="*/ 144685 w 476345"/>
                <a:gd name="connsiteY4" fmla="*/ 209550 h 731071"/>
                <a:gd name="connsiteX5" fmla="*/ 144685 w 476345"/>
                <a:gd name="connsiteY5" fmla="*/ 220885 h 731071"/>
                <a:gd name="connsiteX6" fmla="*/ 127254 w 476345"/>
                <a:gd name="connsiteY6" fmla="*/ 237268 h 731071"/>
                <a:gd name="connsiteX7" fmla="*/ 17431 w 476345"/>
                <a:gd name="connsiteY7" fmla="*/ 233172 h 731071"/>
                <a:gd name="connsiteX8" fmla="*/ 0 w 476345"/>
                <a:gd name="connsiteY8" fmla="*/ 220885 h 731071"/>
                <a:gd name="connsiteX9" fmla="*/ 0 w 476345"/>
                <a:gd name="connsiteY9" fmla="*/ 209550 h 731071"/>
                <a:gd name="connsiteX10" fmla="*/ 243268 w 476345"/>
                <a:gd name="connsiteY10" fmla="*/ 0 h 731071"/>
                <a:gd name="connsiteX11" fmla="*/ 476345 w 476345"/>
                <a:gd name="connsiteY11" fmla="*/ 200025 h 731071"/>
                <a:gd name="connsiteX12" fmla="*/ 292513 w 476345"/>
                <a:gd name="connsiteY12" fmla="*/ 464915 h 731071"/>
                <a:gd name="connsiteX13" fmla="*/ 292513 w 476345"/>
                <a:gd name="connsiteY13" fmla="*/ 483394 h 731071"/>
                <a:gd name="connsiteX14" fmla="*/ 278723 w 476345"/>
                <a:gd name="connsiteY14" fmla="*/ 500825 h 731071"/>
                <a:gd name="connsiteX15" fmla="*/ 275082 w 476345"/>
                <a:gd name="connsiteY15" fmla="*/ 500825 h 731071"/>
                <a:gd name="connsiteX16" fmla="*/ 165640 w 476345"/>
                <a:gd name="connsiteY16" fmla="*/ 500825 h 731071"/>
                <a:gd name="connsiteX17" fmla="*/ 148236 w 476345"/>
                <a:gd name="connsiteY17" fmla="*/ 487000 h 731071"/>
                <a:gd name="connsiteX18" fmla="*/ 148209 w 476345"/>
                <a:gd name="connsiteY18" fmla="*/ 483680 h 731071"/>
                <a:gd name="connsiteX19" fmla="*/ 138684 w 476345"/>
                <a:gd name="connsiteY19" fmla="*/ 648938 h 731071"/>
                <a:gd name="connsiteX20" fmla="*/ 226886 w 476345"/>
                <a:gd name="connsiteY20" fmla="*/ 566833 h 731071"/>
                <a:gd name="connsiteX21" fmla="*/ 314230 w 476345"/>
                <a:gd name="connsiteY21" fmla="*/ 648938 h 731071"/>
                <a:gd name="connsiteX22" fmla="*/ 225933 w 476345"/>
                <a:gd name="connsiteY22" fmla="*/ 731044 h 731071"/>
                <a:gd name="connsiteX23" fmla="*/ 138970 w 476345"/>
                <a:gd name="connsiteY23" fmla="*/ 648938 h 7310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76345" h="731071">
                  <a:moveTo>
                    <a:pt x="148209" y="483680"/>
                  </a:moveTo>
                  <a:lnTo>
                    <a:pt x="148209" y="455962"/>
                  </a:lnTo>
                  <a:cubicBezTo>
                    <a:pt x="148209" y="313087"/>
                    <a:pt x="329184" y="307086"/>
                    <a:pt x="329184" y="205454"/>
                  </a:cubicBezTo>
                  <a:cubicBezTo>
                    <a:pt x="329184" y="161258"/>
                    <a:pt x="293275" y="132588"/>
                    <a:pt x="239935" y="132588"/>
                  </a:cubicBezTo>
                  <a:cubicBezTo>
                    <a:pt x="181356" y="132588"/>
                    <a:pt x="144685" y="164402"/>
                    <a:pt x="144685" y="209550"/>
                  </a:cubicBezTo>
                  <a:lnTo>
                    <a:pt x="144685" y="220885"/>
                  </a:lnTo>
                  <a:cubicBezTo>
                    <a:pt x="144685" y="232124"/>
                    <a:pt x="138589" y="237268"/>
                    <a:pt x="127254" y="237268"/>
                  </a:cubicBezTo>
                  <a:lnTo>
                    <a:pt x="17431" y="233172"/>
                  </a:lnTo>
                  <a:cubicBezTo>
                    <a:pt x="7144" y="233172"/>
                    <a:pt x="0" y="228029"/>
                    <a:pt x="0" y="220885"/>
                  </a:cubicBezTo>
                  <a:lnTo>
                    <a:pt x="0" y="209550"/>
                  </a:lnTo>
                  <a:cubicBezTo>
                    <a:pt x="0" y="85725"/>
                    <a:pt x="98488" y="0"/>
                    <a:pt x="243268" y="0"/>
                  </a:cubicBezTo>
                  <a:cubicBezTo>
                    <a:pt x="384905" y="0"/>
                    <a:pt x="476345" y="80105"/>
                    <a:pt x="476345" y="200025"/>
                  </a:cubicBezTo>
                  <a:cubicBezTo>
                    <a:pt x="476345" y="370427"/>
                    <a:pt x="292513" y="371475"/>
                    <a:pt x="292513" y="464915"/>
                  </a:cubicBezTo>
                  <a:lnTo>
                    <a:pt x="292513" y="483394"/>
                  </a:lnTo>
                  <a:cubicBezTo>
                    <a:pt x="293518" y="492015"/>
                    <a:pt x="287344" y="499819"/>
                    <a:pt x="278723" y="500825"/>
                  </a:cubicBezTo>
                  <a:cubicBezTo>
                    <a:pt x="277513" y="500966"/>
                    <a:pt x="276291" y="500966"/>
                    <a:pt x="275082" y="500825"/>
                  </a:cubicBezTo>
                  <a:lnTo>
                    <a:pt x="165640" y="500825"/>
                  </a:lnTo>
                  <a:cubicBezTo>
                    <a:pt x="157016" y="501813"/>
                    <a:pt x="149225" y="495623"/>
                    <a:pt x="148236" y="487000"/>
                  </a:cubicBezTo>
                  <a:cubicBezTo>
                    <a:pt x="148110" y="485897"/>
                    <a:pt x="148101" y="484784"/>
                    <a:pt x="148209" y="483680"/>
                  </a:cubicBezTo>
                  <a:close/>
                  <a:moveTo>
                    <a:pt x="138684" y="648938"/>
                  </a:moveTo>
                  <a:cubicBezTo>
                    <a:pt x="138684" y="603790"/>
                    <a:pt x="178689" y="566833"/>
                    <a:pt x="226886" y="566833"/>
                  </a:cubicBezTo>
                  <a:cubicBezTo>
                    <a:pt x="273082" y="566833"/>
                    <a:pt x="314230" y="603790"/>
                    <a:pt x="314230" y="648938"/>
                  </a:cubicBezTo>
                  <a:cubicBezTo>
                    <a:pt x="314230" y="694087"/>
                    <a:pt x="273082" y="731044"/>
                    <a:pt x="225933" y="731044"/>
                  </a:cubicBezTo>
                  <a:cubicBezTo>
                    <a:pt x="179309" y="732220"/>
                    <a:pt x="140473" y="695553"/>
                    <a:pt x="138970" y="648938"/>
                  </a:cubicBezTo>
                  <a:close/>
                </a:path>
              </a:pathLst>
            </a:custGeom>
            <a:solidFill>
              <a:srgbClr val="C53F3F"/>
            </a:solidFill>
            <a:ln w="9525" cap="flat">
              <a:noFill/>
              <a:prstDash val="solid"/>
              <a:miter/>
            </a:ln>
          </p:spPr>
          <p:txBody>
            <a:bodyPr rtlCol="0" anchor="ctr"/>
            <a:lstStyle/>
            <a:p>
              <a:endParaRPr lang="en-US">
                <a:solidFill>
                  <a:prstClr val="black"/>
                </a:solidFill>
              </a:endParaRPr>
            </a:p>
          </p:txBody>
        </p:sp>
        <p:sp>
          <p:nvSpPr>
            <p:cNvPr id="14" name="Freeform: Shape 318">
              <a:extLst>
                <a:ext uri="{FF2B5EF4-FFF2-40B4-BE49-F238E27FC236}">
                  <a16:creationId xmlns:a16="http://schemas.microsoft.com/office/drawing/2014/main" xmlns="" id="{CCBF8251-FDB4-4252-A03C-3DC2F21F6C1F}"/>
                </a:ext>
              </a:extLst>
            </p:cNvPr>
            <p:cNvSpPr/>
            <p:nvPr/>
          </p:nvSpPr>
          <p:spPr>
            <a:xfrm>
              <a:off x="7000208" y="1582197"/>
              <a:ext cx="240696" cy="369312"/>
            </a:xfrm>
            <a:custGeom>
              <a:avLst/>
              <a:gdLst>
                <a:gd name="connsiteX0" fmla="*/ 75247 w 240696"/>
                <a:gd name="connsiteY0" fmla="*/ 244316 h 369312"/>
                <a:gd name="connsiteX1" fmla="*/ 75247 w 240696"/>
                <a:gd name="connsiteY1" fmla="*/ 230315 h 369312"/>
                <a:gd name="connsiteX2" fmla="*/ 166497 w 240696"/>
                <a:gd name="connsiteY2" fmla="*/ 103727 h 369312"/>
                <a:gd name="connsiteX3" fmla="*/ 121349 w 240696"/>
                <a:gd name="connsiteY3" fmla="*/ 66866 h 369312"/>
                <a:gd name="connsiteX4" fmla="*/ 73152 w 240696"/>
                <a:gd name="connsiteY4" fmla="*/ 105823 h 369312"/>
                <a:gd name="connsiteX5" fmla="*/ 73152 w 240696"/>
                <a:gd name="connsiteY5" fmla="*/ 111538 h 369312"/>
                <a:gd name="connsiteX6" fmla="*/ 64294 w 240696"/>
                <a:gd name="connsiteY6" fmla="*/ 119825 h 369312"/>
                <a:gd name="connsiteX7" fmla="*/ 8858 w 240696"/>
                <a:gd name="connsiteY7" fmla="*/ 117729 h 369312"/>
                <a:gd name="connsiteX8" fmla="*/ 0 w 240696"/>
                <a:gd name="connsiteY8" fmla="*/ 111538 h 369312"/>
                <a:gd name="connsiteX9" fmla="*/ 0 w 240696"/>
                <a:gd name="connsiteY9" fmla="*/ 105823 h 369312"/>
                <a:gd name="connsiteX10" fmla="*/ 122968 w 240696"/>
                <a:gd name="connsiteY10" fmla="*/ 0 h 369312"/>
                <a:gd name="connsiteX11" fmla="*/ 240697 w 240696"/>
                <a:gd name="connsiteY11" fmla="*/ 101156 h 369312"/>
                <a:gd name="connsiteX12" fmla="*/ 147828 w 240696"/>
                <a:gd name="connsiteY12" fmla="*/ 234506 h 369312"/>
                <a:gd name="connsiteX13" fmla="*/ 147828 w 240696"/>
                <a:gd name="connsiteY13" fmla="*/ 244031 h 369312"/>
                <a:gd name="connsiteX14" fmla="*/ 140898 w 240696"/>
                <a:gd name="connsiteY14" fmla="*/ 252804 h 369312"/>
                <a:gd name="connsiteX15" fmla="*/ 138970 w 240696"/>
                <a:gd name="connsiteY15" fmla="*/ 252794 h 369312"/>
                <a:gd name="connsiteX16" fmla="*/ 84011 w 240696"/>
                <a:gd name="connsiteY16" fmla="*/ 252794 h 369312"/>
                <a:gd name="connsiteX17" fmla="*/ 75276 w 240696"/>
                <a:gd name="connsiteY17" fmla="*/ 246032 h 369312"/>
                <a:gd name="connsiteX18" fmla="*/ 75247 w 240696"/>
                <a:gd name="connsiteY18" fmla="*/ 244316 h 369312"/>
                <a:gd name="connsiteX19" fmla="*/ 70580 w 240696"/>
                <a:gd name="connsiteY19" fmla="*/ 327850 h 369312"/>
                <a:gd name="connsiteX20" fmla="*/ 111909 w 240696"/>
                <a:gd name="connsiteY20" fmla="*/ 280425 h 369312"/>
                <a:gd name="connsiteX21" fmla="*/ 159335 w 240696"/>
                <a:gd name="connsiteY21" fmla="*/ 321755 h 369312"/>
                <a:gd name="connsiteX22" fmla="*/ 118006 w 240696"/>
                <a:gd name="connsiteY22" fmla="*/ 369180 h 369312"/>
                <a:gd name="connsiteX23" fmla="*/ 114967 w 240696"/>
                <a:gd name="connsiteY23" fmla="*/ 369284 h 369312"/>
                <a:gd name="connsiteX24" fmla="*/ 70585 w 240696"/>
                <a:gd name="connsiteY24" fmla="*/ 327997 h 369312"/>
                <a:gd name="connsiteX25" fmla="*/ 70580 w 240696"/>
                <a:gd name="connsiteY25" fmla="*/ 327851 h 369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40696" h="369312">
                  <a:moveTo>
                    <a:pt x="75247" y="244316"/>
                  </a:moveTo>
                  <a:lnTo>
                    <a:pt x="75247" y="230315"/>
                  </a:lnTo>
                  <a:cubicBezTo>
                    <a:pt x="75247" y="158210"/>
                    <a:pt x="166497" y="155067"/>
                    <a:pt x="166497" y="103727"/>
                  </a:cubicBezTo>
                  <a:cubicBezTo>
                    <a:pt x="166497" y="81439"/>
                    <a:pt x="148304" y="66866"/>
                    <a:pt x="121349" y="66866"/>
                  </a:cubicBezTo>
                  <a:cubicBezTo>
                    <a:pt x="91821" y="66866"/>
                    <a:pt x="73152" y="82963"/>
                    <a:pt x="73152" y="105823"/>
                  </a:cubicBezTo>
                  <a:lnTo>
                    <a:pt x="73152" y="111538"/>
                  </a:lnTo>
                  <a:cubicBezTo>
                    <a:pt x="73152" y="117253"/>
                    <a:pt x="70009" y="119825"/>
                    <a:pt x="64294" y="119825"/>
                  </a:cubicBezTo>
                  <a:lnTo>
                    <a:pt x="8858" y="117729"/>
                  </a:lnTo>
                  <a:cubicBezTo>
                    <a:pt x="3620" y="117729"/>
                    <a:pt x="0" y="115157"/>
                    <a:pt x="0" y="111538"/>
                  </a:cubicBezTo>
                  <a:lnTo>
                    <a:pt x="0" y="105823"/>
                  </a:lnTo>
                  <a:cubicBezTo>
                    <a:pt x="0" y="43053"/>
                    <a:pt x="49816" y="0"/>
                    <a:pt x="122968" y="0"/>
                  </a:cubicBezTo>
                  <a:cubicBezTo>
                    <a:pt x="194501" y="0"/>
                    <a:pt x="240697" y="40481"/>
                    <a:pt x="240697" y="101156"/>
                  </a:cubicBezTo>
                  <a:cubicBezTo>
                    <a:pt x="240697" y="186881"/>
                    <a:pt x="147828" y="187738"/>
                    <a:pt x="147828" y="234506"/>
                  </a:cubicBezTo>
                  <a:lnTo>
                    <a:pt x="147828" y="244031"/>
                  </a:lnTo>
                  <a:cubicBezTo>
                    <a:pt x="148337" y="248367"/>
                    <a:pt x="145234" y="252295"/>
                    <a:pt x="140898" y="252804"/>
                  </a:cubicBezTo>
                  <a:cubicBezTo>
                    <a:pt x="140257" y="252879"/>
                    <a:pt x="139610" y="252876"/>
                    <a:pt x="138970" y="252794"/>
                  </a:cubicBezTo>
                  <a:lnTo>
                    <a:pt x="84011" y="252794"/>
                  </a:lnTo>
                  <a:cubicBezTo>
                    <a:pt x="79731" y="253338"/>
                    <a:pt x="75821" y="250311"/>
                    <a:pt x="75276" y="246032"/>
                  </a:cubicBezTo>
                  <a:cubicBezTo>
                    <a:pt x="75204" y="245463"/>
                    <a:pt x="75194" y="244888"/>
                    <a:pt x="75247" y="244316"/>
                  </a:cubicBezTo>
                  <a:close/>
                  <a:moveTo>
                    <a:pt x="70580" y="327850"/>
                  </a:moveTo>
                  <a:cubicBezTo>
                    <a:pt x="68897" y="303342"/>
                    <a:pt x="87401" y="282109"/>
                    <a:pt x="111909" y="280425"/>
                  </a:cubicBezTo>
                  <a:cubicBezTo>
                    <a:pt x="136418" y="278742"/>
                    <a:pt x="157651" y="297246"/>
                    <a:pt x="159335" y="321755"/>
                  </a:cubicBezTo>
                  <a:cubicBezTo>
                    <a:pt x="161018" y="346263"/>
                    <a:pt x="142514" y="367496"/>
                    <a:pt x="118006" y="369180"/>
                  </a:cubicBezTo>
                  <a:cubicBezTo>
                    <a:pt x="116994" y="369249"/>
                    <a:pt x="115981" y="369284"/>
                    <a:pt x="114967" y="369284"/>
                  </a:cubicBezTo>
                  <a:cubicBezTo>
                    <a:pt x="91310" y="370139"/>
                    <a:pt x="71440" y="351653"/>
                    <a:pt x="70585" y="327997"/>
                  </a:cubicBezTo>
                  <a:cubicBezTo>
                    <a:pt x="70583" y="327948"/>
                    <a:pt x="70582" y="327899"/>
                    <a:pt x="70580" y="327851"/>
                  </a:cubicBezTo>
                  <a:close/>
                </a:path>
              </a:pathLst>
            </a:custGeom>
            <a:solidFill>
              <a:srgbClr val="C53F3F"/>
            </a:solidFill>
            <a:ln w="9525" cap="flat">
              <a:noFill/>
              <a:prstDash val="solid"/>
              <a:miter/>
            </a:ln>
          </p:spPr>
          <p:txBody>
            <a:bodyPr rtlCol="0" anchor="ctr"/>
            <a:lstStyle/>
            <a:p>
              <a:endParaRPr lang="en-US">
                <a:solidFill>
                  <a:prstClr val="black"/>
                </a:solidFill>
              </a:endParaRPr>
            </a:p>
          </p:txBody>
        </p:sp>
        <p:grpSp>
          <p:nvGrpSpPr>
            <p:cNvPr id="15" name="Graphic 267">
              <a:extLst>
                <a:ext uri="{FF2B5EF4-FFF2-40B4-BE49-F238E27FC236}">
                  <a16:creationId xmlns:a16="http://schemas.microsoft.com/office/drawing/2014/main" xmlns="" id="{8973AD1A-7D9A-4921-9CA1-953D3B8848D3}"/>
                </a:ext>
              </a:extLst>
            </p:cNvPr>
            <p:cNvGrpSpPr/>
            <p:nvPr/>
          </p:nvGrpSpPr>
          <p:grpSpPr>
            <a:xfrm>
              <a:off x="5261419" y="2826734"/>
              <a:ext cx="1616487" cy="2793015"/>
              <a:chOff x="5261419" y="2826734"/>
              <a:chExt cx="1616487" cy="2793015"/>
            </a:xfrm>
          </p:grpSpPr>
          <p:sp>
            <p:nvSpPr>
              <p:cNvPr id="52" name="Freeform: Shape 356">
                <a:extLst>
                  <a:ext uri="{FF2B5EF4-FFF2-40B4-BE49-F238E27FC236}">
                    <a16:creationId xmlns:a16="http://schemas.microsoft.com/office/drawing/2014/main" xmlns="" id="{870B2762-0E09-4986-864F-21FCD8DC47B4}"/>
                  </a:ext>
                </a:extLst>
              </p:cNvPr>
              <p:cNvSpPr/>
              <p:nvPr/>
            </p:nvSpPr>
            <p:spPr>
              <a:xfrm>
                <a:off x="5735190" y="4657629"/>
                <a:ext cx="595695" cy="650271"/>
              </a:xfrm>
              <a:custGeom>
                <a:avLst/>
                <a:gdLst>
                  <a:gd name="connsiteX0" fmla="*/ 578456 w 595695"/>
                  <a:gd name="connsiteY0" fmla="*/ 279083 h 650271"/>
                  <a:gd name="connsiteX1" fmla="*/ 576360 w 595695"/>
                  <a:gd name="connsiteY1" fmla="*/ 273082 h 650271"/>
                  <a:gd name="connsiteX2" fmla="*/ 574265 w 595695"/>
                  <a:gd name="connsiteY2" fmla="*/ 266986 h 650271"/>
                  <a:gd name="connsiteX3" fmla="*/ 572169 w 595695"/>
                  <a:gd name="connsiteY3" fmla="*/ 260985 h 650271"/>
                  <a:gd name="connsiteX4" fmla="*/ 570074 w 595695"/>
                  <a:gd name="connsiteY4" fmla="*/ 254889 h 650271"/>
                  <a:gd name="connsiteX5" fmla="*/ 567978 w 595695"/>
                  <a:gd name="connsiteY5" fmla="*/ 248888 h 650271"/>
                  <a:gd name="connsiteX6" fmla="*/ 565883 w 595695"/>
                  <a:gd name="connsiteY6" fmla="*/ 242792 h 650271"/>
                  <a:gd name="connsiteX7" fmla="*/ 563787 w 595695"/>
                  <a:gd name="connsiteY7" fmla="*/ 236792 h 650271"/>
                  <a:gd name="connsiteX8" fmla="*/ 561692 w 595695"/>
                  <a:gd name="connsiteY8" fmla="*/ 230696 h 650271"/>
                  <a:gd name="connsiteX9" fmla="*/ 559596 w 595695"/>
                  <a:gd name="connsiteY9" fmla="*/ 224695 h 650271"/>
                  <a:gd name="connsiteX10" fmla="*/ 557501 w 595695"/>
                  <a:gd name="connsiteY10" fmla="*/ 218599 h 650271"/>
                  <a:gd name="connsiteX11" fmla="*/ 555405 w 595695"/>
                  <a:gd name="connsiteY11" fmla="*/ 212598 h 650271"/>
                  <a:gd name="connsiteX12" fmla="*/ 553310 w 595695"/>
                  <a:gd name="connsiteY12" fmla="*/ 206502 h 650271"/>
                  <a:gd name="connsiteX13" fmla="*/ 551309 w 595695"/>
                  <a:gd name="connsiteY13" fmla="*/ 200120 h 650271"/>
                  <a:gd name="connsiteX14" fmla="*/ 549214 w 595695"/>
                  <a:gd name="connsiteY14" fmla="*/ 194024 h 650271"/>
                  <a:gd name="connsiteX15" fmla="*/ 547023 w 595695"/>
                  <a:gd name="connsiteY15" fmla="*/ 188024 h 650271"/>
                  <a:gd name="connsiteX16" fmla="*/ 544927 w 595695"/>
                  <a:gd name="connsiteY16" fmla="*/ 181928 h 650271"/>
                  <a:gd name="connsiteX17" fmla="*/ 542832 w 595695"/>
                  <a:gd name="connsiteY17" fmla="*/ 175927 h 650271"/>
                  <a:gd name="connsiteX18" fmla="*/ 540737 w 595695"/>
                  <a:gd name="connsiteY18" fmla="*/ 169831 h 650271"/>
                  <a:gd name="connsiteX19" fmla="*/ 538641 w 595695"/>
                  <a:gd name="connsiteY19" fmla="*/ 163830 h 650271"/>
                  <a:gd name="connsiteX20" fmla="*/ 305945 w 595695"/>
                  <a:gd name="connsiteY20" fmla="*/ 0 h 650271"/>
                  <a:gd name="connsiteX21" fmla="*/ 77345 w 595695"/>
                  <a:gd name="connsiteY21" fmla="*/ 143637 h 650271"/>
                  <a:gd name="connsiteX22" fmla="*/ 74678 w 595695"/>
                  <a:gd name="connsiteY22" fmla="*/ 149447 h 650271"/>
                  <a:gd name="connsiteX23" fmla="*/ 72107 w 595695"/>
                  <a:gd name="connsiteY23" fmla="*/ 155353 h 650271"/>
                  <a:gd name="connsiteX24" fmla="*/ 69440 w 595695"/>
                  <a:gd name="connsiteY24" fmla="*/ 161163 h 650271"/>
                  <a:gd name="connsiteX25" fmla="*/ 66773 w 595695"/>
                  <a:gd name="connsiteY25" fmla="*/ 166973 h 650271"/>
                  <a:gd name="connsiteX26" fmla="*/ 64201 w 595695"/>
                  <a:gd name="connsiteY26" fmla="*/ 172784 h 650271"/>
                  <a:gd name="connsiteX27" fmla="*/ 61534 w 595695"/>
                  <a:gd name="connsiteY27" fmla="*/ 178689 h 650271"/>
                  <a:gd name="connsiteX28" fmla="*/ 58867 w 595695"/>
                  <a:gd name="connsiteY28" fmla="*/ 184499 h 650271"/>
                  <a:gd name="connsiteX29" fmla="*/ 56200 w 595695"/>
                  <a:gd name="connsiteY29" fmla="*/ 190310 h 650271"/>
                  <a:gd name="connsiteX30" fmla="*/ 53628 w 595695"/>
                  <a:gd name="connsiteY30" fmla="*/ 196120 h 650271"/>
                  <a:gd name="connsiteX31" fmla="*/ 50961 w 595695"/>
                  <a:gd name="connsiteY31" fmla="*/ 201930 h 650271"/>
                  <a:gd name="connsiteX32" fmla="*/ 48294 w 595695"/>
                  <a:gd name="connsiteY32" fmla="*/ 207740 h 650271"/>
                  <a:gd name="connsiteX33" fmla="*/ 45722 w 595695"/>
                  <a:gd name="connsiteY33" fmla="*/ 213646 h 650271"/>
                  <a:gd name="connsiteX34" fmla="*/ 43055 w 595695"/>
                  <a:gd name="connsiteY34" fmla="*/ 219456 h 650271"/>
                  <a:gd name="connsiteX35" fmla="*/ 40388 w 595695"/>
                  <a:gd name="connsiteY35" fmla="*/ 225266 h 650271"/>
                  <a:gd name="connsiteX36" fmla="*/ 37817 w 595695"/>
                  <a:gd name="connsiteY36" fmla="*/ 231077 h 650271"/>
                  <a:gd name="connsiteX37" fmla="*/ 35150 w 595695"/>
                  <a:gd name="connsiteY37" fmla="*/ 236982 h 650271"/>
                  <a:gd name="connsiteX38" fmla="*/ 32483 w 595695"/>
                  <a:gd name="connsiteY38" fmla="*/ 242792 h 650271"/>
                  <a:gd name="connsiteX39" fmla="*/ 29911 w 595695"/>
                  <a:gd name="connsiteY39" fmla="*/ 248603 h 650271"/>
                  <a:gd name="connsiteX40" fmla="*/ 27244 w 595695"/>
                  <a:gd name="connsiteY40" fmla="*/ 254413 h 650271"/>
                  <a:gd name="connsiteX41" fmla="*/ 24577 w 595695"/>
                  <a:gd name="connsiteY41" fmla="*/ 260318 h 650271"/>
                  <a:gd name="connsiteX42" fmla="*/ 2 w 595695"/>
                  <a:gd name="connsiteY42" fmla="*/ 371570 h 650271"/>
                  <a:gd name="connsiteX43" fmla="*/ 296135 w 595695"/>
                  <a:gd name="connsiteY43" fmla="*/ 650272 h 650271"/>
                  <a:gd name="connsiteX44" fmla="*/ 595696 w 595695"/>
                  <a:gd name="connsiteY44" fmla="*/ 371570 h 650271"/>
                  <a:gd name="connsiteX45" fmla="*/ 580551 w 595695"/>
                  <a:gd name="connsiteY45" fmla="*/ 285845 h 650271"/>
                  <a:gd name="connsiteX46" fmla="*/ 578456 w 595695"/>
                  <a:gd name="connsiteY46" fmla="*/ 279083 h 650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595695" h="650271">
                    <a:moveTo>
                      <a:pt x="578456" y="279083"/>
                    </a:moveTo>
                    <a:cubicBezTo>
                      <a:pt x="577789" y="277082"/>
                      <a:pt x="577122" y="275082"/>
                      <a:pt x="576360" y="273082"/>
                    </a:cubicBezTo>
                    <a:cubicBezTo>
                      <a:pt x="575598" y="271082"/>
                      <a:pt x="575027" y="268986"/>
                      <a:pt x="574265" y="266986"/>
                    </a:cubicBezTo>
                    <a:cubicBezTo>
                      <a:pt x="573502" y="264986"/>
                      <a:pt x="572931" y="262985"/>
                      <a:pt x="572169" y="260985"/>
                    </a:cubicBezTo>
                    <a:cubicBezTo>
                      <a:pt x="571407" y="258985"/>
                      <a:pt x="570836" y="256889"/>
                      <a:pt x="570074" y="254889"/>
                    </a:cubicBezTo>
                    <a:cubicBezTo>
                      <a:pt x="569312" y="252889"/>
                      <a:pt x="568740" y="250888"/>
                      <a:pt x="567978" y="248888"/>
                    </a:cubicBezTo>
                    <a:cubicBezTo>
                      <a:pt x="567216" y="246888"/>
                      <a:pt x="566644" y="244793"/>
                      <a:pt x="565883" y="242792"/>
                    </a:cubicBezTo>
                    <a:lnTo>
                      <a:pt x="563787" y="236792"/>
                    </a:lnTo>
                    <a:cubicBezTo>
                      <a:pt x="563120" y="234696"/>
                      <a:pt x="562358" y="232696"/>
                      <a:pt x="561692" y="230696"/>
                    </a:cubicBezTo>
                    <a:lnTo>
                      <a:pt x="559596" y="224695"/>
                    </a:lnTo>
                    <a:cubicBezTo>
                      <a:pt x="558929" y="222599"/>
                      <a:pt x="558167" y="220599"/>
                      <a:pt x="557501" y="218599"/>
                    </a:cubicBezTo>
                    <a:lnTo>
                      <a:pt x="555405" y="212598"/>
                    </a:lnTo>
                    <a:cubicBezTo>
                      <a:pt x="554738" y="210503"/>
                      <a:pt x="553976" y="208502"/>
                      <a:pt x="553310" y="206502"/>
                    </a:cubicBezTo>
                    <a:lnTo>
                      <a:pt x="551309" y="200120"/>
                    </a:lnTo>
                    <a:cubicBezTo>
                      <a:pt x="550643" y="198025"/>
                      <a:pt x="549881" y="196025"/>
                      <a:pt x="549214" y="194024"/>
                    </a:cubicBezTo>
                    <a:lnTo>
                      <a:pt x="547023" y="188024"/>
                    </a:lnTo>
                    <a:cubicBezTo>
                      <a:pt x="546356" y="185928"/>
                      <a:pt x="545690" y="183928"/>
                      <a:pt x="544927" y="181928"/>
                    </a:cubicBezTo>
                    <a:cubicBezTo>
                      <a:pt x="544166" y="179927"/>
                      <a:pt x="543594" y="177927"/>
                      <a:pt x="542832" y="175927"/>
                    </a:cubicBezTo>
                    <a:cubicBezTo>
                      <a:pt x="542070" y="173927"/>
                      <a:pt x="541499" y="171831"/>
                      <a:pt x="540737" y="169831"/>
                    </a:cubicBezTo>
                    <a:cubicBezTo>
                      <a:pt x="539975" y="167830"/>
                      <a:pt x="539403" y="165830"/>
                      <a:pt x="538641" y="163830"/>
                    </a:cubicBezTo>
                    <a:cubicBezTo>
                      <a:pt x="507590" y="69342"/>
                      <a:pt x="411578" y="0"/>
                      <a:pt x="305945" y="0"/>
                    </a:cubicBezTo>
                    <a:cubicBezTo>
                      <a:pt x="203552" y="0"/>
                      <a:pt x="114493" y="59627"/>
                      <a:pt x="77345" y="143637"/>
                    </a:cubicBezTo>
                    <a:cubicBezTo>
                      <a:pt x="76393" y="145542"/>
                      <a:pt x="75536" y="147542"/>
                      <a:pt x="74678" y="149447"/>
                    </a:cubicBezTo>
                    <a:lnTo>
                      <a:pt x="72107" y="155353"/>
                    </a:lnTo>
                    <a:cubicBezTo>
                      <a:pt x="71154" y="157258"/>
                      <a:pt x="70297" y="159163"/>
                      <a:pt x="69440" y="161163"/>
                    </a:cubicBezTo>
                    <a:cubicBezTo>
                      <a:pt x="68582" y="163163"/>
                      <a:pt x="67630" y="165068"/>
                      <a:pt x="66773" y="166973"/>
                    </a:cubicBezTo>
                    <a:lnTo>
                      <a:pt x="64201" y="172784"/>
                    </a:lnTo>
                    <a:cubicBezTo>
                      <a:pt x="63248" y="174784"/>
                      <a:pt x="62391" y="176689"/>
                      <a:pt x="61534" y="178689"/>
                    </a:cubicBezTo>
                    <a:cubicBezTo>
                      <a:pt x="60677" y="180689"/>
                      <a:pt x="59724" y="182499"/>
                      <a:pt x="58867" y="184499"/>
                    </a:cubicBezTo>
                    <a:cubicBezTo>
                      <a:pt x="58010" y="186500"/>
                      <a:pt x="57057" y="188309"/>
                      <a:pt x="56200" y="190310"/>
                    </a:cubicBezTo>
                    <a:lnTo>
                      <a:pt x="53628" y="196120"/>
                    </a:lnTo>
                    <a:cubicBezTo>
                      <a:pt x="52676" y="198025"/>
                      <a:pt x="51818" y="200025"/>
                      <a:pt x="50961" y="201930"/>
                    </a:cubicBezTo>
                    <a:cubicBezTo>
                      <a:pt x="50104" y="203835"/>
                      <a:pt x="49151" y="205835"/>
                      <a:pt x="48294" y="207740"/>
                    </a:cubicBezTo>
                    <a:lnTo>
                      <a:pt x="45722" y="213646"/>
                    </a:lnTo>
                    <a:cubicBezTo>
                      <a:pt x="44770" y="215551"/>
                      <a:pt x="43913" y="217456"/>
                      <a:pt x="43055" y="219456"/>
                    </a:cubicBezTo>
                    <a:cubicBezTo>
                      <a:pt x="42198" y="221456"/>
                      <a:pt x="41246" y="223361"/>
                      <a:pt x="40388" y="225266"/>
                    </a:cubicBezTo>
                    <a:lnTo>
                      <a:pt x="37817" y="231077"/>
                    </a:lnTo>
                    <a:cubicBezTo>
                      <a:pt x="36864" y="233077"/>
                      <a:pt x="36007" y="234982"/>
                      <a:pt x="35150" y="236982"/>
                    </a:cubicBezTo>
                    <a:cubicBezTo>
                      <a:pt x="34292" y="238982"/>
                      <a:pt x="33340" y="240792"/>
                      <a:pt x="32483" y="242792"/>
                    </a:cubicBezTo>
                    <a:lnTo>
                      <a:pt x="29911" y="248603"/>
                    </a:lnTo>
                    <a:cubicBezTo>
                      <a:pt x="28958" y="250508"/>
                      <a:pt x="28101" y="252508"/>
                      <a:pt x="27244" y="254413"/>
                    </a:cubicBezTo>
                    <a:cubicBezTo>
                      <a:pt x="26387" y="256318"/>
                      <a:pt x="25434" y="258318"/>
                      <a:pt x="24577" y="260318"/>
                    </a:cubicBezTo>
                    <a:cubicBezTo>
                      <a:pt x="8235" y="295121"/>
                      <a:pt x="-160" y="333123"/>
                      <a:pt x="2" y="371570"/>
                    </a:cubicBezTo>
                    <a:cubicBezTo>
                      <a:pt x="2" y="524923"/>
                      <a:pt x="132400" y="650272"/>
                      <a:pt x="296135" y="650272"/>
                    </a:cubicBezTo>
                    <a:cubicBezTo>
                      <a:pt x="456345" y="650272"/>
                      <a:pt x="595696" y="524923"/>
                      <a:pt x="595696" y="371570"/>
                    </a:cubicBezTo>
                    <a:cubicBezTo>
                      <a:pt x="595666" y="342333"/>
                      <a:pt x="590541" y="313324"/>
                      <a:pt x="580551" y="285845"/>
                    </a:cubicBezTo>
                    <a:cubicBezTo>
                      <a:pt x="579884" y="283083"/>
                      <a:pt x="579218" y="281083"/>
                      <a:pt x="578456" y="279083"/>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53" name="Freeform: Shape 357">
                <a:extLst>
                  <a:ext uri="{FF2B5EF4-FFF2-40B4-BE49-F238E27FC236}">
                    <a16:creationId xmlns:a16="http://schemas.microsoft.com/office/drawing/2014/main" xmlns="" id="{900F0542-09FE-4483-9015-51B2409AC471}"/>
                  </a:ext>
                </a:extLst>
              </p:cNvPr>
              <p:cNvSpPr/>
              <p:nvPr/>
            </p:nvSpPr>
            <p:spPr>
              <a:xfrm>
                <a:off x="5261419" y="2827020"/>
                <a:ext cx="1616487" cy="1699831"/>
              </a:xfrm>
              <a:custGeom>
                <a:avLst/>
                <a:gdLst>
                  <a:gd name="connsiteX0" fmla="*/ 825627 w 1616487"/>
                  <a:gd name="connsiteY0" fmla="*/ 0 h 1699831"/>
                  <a:gd name="connsiteX1" fmla="*/ 0 w 1616487"/>
                  <a:gd name="connsiteY1" fmla="*/ 710660 h 1699831"/>
                  <a:gd name="connsiteX2" fmla="*/ 0 w 1616487"/>
                  <a:gd name="connsiteY2" fmla="*/ 748760 h 1699831"/>
                  <a:gd name="connsiteX3" fmla="*/ 18097 w 1616487"/>
                  <a:gd name="connsiteY3" fmla="*/ 779812 h 1699831"/>
                  <a:gd name="connsiteX4" fmla="*/ 24765 w 1616487"/>
                  <a:gd name="connsiteY4" fmla="*/ 785146 h 1699831"/>
                  <a:gd name="connsiteX5" fmla="*/ 31528 w 1616487"/>
                  <a:gd name="connsiteY5" fmla="*/ 790480 h 1699831"/>
                  <a:gd name="connsiteX6" fmla="*/ 38291 w 1616487"/>
                  <a:gd name="connsiteY6" fmla="*/ 795814 h 1699831"/>
                  <a:gd name="connsiteX7" fmla="*/ 45053 w 1616487"/>
                  <a:gd name="connsiteY7" fmla="*/ 801148 h 1699831"/>
                  <a:gd name="connsiteX8" fmla="*/ 51721 w 1616487"/>
                  <a:gd name="connsiteY8" fmla="*/ 806482 h 1699831"/>
                  <a:gd name="connsiteX9" fmla="*/ 58484 w 1616487"/>
                  <a:gd name="connsiteY9" fmla="*/ 811911 h 1699831"/>
                  <a:gd name="connsiteX10" fmla="*/ 65246 w 1616487"/>
                  <a:gd name="connsiteY10" fmla="*/ 817245 h 1699831"/>
                  <a:gd name="connsiteX11" fmla="*/ 72009 w 1616487"/>
                  <a:gd name="connsiteY11" fmla="*/ 822579 h 1699831"/>
                  <a:gd name="connsiteX12" fmla="*/ 78677 w 1616487"/>
                  <a:gd name="connsiteY12" fmla="*/ 827913 h 1699831"/>
                  <a:gd name="connsiteX13" fmla="*/ 86011 w 1616487"/>
                  <a:gd name="connsiteY13" fmla="*/ 833628 h 1699831"/>
                  <a:gd name="connsiteX14" fmla="*/ 92202 w 1616487"/>
                  <a:gd name="connsiteY14" fmla="*/ 838486 h 1699831"/>
                  <a:gd name="connsiteX15" fmla="*/ 98965 w 1616487"/>
                  <a:gd name="connsiteY15" fmla="*/ 843820 h 1699831"/>
                  <a:gd name="connsiteX16" fmla="*/ 105633 w 1616487"/>
                  <a:gd name="connsiteY16" fmla="*/ 849154 h 1699831"/>
                  <a:gd name="connsiteX17" fmla="*/ 112395 w 1616487"/>
                  <a:gd name="connsiteY17" fmla="*/ 854488 h 1699831"/>
                  <a:gd name="connsiteX18" fmla="*/ 119158 w 1616487"/>
                  <a:gd name="connsiteY18" fmla="*/ 859822 h 1699831"/>
                  <a:gd name="connsiteX19" fmla="*/ 125826 w 1616487"/>
                  <a:gd name="connsiteY19" fmla="*/ 865156 h 1699831"/>
                  <a:gd name="connsiteX20" fmla="*/ 132588 w 1616487"/>
                  <a:gd name="connsiteY20" fmla="*/ 870490 h 1699831"/>
                  <a:gd name="connsiteX21" fmla="*/ 139256 w 1616487"/>
                  <a:gd name="connsiteY21" fmla="*/ 875824 h 1699831"/>
                  <a:gd name="connsiteX22" fmla="*/ 146019 w 1616487"/>
                  <a:gd name="connsiteY22" fmla="*/ 881158 h 1699831"/>
                  <a:gd name="connsiteX23" fmla="*/ 152686 w 1616487"/>
                  <a:gd name="connsiteY23" fmla="*/ 886492 h 1699831"/>
                  <a:gd name="connsiteX24" fmla="*/ 192691 w 1616487"/>
                  <a:gd name="connsiteY24" fmla="*/ 900398 h 1699831"/>
                  <a:gd name="connsiteX25" fmla="*/ 499015 w 1616487"/>
                  <a:gd name="connsiteY25" fmla="*/ 911828 h 1699831"/>
                  <a:gd name="connsiteX26" fmla="*/ 547688 w 1616487"/>
                  <a:gd name="connsiteY26" fmla="*/ 866013 h 1699831"/>
                  <a:gd name="connsiteX27" fmla="*/ 547688 w 1616487"/>
                  <a:gd name="connsiteY27" fmla="*/ 834581 h 1699831"/>
                  <a:gd name="connsiteX28" fmla="*/ 814388 w 1616487"/>
                  <a:gd name="connsiteY28" fmla="*/ 619887 h 1699831"/>
                  <a:gd name="connsiteX29" fmla="*/ 1063466 w 1616487"/>
                  <a:gd name="connsiteY29" fmla="*/ 823151 h 1699831"/>
                  <a:gd name="connsiteX30" fmla="*/ 1059466 w 1616487"/>
                  <a:gd name="connsiteY30" fmla="*/ 864965 h 1699831"/>
                  <a:gd name="connsiteX31" fmla="*/ 505587 w 1616487"/>
                  <a:gd name="connsiteY31" fmla="*/ 1546574 h 1699831"/>
                  <a:gd name="connsiteX32" fmla="*/ 505587 w 1616487"/>
                  <a:gd name="connsiteY32" fmla="*/ 1640681 h 1699831"/>
                  <a:gd name="connsiteX33" fmla="*/ 564832 w 1616487"/>
                  <a:gd name="connsiteY33" fmla="*/ 1699832 h 1699831"/>
                  <a:gd name="connsiteX34" fmla="*/ 933640 w 1616487"/>
                  <a:gd name="connsiteY34" fmla="*/ 1699832 h 1699831"/>
                  <a:gd name="connsiteX35" fmla="*/ 992886 w 1616487"/>
                  <a:gd name="connsiteY35" fmla="*/ 1640681 h 1699831"/>
                  <a:gd name="connsiteX36" fmla="*/ 992886 w 1616487"/>
                  <a:gd name="connsiteY36" fmla="*/ 1577911 h 1699831"/>
                  <a:gd name="connsiteX37" fmla="*/ 1616488 w 1616487"/>
                  <a:gd name="connsiteY37" fmla="*/ 679133 h 1699831"/>
                  <a:gd name="connsiteX38" fmla="*/ 825627 w 1616487"/>
                  <a:gd name="connsiteY38" fmla="*/ 0 h 1699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1616487" h="1699831">
                    <a:moveTo>
                      <a:pt x="825627" y="0"/>
                    </a:moveTo>
                    <a:cubicBezTo>
                      <a:pt x="334423" y="0"/>
                      <a:pt x="0" y="289084"/>
                      <a:pt x="0" y="710660"/>
                    </a:cubicBezTo>
                    <a:lnTo>
                      <a:pt x="0" y="748760"/>
                    </a:lnTo>
                    <a:cubicBezTo>
                      <a:pt x="181" y="761565"/>
                      <a:pt x="7045" y="773343"/>
                      <a:pt x="18097" y="779812"/>
                    </a:cubicBezTo>
                    <a:cubicBezTo>
                      <a:pt x="20153" y="781789"/>
                      <a:pt x="22384" y="783575"/>
                      <a:pt x="24765" y="785146"/>
                    </a:cubicBezTo>
                    <a:cubicBezTo>
                      <a:pt x="26829" y="787152"/>
                      <a:pt x="29095" y="788940"/>
                      <a:pt x="31528" y="790480"/>
                    </a:cubicBezTo>
                    <a:cubicBezTo>
                      <a:pt x="33592" y="792486"/>
                      <a:pt x="35858" y="794274"/>
                      <a:pt x="38291" y="795814"/>
                    </a:cubicBezTo>
                    <a:cubicBezTo>
                      <a:pt x="40336" y="797842"/>
                      <a:pt x="42605" y="799631"/>
                      <a:pt x="45053" y="801148"/>
                    </a:cubicBezTo>
                    <a:cubicBezTo>
                      <a:pt x="47084" y="803153"/>
                      <a:pt x="49319" y="804941"/>
                      <a:pt x="51721" y="806482"/>
                    </a:cubicBezTo>
                    <a:cubicBezTo>
                      <a:pt x="53783" y="808519"/>
                      <a:pt x="56049" y="810338"/>
                      <a:pt x="58484" y="811911"/>
                    </a:cubicBezTo>
                    <a:cubicBezTo>
                      <a:pt x="60572" y="813890"/>
                      <a:pt x="62836" y="815675"/>
                      <a:pt x="65246" y="817245"/>
                    </a:cubicBezTo>
                    <a:cubicBezTo>
                      <a:pt x="67316" y="819246"/>
                      <a:pt x="69582" y="821033"/>
                      <a:pt x="72009" y="822579"/>
                    </a:cubicBezTo>
                    <a:cubicBezTo>
                      <a:pt x="74045" y="824579"/>
                      <a:pt x="76279" y="826366"/>
                      <a:pt x="78677" y="827913"/>
                    </a:cubicBezTo>
                    <a:cubicBezTo>
                      <a:pt x="80914" y="830070"/>
                      <a:pt x="83373" y="831986"/>
                      <a:pt x="86011" y="833628"/>
                    </a:cubicBezTo>
                    <a:cubicBezTo>
                      <a:pt x="87953" y="835397"/>
                      <a:pt x="90022" y="837020"/>
                      <a:pt x="92202" y="838486"/>
                    </a:cubicBezTo>
                    <a:cubicBezTo>
                      <a:pt x="94291" y="840465"/>
                      <a:pt x="96554" y="842250"/>
                      <a:pt x="98965" y="843820"/>
                    </a:cubicBezTo>
                    <a:cubicBezTo>
                      <a:pt x="101020" y="845797"/>
                      <a:pt x="103252" y="847583"/>
                      <a:pt x="105633" y="849154"/>
                    </a:cubicBezTo>
                    <a:cubicBezTo>
                      <a:pt x="107721" y="851133"/>
                      <a:pt x="109985" y="852918"/>
                      <a:pt x="112395" y="854488"/>
                    </a:cubicBezTo>
                    <a:cubicBezTo>
                      <a:pt x="114465" y="856488"/>
                      <a:pt x="116730" y="858275"/>
                      <a:pt x="119158" y="859822"/>
                    </a:cubicBezTo>
                    <a:cubicBezTo>
                      <a:pt x="121194" y="861822"/>
                      <a:pt x="123428" y="863609"/>
                      <a:pt x="125826" y="865156"/>
                    </a:cubicBezTo>
                    <a:cubicBezTo>
                      <a:pt x="127895" y="867156"/>
                      <a:pt x="130161" y="868943"/>
                      <a:pt x="132588" y="870490"/>
                    </a:cubicBezTo>
                    <a:cubicBezTo>
                      <a:pt x="134624" y="872490"/>
                      <a:pt x="136858" y="874277"/>
                      <a:pt x="139256" y="875824"/>
                    </a:cubicBezTo>
                    <a:cubicBezTo>
                      <a:pt x="141344" y="877802"/>
                      <a:pt x="143608" y="879588"/>
                      <a:pt x="146019" y="881158"/>
                    </a:cubicBezTo>
                    <a:cubicBezTo>
                      <a:pt x="148054" y="883158"/>
                      <a:pt x="150288" y="884945"/>
                      <a:pt x="152686" y="886492"/>
                    </a:cubicBezTo>
                    <a:cubicBezTo>
                      <a:pt x="163692" y="896176"/>
                      <a:pt x="178051" y="901168"/>
                      <a:pt x="192691" y="900398"/>
                    </a:cubicBezTo>
                    <a:lnTo>
                      <a:pt x="499015" y="911828"/>
                    </a:lnTo>
                    <a:cubicBezTo>
                      <a:pt x="530543" y="911828"/>
                      <a:pt x="547688" y="897541"/>
                      <a:pt x="547688" y="866013"/>
                    </a:cubicBezTo>
                    <a:lnTo>
                      <a:pt x="547688" y="834581"/>
                    </a:lnTo>
                    <a:cubicBezTo>
                      <a:pt x="547688" y="708565"/>
                      <a:pt x="650748" y="619887"/>
                      <a:pt x="814388" y="619887"/>
                    </a:cubicBezTo>
                    <a:cubicBezTo>
                      <a:pt x="963263" y="619887"/>
                      <a:pt x="1063466" y="699992"/>
                      <a:pt x="1063466" y="823151"/>
                    </a:cubicBezTo>
                    <a:cubicBezTo>
                      <a:pt x="1063469" y="837185"/>
                      <a:pt x="1062130" y="851187"/>
                      <a:pt x="1059466" y="864965"/>
                    </a:cubicBezTo>
                    <a:cubicBezTo>
                      <a:pt x="905732" y="1066514"/>
                      <a:pt x="505587" y="1155383"/>
                      <a:pt x="505587" y="1546574"/>
                    </a:cubicBezTo>
                    <a:lnTo>
                      <a:pt x="505587" y="1640681"/>
                    </a:lnTo>
                    <a:cubicBezTo>
                      <a:pt x="505587" y="1678781"/>
                      <a:pt x="526447" y="1699832"/>
                      <a:pt x="564832" y="1699832"/>
                    </a:cubicBezTo>
                    <a:lnTo>
                      <a:pt x="933640" y="1699832"/>
                    </a:lnTo>
                    <a:cubicBezTo>
                      <a:pt x="971740" y="1699832"/>
                      <a:pt x="992886" y="1678972"/>
                      <a:pt x="992886" y="1640681"/>
                    </a:cubicBezTo>
                    <a:lnTo>
                      <a:pt x="992886" y="1577911"/>
                    </a:lnTo>
                    <a:cubicBezTo>
                      <a:pt x="992886" y="1260919"/>
                      <a:pt x="1616488" y="1257395"/>
                      <a:pt x="1616488" y="679133"/>
                    </a:cubicBezTo>
                    <a:cubicBezTo>
                      <a:pt x="1616488" y="271653"/>
                      <a:pt x="1306354" y="0"/>
                      <a:pt x="825627" y="0"/>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54" name="Freeform: Shape 358">
                <a:extLst>
                  <a:ext uri="{FF2B5EF4-FFF2-40B4-BE49-F238E27FC236}">
                    <a16:creationId xmlns:a16="http://schemas.microsoft.com/office/drawing/2014/main" xmlns="" id="{1CA53359-2510-4C63-B62A-DD199537B012}"/>
                  </a:ext>
                </a:extLst>
              </p:cNvPr>
              <p:cNvSpPr/>
              <p:nvPr/>
            </p:nvSpPr>
            <p:spPr>
              <a:xfrm>
                <a:off x="5261514" y="2826734"/>
                <a:ext cx="1616202" cy="2480690"/>
              </a:xfrm>
              <a:custGeom>
                <a:avLst/>
                <a:gdLst>
                  <a:gd name="connsiteX0" fmla="*/ 505016 w 1616202"/>
                  <a:gd name="connsiteY0" fmla="*/ 1641158 h 2480690"/>
                  <a:gd name="connsiteX1" fmla="*/ 505016 w 1616202"/>
                  <a:gd name="connsiteY1" fmla="*/ 1547051 h 2480690"/>
                  <a:gd name="connsiteX2" fmla="*/ 1118140 w 1616202"/>
                  <a:gd name="connsiteY2" fmla="*/ 697040 h 2480690"/>
                  <a:gd name="connsiteX3" fmla="*/ 815054 w 1616202"/>
                  <a:gd name="connsiteY3" fmla="*/ 449389 h 2480690"/>
                  <a:gd name="connsiteX4" fmla="*/ 491204 w 1616202"/>
                  <a:gd name="connsiteY4" fmla="*/ 710660 h 2480690"/>
                  <a:gd name="connsiteX5" fmla="*/ 491204 w 1616202"/>
                  <a:gd name="connsiteY5" fmla="*/ 748760 h 2480690"/>
                  <a:gd name="connsiteX6" fmla="*/ 431959 w 1616202"/>
                  <a:gd name="connsiteY6" fmla="*/ 804577 h 2480690"/>
                  <a:gd name="connsiteX7" fmla="*/ 59150 w 1616202"/>
                  <a:gd name="connsiteY7" fmla="*/ 790575 h 2480690"/>
                  <a:gd name="connsiteX8" fmla="*/ 0 w 1616202"/>
                  <a:gd name="connsiteY8" fmla="*/ 748760 h 2480690"/>
                  <a:gd name="connsiteX9" fmla="*/ 0 w 1616202"/>
                  <a:gd name="connsiteY9" fmla="*/ 710660 h 2480690"/>
                  <a:gd name="connsiteX10" fmla="*/ 825627 w 1616202"/>
                  <a:gd name="connsiteY10" fmla="*/ 0 h 2480690"/>
                  <a:gd name="connsiteX11" fmla="*/ 1616202 w 1616202"/>
                  <a:gd name="connsiteY11" fmla="*/ 679323 h 2480690"/>
                  <a:gd name="connsiteX12" fmla="*/ 992600 w 1616202"/>
                  <a:gd name="connsiteY12" fmla="*/ 1578102 h 2480690"/>
                  <a:gd name="connsiteX13" fmla="*/ 992600 w 1616202"/>
                  <a:gd name="connsiteY13" fmla="*/ 1640872 h 2480690"/>
                  <a:gd name="connsiteX14" fmla="*/ 933355 w 1616202"/>
                  <a:gd name="connsiteY14" fmla="*/ 1700022 h 2480690"/>
                  <a:gd name="connsiteX15" fmla="*/ 564261 w 1616202"/>
                  <a:gd name="connsiteY15" fmla="*/ 1700022 h 2480690"/>
                  <a:gd name="connsiteX16" fmla="*/ 505016 w 1616202"/>
                  <a:gd name="connsiteY16" fmla="*/ 1641158 h 2480690"/>
                  <a:gd name="connsiteX17" fmla="*/ 473678 w 1616202"/>
                  <a:gd name="connsiteY17" fmla="*/ 2202466 h 2480690"/>
                  <a:gd name="connsiteX18" fmla="*/ 773240 w 1616202"/>
                  <a:gd name="connsiteY18" fmla="*/ 1923764 h 2480690"/>
                  <a:gd name="connsiteX19" fmla="*/ 1069372 w 1616202"/>
                  <a:gd name="connsiteY19" fmla="*/ 2202466 h 2480690"/>
                  <a:gd name="connsiteX20" fmla="*/ 769811 w 1616202"/>
                  <a:gd name="connsiteY20" fmla="*/ 2480691 h 2480690"/>
                  <a:gd name="connsiteX21" fmla="*/ 473678 w 1616202"/>
                  <a:gd name="connsiteY21" fmla="*/ 2202466 h 2480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616202" h="2480690">
                    <a:moveTo>
                      <a:pt x="505016" y="1641158"/>
                    </a:moveTo>
                    <a:lnTo>
                      <a:pt x="505016" y="1547051"/>
                    </a:lnTo>
                    <a:cubicBezTo>
                      <a:pt x="505016" y="1062800"/>
                      <a:pt x="1118140" y="1042226"/>
                      <a:pt x="1118140" y="697040"/>
                    </a:cubicBezTo>
                    <a:cubicBezTo>
                      <a:pt x="1118140" y="547211"/>
                      <a:pt x="996220" y="449389"/>
                      <a:pt x="815054" y="449389"/>
                    </a:cubicBezTo>
                    <a:cubicBezTo>
                      <a:pt x="616458" y="449389"/>
                      <a:pt x="491204" y="557403"/>
                      <a:pt x="491204" y="710660"/>
                    </a:cubicBezTo>
                    <a:lnTo>
                      <a:pt x="491204" y="748760"/>
                    </a:lnTo>
                    <a:cubicBezTo>
                      <a:pt x="491204" y="786860"/>
                      <a:pt x="470249" y="804577"/>
                      <a:pt x="431959" y="804577"/>
                    </a:cubicBezTo>
                    <a:lnTo>
                      <a:pt x="59150" y="790575"/>
                    </a:lnTo>
                    <a:cubicBezTo>
                      <a:pt x="24384" y="790575"/>
                      <a:pt x="0" y="773144"/>
                      <a:pt x="0" y="748760"/>
                    </a:cubicBezTo>
                    <a:lnTo>
                      <a:pt x="0" y="710660"/>
                    </a:lnTo>
                    <a:cubicBezTo>
                      <a:pt x="0" y="289084"/>
                      <a:pt x="334423" y="0"/>
                      <a:pt x="825627" y="0"/>
                    </a:cubicBezTo>
                    <a:cubicBezTo>
                      <a:pt x="1306354" y="0"/>
                      <a:pt x="1616202" y="271653"/>
                      <a:pt x="1616202" y="679323"/>
                    </a:cubicBezTo>
                    <a:cubicBezTo>
                      <a:pt x="1616202" y="1257586"/>
                      <a:pt x="992600" y="1261110"/>
                      <a:pt x="992600" y="1578102"/>
                    </a:cubicBezTo>
                    <a:lnTo>
                      <a:pt x="992600" y="1640872"/>
                    </a:lnTo>
                    <a:cubicBezTo>
                      <a:pt x="992600" y="1678972"/>
                      <a:pt x="971645" y="1700022"/>
                      <a:pt x="933355" y="1700022"/>
                    </a:cubicBezTo>
                    <a:lnTo>
                      <a:pt x="564261" y="1700022"/>
                    </a:lnTo>
                    <a:cubicBezTo>
                      <a:pt x="525875" y="1700308"/>
                      <a:pt x="505016" y="1679448"/>
                      <a:pt x="505016" y="1641158"/>
                    </a:cubicBezTo>
                    <a:close/>
                    <a:moveTo>
                      <a:pt x="473678" y="2202466"/>
                    </a:moveTo>
                    <a:cubicBezTo>
                      <a:pt x="473678" y="2049209"/>
                      <a:pt x="609505" y="1923764"/>
                      <a:pt x="773240" y="1923764"/>
                    </a:cubicBezTo>
                    <a:cubicBezTo>
                      <a:pt x="930021" y="1923764"/>
                      <a:pt x="1069372" y="2049209"/>
                      <a:pt x="1069372" y="2202466"/>
                    </a:cubicBezTo>
                    <a:cubicBezTo>
                      <a:pt x="1069372" y="2355723"/>
                      <a:pt x="929735" y="2480691"/>
                      <a:pt x="769811" y="2480691"/>
                    </a:cubicBezTo>
                    <a:cubicBezTo>
                      <a:pt x="605885" y="2480691"/>
                      <a:pt x="473678" y="2355342"/>
                      <a:pt x="473678" y="2202466"/>
                    </a:cubicBezTo>
                    <a:close/>
                  </a:path>
                </a:pathLst>
              </a:custGeom>
              <a:solidFill>
                <a:srgbClr val="C53F3F"/>
              </a:solidFill>
              <a:ln w="9525" cap="flat">
                <a:solidFill>
                  <a:srgbClr val="C53F3F"/>
                </a:solidFill>
                <a:prstDash val="solid"/>
                <a:miter/>
              </a:ln>
            </p:spPr>
            <p:txBody>
              <a:bodyPr rtlCol="0" anchor="ctr"/>
              <a:lstStyle/>
              <a:p>
                <a:endParaRPr lang="en-US">
                  <a:solidFill>
                    <a:prstClr val="black"/>
                  </a:solidFill>
                </a:endParaRPr>
              </a:p>
            </p:txBody>
          </p:sp>
          <p:sp>
            <p:nvSpPr>
              <p:cNvPr id="55" name="Freeform: Shape 359">
                <a:extLst>
                  <a:ext uri="{FF2B5EF4-FFF2-40B4-BE49-F238E27FC236}">
                    <a16:creationId xmlns:a16="http://schemas.microsoft.com/office/drawing/2014/main" xmlns="" id="{07F01C88-4505-44D4-809A-02328531F14B}"/>
                  </a:ext>
                </a:extLst>
              </p:cNvPr>
              <p:cNvSpPr/>
              <p:nvPr/>
            </p:nvSpPr>
            <p:spPr>
              <a:xfrm>
                <a:off x="5495925" y="5387149"/>
                <a:ext cx="1040320" cy="232600"/>
              </a:xfrm>
              <a:custGeom>
                <a:avLst/>
                <a:gdLst>
                  <a:gd name="connsiteX0" fmla="*/ 1040321 w 1040320"/>
                  <a:gd name="connsiteY0" fmla="*/ 116300 h 232600"/>
                  <a:gd name="connsiteX1" fmla="*/ 520160 w 1040320"/>
                  <a:gd name="connsiteY1" fmla="*/ 232601 h 232600"/>
                  <a:gd name="connsiteX2" fmla="*/ 0 w 1040320"/>
                  <a:gd name="connsiteY2" fmla="*/ 116300 h 232600"/>
                  <a:gd name="connsiteX3" fmla="*/ 520160 w 1040320"/>
                  <a:gd name="connsiteY3" fmla="*/ 0 h 232600"/>
                  <a:gd name="connsiteX4" fmla="*/ 1040321 w 1040320"/>
                  <a:gd name="connsiteY4" fmla="*/ 116300 h 232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0320" h="232600">
                    <a:moveTo>
                      <a:pt x="1040321" y="116300"/>
                    </a:moveTo>
                    <a:cubicBezTo>
                      <a:pt x="1040321" y="180531"/>
                      <a:pt x="807437" y="232601"/>
                      <a:pt x="520160" y="232601"/>
                    </a:cubicBezTo>
                    <a:cubicBezTo>
                      <a:pt x="232884" y="232601"/>
                      <a:pt x="0" y="180531"/>
                      <a:pt x="0" y="116300"/>
                    </a:cubicBezTo>
                    <a:cubicBezTo>
                      <a:pt x="0" y="52069"/>
                      <a:pt x="232884" y="0"/>
                      <a:pt x="520160" y="0"/>
                    </a:cubicBezTo>
                    <a:cubicBezTo>
                      <a:pt x="807437" y="0"/>
                      <a:pt x="1040321" y="52070"/>
                      <a:pt x="1040321" y="116300"/>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grpSp>
        <p:grpSp>
          <p:nvGrpSpPr>
            <p:cNvPr id="16" name="Graphic 267">
              <a:extLst>
                <a:ext uri="{FF2B5EF4-FFF2-40B4-BE49-F238E27FC236}">
                  <a16:creationId xmlns:a16="http://schemas.microsoft.com/office/drawing/2014/main" xmlns="" id="{4819C823-B581-43BA-BA0E-1348E8FA1B3B}"/>
                </a:ext>
              </a:extLst>
            </p:cNvPr>
            <p:cNvGrpSpPr/>
            <p:nvPr/>
          </p:nvGrpSpPr>
          <p:grpSpPr>
            <a:xfrm>
              <a:off x="5482970" y="1400770"/>
              <a:ext cx="1262461" cy="2420251"/>
              <a:chOff x="5482970" y="1400770"/>
              <a:chExt cx="1262461" cy="2420251"/>
            </a:xfrm>
          </p:grpSpPr>
          <p:sp>
            <p:nvSpPr>
              <p:cNvPr id="17" name="Freeform: Shape 321">
                <a:extLst>
                  <a:ext uri="{FF2B5EF4-FFF2-40B4-BE49-F238E27FC236}">
                    <a16:creationId xmlns:a16="http://schemas.microsoft.com/office/drawing/2014/main" xmlns="" id="{03BE5016-EDBD-4B7D-B5C5-4E82CF110C51}"/>
                  </a:ext>
                </a:extLst>
              </p:cNvPr>
              <p:cNvSpPr/>
              <p:nvPr/>
            </p:nvSpPr>
            <p:spPr>
              <a:xfrm>
                <a:off x="5482970" y="2865596"/>
                <a:ext cx="208883" cy="136840"/>
              </a:xfrm>
              <a:custGeom>
                <a:avLst/>
                <a:gdLst>
                  <a:gd name="connsiteX0" fmla="*/ 135541 w 208883"/>
                  <a:gd name="connsiteY0" fmla="*/ 0 h 136840"/>
                  <a:gd name="connsiteX1" fmla="*/ 115633 w 208883"/>
                  <a:gd name="connsiteY1" fmla="*/ 43434 h 136840"/>
                  <a:gd name="connsiteX2" fmla="*/ 0 w 208883"/>
                  <a:gd name="connsiteY2" fmla="*/ 64579 h 136840"/>
                  <a:gd name="connsiteX3" fmla="*/ 7525 w 208883"/>
                  <a:gd name="connsiteY3" fmla="*/ 135446 h 136840"/>
                  <a:gd name="connsiteX4" fmla="*/ 22384 w 208883"/>
                  <a:gd name="connsiteY4" fmla="*/ 135446 h 136840"/>
                  <a:gd name="connsiteX5" fmla="*/ 192691 w 208883"/>
                  <a:gd name="connsiteY5" fmla="*/ 91916 h 136840"/>
                  <a:gd name="connsiteX6" fmla="*/ 208883 w 208883"/>
                  <a:gd name="connsiteY6" fmla="*/ 14859 h 136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8883" h="136840">
                    <a:moveTo>
                      <a:pt x="135541" y="0"/>
                    </a:moveTo>
                    <a:lnTo>
                      <a:pt x="115633" y="43434"/>
                    </a:lnTo>
                    <a:cubicBezTo>
                      <a:pt x="115633" y="43434"/>
                      <a:pt x="0" y="55912"/>
                      <a:pt x="0" y="64579"/>
                    </a:cubicBezTo>
                    <a:cubicBezTo>
                      <a:pt x="0" y="73247"/>
                      <a:pt x="1238" y="132969"/>
                      <a:pt x="7525" y="135446"/>
                    </a:cubicBezTo>
                    <a:cubicBezTo>
                      <a:pt x="12303" y="137306"/>
                      <a:pt x="17605" y="137306"/>
                      <a:pt x="22384" y="135446"/>
                    </a:cubicBezTo>
                    <a:lnTo>
                      <a:pt x="192691" y="91916"/>
                    </a:lnTo>
                    <a:lnTo>
                      <a:pt x="208883" y="14859"/>
                    </a:ln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18" name="Freeform: Shape 322">
                <a:extLst>
                  <a:ext uri="{FF2B5EF4-FFF2-40B4-BE49-F238E27FC236}">
                    <a16:creationId xmlns:a16="http://schemas.microsoft.com/office/drawing/2014/main" xmlns="" id="{39B55BEC-1EA0-4449-93F0-AAD142517709}"/>
                  </a:ext>
                </a:extLst>
              </p:cNvPr>
              <p:cNvSpPr/>
              <p:nvPr/>
            </p:nvSpPr>
            <p:spPr>
              <a:xfrm>
                <a:off x="5493328" y="2926175"/>
                <a:ext cx="183475" cy="93535"/>
              </a:xfrm>
              <a:custGeom>
                <a:avLst/>
                <a:gdLst>
                  <a:gd name="connsiteX0" fmla="*/ 92798 w 183475"/>
                  <a:gd name="connsiteY0" fmla="*/ 17050 h 93535"/>
                  <a:gd name="connsiteX1" fmla="*/ 24694 w 183475"/>
                  <a:gd name="connsiteY1" fmla="*/ 62389 h 93535"/>
                  <a:gd name="connsiteX2" fmla="*/ 4882 w 183475"/>
                  <a:gd name="connsiteY2" fmla="*/ 93535 h 93535"/>
                  <a:gd name="connsiteX3" fmla="*/ 91369 w 183475"/>
                  <a:gd name="connsiteY3" fmla="*/ 60960 h 93535"/>
                  <a:gd name="connsiteX4" fmla="*/ 172141 w 183475"/>
                  <a:gd name="connsiteY4" fmla="*/ 36862 h 93535"/>
                  <a:gd name="connsiteX5" fmla="*/ 183476 w 183475"/>
                  <a:gd name="connsiteY5" fmla="*/ 0 h 93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475" h="93535">
                    <a:moveTo>
                      <a:pt x="92798" y="17050"/>
                    </a:moveTo>
                    <a:cubicBezTo>
                      <a:pt x="71650" y="34375"/>
                      <a:pt x="48837" y="49562"/>
                      <a:pt x="24694" y="62389"/>
                    </a:cubicBezTo>
                    <a:cubicBezTo>
                      <a:pt x="-2833" y="74771"/>
                      <a:pt x="-3881" y="93535"/>
                      <a:pt x="4882" y="93535"/>
                    </a:cubicBezTo>
                    <a:cubicBezTo>
                      <a:pt x="13645" y="93535"/>
                      <a:pt x="91369" y="60960"/>
                      <a:pt x="91369" y="60960"/>
                    </a:cubicBezTo>
                    <a:cubicBezTo>
                      <a:pt x="91369" y="60960"/>
                      <a:pt x="161949" y="42481"/>
                      <a:pt x="172141" y="36862"/>
                    </a:cubicBezTo>
                    <a:cubicBezTo>
                      <a:pt x="182333" y="31242"/>
                      <a:pt x="183476" y="0"/>
                      <a:pt x="183476" y="0"/>
                    </a:cubicBezTo>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19" name="Freeform: Shape 323">
                <a:extLst>
                  <a:ext uri="{FF2B5EF4-FFF2-40B4-BE49-F238E27FC236}">
                    <a16:creationId xmlns:a16="http://schemas.microsoft.com/office/drawing/2014/main" xmlns="" id="{D88893C3-DF01-4017-BC04-7D05E30BED64}"/>
                  </a:ext>
                </a:extLst>
              </p:cNvPr>
              <p:cNvSpPr/>
              <p:nvPr/>
            </p:nvSpPr>
            <p:spPr>
              <a:xfrm>
                <a:off x="5599747" y="2031015"/>
                <a:ext cx="230314" cy="865441"/>
              </a:xfrm>
              <a:custGeom>
                <a:avLst/>
                <a:gdLst>
                  <a:gd name="connsiteX0" fmla="*/ 120491 w 230314"/>
                  <a:gd name="connsiteY0" fmla="*/ 0 h 865441"/>
                  <a:gd name="connsiteX1" fmla="*/ 49435 w 230314"/>
                  <a:gd name="connsiteY1" fmla="*/ 544640 h 865441"/>
                  <a:gd name="connsiteX2" fmla="*/ 0 w 230314"/>
                  <a:gd name="connsiteY2" fmla="*/ 839533 h 865441"/>
                  <a:gd name="connsiteX3" fmla="*/ 109728 w 230314"/>
                  <a:gd name="connsiteY3" fmla="*/ 865441 h 865441"/>
                  <a:gd name="connsiteX4" fmla="*/ 191548 w 230314"/>
                  <a:gd name="connsiteY4" fmla="*/ 516636 h 865441"/>
                  <a:gd name="connsiteX5" fmla="*/ 230315 w 230314"/>
                  <a:gd name="connsiteY5" fmla="*/ 297085 h 865441"/>
                  <a:gd name="connsiteX6" fmla="*/ 120491 w 230314"/>
                  <a:gd name="connsiteY6" fmla="*/ 0 h 8654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0314" h="865441">
                    <a:moveTo>
                      <a:pt x="120491" y="0"/>
                    </a:moveTo>
                    <a:lnTo>
                      <a:pt x="49435" y="544640"/>
                    </a:lnTo>
                    <a:lnTo>
                      <a:pt x="0" y="839533"/>
                    </a:lnTo>
                    <a:lnTo>
                      <a:pt x="109728" y="865441"/>
                    </a:lnTo>
                    <a:lnTo>
                      <a:pt x="191548" y="516636"/>
                    </a:lnTo>
                    <a:lnTo>
                      <a:pt x="230315" y="297085"/>
                    </a:lnTo>
                    <a:lnTo>
                      <a:pt x="120491" y="0"/>
                    </a:ln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20" name="Freeform: Shape 324">
                <a:extLst>
                  <a:ext uri="{FF2B5EF4-FFF2-40B4-BE49-F238E27FC236}">
                    <a16:creationId xmlns:a16="http://schemas.microsoft.com/office/drawing/2014/main" xmlns="" id="{5A4C8B9E-91EF-41F1-B8DB-4E577374AC78}"/>
                  </a:ext>
                </a:extLst>
              </p:cNvPr>
              <p:cNvSpPr/>
              <p:nvPr/>
            </p:nvSpPr>
            <p:spPr>
              <a:xfrm>
                <a:off x="6158293" y="1596199"/>
                <a:ext cx="137636" cy="118110"/>
              </a:xfrm>
              <a:custGeom>
                <a:avLst/>
                <a:gdLst>
                  <a:gd name="connsiteX0" fmla="*/ 135350 w 137636"/>
                  <a:gd name="connsiteY0" fmla="*/ 40481 h 118110"/>
                  <a:gd name="connsiteX1" fmla="*/ 92012 w 137636"/>
                  <a:gd name="connsiteY1" fmla="*/ 33623 h 118110"/>
                  <a:gd name="connsiteX2" fmla="*/ 3238 w 137636"/>
                  <a:gd name="connsiteY2" fmla="*/ 0 h 118110"/>
                  <a:gd name="connsiteX3" fmla="*/ 0 w 137636"/>
                  <a:gd name="connsiteY3" fmla="*/ 105442 h 118110"/>
                  <a:gd name="connsiteX4" fmla="*/ 137636 w 137636"/>
                  <a:gd name="connsiteY4" fmla="*/ 118110 h 118110"/>
                  <a:gd name="connsiteX5" fmla="*/ 135350 w 137636"/>
                  <a:gd name="connsiteY5" fmla="*/ 40481 h 1181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7636" h="118110">
                    <a:moveTo>
                      <a:pt x="135350" y="40481"/>
                    </a:moveTo>
                    <a:lnTo>
                      <a:pt x="92012" y="33623"/>
                    </a:lnTo>
                    <a:lnTo>
                      <a:pt x="3238" y="0"/>
                    </a:lnTo>
                    <a:lnTo>
                      <a:pt x="0" y="105442"/>
                    </a:lnTo>
                    <a:lnTo>
                      <a:pt x="137636" y="118110"/>
                    </a:lnTo>
                    <a:lnTo>
                      <a:pt x="135350" y="40481"/>
                    </a:ln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1" name="Freeform: Shape 325">
                <a:extLst>
                  <a:ext uri="{FF2B5EF4-FFF2-40B4-BE49-F238E27FC236}">
                    <a16:creationId xmlns:a16="http://schemas.microsoft.com/office/drawing/2014/main" xmlns="" id="{815019C9-BEEC-4DB9-A00B-BCF7281CE254}"/>
                  </a:ext>
                </a:extLst>
              </p:cNvPr>
              <p:cNvSpPr/>
              <p:nvPr/>
            </p:nvSpPr>
            <p:spPr>
              <a:xfrm>
                <a:off x="5675320" y="3541479"/>
                <a:ext cx="232147" cy="279287"/>
              </a:xfrm>
              <a:custGeom>
                <a:avLst/>
                <a:gdLst>
                  <a:gd name="connsiteX0" fmla="*/ 111688 w 232147"/>
                  <a:gd name="connsiteY0" fmla="*/ 26586 h 279287"/>
                  <a:gd name="connsiteX1" fmla="*/ 21296 w 232147"/>
                  <a:gd name="connsiteY1" fmla="*/ 144696 h 279287"/>
                  <a:gd name="connsiteX2" fmla="*/ 42823 w 232147"/>
                  <a:gd name="connsiteY2" fmla="*/ 276045 h 279287"/>
                  <a:gd name="connsiteX3" fmla="*/ 161218 w 232147"/>
                  <a:gd name="connsiteY3" fmla="*/ 217848 h 279287"/>
                  <a:gd name="connsiteX4" fmla="*/ 195603 w 232147"/>
                  <a:gd name="connsiteY4" fmla="*/ 136123 h 279287"/>
                  <a:gd name="connsiteX5" fmla="*/ 230084 w 232147"/>
                  <a:gd name="connsiteY5" fmla="*/ 28491 h 279287"/>
                  <a:gd name="connsiteX6" fmla="*/ 111688 w 232147"/>
                  <a:gd name="connsiteY6" fmla="*/ 26586 h 279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147" h="279287">
                    <a:moveTo>
                      <a:pt x="111688" y="26586"/>
                    </a:moveTo>
                    <a:cubicBezTo>
                      <a:pt x="79388" y="64247"/>
                      <a:pt x="49211" y="103678"/>
                      <a:pt x="21296" y="144696"/>
                    </a:cubicBezTo>
                    <a:cubicBezTo>
                      <a:pt x="-15375" y="200703"/>
                      <a:pt x="-2421" y="260901"/>
                      <a:pt x="42823" y="276045"/>
                    </a:cubicBezTo>
                    <a:cubicBezTo>
                      <a:pt x="88066" y="291190"/>
                      <a:pt x="146073" y="250137"/>
                      <a:pt x="161218" y="217848"/>
                    </a:cubicBezTo>
                    <a:cubicBezTo>
                      <a:pt x="176363" y="185558"/>
                      <a:pt x="171982" y="168413"/>
                      <a:pt x="195603" y="136123"/>
                    </a:cubicBezTo>
                    <a:cubicBezTo>
                      <a:pt x="219226" y="103833"/>
                      <a:pt x="238657" y="71544"/>
                      <a:pt x="230084" y="28491"/>
                    </a:cubicBezTo>
                    <a:cubicBezTo>
                      <a:pt x="221511" y="-14562"/>
                      <a:pt x="134929" y="-3513"/>
                      <a:pt x="111688" y="26586"/>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22" name="Freeform: Shape 326">
                <a:extLst>
                  <a:ext uri="{FF2B5EF4-FFF2-40B4-BE49-F238E27FC236}">
                    <a16:creationId xmlns:a16="http://schemas.microsoft.com/office/drawing/2014/main" xmlns="" id="{D123C1AA-3F47-40E4-B735-952F84DEDD4C}"/>
                  </a:ext>
                </a:extLst>
              </p:cNvPr>
              <p:cNvSpPr/>
              <p:nvPr/>
            </p:nvSpPr>
            <p:spPr>
              <a:xfrm>
                <a:off x="5675639" y="3695095"/>
                <a:ext cx="156518" cy="125876"/>
              </a:xfrm>
              <a:custGeom>
                <a:avLst/>
                <a:gdLst>
                  <a:gd name="connsiteX0" fmla="*/ 156518 w 156518"/>
                  <a:gd name="connsiteY0" fmla="*/ 72328 h 125876"/>
                  <a:gd name="connsiteX1" fmla="*/ 145755 w 156518"/>
                  <a:gd name="connsiteY1" fmla="*/ 51659 h 125876"/>
                  <a:gd name="connsiteX2" fmla="*/ 12405 w 156518"/>
                  <a:gd name="connsiteY2" fmla="*/ 6987 h 125876"/>
                  <a:gd name="connsiteX3" fmla="*/ 42694 w 156518"/>
                  <a:gd name="connsiteY3" fmla="*/ 122716 h 125876"/>
                  <a:gd name="connsiteX4" fmla="*/ 156518 w 156518"/>
                  <a:gd name="connsiteY4" fmla="*/ 72328 h 1258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518" h="125876">
                    <a:moveTo>
                      <a:pt x="156518" y="72328"/>
                    </a:moveTo>
                    <a:cubicBezTo>
                      <a:pt x="153470" y="65851"/>
                      <a:pt x="149946" y="58993"/>
                      <a:pt x="145755" y="51659"/>
                    </a:cubicBezTo>
                    <a:cubicBezTo>
                      <a:pt x="111179" y="-9206"/>
                      <a:pt x="50505" y="-4348"/>
                      <a:pt x="12405" y="6987"/>
                    </a:cubicBezTo>
                    <a:cubicBezTo>
                      <a:pt x="-12646" y="58136"/>
                      <a:pt x="1641" y="109000"/>
                      <a:pt x="42694" y="122716"/>
                    </a:cubicBezTo>
                    <a:cubicBezTo>
                      <a:pt x="83747" y="136432"/>
                      <a:pt x="136706" y="102903"/>
                      <a:pt x="156518" y="7232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3" name="Freeform: Shape 327">
                <a:extLst>
                  <a:ext uri="{FF2B5EF4-FFF2-40B4-BE49-F238E27FC236}">
                    <a16:creationId xmlns:a16="http://schemas.microsoft.com/office/drawing/2014/main" xmlns="" id="{F0480718-CAA0-4E77-B588-DB9C8C90BB5A}"/>
                  </a:ext>
                </a:extLst>
              </p:cNvPr>
              <p:cNvSpPr/>
              <p:nvPr/>
            </p:nvSpPr>
            <p:spPr>
              <a:xfrm>
                <a:off x="5676900" y="3570255"/>
                <a:ext cx="230948" cy="250766"/>
              </a:xfrm>
              <a:custGeom>
                <a:avLst/>
                <a:gdLst>
                  <a:gd name="connsiteX0" fmla="*/ 144494 w 230948"/>
                  <a:gd name="connsiteY0" fmla="*/ 176498 h 250766"/>
                  <a:gd name="connsiteX1" fmla="*/ 47625 w 230948"/>
                  <a:gd name="connsiteY1" fmla="*/ 226028 h 250766"/>
                  <a:gd name="connsiteX2" fmla="*/ 0 w 230948"/>
                  <a:gd name="connsiteY2" fmla="*/ 196025 h 250766"/>
                  <a:gd name="connsiteX3" fmla="*/ 41624 w 230948"/>
                  <a:gd name="connsiteY3" fmla="*/ 247555 h 250766"/>
                  <a:gd name="connsiteX4" fmla="*/ 160020 w 230948"/>
                  <a:gd name="connsiteY4" fmla="*/ 189357 h 250766"/>
                  <a:gd name="connsiteX5" fmla="*/ 194405 w 230948"/>
                  <a:gd name="connsiteY5" fmla="*/ 107633 h 250766"/>
                  <a:gd name="connsiteX6" fmla="*/ 228886 w 230948"/>
                  <a:gd name="connsiteY6" fmla="*/ 0 h 250766"/>
                  <a:gd name="connsiteX7" fmla="*/ 185833 w 230948"/>
                  <a:gd name="connsiteY7" fmla="*/ 88202 h 250766"/>
                  <a:gd name="connsiteX8" fmla="*/ 144494 w 230948"/>
                  <a:gd name="connsiteY8" fmla="*/ 176498 h 250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0948" h="250766">
                    <a:moveTo>
                      <a:pt x="144494" y="176498"/>
                    </a:moveTo>
                    <a:cubicBezTo>
                      <a:pt x="131636" y="195548"/>
                      <a:pt x="114395" y="247555"/>
                      <a:pt x="47625" y="226028"/>
                    </a:cubicBezTo>
                    <a:cubicBezTo>
                      <a:pt x="29005" y="221248"/>
                      <a:pt x="12351" y="210755"/>
                      <a:pt x="0" y="196025"/>
                    </a:cubicBezTo>
                    <a:cubicBezTo>
                      <a:pt x="2944" y="219720"/>
                      <a:pt x="19078" y="239693"/>
                      <a:pt x="41624" y="247555"/>
                    </a:cubicBezTo>
                    <a:cubicBezTo>
                      <a:pt x="86773" y="262604"/>
                      <a:pt x="144875" y="221647"/>
                      <a:pt x="160020" y="189357"/>
                    </a:cubicBezTo>
                    <a:cubicBezTo>
                      <a:pt x="175165" y="157067"/>
                      <a:pt x="170783" y="139922"/>
                      <a:pt x="194405" y="107633"/>
                    </a:cubicBezTo>
                    <a:cubicBezTo>
                      <a:pt x="218027" y="75343"/>
                      <a:pt x="237458" y="43053"/>
                      <a:pt x="228886" y="0"/>
                    </a:cubicBezTo>
                    <a:cubicBezTo>
                      <a:pt x="228886" y="51626"/>
                      <a:pt x="209836" y="60198"/>
                      <a:pt x="185833" y="88202"/>
                    </a:cubicBezTo>
                    <a:cubicBezTo>
                      <a:pt x="161830" y="116205"/>
                      <a:pt x="157448" y="157067"/>
                      <a:pt x="144494" y="17649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4" name="Freeform: Shape 328">
                <a:extLst>
                  <a:ext uri="{FF2B5EF4-FFF2-40B4-BE49-F238E27FC236}">
                    <a16:creationId xmlns:a16="http://schemas.microsoft.com/office/drawing/2014/main" xmlns="" id="{7D1B9BCC-E636-47C5-8421-880217FBF4E4}"/>
                  </a:ext>
                </a:extLst>
              </p:cNvPr>
              <p:cNvSpPr/>
              <p:nvPr/>
            </p:nvSpPr>
            <p:spPr>
              <a:xfrm>
                <a:off x="6301772" y="3541479"/>
                <a:ext cx="232147" cy="279287"/>
              </a:xfrm>
              <a:custGeom>
                <a:avLst/>
                <a:gdLst>
                  <a:gd name="connsiteX0" fmla="*/ 120459 w 232147"/>
                  <a:gd name="connsiteY0" fmla="*/ 26586 h 279287"/>
                  <a:gd name="connsiteX1" fmla="*/ 210851 w 232147"/>
                  <a:gd name="connsiteY1" fmla="*/ 144696 h 279287"/>
                  <a:gd name="connsiteX2" fmla="*/ 189325 w 232147"/>
                  <a:gd name="connsiteY2" fmla="*/ 276045 h 279287"/>
                  <a:gd name="connsiteX3" fmla="*/ 70929 w 232147"/>
                  <a:gd name="connsiteY3" fmla="*/ 217848 h 279287"/>
                  <a:gd name="connsiteX4" fmla="*/ 36544 w 232147"/>
                  <a:gd name="connsiteY4" fmla="*/ 136123 h 279287"/>
                  <a:gd name="connsiteX5" fmla="*/ 2063 w 232147"/>
                  <a:gd name="connsiteY5" fmla="*/ 28491 h 279287"/>
                  <a:gd name="connsiteX6" fmla="*/ 120459 w 232147"/>
                  <a:gd name="connsiteY6" fmla="*/ 26586 h 279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147" h="279287">
                    <a:moveTo>
                      <a:pt x="120459" y="26586"/>
                    </a:moveTo>
                    <a:cubicBezTo>
                      <a:pt x="152759" y="64247"/>
                      <a:pt x="182937" y="103678"/>
                      <a:pt x="210851" y="144696"/>
                    </a:cubicBezTo>
                    <a:cubicBezTo>
                      <a:pt x="247522" y="200703"/>
                      <a:pt x="234568" y="260901"/>
                      <a:pt x="189325" y="276045"/>
                    </a:cubicBezTo>
                    <a:cubicBezTo>
                      <a:pt x="144081" y="291190"/>
                      <a:pt x="86074" y="250137"/>
                      <a:pt x="70929" y="217848"/>
                    </a:cubicBezTo>
                    <a:cubicBezTo>
                      <a:pt x="55784" y="185558"/>
                      <a:pt x="60166" y="168413"/>
                      <a:pt x="36544" y="136123"/>
                    </a:cubicBezTo>
                    <a:cubicBezTo>
                      <a:pt x="12922" y="103833"/>
                      <a:pt x="-6509" y="71544"/>
                      <a:pt x="2063" y="28491"/>
                    </a:cubicBezTo>
                    <a:cubicBezTo>
                      <a:pt x="10636" y="-14562"/>
                      <a:pt x="96837" y="-3513"/>
                      <a:pt x="120459" y="26586"/>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25" name="Freeform: Shape 329">
                <a:extLst>
                  <a:ext uri="{FF2B5EF4-FFF2-40B4-BE49-F238E27FC236}">
                    <a16:creationId xmlns:a16="http://schemas.microsoft.com/office/drawing/2014/main" xmlns="" id="{7ABCCB53-5E00-41AC-A0AC-0ED0B040A0E5}"/>
                  </a:ext>
                </a:extLst>
              </p:cNvPr>
              <p:cNvSpPr/>
              <p:nvPr/>
            </p:nvSpPr>
            <p:spPr>
              <a:xfrm>
                <a:off x="6377177" y="3695095"/>
                <a:ext cx="156422" cy="125876"/>
              </a:xfrm>
              <a:custGeom>
                <a:avLst/>
                <a:gdLst>
                  <a:gd name="connsiteX0" fmla="*/ 0 w 156422"/>
                  <a:gd name="connsiteY0" fmla="*/ 72328 h 125876"/>
                  <a:gd name="connsiteX1" fmla="*/ 10668 w 156422"/>
                  <a:gd name="connsiteY1" fmla="*/ 51659 h 125876"/>
                  <a:gd name="connsiteX2" fmla="*/ 144018 w 156422"/>
                  <a:gd name="connsiteY2" fmla="*/ 6987 h 125876"/>
                  <a:gd name="connsiteX3" fmla="*/ 113729 w 156422"/>
                  <a:gd name="connsiteY3" fmla="*/ 122716 h 125876"/>
                  <a:gd name="connsiteX4" fmla="*/ 0 w 156422"/>
                  <a:gd name="connsiteY4" fmla="*/ 72328 h 1258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422" h="125876">
                    <a:moveTo>
                      <a:pt x="0" y="72328"/>
                    </a:moveTo>
                    <a:cubicBezTo>
                      <a:pt x="2953" y="65851"/>
                      <a:pt x="6477" y="58993"/>
                      <a:pt x="10668" y="51659"/>
                    </a:cubicBezTo>
                    <a:cubicBezTo>
                      <a:pt x="45244" y="-9206"/>
                      <a:pt x="105918" y="-4348"/>
                      <a:pt x="144018" y="6987"/>
                    </a:cubicBezTo>
                    <a:cubicBezTo>
                      <a:pt x="169069" y="58136"/>
                      <a:pt x="154781" y="109000"/>
                      <a:pt x="113729" y="122716"/>
                    </a:cubicBezTo>
                    <a:cubicBezTo>
                      <a:pt x="72676" y="136432"/>
                      <a:pt x="19717" y="102903"/>
                      <a:pt x="0" y="7232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6" name="Freeform: Shape 330">
                <a:extLst>
                  <a:ext uri="{FF2B5EF4-FFF2-40B4-BE49-F238E27FC236}">
                    <a16:creationId xmlns:a16="http://schemas.microsoft.com/office/drawing/2014/main" xmlns="" id="{98482FB1-D8CA-4F57-ADBD-D232F047C4C9}"/>
                  </a:ext>
                </a:extLst>
              </p:cNvPr>
              <p:cNvSpPr/>
              <p:nvPr/>
            </p:nvSpPr>
            <p:spPr>
              <a:xfrm>
                <a:off x="6301391" y="3570255"/>
                <a:ext cx="230948" cy="250766"/>
              </a:xfrm>
              <a:custGeom>
                <a:avLst/>
                <a:gdLst>
                  <a:gd name="connsiteX0" fmla="*/ 86455 w 230948"/>
                  <a:gd name="connsiteY0" fmla="*/ 176498 h 250766"/>
                  <a:gd name="connsiteX1" fmla="*/ 183324 w 230948"/>
                  <a:gd name="connsiteY1" fmla="*/ 226028 h 250766"/>
                  <a:gd name="connsiteX2" fmla="*/ 230949 w 230948"/>
                  <a:gd name="connsiteY2" fmla="*/ 196025 h 250766"/>
                  <a:gd name="connsiteX3" fmla="*/ 189325 w 230948"/>
                  <a:gd name="connsiteY3" fmla="*/ 247555 h 250766"/>
                  <a:gd name="connsiteX4" fmla="*/ 70929 w 230948"/>
                  <a:gd name="connsiteY4" fmla="*/ 189357 h 250766"/>
                  <a:gd name="connsiteX5" fmla="*/ 36544 w 230948"/>
                  <a:gd name="connsiteY5" fmla="*/ 107633 h 250766"/>
                  <a:gd name="connsiteX6" fmla="*/ 2063 w 230948"/>
                  <a:gd name="connsiteY6" fmla="*/ 0 h 250766"/>
                  <a:gd name="connsiteX7" fmla="*/ 45116 w 230948"/>
                  <a:gd name="connsiteY7" fmla="*/ 88202 h 250766"/>
                  <a:gd name="connsiteX8" fmla="*/ 86455 w 230948"/>
                  <a:gd name="connsiteY8" fmla="*/ 176498 h 250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0948" h="250766">
                    <a:moveTo>
                      <a:pt x="86455" y="176498"/>
                    </a:moveTo>
                    <a:cubicBezTo>
                      <a:pt x="99313" y="195548"/>
                      <a:pt x="116554" y="247555"/>
                      <a:pt x="183324" y="226028"/>
                    </a:cubicBezTo>
                    <a:cubicBezTo>
                      <a:pt x="201943" y="221248"/>
                      <a:pt x="218598" y="210755"/>
                      <a:pt x="230949" y="196025"/>
                    </a:cubicBezTo>
                    <a:cubicBezTo>
                      <a:pt x="228005" y="219720"/>
                      <a:pt x="211871" y="239693"/>
                      <a:pt x="189325" y="247555"/>
                    </a:cubicBezTo>
                    <a:cubicBezTo>
                      <a:pt x="144176" y="262604"/>
                      <a:pt x="86074" y="221647"/>
                      <a:pt x="70929" y="189357"/>
                    </a:cubicBezTo>
                    <a:cubicBezTo>
                      <a:pt x="55784" y="157067"/>
                      <a:pt x="60166" y="139922"/>
                      <a:pt x="36544" y="107633"/>
                    </a:cubicBezTo>
                    <a:cubicBezTo>
                      <a:pt x="12922" y="75343"/>
                      <a:pt x="-6509" y="43053"/>
                      <a:pt x="2063" y="0"/>
                    </a:cubicBezTo>
                    <a:cubicBezTo>
                      <a:pt x="2063" y="51626"/>
                      <a:pt x="21113" y="60198"/>
                      <a:pt x="45116" y="88202"/>
                    </a:cubicBezTo>
                    <a:cubicBezTo>
                      <a:pt x="69119" y="116205"/>
                      <a:pt x="73501" y="157067"/>
                      <a:pt x="86455" y="17649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7" name="Freeform: Shape 331">
                <a:extLst>
                  <a:ext uri="{FF2B5EF4-FFF2-40B4-BE49-F238E27FC236}">
                    <a16:creationId xmlns:a16="http://schemas.microsoft.com/office/drawing/2014/main" xmlns="" id="{A6D085E6-BE50-41E1-BF81-4579EE3C31FE}"/>
                  </a:ext>
                </a:extLst>
              </p:cNvPr>
              <p:cNvSpPr/>
              <p:nvPr/>
            </p:nvSpPr>
            <p:spPr>
              <a:xfrm>
                <a:off x="5692330" y="2657687"/>
                <a:ext cx="830865" cy="947323"/>
              </a:xfrm>
              <a:custGeom>
                <a:avLst/>
                <a:gdLst>
                  <a:gd name="connsiteX0" fmla="*/ 830866 w 830865"/>
                  <a:gd name="connsiteY0" fmla="*/ 167714 h 947323"/>
                  <a:gd name="connsiteX1" fmla="*/ 764191 w 830865"/>
                  <a:gd name="connsiteY1" fmla="*/ 85894 h 947323"/>
                  <a:gd name="connsiteX2" fmla="*/ 415385 w 830865"/>
                  <a:gd name="connsiteY2" fmla="*/ 6360 h 947323"/>
                  <a:gd name="connsiteX3" fmla="*/ 66675 w 830865"/>
                  <a:gd name="connsiteY3" fmla="*/ 85894 h 947323"/>
                  <a:gd name="connsiteX4" fmla="*/ 0 w 830865"/>
                  <a:gd name="connsiteY4" fmla="*/ 167714 h 947323"/>
                  <a:gd name="connsiteX5" fmla="*/ 84011 w 830865"/>
                  <a:gd name="connsiteY5" fmla="*/ 906092 h 947323"/>
                  <a:gd name="connsiteX6" fmla="*/ 142113 w 830865"/>
                  <a:gd name="connsiteY6" fmla="*/ 946954 h 947323"/>
                  <a:gd name="connsiteX7" fmla="*/ 227838 w 830865"/>
                  <a:gd name="connsiteY7" fmla="*/ 916855 h 947323"/>
                  <a:gd name="connsiteX8" fmla="*/ 251555 w 830865"/>
                  <a:gd name="connsiteY8" fmla="*/ 324876 h 947323"/>
                  <a:gd name="connsiteX9" fmla="*/ 365855 w 830865"/>
                  <a:gd name="connsiteY9" fmla="*/ 253820 h 947323"/>
                  <a:gd name="connsiteX10" fmla="*/ 389477 w 830865"/>
                  <a:gd name="connsiteY10" fmla="*/ 250486 h 947323"/>
                  <a:gd name="connsiteX11" fmla="*/ 389477 w 830865"/>
                  <a:gd name="connsiteY11" fmla="*/ 251629 h 947323"/>
                  <a:gd name="connsiteX12" fmla="*/ 441198 w 830865"/>
                  <a:gd name="connsiteY12" fmla="*/ 251629 h 947323"/>
                  <a:gd name="connsiteX13" fmla="*/ 441198 w 830865"/>
                  <a:gd name="connsiteY13" fmla="*/ 250486 h 947323"/>
                  <a:gd name="connsiteX14" fmla="*/ 464820 w 830865"/>
                  <a:gd name="connsiteY14" fmla="*/ 253820 h 947323"/>
                  <a:gd name="connsiteX15" fmla="*/ 579120 w 830865"/>
                  <a:gd name="connsiteY15" fmla="*/ 324876 h 947323"/>
                  <a:gd name="connsiteX16" fmla="*/ 602837 w 830865"/>
                  <a:gd name="connsiteY16" fmla="*/ 916855 h 947323"/>
                  <a:gd name="connsiteX17" fmla="*/ 688562 w 830865"/>
                  <a:gd name="connsiteY17" fmla="*/ 946954 h 947323"/>
                  <a:gd name="connsiteX18" fmla="*/ 746665 w 830865"/>
                  <a:gd name="connsiteY18" fmla="*/ 906092 h 947323"/>
                  <a:gd name="connsiteX19" fmla="*/ 830866 w 830865"/>
                  <a:gd name="connsiteY19" fmla="*/ 167714 h 9473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30865" h="947323">
                    <a:moveTo>
                      <a:pt x="830866" y="167714"/>
                    </a:moveTo>
                    <a:cubicBezTo>
                      <a:pt x="830866" y="128947"/>
                      <a:pt x="764191" y="85894"/>
                      <a:pt x="764191" y="85894"/>
                    </a:cubicBezTo>
                    <a:cubicBezTo>
                      <a:pt x="663702" y="-16309"/>
                      <a:pt x="482346" y="-2784"/>
                      <a:pt x="415385" y="6360"/>
                    </a:cubicBezTo>
                    <a:cubicBezTo>
                      <a:pt x="348710" y="-3165"/>
                      <a:pt x="167164" y="-16309"/>
                      <a:pt x="66675" y="85894"/>
                    </a:cubicBezTo>
                    <a:cubicBezTo>
                      <a:pt x="66675" y="85894"/>
                      <a:pt x="0" y="128947"/>
                      <a:pt x="0" y="167714"/>
                    </a:cubicBezTo>
                    <a:cubicBezTo>
                      <a:pt x="0" y="206480"/>
                      <a:pt x="84011" y="906092"/>
                      <a:pt x="84011" y="906092"/>
                    </a:cubicBezTo>
                    <a:cubicBezTo>
                      <a:pt x="84011" y="906092"/>
                      <a:pt x="81820" y="942668"/>
                      <a:pt x="142113" y="946954"/>
                    </a:cubicBezTo>
                    <a:cubicBezTo>
                      <a:pt x="202406" y="951240"/>
                      <a:pt x="227838" y="916855"/>
                      <a:pt x="227838" y="916855"/>
                    </a:cubicBezTo>
                    <a:lnTo>
                      <a:pt x="251555" y="324876"/>
                    </a:lnTo>
                    <a:cubicBezTo>
                      <a:pt x="251555" y="324876"/>
                      <a:pt x="348425" y="255915"/>
                      <a:pt x="365855" y="253820"/>
                    </a:cubicBezTo>
                    <a:cubicBezTo>
                      <a:pt x="372142" y="252962"/>
                      <a:pt x="380333" y="251629"/>
                      <a:pt x="389477" y="250486"/>
                    </a:cubicBezTo>
                    <a:lnTo>
                      <a:pt x="389477" y="251629"/>
                    </a:lnTo>
                    <a:cubicBezTo>
                      <a:pt x="406534" y="248072"/>
                      <a:pt x="424141" y="248072"/>
                      <a:pt x="441198" y="251629"/>
                    </a:cubicBezTo>
                    <a:lnTo>
                      <a:pt x="441198" y="250486"/>
                    </a:lnTo>
                    <a:cubicBezTo>
                      <a:pt x="450723" y="251629"/>
                      <a:pt x="458438" y="252962"/>
                      <a:pt x="464820" y="253820"/>
                    </a:cubicBezTo>
                    <a:cubicBezTo>
                      <a:pt x="482060" y="255915"/>
                      <a:pt x="579120" y="324876"/>
                      <a:pt x="579120" y="324876"/>
                    </a:cubicBezTo>
                    <a:lnTo>
                      <a:pt x="602837" y="916855"/>
                    </a:lnTo>
                    <a:cubicBezTo>
                      <a:pt x="602837" y="916855"/>
                      <a:pt x="628650" y="951240"/>
                      <a:pt x="688562" y="946954"/>
                    </a:cubicBezTo>
                    <a:cubicBezTo>
                      <a:pt x="748475" y="942668"/>
                      <a:pt x="746665" y="906092"/>
                      <a:pt x="746665" y="906092"/>
                    </a:cubicBezTo>
                    <a:cubicBezTo>
                      <a:pt x="746665" y="906092"/>
                      <a:pt x="830866" y="206480"/>
                      <a:pt x="830866" y="167714"/>
                    </a:cubicBezTo>
                    <a:close/>
                  </a:path>
                </a:pathLst>
              </a:custGeom>
              <a:solidFill>
                <a:srgbClr val="263238"/>
              </a:solidFill>
              <a:ln w="9525" cap="rnd">
                <a:solidFill>
                  <a:srgbClr val="263238"/>
                </a:solidFill>
                <a:prstDash val="solid"/>
                <a:round/>
              </a:ln>
            </p:spPr>
            <p:txBody>
              <a:bodyPr rtlCol="0" anchor="ctr"/>
              <a:lstStyle/>
              <a:p>
                <a:endParaRPr lang="en-US">
                  <a:solidFill>
                    <a:prstClr val="black"/>
                  </a:solidFill>
                </a:endParaRPr>
              </a:p>
            </p:txBody>
          </p:sp>
          <p:sp>
            <p:nvSpPr>
              <p:cNvPr id="28" name="Freeform: Shape 332">
                <a:extLst>
                  <a:ext uri="{FF2B5EF4-FFF2-40B4-BE49-F238E27FC236}">
                    <a16:creationId xmlns:a16="http://schemas.microsoft.com/office/drawing/2014/main" xmlns="" id="{E6117C2F-B9A9-4726-8565-A39D3F52B5BB}"/>
                  </a:ext>
                </a:extLst>
              </p:cNvPr>
              <p:cNvSpPr/>
              <p:nvPr/>
            </p:nvSpPr>
            <p:spPr>
              <a:xfrm>
                <a:off x="6270242" y="2786633"/>
                <a:ext cx="50642" cy="195929"/>
              </a:xfrm>
              <a:custGeom>
                <a:avLst/>
                <a:gdLst>
                  <a:gd name="connsiteX0" fmla="*/ 1113 w 50642"/>
                  <a:gd name="connsiteY0" fmla="*/ 195929 h 195929"/>
                  <a:gd name="connsiteX1" fmla="*/ 50643 w 50642"/>
                  <a:gd name="connsiteY1" fmla="*/ 0 h 195929"/>
                </a:gdLst>
                <a:ahLst/>
                <a:cxnLst>
                  <a:cxn ang="0">
                    <a:pos x="connsiteX0" y="connsiteY0"/>
                  </a:cxn>
                  <a:cxn ang="0">
                    <a:pos x="connsiteX1" y="connsiteY1"/>
                  </a:cxn>
                </a:cxnLst>
                <a:rect l="l" t="t" r="r" b="b"/>
                <a:pathLst>
                  <a:path w="50642" h="195929">
                    <a:moveTo>
                      <a:pt x="1113" y="195929"/>
                    </a:moveTo>
                    <a:cubicBezTo>
                      <a:pt x="1113" y="195929"/>
                      <a:pt x="-11841" y="53816"/>
                      <a:pt x="50643" y="0"/>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29" name="Freeform: Shape 333">
                <a:extLst>
                  <a:ext uri="{FF2B5EF4-FFF2-40B4-BE49-F238E27FC236}">
                    <a16:creationId xmlns:a16="http://schemas.microsoft.com/office/drawing/2014/main" xmlns="" id="{06A12011-1E88-4D71-858C-FAF01EEC91ED}"/>
                  </a:ext>
                </a:extLst>
              </p:cNvPr>
              <p:cNvSpPr/>
              <p:nvPr/>
            </p:nvSpPr>
            <p:spPr>
              <a:xfrm>
                <a:off x="5903213" y="2760821"/>
                <a:ext cx="42576" cy="221741"/>
              </a:xfrm>
              <a:custGeom>
                <a:avLst/>
                <a:gdLst>
                  <a:gd name="connsiteX0" fmla="*/ 40958 w 42576"/>
                  <a:gd name="connsiteY0" fmla="*/ 221742 h 221741"/>
                  <a:gd name="connsiteX1" fmla="*/ 34481 w 42576"/>
                  <a:gd name="connsiteY1" fmla="*/ 60293 h 221741"/>
                  <a:gd name="connsiteX2" fmla="*/ 0 w 42576"/>
                  <a:gd name="connsiteY2" fmla="*/ 0 h 221741"/>
                </a:gdLst>
                <a:ahLst/>
                <a:cxnLst>
                  <a:cxn ang="0">
                    <a:pos x="connsiteX0" y="connsiteY0"/>
                  </a:cxn>
                  <a:cxn ang="0">
                    <a:pos x="connsiteX1" y="connsiteY1"/>
                  </a:cxn>
                  <a:cxn ang="0">
                    <a:pos x="connsiteX2" y="connsiteY2"/>
                  </a:cxn>
                </a:cxnLst>
                <a:rect l="l" t="t" r="r" b="b"/>
                <a:pathLst>
                  <a:path w="42576" h="221741">
                    <a:moveTo>
                      <a:pt x="40958" y="221742"/>
                    </a:moveTo>
                    <a:cubicBezTo>
                      <a:pt x="40958" y="221742"/>
                      <a:pt x="47435" y="103346"/>
                      <a:pt x="34481" y="60293"/>
                    </a:cubicBezTo>
                    <a:cubicBezTo>
                      <a:pt x="21527" y="17240"/>
                      <a:pt x="0" y="0"/>
                      <a:pt x="0" y="0"/>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30" name="Freeform: Shape 334">
                <a:extLst>
                  <a:ext uri="{FF2B5EF4-FFF2-40B4-BE49-F238E27FC236}">
                    <a16:creationId xmlns:a16="http://schemas.microsoft.com/office/drawing/2014/main" xmlns="" id="{F790F757-1889-412B-9D86-A23D4821D0DA}"/>
                  </a:ext>
                </a:extLst>
              </p:cNvPr>
              <p:cNvSpPr/>
              <p:nvPr/>
            </p:nvSpPr>
            <p:spPr>
              <a:xfrm>
                <a:off x="6023800" y="2700528"/>
                <a:ext cx="81819" cy="146399"/>
              </a:xfrm>
              <a:custGeom>
                <a:avLst/>
                <a:gdLst>
                  <a:gd name="connsiteX0" fmla="*/ 0 w 81819"/>
                  <a:gd name="connsiteY0" fmla="*/ 0 h 146399"/>
                  <a:gd name="connsiteX1" fmla="*/ 81820 w 81819"/>
                  <a:gd name="connsiteY1" fmla="*/ 146399 h 146399"/>
                </a:gdLst>
                <a:ahLst/>
                <a:cxnLst>
                  <a:cxn ang="0">
                    <a:pos x="connsiteX0" y="connsiteY0"/>
                  </a:cxn>
                  <a:cxn ang="0">
                    <a:pos x="connsiteX1" y="connsiteY1"/>
                  </a:cxn>
                </a:cxnLst>
                <a:rect l="l" t="t" r="r" b="b"/>
                <a:pathLst>
                  <a:path w="81819" h="146399">
                    <a:moveTo>
                      <a:pt x="0" y="0"/>
                    </a:moveTo>
                    <a:cubicBezTo>
                      <a:pt x="0" y="0"/>
                      <a:pt x="68866" y="79629"/>
                      <a:pt x="81820" y="146399"/>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31" name="Freeform: Shape 335">
                <a:extLst>
                  <a:ext uri="{FF2B5EF4-FFF2-40B4-BE49-F238E27FC236}">
                    <a16:creationId xmlns:a16="http://schemas.microsoft.com/office/drawing/2014/main" xmlns="" id="{0CEB0170-A8E1-438E-9084-B9C07CEF3474}"/>
                  </a:ext>
                </a:extLst>
              </p:cNvPr>
              <p:cNvSpPr/>
              <p:nvPr/>
            </p:nvSpPr>
            <p:spPr>
              <a:xfrm>
                <a:off x="6131433" y="2705100"/>
                <a:ext cx="43052" cy="75342"/>
              </a:xfrm>
              <a:custGeom>
                <a:avLst/>
                <a:gdLst>
                  <a:gd name="connsiteX0" fmla="*/ 43053 w 43052"/>
                  <a:gd name="connsiteY0" fmla="*/ 0 h 75342"/>
                  <a:gd name="connsiteX1" fmla="*/ 0 w 43052"/>
                  <a:gd name="connsiteY1" fmla="*/ 75343 h 75342"/>
                </a:gdLst>
                <a:ahLst/>
                <a:cxnLst>
                  <a:cxn ang="0">
                    <a:pos x="connsiteX0" y="connsiteY0"/>
                  </a:cxn>
                  <a:cxn ang="0">
                    <a:pos x="connsiteX1" y="connsiteY1"/>
                  </a:cxn>
                </a:cxnLst>
                <a:rect l="l" t="t" r="r" b="b"/>
                <a:pathLst>
                  <a:path w="43052" h="75342">
                    <a:moveTo>
                      <a:pt x="43053" y="0"/>
                    </a:moveTo>
                    <a:cubicBezTo>
                      <a:pt x="43053" y="0"/>
                      <a:pt x="4286" y="43053"/>
                      <a:pt x="0" y="75343"/>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32" name="Freeform: Shape 336">
                <a:extLst>
                  <a:ext uri="{FF2B5EF4-FFF2-40B4-BE49-F238E27FC236}">
                    <a16:creationId xmlns:a16="http://schemas.microsoft.com/office/drawing/2014/main" xmlns="" id="{223C4529-9E85-4D16-A16E-7907C7E060CE}"/>
                  </a:ext>
                </a:extLst>
              </p:cNvPr>
              <p:cNvSpPr/>
              <p:nvPr/>
            </p:nvSpPr>
            <p:spPr>
              <a:xfrm>
                <a:off x="5898927" y="1865746"/>
                <a:ext cx="392666" cy="834495"/>
              </a:xfrm>
              <a:custGeom>
                <a:avLst/>
                <a:gdLst>
                  <a:gd name="connsiteX0" fmla="*/ 178689 w 392666"/>
                  <a:gd name="connsiteY0" fmla="*/ 1725 h 834495"/>
                  <a:gd name="connsiteX1" fmla="*/ 94774 w 392666"/>
                  <a:gd name="connsiteY1" fmla="*/ 14584 h 834495"/>
                  <a:gd name="connsiteX2" fmla="*/ 0 w 392666"/>
                  <a:gd name="connsiteY2" fmla="*/ 115453 h 834495"/>
                  <a:gd name="connsiteX3" fmla="*/ 38767 w 392666"/>
                  <a:gd name="connsiteY3" fmla="*/ 800015 h 834495"/>
                  <a:gd name="connsiteX4" fmla="*/ 202406 w 392666"/>
                  <a:gd name="connsiteY4" fmla="*/ 834496 h 834495"/>
                  <a:gd name="connsiteX5" fmla="*/ 383381 w 392666"/>
                  <a:gd name="connsiteY5" fmla="*/ 791443 h 834495"/>
                  <a:gd name="connsiteX6" fmla="*/ 385572 w 392666"/>
                  <a:gd name="connsiteY6" fmla="*/ 42301 h 834495"/>
                  <a:gd name="connsiteX7" fmla="*/ 178689 w 392666"/>
                  <a:gd name="connsiteY7" fmla="*/ 1725 h 834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2666" h="834495">
                    <a:moveTo>
                      <a:pt x="178689" y="1725"/>
                    </a:moveTo>
                    <a:cubicBezTo>
                      <a:pt x="178689" y="1725"/>
                      <a:pt x="116300" y="-6943"/>
                      <a:pt x="94774" y="14584"/>
                    </a:cubicBezTo>
                    <a:cubicBezTo>
                      <a:pt x="73247" y="36110"/>
                      <a:pt x="0" y="115453"/>
                      <a:pt x="0" y="115453"/>
                    </a:cubicBezTo>
                    <a:lnTo>
                      <a:pt x="38767" y="800015"/>
                    </a:lnTo>
                    <a:cubicBezTo>
                      <a:pt x="38767" y="800015"/>
                      <a:pt x="127063" y="834496"/>
                      <a:pt x="202406" y="834496"/>
                    </a:cubicBezTo>
                    <a:cubicBezTo>
                      <a:pt x="277749" y="834496"/>
                      <a:pt x="363855" y="806492"/>
                      <a:pt x="383381" y="791443"/>
                    </a:cubicBezTo>
                    <a:cubicBezTo>
                      <a:pt x="402907" y="776393"/>
                      <a:pt x="385572" y="42301"/>
                      <a:pt x="385572" y="42301"/>
                    </a:cubicBezTo>
                    <a:cubicBezTo>
                      <a:pt x="385572" y="42301"/>
                      <a:pt x="225647" y="-4752"/>
                      <a:pt x="178689" y="1725"/>
                    </a:cubicBezTo>
                    <a:close/>
                  </a:path>
                </a:pathLst>
              </a:custGeom>
              <a:solidFill>
                <a:srgbClr val="C53F3F"/>
              </a:solidFill>
              <a:ln w="9525" cap="rnd">
                <a:solidFill>
                  <a:srgbClr val="263238"/>
                </a:solidFill>
                <a:prstDash val="solid"/>
                <a:round/>
              </a:ln>
            </p:spPr>
            <p:txBody>
              <a:bodyPr rtlCol="0" anchor="ctr"/>
              <a:lstStyle/>
              <a:p>
                <a:endParaRPr lang="en-US">
                  <a:solidFill>
                    <a:prstClr val="black"/>
                  </a:solidFill>
                </a:endParaRPr>
              </a:p>
            </p:txBody>
          </p:sp>
          <p:sp>
            <p:nvSpPr>
              <p:cNvPr id="33" name="Freeform: Shape 337">
                <a:extLst>
                  <a:ext uri="{FF2B5EF4-FFF2-40B4-BE49-F238E27FC236}">
                    <a16:creationId xmlns:a16="http://schemas.microsoft.com/office/drawing/2014/main" xmlns="" id="{23CB4914-C6C8-4983-B9E6-19AA3244A252}"/>
                  </a:ext>
                </a:extLst>
              </p:cNvPr>
              <p:cNvSpPr/>
              <p:nvPr/>
            </p:nvSpPr>
            <p:spPr>
              <a:xfrm>
                <a:off x="6157626" y="1620474"/>
                <a:ext cx="587805" cy="1120915"/>
              </a:xfrm>
              <a:custGeom>
                <a:avLst/>
                <a:gdLst>
                  <a:gd name="connsiteX0" fmla="*/ 34099 w 587805"/>
                  <a:gd name="connsiteY0" fmla="*/ 262046 h 1120915"/>
                  <a:gd name="connsiteX1" fmla="*/ 133064 w 587805"/>
                  <a:gd name="connsiteY1" fmla="*/ 253378 h 1120915"/>
                  <a:gd name="connsiteX2" fmla="*/ 218789 w 587805"/>
                  <a:gd name="connsiteY2" fmla="*/ 255569 h 1120915"/>
                  <a:gd name="connsiteX3" fmla="*/ 326422 w 587805"/>
                  <a:gd name="connsiteY3" fmla="*/ 152223 h 1120915"/>
                  <a:gd name="connsiteX4" fmla="*/ 109823 w 587805"/>
                  <a:gd name="connsiteY4" fmla="*/ 102693 h 1120915"/>
                  <a:gd name="connsiteX5" fmla="*/ 127063 w 587805"/>
                  <a:gd name="connsiteY5" fmla="*/ 3728 h 1120915"/>
                  <a:gd name="connsiteX6" fmla="*/ 365951 w 587805"/>
                  <a:gd name="connsiteY6" fmla="*/ 8014 h 1120915"/>
                  <a:gd name="connsiteX7" fmla="*/ 576929 w 587805"/>
                  <a:gd name="connsiteY7" fmla="*/ 61831 h 1120915"/>
                  <a:gd name="connsiteX8" fmla="*/ 585502 w 587805"/>
                  <a:gd name="connsiteY8" fmla="*/ 102693 h 1120915"/>
                  <a:gd name="connsiteX9" fmla="*/ 316039 w 587805"/>
                  <a:gd name="connsiteY9" fmla="*/ 401968 h 1120915"/>
                  <a:gd name="connsiteX10" fmla="*/ 204121 w 587805"/>
                  <a:gd name="connsiteY10" fmla="*/ 524650 h 1120915"/>
                  <a:gd name="connsiteX11" fmla="*/ 176498 w 587805"/>
                  <a:gd name="connsiteY11" fmla="*/ 1004710 h 1120915"/>
                  <a:gd name="connsiteX12" fmla="*/ 260509 w 587805"/>
                  <a:gd name="connsiteY12" fmla="*/ 1056336 h 1120915"/>
                  <a:gd name="connsiteX13" fmla="*/ 288512 w 587805"/>
                  <a:gd name="connsiteY13" fmla="*/ 1120915 h 1120915"/>
                  <a:gd name="connsiteX14" fmla="*/ 122682 w 587805"/>
                  <a:gd name="connsiteY14" fmla="*/ 1062813 h 1120915"/>
                  <a:gd name="connsiteX15" fmla="*/ 60293 w 587805"/>
                  <a:gd name="connsiteY15" fmla="*/ 1043763 h 1120915"/>
                  <a:gd name="connsiteX16" fmla="*/ 0 w 587805"/>
                  <a:gd name="connsiteY16" fmla="*/ 456070 h 1120915"/>
                  <a:gd name="connsiteX17" fmla="*/ 2191 w 587805"/>
                  <a:gd name="connsiteY17" fmla="*/ 273095 h 1120915"/>
                  <a:gd name="connsiteX18" fmla="*/ 34099 w 587805"/>
                  <a:gd name="connsiteY18" fmla="*/ 262046 h 11209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87805" h="1120915">
                    <a:moveTo>
                      <a:pt x="34099" y="262046"/>
                    </a:moveTo>
                    <a:cubicBezTo>
                      <a:pt x="66872" y="257070"/>
                      <a:pt x="99926" y="254175"/>
                      <a:pt x="133064" y="253378"/>
                    </a:cubicBezTo>
                    <a:cubicBezTo>
                      <a:pt x="176117" y="253378"/>
                      <a:pt x="218789" y="255569"/>
                      <a:pt x="218789" y="255569"/>
                    </a:cubicBezTo>
                    <a:lnTo>
                      <a:pt x="326422" y="152223"/>
                    </a:lnTo>
                    <a:lnTo>
                      <a:pt x="109823" y="102693"/>
                    </a:lnTo>
                    <a:lnTo>
                      <a:pt x="127063" y="3728"/>
                    </a:lnTo>
                    <a:cubicBezTo>
                      <a:pt x="127063" y="3728"/>
                      <a:pt x="286321" y="-7035"/>
                      <a:pt x="365951" y="8014"/>
                    </a:cubicBezTo>
                    <a:cubicBezTo>
                      <a:pt x="445580" y="23064"/>
                      <a:pt x="570452" y="61831"/>
                      <a:pt x="576929" y="61831"/>
                    </a:cubicBezTo>
                    <a:cubicBezTo>
                      <a:pt x="583406" y="61831"/>
                      <a:pt x="591979" y="85548"/>
                      <a:pt x="585502" y="102693"/>
                    </a:cubicBezTo>
                    <a:cubicBezTo>
                      <a:pt x="579025" y="119838"/>
                      <a:pt x="376523" y="343866"/>
                      <a:pt x="316039" y="401968"/>
                    </a:cubicBezTo>
                    <a:cubicBezTo>
                      <a:pt x="276474" y="440743"/>
                      <a:pt x="239110" y="481701"/>
                      <a:pt x="204121" y="524650"/>
                    </a:cubicBezTo>
                    <a:lnTo>
                      <a:pt x="176498" y="1004710"/>
                    </a:lnTo>
                    <a:cubicBezTo>
                      <a:pt x="176498" y="1004710"/>
                      <a:pt x="247555" y="1043477"/>
                      <a:pt x="260509" y="1056336"/>
                    </a:cubicBezTo>
                    <a:cubicBezTo>
                      <a:pt x="273463" y="1069195"/>
                      <a:pt x="288512" y="1120915"/>
                      <a:pt x="288512" y="1120915"/>
                    </a:cubicBezTo>
                    <a:cubicBezTo>
                      <a:pt x="288512" y="1120915"/>
                      <a:pt x="157163" y="1067099"/>
                      <a:pt x="122682" y="1062813"/>
                    </a:cubicBezTo>
                    <a:cubicBezTo>
                      <a:pt x="88202" y="1058527"/>
                      <a:pt x="66770" y="1056336"/>
                      <a:pt x="60293" y="1043763"/>
                    </a:cubicBezTo>
                    <a:cubicBezTo>
                      <a:pt x="53816" y="1031190"/>
                      <a:pt x="0" y="456070"/>
                      <a:pt x="0" y="456070"/>
                    </a:cubicBezTo>
                    <a:lnTo>
                      <a:pt x="2191" y="273095"/>
                    </a:lnTo>
                    <a:cubicBezTo>
                      <a:pt x="2191" y="273095"/>
                      <a:pt x="1810" y="262046"/>
                      <a:pt x="34099" y="262046"/>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34" name="Freeform: Shape 338">
                <a:extLst>
                  <a:ext uri="{FF2B5EF4-FFF2-40B4-BE49-F238E27FC236}">
                    <a16:creationId xmlns:a16="http://schemas.microsoft.com/office/drawing/2014/main" xmlns="" id="{A4F6FD13-EB5F-4A52-A8D6-0E8394E31754}"/>
                  </a:ext>
                </a:extLst>
              </p:cNvPr>
              <p:cNvSpPr/>
              <p:nvPr/>
            </p:nvSpPr>
            <p:spPr>
              <a:xfrm>
                <a:off x="6204584" y="2177414"/>
                <a:ext cx="124872" cy="73152"/>
              </a:xfrm>
              <a:custGeom>
                <a:avLst/>
                <a:gdLst>
                  <a:gd name="connsiteX0" fmla="*/ 116300 w 124872"/>
                  <a:gd name="connsiteY0" fmla="*/ 0 h 73152"/>
                  <a:gd name="connsiteX1" fmla="*/ 0 w 124872"/>
                  <a:gd name="connsiteY1" fmla="*/ 15050 h 73152"/>
                  <a:gd name="connsiteX2" fmla="*/ 10763 w 124872"/>
                  <a:gd name="connsiteY2" fmla="*/ 58102 h 73152"/>
                  <a:gd name="connsiteX3" fmla="*/ 68961 w 124872"/>
                  <a:gd name="connsiteY3" fmla="*/ 73152 h 73152"/>
                  <a:gd name="connsiteX4" fmla="*/ 124873 w 124872"/>
                  <a:gd name="connsiteY4" fmla="*/ 47339 h 73152"/>
                  <a:gd name="connsiteX5" fmla="*/ 116300 w 124872"/>
                  <a:gd name="connsiteY5" fmla="*/ 0 h 73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4872" h="73152">
                    <a:moveTo>
                      <a:pt x="116300" y="0"/>
                    </a:moveTo>
                    <a:lnTo>
                      <a:pt x="0" y="15050"/>
                    </a:lnTo>
                    <a:lnTo>
                      <a:pt x="10763" y="58102"/>
                    </a:lnTo>
                    <a:lnTo>
                      <a:pt x="68961" y="73152"/>
                    </a:lnTo>
                    <a:lnTo>
                      <a:pt x="124873" y="47339"/>
                    </a:lnTo>
                    <a:lnTo>
                      <a:pt x="116300" y="0"/>
                    </a:lnTo>
                    <a:close/>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5" name="Freeform: Shape 339">
                <a:extLst>
                  <a:ext uri="{FF2B5EF4-FFF2-40B4-BE49-F238E27FC236}">
                    <a16:creationId xmlns:a16="http://schemas.microsoft.com/office/drawing/2014/main" xmlns="" id="{C6E0E9F6-CADD-412F-9C5F-663B9FFF8DF8}"/>
                  </a:ext>
                </a:extLst>
              </p:cNvPr>
              <p:cNvSpPr/>
              <p:nvPr/>
            </p:nvSpPr>
            <p:spPr>
              <a:xfrm>
                <a:off x="6361747" y="1919097"/>
                <a:ext cx="66770" cy="226028"/>
              </a:xfrm>
              <a:custGeom>
                <a:avLst/>
                <a:gdLst>
                  <a:gd name="connsiteX0" fmla="*/ 25813 w 66770"/>
                  <a:gd name="connsiteY0" fmla="*/ 0 h 226028"/>
                  <a:gd name="connsiteX1" fmla="*/ 0 w 66770"/>
                  <a:gd name="connsiteY1" fmla="*/ 226028 h 226028"/>
                  <a:gd name="connsiteX2" fmla="*/ 66770 w 66770"/>
                  <a:gd name="connsiteY2" fmla="*/ 34480 h 226028"/>
                </a:gdLst>
                <a:ahLst/>
                <a:cxnLst>
                  <a:cxn ang="0">
                    <a:pos x="connsiteX0" y="connsiteY0"/>
                  </a:cxn>
                  <a:cxn ang="0">
                    <a:pos x="connsiteX1" y="connsiteY1"/>
                  </a:cxn>
                  <a:cxn ang="0">
                    <a:pos x="connsiteX2" y="connsiteY2"/>
                  </a:cxn>
                </a:cxnLst>
                <a:rect l="l" t="t" r="r" b="b"/>
                <a:pathLst>
                  <a:path w="66770" h="226028">
                    <a:moveTo>
                      <a:pt x="25813" y="0"/>
                    </a:moveTo>
                    <a:lnTo>
                      <a:pt x="0" y="226028"/>
                    </a:lnTo>
                    <a:lnTo>
                      <a:pt x="66770" y="34480"/>
                    </a:ln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6" name="Freeform: Shape 340">
                <a:extLst>
                  <a:ext uri="{FF2B5EF4-FFF2-40B4-BE49-F238E27FC236}">
                    <a16:creationId xmlns:a16="http://schemas.microsoft.com/office/drawing/2014/main" xmlns="" id="{8849F342-3BD6-4FB3-B8D1-3CE791F448AF}"/>
                  </a:ext>
                </a:extLst>
              </p:cNvPr>
              <p:cNvSpPr/>
              <p:nvPr/>
            </p:nvSpPr>
            <p:spPr>
              <a:xfrm>
                <a:off x="6484429" y="1751171"/>
                <a:ext cx="135635" cy="23248"/>
              </a:xfrm>
              <a:custGeom>
                <a:avLst/>
                <a:gdLst>
                  <a:gd name="connsiteX0" fmla="*/ 0 w 135635"/>
                  <a:gd name="connsiteY0" fmla="*/ 21527 h 23248"/>
                  <a:gd name="connsiteX1" fmla="*/ 135636 w 135635"/>
                  <a:gd name="connsiteY1" fmla="*/ 0 h 23248"/>
                </a:gdLst>
                <a:ahLst/>
                <a:cxnLst>
                  <a:cxn ang="0">
                    <a:pos x="connsiteX0" y="connsiteY0"/>
                  </a:cxn>
                  <a:cxn ang="0">
                    <a:pos x="connsiteX1" y="connsiteY1"/>
                  </a:cxn>
                </a:cxnLst>
                <a:rect l="l" t="t" r="r" b="b"/>
                <a:pathLst>
                  <a:path w="135635" h="23248">
                    <a:moveTo>
                      <a:pt x="0" y="21527"/>
                    </a:moveTo>
                    <a:cubicBezTo>
                      <a:pt x="0" y="21527"/>
                      <a:pt x="53816" y="32290"/>
                      <a:pt x="135636" y="0"/>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7" name="Freeform: Shape 341">
                <a:extLst>
                  <a:ext uri="{FF2B5EF4-FFF2-40B4-BE49-F238E27FC236}">
                    <a16:creationId xmlns:a16="http://schemas.microsoft.com/office/drawing/2014/main" xmlns="" id="{9F925166-1E97-4366-B87F-ACE87F34AC4C}"/>
                  </a:ext>
                </a:extLst>
              </p:cNvPr>
              <p:cNvSpPr/>
              <p:nvPr/>
            </p:nvSpPr>
            <p:spPr>
              <a:xfrm>
                <a:off x="6540436" y="1779174"/>
                <a:ext cx="105441" cy="8760"/>
              </a:xfrm>
              <a:custGeom>
                <a:avLst/>
                <a:gdLst>
                  <a:gd name="connsiteX0" fmla="*/ 0 w 105441"/>
                  <a:gd name="connsiteY0" fmla="*/ 8573 h 8760"/>
                  <a:gd name="connsiteX1" fmla="*/ 105442 w 105441"/>
                  <a:gd name="connsiteY1" fmla="*/ 0 h 8760"/>
                </a:gdLst>
                <a:ahLst/>
                <a:cxnLst>
                  <a:cxn ang="0">
                    <a:pos x="connsiteX0" y="connsiteY0"/>
                  </a:cxn>
                  <a:cxn ang="0">
                    <a:pos x="connsiteX1" y="connsiteY1"/>
                  </a:cxn>
                </a:cxnLst>
                <a:rect l="l" t="t" r="r" b="b"/>
                <a:pathLst>
                  <a:path w="105441" h="8760">
                    <a:moveTo>
                      <a:pt x="0" y="8573"/>
                    </a:moveTo>
                    <a:cubicBezTo>
                      <a:pt x="35354" y="9557"/>
                      <a:pt x="70711" y="6682"/>
                      <a:pt x="105442" y="0"/>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8" name="Freeform: Shape 342">
                <a:extLst>
                  <a:ext uri="{FF2B5EF4-FFF2-40B4-BE49-F238E27FC236}">
                    <a16:creationId xmlns:a16="http://schemas.microsoft.com/office/drawing/2014/main" xmlns="" id="{92D3DE35-9F8C-484E-A3FB-36110BC924F4}"/>
                  </a:ext>
                </a:extLst>
              </p:cNvPr>
              <p:cNvSpPr/>
              <p:nvPr/>
            </p:nvSpPr>
            <p:spPr>
              <a:xfrm>
                <a:off x="6004464" y="1865280"/>
                <a:ext cx="154971" cy="198035"/>
              </a:xfrm>
              <a:custGeom>
                <a:avLst/>
                <a:gdLst>
                  <a:gd name="connsiteX0" fmla="*/ 0 w 154971"/>
                  <a:gd name="connsiteY0" fmla="*/ 0 h 198035"/>
                  <a:gd name="connsiteX1" fmla="*/ 10763 w 154971"/>
                  <a:gd name="connsiteY1" fmla="*/ 157163 h 198035"/>
                  <a:gd name="connsiteX2" fmla="*/ 94679 w 154971"/>
                  <a:gd name="connsiteY2" fmla="*/ 198025 h 198035"/>
                  <a:gd name="connsiteX3" fmla="*/ 154972 w 154971"/>
                  <a:gd name="connsiteY3" fmla="*/ 157163 h 198035"/>
                  <a:gd name="connsiteX4" fmla="*/ 154972 w 154971"/>
                  <a:gd name="connsiteY4" fmla="*/ 28003 h 198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71" h="198035">
                    <a:moveTo>
                      <a:pt x="0" y="0"/>
                    </a:moveTo>
                    <a:lnTo>
                      <a:pt x="10763" y="157163"/>
                    </a:lnTo>
                    <a:cubicBezTo>
                      <a:pt x="30661" y="183334"/>
                      <a:pt x="61806" y="198499"/>
                      <a:pt x="94679" y="198025"/>
                    </a:cubicBezTo>
                    <a:cubicBezTo>
                      <a:pt x="148495" y="195929"/>
                      <a:pt x="154972" y="157163"/>
                      <a:pt x="154972" y="157163"/>
                    </a:cubicBezTo>
                    <a:lnTo>
                      <a:pt x="154972" y="28003"/>
                    </a:ln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39" name="Freeform: Shape 343">
                <a:extLst>
                  <a:ext uri="{FF2B5EF4-FFF2-40B4-BE49-F238E27FC236}">
                    <a16:creationId xmlns:a16="http://schemas.microsoft.com/office/drawing/2014/main" xmlns="" id="{445AF5B4-86CD-462E-8538-E9B6D3EAF22D}"/>
                  </a:ext>
                </a:extLst>
              </p:cNvPr>
              <p:cNvSpPr/>
              <p:nvPr/>
            </p:nvSpPr>
            <p:spPr>
              <a:xfrm>
                <a:off x="6157245" y="1859905"/>
                <a:ext cx="111690" cy="216544"/>
              </a:xfrm>
              <a:custGeom>
                <a:avLst/>
                <a:gdLst>
                  <a:gd name="connsiteX0" fmla="*/ 4286 w 111690"/>
                  <a:gd name="connsiteY0" fmla="*/ 87195 h 216544"/>
                  <a:gd name="connsiteX1" fmla="*/ 0 w 111690"/>
                  <a:gd name="connsiteY1" fmla="*/ 216544 h 216544"/>
                  <a:gd name="connsiteX2" fmla="*/ 45244 w 111690"/>
                  <a:gd name="connsiteY2" fmla="*/ 145488 h 216544"/>
                  <a:gd name="connsiteX3" fmla="*/ 107633 w 111690"/>
                  <a:gd name="connsiteY3" fmla="*/ 205781 h 216544"/>
                  <a:gd name="connsiteX4" fmla="*/ 94774 w 111690"/>
                  <a:gd name="connsiteY4" fmla="*/ 154155 h 216544"/>
                  <a:gd name="connsiteX5" fmla="*/ 49530 w 111690"/>
                  <a:gd name="connsiteY5" fmla="*/ 22806 h 216544"/>
                  <a:gd name="connsiteX6" fmla="*/ 1905 w 111690"/>
                  <a:gd name="connsiteY6" fmla="*/ 5565 h 216544"/>
                  <a:gd name="connsiteX7" fmla="*/ 1905 w 111690"/>
                  <a:gd name="connsiteY7" fmla="*/ 33569 h 2165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1690" h="216544">
                    <a:moveTo>
                      <a:pt x="4286" y="87195"/>
                    </a:moveTo>
                    <a:lnTo>
                      <a:pt x="0" y="216544"/>
                    </a:lnTo>
                    <a:lnTo>
                      <a:pt x="45244" y="145488"/>
                    </a:lnTo>
                    <a:cubicBezTo>
                      <a:pt x="45244" y="145488"/>
                      <a:pt x="94774" y="207876"/>
                      <a:pt x="107633" y="205781"/>
                    </a:cubicBezTo>
                    <a:cubicBezTo>
                      <a:pt x="120491" y="203685"/>
                      <a:pt x="99060" y="177777"/>
                      <a:pt x="94774" y="154155"/>
                    </a:cubicBezTo>
                    <a:cubicBezTo>
                      <a:pt x="90488" y="130533"/>
                      <a:pt x="53816" y="46428"/>
                      <a:pt x="49530" y="22806"/>
                    </a:cubicBezTo>
                    <a:cubicBezTo>
                      <a:pt x="45244" y="-816"/>
                      <a:pt x="4286" y="-5198"/>
                      <a:pt x="1905" y="5565"/>
                    </a:cubicBezTo>
                    <a:cubicBezTo>
                      <a:pt x="711" y="14862"/>
                      <a:pt x="711" y="24272"/>
                      <a:pt x="1905" y="33569"/>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40" name="Freeform: Shape 344">
                <a:extLst>
                  <a:ext uri="{FF2B5EF4-FFF2-40B4-BE49-F238E27FC236}">
                    <a16:creationId xmlns:a16="http://schemas.microsoft.com/office/drawing/2014/main" xmlns="" id="{AB32844A-9D57-4892-BE8A-BE4EF1A91721}"/>
                  </a:ext>
                </a:extLst>
              </p:cNvPr>
              <p:cNvSpPr/>
              <p:nvPr/>
            </p:nvSpPr>
            <p:spPr>
              <a:xfrm>
                <a:off x="5719744" y="1875782"/>
                <a:ext cx="294977" cy="868179"/>
              </a:xfrm>
              <a:custGeom>
                <a:avLst/>
                <a:gdLst>
                  <a:gd name="connsiteX0" fmla="*/ 293293 w 294977"/>
                  <a:gd name="connsiteY0" fmla="*/ 187523 h 868179"/>
                  <a:gd name="connsiteX1" fmla="*/ 280339 w 294977"/>
                  <a:gd name="connsiteY1" fmla="*/ 797123 h 868179"/>
                  <a:gd name="connsiteX2" fmla="*/ 118414 w 294977"/>
                  <a:gd name="connsiteY2" fmla="*/ 831603 h 868179"/>
                  <a:gd name="connsiteX3" fmla="*/ 38785 w 294977"/>
                  <a:gd name="connsiteY3" fmla="*/ 868179 h 868179"/>
                  <a:gd name="connsiteX4" fmla="*/ 94792 w 294977"/>
                  <a:gd name="connsiteY4" fmla="*/ 777787 h 868179"/>
                  <a:gd name="connsiteX5" fmla="*/ 161467 w 294977"/>
                  <a:gd name="connsiteY5" fmla="*/ 732543 h 868179"/>
                  <a:gd name="connsiteX6" fmla="*/ 105555 w 294977"/>
                  <a:gd name="connsiteY6" fmla="*/ 444126 h 868179"/>
                  <a:gd name="connsiteX7" fmla="*/ 18 w 294977"/>
                  <a:gd name="connsiteY7" fmla="*/ 155614 h 868179"/>
                  <a:gd name="connsiteX8" fmla="*/ 236810 w 294977"/>
                  <a:gd name="connsiteY8" fmla="*/ 9215 h 868179"/>
                  <a:gd name="connsiteX9" fmla="*/ 288530 w 294977"/>
                  <a:gd name="connsiteY9" fmla="*/ 7119 h 8681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4977" h="868179">
                    <a:moveTo>
                      <a:pt x="293293" y="187523"/>
                    </a:moveTo>
                    <a:cubicBezTo>
                      <a:pt x="293293" y="187523"/>
                      <a:pt x="301865" y="790265"/>
                      <a:pt x="280339" y="797123"/>
                    </a:cubicBezTo>
                    <a:cubicBezTo>
                      <a:pt x="258812" y="803981"/>
                      <a:pt x="172706" y="805791"/>
                      <a:pt x="118414" y="831603"/>
                    </a:cubicBezTo>
                    <a:cubicBezTo>
                      <a:pt x="64121" y="857416"/>
                      <a:pt x="38785" y="868179"/>
                      <a:pt x="38785" y="868179"/>
                    </a:cubicBezTo>
                    <a:cubicBezTo>
                      <a:pt x="38785" y="868179"/>
                      <a:pt x="64598" y="805791"/>
                      <a:pt x="94792" y="777787"/>
                    </a:cubicBezTo>
                    <a:cubicBezTo>
                      <a:pt x="114860" y="759750"/>
                      <a:pt x="137291" y="744529"/>
                      <a:pt x="161467" y="732543"/>
                    </a:cubicBezTo>
                    <a:lnTo>
                      <a:pt x="105555" y="444126"/>
                    </a:lnTo>
                    <a:cubicBezTo>
                      <a:pt x="105555" y="444126"/>
                      <a:pt x="2209" y="170664"/>
                      <a:pt x="18" y="155614"/>
                    </a:cubicBezTo>
                    <a:cubicBezTo>
                      <a:pt x="-2173" y="140565"/>
                      <a:pt x="195947" y="28646"/>
                      <a:pt x="236810" y="9215"/>
                    </a:cubicBezTo>
                    <a:cubicBezTo>
                      <a:pt x="277672" y="-10216"/>
                      <a:pt x="288530" y="7119"/>
                      <a:pt x="288530" y="7119"/>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41" name="Freeform: Shape 345">
                <a:extLst>
                  <a:ext uri="{FF2B5EF4-FFF2-40B4-BE49-F238E27FC236}">
                    <a16:creationId xmlns:a16="http://schemas.microsoft.com/office/drawing/2014/main" xmlns="" id="{55074AE2-40AF-48D1-A7C1-C20A071FF3AB}"/>
                  </a:ext>
                </a:extLst>
              </p:cNvPr>
              <p:cNvSpPr/>
              <p:nvPr/>
            </p:nvSpPr>
            <p:spPr>
              <a:xfrm>
                <a:off x="5901600" y="1846759"/>
                <a:ext cx="111436" cy="216546"/>
              </a:xfrm>
              <a:custGeom>
                <a:avLst/>
                <a:gdLst>
                  <a:gd name="connsiteX0" fmla="*/ 57620 w 111436"/>
                  <a:gd name="connsiteY0" fmla="*/ 7758 h 216546"/>
                  <a:gd name="connsiteX1" fmla="*/ 1613 w 111436"/>
                  <a:gd name="connsiteY1" fmla="*/ 192924 h 216546"/>
                  <a:gd name="connsiteX2" fmla="*/ 16758 w 111436"/>
                  <a:gd name="connsiteY2" fmla="*/ 199306 h 216546"/>
                  <a:gd name="connsiteX3" fmla="*/ 70574 w 111436"/>
                  <a:gd name="connsiteY3" fmla="*/ 147681 h 216546"/>
                  <a:gd name="connsiteX4" fmla="*/ 111436 w 111436"/>
                  <a:gd name="connsiteY4" fmla="*/ 216546 h 216546"/>
                  <a:gd name="connsiteX5" fmla="*/ 109246 w 111436"/>
                  <a:gd name="connsiteY5" fmla="*/ 89578 h 216546"/>
                  <a:gd name="connsiteX6" fmla="*/ 109246 w 111436"/>
                  <a:gd name="connsiteY6" fmla="*/ 16331 h 216546"/>
                  <a:gd name="connsiteX7" fmla="*/ 57620 w 111436"/>
                  <a:gd name="connsiteY7" fmla="*/ 7758 h 2165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1436" h="216546">
                    <a:moveTo>
                      <a:pt x="57620" y="7758"/>
                    </a:moveTo>
                    <a:cubicBezTo>
                      <a:pt x="57620" y="7758"/>
                      <a:pt x="5995" y="171398"/>
                      <a:pt x="1613" y="192924"/>
                    </a:cubicBezTo>
                    <a:cubicBezTo>
                      <a:pt x="-2768" y="214451"/>
                      <a:pt x="1613" y="214451"/>
                      <a:pt x="16758" y="199306"/>
                    </a:cubicBezTo>
                    <a:cubicBezTo>
                      <a:pt x="31903" y="184161"/>
                      <a:pt x="70574" y="147681"/>
                      <a:pt x="70574" y="147681"/>
                    </a:cubicBezTo>
                    <a:lnTo>
                      <a:pt x="111436" y="216546"/>
                    </a:lnTo>
                    <a:lnTo>
                      <a:pt x="109246" y="89578"/>
                    </a:lnTo>
                    <a:lnTo>
                      <a:pt x="109246" y="16331"/>
                    </a:lnTo>
                    <a:cubicBezTo>
                      <a:pt x="109246" y="16331"/>
                      <a:pt x="107150" y="-13768"/>
                      <a:pt x="57620" y="7758"/>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42" name="Freeform: Shape 346">
                <a:extLst>
                  <a:ext uri="{FF2B5EF4-FFF2-40B4-BE49-F238E27FC236}">
                    <a16:creationId xmlns:a16="http://schemas.microsoft.com/office/drawing/2014/main" xmlns="" id="{E577B9CC-04E0-4180-AFFD-E7D628AD73AE}"/>
                  </a:ext>
                </a:extLst>
              </p:cNvPr>
              <p:cNvSpPr/>
              <p:nvPr/>
            </p:nvSpPr>
            <p:spPr>
              <a:xfrm>
                <a:off x="5855874" y="2207609"/>
                <a:ext cx="129159" cy="70961"/>
              </a:xfrm>
              <a:custGeom>
                <a:avLst/>
                <a:gdLst>
                  <a:gd name="connsiteX0" fmla="*/ 2191 w 129159"/>
                  <a:gd name="connsiteY0" fmla="*/ 0 h 70961"/>
                  <a:gd name="connsiteX1" fmla="*/ 129159 w 129159"/>
                  <a:gd name="connsiteY1" fmla="*/ 0 h 70961"/>
                  <a:gd name="connsiteX2" fmla="*/ 127064 w 129159"/>
                  <a:gd name="connsiteY2" fmla="*/ 51626 h 70961"/>
                  <a:gd name="connsiteX3" fmla="*/ 71057 w 129159"/>
                  <a:gd name="connsiteY3" fmla="*/ 70961 h 70961"/>
                  <a:gd name="connsiteX4" fmla="*/ 0 w 129159"/>
                  <a:gd name="connsiteY4" fmla="*/ 51626 h 70961"/>
                  <a:gd name="connsiteX5" fmla="*/ 2191 w 129159"/>
                  <a:gd name="connsiteY5" fmla="*/ 0 h 70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9159" h="70961">
                    <a:moveTo>
                      <a:pt x="2191" y="0"/>
                    </a:moveTo>
                    <a:lnTo>
                      <a:pt x="129159" y="0"/>
                    </a:lnTo>
                    <a:lnTo>
                      <a:pt x="127064" y="51626"/>
                    </a:lnTo>
                    <a:lnTo>
                      <a:pt x="71057" y="70961"/>
                    </a:lnTo>
                    <a:lnTo>
                      <a:pt x="0" y="51626"/>
                    </a:lnTo>
                    <a:lnTo>
                      <a:pt x="2191" y="0"/>
                    </a:lnTo>
                    <a:close/>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43" name="Freeform: Shape 347">
                <a:extLst>
                  <a:ext uri="{FF2B5EF4-FFF2-40B4-BE49-F238E27FC236}">
                    <a16:creationId xmlns:a16="http://schemas.microsoft.com/office/drawing/2014/main" xmlns="" id="{1D9198E4-B8CA-4728-903C-E8AF4A261BE3}"/>
                  </a:ext>
                </a:extLst>
              </p:cNvPr>
              <p:cNvSpPr/>
              <p:nvPr/>
            </p:nvSpPr>
            <p:spPr>
              <a:xfrm>
                <a:off x="5884065" y="1570386"/>
                <a:ext cx="359976" cy="378428"/>
              </a:xfrm>
              <a:custGeom>
                <a:avLst/>
                <a:gdLst>
                  <a:gd name="connsiteX0" fmla="*/ 322710 w 359976"/>
                  <a:gd name="connsiteY0" fmla="*/ 71057 h 378428"/>
                  <a:gd name="connsiteX1" fmla="*/ 359286 w 359976"/>
                  <a:gd name="connsiteY1" fmla="*/ 223457 h 378428"/>
                  <a:gd name="connsiteX2" fmla="*/ 311661 w 359976"/>
                  <a:gd name="connsiteY2" fmla="*/ 348329 h 378428"/>
                  <a:gd name="connsiteX3" fmla="*/ 264036 w 359976"/>
                  <a:gd name="connsiteY3" fmla="*/ 378428 h 378428"/>
                  <a:gd name="connsiteX4" fmla="*/ 147736 w 359976"/>
                  <a:gd name="connsiteY4" fmla="*/ 337566 h 378428"/>
                  <a:gd name="connsiteX5" fmla="*/ 109064 w 359976"/>
                  <a:gd name="connsiteY5" fmla="*/ 309563 h 378428"/>
                  <a:gd name="connsiteX6" fmla="*/ 53057 w 359976"/>
                  <a:gd name="connsiteY6" fmla="*/ 300990 h 378428"/>
                  <a:gd name="connsiteX7" fmla="*/ 1336 w 359976"/>
                  <a:gd name="connsiteY7" fmla="*/ 229934 h 378428"/>
                  <a:gd name="connsiteX8" fmla="*/ 50866 w 359976"/>
                  <a:gd name="connsiteY8" fmla="*/ 199835 h 378428"/>
                  <a:gd name="connsiteX9" fmla="*/ 66011 w 359976"/>
                  <a:gd name="connsiteY9" fmla="*/ 197644 h 378428"/>
                  <a:gd name="connsiteX10" fmla="*/ 22958 w 359976"/>
                  <a:gd name="connsiteY10" fmla="*/ 85725 h 378428"/>
                  <a:gd name="connsiteX11" fmla="*/ 169262 w 359976"/>
                  <a:gd name="connsiteY11" fmla="*/ 0 h 378428"/>
                  <a:gd name="connsiteX12" fmla="*/ 276895 w 359976"/>
                  <a:gd name="connsiteY12" fmla="*/ 25813 h 3784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59976" h="378428">
                    <a:moveTo>
                      <a:pt x="322710" y="71057"/>
                    </a:moveTo>
                    <a:cubicBezTo>
                      <a:pt x="322710" y="71057"/>
                      <a:pt x="352809" y="202311"/>
                      <a:pt x="359286" y="223457"/>
                    </a:cubicBezTo>
                    <a:cubicBezTo>
                      <a:pt x="365763" y="244602"/>
                      <a:pt x="324901" y="328994"/>
                      <a:pt x="311661" y="348329"/>
                    </a:cubicBezTo>
                    <a:cubicBezTo>
                      <a:pt x="301444" y="365334"/>
                      <a:pt x="283780" y="376498"/>
                      <a:pt x="264036" y="378428"/>
                    </a:cubicBezTo>
                    <a:cubicBezTo>
                      <a:pt x="248986" y="378428"/>
                      <a:pt x="167167" y="350520"/>
                      <a:pt x="147736" y="337566"/>
                    </a:cubicBezTo>
                    <a:cubicBezTo>
                      <a:pt x="128305" y="324612"/>
                      <a:pt x="109064" y="309563"/>
                      <a:pt x="109064" y="309563"/>
                    </a:cubicBezTo>
                    <a:cubicBezTo>
                      <a:pt x="90351" y="318095"/>
                      <a:pt x="68361" y="314729"/>
                      <a:pt x="53057" y="300990"/>
                    </a:cubicBezTo>
                    <a:cubicBezTo>
                      <a:pt x="27244" y="277273"/>
                      <a:pt x="-7236" y="249269"/>
                      <a:pt x="1336" y="229934"/>
                    </a:cubicBezTo>
                    <a:cubicBezTo>
                      <a:pt x="9891" y="210498"/>
                      <a:pt x="29675" y="198475"/>
                      <a:pt x="50866" y="199835"/>
                    </a:cubicBezTo>
                    <a:cubicBezTo>
                      <a:pt x="74584" y="199835"/>
                      <a:pt x="66011" y="197644"/>
                      <a:pt x="66011" y="197644"/>
                    </a:cubicBezTo>
                    <a:cubicBezTo>
                      <a:pt x="66011" y="197644"/>
                      <a:pt x="22958" y="135255"/>
                      <a:pt x="22958" y="85725"/>
                    </a:cubicBezTo>
                    <a:cubicBezTo>
                      <a:pt x="22958" y="36195"/>
                      <a:pt x="115446" y="0"/>
                      <a:pt x="169262" y="0"/>
                    </a:cubicBezTo>
                    <a:cubicBezTo>
                      <a:pt x="206473" y="1551"/>
                      <a:pt x="243028" y="10317"/>
                      <a:pt x="276895" y="25813"/>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44" name="Freeform: Shape 348">
                <a:extLst>
                  <a:ext uri="{FF2B5EF4-FFF2-40B4-BE49-F238E27FC236}">
                    <a16:creationId xmlns:a16="http://schemas.microsoft.com/office/drawing/2014/main" xmlns="" id="{96CFA8F0-BFE9-4218-9256-467FC04E0192}"/>
                  </a:ext>
                </a:extLst>
              </p:cNvPr>
              <p:cNvSpPr/>
              <p:nvPr/>
            </p:nvSpPr>
            <p:spPr>
              <a:xfrm>
                <a:off x="6114192" y="1690877"/>
                <a:ext cx="56007" cy="99060"/>
              </a:xfrm>
              <a:custGeom>
                <a:avLst/>
                <a:gdLst>
                  <a:gd name="connsiteX0" fmla="*/ 17240 w 56007"/>
                  <a:gd name="connsiteY0" fmla="*/ 0 h 99060"/>
                  <a:gd name="connsiteX1" fmla="*/ 56007 w 56007"/>
                  <a:gd name="connsiteY1" fmla="*/ 73247 h 99060"/>
                  <a:gd name="connsiteX2" fmla="*/ 17240 w 56007"/>
                  <a:gd name="connsiteY2" fmla="*/ 99060 h 99060"/>
                  <a:gd name="connsiteX3" fmla="*/ 0 w 56007"/>
                  <a:gd name="connsiteY3" fmla="*/ 77534 h 99060"/>
                </a:gdLst>
                <a:ahLst/>
                <a:cxnLst>
                  <a:cxn ang="0">
                    <a:pos x="connsiteX0" y="connsiteY0"/>
                  </a:cxn>
                  <a:cxn ang="0">
                    <a:pos x="connsiteX1" y="connsiteY1"/>
                  </a:cxn>
                  <a:cxn ang="0">
                    <a:pos x="connsiteX2" y="connsiteY2"/>
                  </a:cxn>
                  <a:cxn ang="0">
                    <a:pos x="connsiteX3" y="connsiteY3"/>
                  </a:cxn>
                </a:cxnLst>
                <a:rect l="l" t="t" r="r" b="b"/>
                <a:pathLst>
                  <a:path w="56007" h="99060">
                    <a:moveTo>
                      <a:pt x="17240" y="0"/>
                    </a:moveTo>
                    <a:lnTo>
                      <a:pt x="56007" y="73247"/>
                    </a:lnTo>
                    <a:lnTo>
                      <a:pt x="17240" y="99060"/>
                    </a:lnTo>
                    <a:lnTo>
                      <a:pt x="0" y="77534"/>
                    </a:ln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45" name="Freeform: Shape 349">
                <a:extLst>
                  <a:ext uri="{FF2B5EF4-FFF2-40B4-BE49-F238E27FC236}">
                    <a16:creationId xmlns:a16="http://schemas.microsoft.com/office/drawing/2014/main" xmlns="" id="{84091D37-F6EB-4EA3-91CE-605476992898}"/>
                  </a:ext>
                </a:extLst>
              </p:cNvPr>
              <p:cNvSpPr/>
              <p:nvPr/>
            </p:nvSpPr>
            <p:spPr>
              <a:xfrm>
                <a:off x="6178772" y="1757648"/>
                <a:ext cx="23758" cy="45243"/>
              </a:xfrm>
              <a:custGeom>
                <a:avLst/>
                <a:gdLst>
                  <a:gd name="connsiteX0" fmla="*/ 23717 w 23758"/>
                  <a:gd name="connsiteY0" fmla="*/ 0 h 45243"/>
                  <a:gd name="connsiteX1" fmla="*/ 0 w 23758"/>
                  <a:gd name="connsiteY1" fmla="*/ 45244 h 45243"/>
                </a:gdLst>
                <a:ahLst/>
                <a:cxnLst>
                  <a:cxn ang="0">
                    <a:pos x="connsiteX0" y="connsiteY0"/>
                  </a:cxn>
                  <a:cxn ang="0">
                    <a:pos x="connsiteX1" y="connsiteY1"/>
                  </a:cxn>
                </a:cxnLst>
                <a:rect l="l" t="t" r="r" b="b"/>
                <a:pathLst>
                  <a:path w="23758" h="45243">
                    <a:moveTo>
                      <a:pt x="23717" y="0"/>
                    </a:moveTo>
                    <a:cubicBezTo>
                      <a:pt x="23717" y="0"/>
                      <a:pt x="25813" y="17240"/>
                      <a:pt x="0" y="45244"/>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46" name="Freeform: Shape 350">
                <a:extLst>
                  <a:ext uri="{FF2B5EF4-FFF2-40B4-BE49-F238E27FC236}">
                    <a16:creationId xmlns:a16="http://schemas.microsoft.com/office/drawing/2014/main" xmlns="" id="{98631ED7-7E54-4CFC-A30F-93F371313A71}"/>
                  </a:ext>
                </a:extLst>
              </p:cNvPr>
              <p:cNvSpPr/>
              <p:nvPr/>
            </p:nvSpPr>
            <p:spPr>
              <a:xfrm>
                <a:off x="6071520" y="1699545"/>
                <a:ext cx="19050" cy="36575"/>
              </a:xfrm>
              <a:custGeom>
                <a:avLst/>
                <a:gdLst>
                  <a:gd name="connsiteX0" fmla="*/ 19050 w 19050"/>
                  <a:gd name="connsiteY0" fmla="*/ 18288 h 36575"/>
                  <a:gd name="connsiteX1" fmla="*/ 9525 w 19050"/>
                  <a:gd name="connsiteY1" fmla="*/ 36576 h 36575"/>
                  <a:gd name="connsiteX2" fmla="*/ 0 w 19050"/>
                  <a:gd name="connsiteY2" fmla="*/ 18288 h 36575"/>
                  <a:gd name="connsiteX3" fmla="*/ 9525 w 19050"/>
                  <a:gd name="connsiteY3" fmla="*/ 0 h 36575"/>
                  <a:gd name="connsiteX4" fmla="*/ 19050 w 19050"/>
                  <a:gd name="connsiteY4" fmla="*/ 18288 h 36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50" h="36575">
                    <a:moveTo>
                      <a:pt x="19050" y="18288"/>
                    </a:moveTo>
                    <a:cubicBezTo>
                      <a:pt x="19050" y="28385"/>
                      <a:pt x="14669" y="36576"/>
                      <a:pt x="9525" y="36576"/>
                    </a:cubicBezTo>
                    <a:cubicBezTo>
                      <a:pt x="4382" y="36576"/>
                      <a:pt x="0" y="28385"/>
                      <a:pt x="0" y="18288"/>
                    </a:cubicBezTo>
                    <a:cubicBezTo>
                      <a:pt x="0" y="8192"/>
                      <a:pt x="4382" y="0"/>
                      <a:pt x="9525" y="0"/>
                    </a:cubicBezTo>
                    <a:cubicBezTo>
                      <a:pt x="14669" y="0"/>
                      <a:pt x="19050" y="8192"/>
                      <a:pt x="19050" y="18288"/>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47" name="Freeform: Shape 351">
                <a:extLst>
                  <a:ext uri="{FF2B5EF4-FFF2-40B4-BE49-F238E27FC236}">
                    <a16:creationId xmlns:a16="http://schemas.microsoft.com/office/drawing/2014/main" xmlns="" id="{64FD8FB3-D89C-4388-ADC3-57661BD96A93}"/>
                  </a:ext>
                </a:extLst>
              </p:cNvPr>
              <p:cNvSpPr/>
              <p:nvPr/>
            </p:nvSpPr>
            <p:spPr>
              <a:xfrm>
                <a:off x="6148578" y="1665065"/>
                <a:ext cx="19430" cy="36576"/>
              </a:xfrm>
              <a:custGeom>
                <a:avLst/>
                <a:gdLst>
                  <a:gd name="connsiteX0" fmla="*/ 19431 w 19430"/>
                  <a:gd name="connsiteY0" fmla="*/ 18288 h 36576"/>
                  <a:gd name="connsiteX1" fmla="*/ 9716 w 19430"/>
                  <a:gd name="connsiteY1" fmla="*/ 36576 h 36576"/>
                  <a:gd name="connsiteX2" fmla="*/ 0 w 19430"/>
                  <a:gd name="connsiteY2" fmla="*/ 18288 h 36576"/>
                  <a:gd name="connsiteX3" fmla="*/ 9716 w 19430"/>
                  <a:gd name="connsiteY3" fmla="*/ 0 h 36576"/>
                  <a:gd name="connsiteX4" fmla="*/ 19431 w 19430"/>
                  <a:gd name="connsiteY4" fmla="*/ 18288 h 365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430" h="36576">
                    <a:moveTo>
                      <a:pt x="19431" y="18288"/>
                    </a:moveTo>
                    <a:cubicBezTo>
                      <a:pt x="19431" y="28388"/>
                      <a:pt x="15081" y="36576"/>
                      <a:pt x="9716" y="36576"/>
                    </a:cubicBezTo>
                    <a:cubicBezTo>
                      <a:pt x="4350" y="36576"/>
                      <a:pt x="0" y="28388"/>
                      <a:pt x="0" y="18288"/>
                    </a:cubicBezTo>
                    <a:cubicBezTo>
                      <a:pt x="0" y="8188"/>
                      <a:pt x="4350" y="0"/>
                      <a:pt x="9716" y="0"/>
                    </a:cubicBezTo>
                    <a:cubicBezTo>
                      <a:pt x="15081" y="0"/>
                      <a:pt x="19431" y="8188"/>
                      <a:pt x="19431" y="18288"/>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48" name="Freeform: Shape 352">
                <a:extLst>
                  <a:ext uri="{FF2B5EF4-FFF2-40B4-BE49-F238E27FC236}">
                    <a16:creationId xmlns:a16="http://schemas.microsoft.com/office/drawing/2014/main" xmlns="" id="{C205E395-41E0-40E6-ADB7-0BE82A5360EB}"/>
                  </a:ext>
                </a:extLst>
              </p:cNvPr>
              <p:cNvSpPr/>
              <p:nvPr/>
            </p:nvSpPr>
            <p:spPr>
              <a:xfrm>
                <a:off x="5834230" y="1400770"/>
                <a:ext cx="447792" cy="402732"/>
              </a:xfrm>
              <a:custGeom>
                <a:avLst/>
                <a:gdLst>
                  <a:gd name="connsiteX0" fmla="*/ 140040 w 447792"/>
                  <a:gd name="connsiteY0" fmla="*/ 128659 h 402732"/>
                  <a:gd name="connsiteX1" fmla="*/ 117 w 447792"/>
                  <a:gd name="connsiteY1" fmla="*/ 240673 h 402732"/>
                  <a:gd name="connsiteX2" fmla="*/ 127181 w 447792"/>
                  <a:gd name="connsiteY2" fmla="*/ 399931 h 402732"/>
                  <a:gd name="connsiteX3" fmla="*/ 152994 w 447792"/>
                  <a:gd name="connsiteY3" fmla="*/ 386977 h 402732"/>
                  <a:gd name="connsiteX4" fmla="*/ 144326 w 447792"/>
                  <a:gd name="connsiteY4" fmla="*/ 346115 h 402732"/>
                  <a:gd name="connsiteX5" fmla="*/ 178806 w 447792"/>
                  <a:gd name="connsiteY5" fmla="*/ 288012 h 402732"/>
                  <a:gd name="connsiteX6" fmla="*/ 146517 w 447792"/>
                  <a:gd name="connsiteY6" fmla="*/ 264295 h 402732"/>
                  <a:gd name="connsiteX7" fmla="*/ 273485 w 447792"/>
                  <a:gd name="connsiteY7" fmla="*/ 214765 h 402732"/>
                  <a:gd name="connsiteX8" fmla="*/ 396262 w 447792"/>
                  <a:gd name="connsiteY8" fmla="*/ 257818 h 402732"/>
                  <a:gd name="connsiteX9" fmla="*/ 381117 w 447792"/>
                  <a:gd name="connsiteY9" fmla="*/ 208383 h 402732"/>
                  <a:gd name="connsiteX10" fmla="*/ 447792 w 447792"/>
                  <a:gd name="connsiteY10" fmla="*/ 165330 h 402732"/>
                  <a:gd name="connsiteX11" fmla="*/ 398262 w 447792"/>
                  <a:gd name="connsiteY11" fmla="*/ 107132 h 402732"/>
                  <a:gd name="connsiteX12" fmla="*/ 342351 w 447792"/>
                  <a:gd name="connsiteY12" fmla="*/ 105037 h 402732"/>
                  <a:gd name="connsiteX13" fmla="*/ 344446 w 447792"/>
                  <a:gd name="connsiteY13" fmla="*/ 19312 h 402732"/>
                  <a:gd name="connsiteX14" fmla="*/ 256245 w 447792"/>
                  <a:gd name="connsiteY14" fmla="*/ 36552 h 402732"/>
                  <a:gd name="connsiteX15" fmla="*/ 234718 w 447792"/>
                  <a:gd name="connsiteY15" fmla="*/ 85987 h 402732"/>
                  <a:gd name="connsiteX16" fmla="*/ 170139 w 447792"/>
                  <a:gd name="connsiteY16" fmla="*/ 68842 h 402732"/>
                  <a:gd name="connsiteX17" fmla="*/ 140040 w 447792"/>
                  <a:gd name="connsiteY17" fmla="*/ 128659 h 402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47792" h="402732">
                    <a:moveTo>
                      <a:pt x="140040" y="128659"/>
                    </a:moveTo>
                    <a:cubicBezTo>
                      <a:pt x="140040" y="128659"/>
                      <a:pt x="4594" y="178189"/>
                      <a:pt x="117" y="240673"/>
                    </a:cubicBezTo>
                    <a:cubicBezTo>
                      <a:pt x="-4359" y="303157"/>
                      <a:pt x="120704" y="389168"/>
                      <a:pt x="127181" y="399931"/>
                    </a:cubicBezTo>
                    <a:cubicBezTo>
                      <a:pt x="133658" y="410694"/>
                      <a:pt x="152994" y="386977"/>
                      <a:pt x="152994" y="386977"/>
                    </a:cubicBezTo>
                    <a:cubicBezTo>
                      <a:pt x="144281" y="375273"/>
                      <a:pt x="141115" y="360348"/>
                      <a:pt x="144326" y="346115"/>
                    </a:cubicBezTo>
                    <a:cubicBezTo>
                      <a:pt x="150803" y="324588"/>
                      <a:pt x="178806" y="298490"/>
                      <a:pt x="178806" y="288012"/>
                    </a:cubicBezTo>
                    <a:cubicBezTo>
                      <a:pt x="178806" y="277535"/>
                      <a:pt x="146517" y="296585"/>
                      <a:pt x="146517" y="264295"/>
                    </a:cubicBezTo>
                    <a:cubicBezTo>
                      <a:pt x="146517" y="232005"/>
                      <a:pt x="226146" y="212669"/>
                      <a:pt x="273485" y="214765"/>
                    </a:cubicBezTo>
                    <a:cubicBezTo>
                      <a:pt x="320824" y="216860"/>
                      <a:pt x="361782" y="296585"/>
                      <a:pt x="396262" y="257818"/>
                    </a:cubicBezTo>
                    <a:cubicBezTo>
                      <a:pt x="430743" y="219051"/>
                      <a:pt x="381117" y="208383"/>
                      <a:pt x="381117" y="208383"/>
                    </a:cubicBezTo>
                    <a:cubicBezTo>
                      <a:pt x="381117" y="208383"/>
                      <a:pt x="447792" y="199715"/>
                      <a:pt x="447792" y="165330"/>
                    </a:cubicBezTo>
                    <a:cubicBezTo>
                      <a:pt x="447792" y="130945"/>
                      <a:pt x="413312" y="107132"/>
                      <a:pt x="398262" y="107132"/>
                    </a:cubicBezTo>
                    <a:cubicBezTo>
                      <a:pt x="383213" y="107132"/>
                      <a:pt x="342351" y="133040"/>
                      <a:pt x="342351" y="105037"/>
                    </a:cubicBezTo>
                    <a:cubicBezTo>
                      <a:pt x="342351" y="77033"/>
                      <a:pt x="383213" y="64079"/>
                      <a:pt x="344446" y="19312"/>
                    </a:cubicBezTo>
                    <a:cubicBezTo>
                      <a:pt x="305679" y="-25456"/>
                      <a:pt x="256245" y="19312"/>
                      <a:pt x="256245" y="36552"/>
                    </a:cubicBezTo>
                    <a:cubicBezTo>
                      <a:pt x="256245" y="53792"/>
                      <a:pt x="243291" y="85987"/>
                      <a:pt x="234718" y="85987"/>
                    </a:cubicBezTo>
                    <a:cubicBezTo>
                      <a:pt x="226146" y="85987"/>
                      <a:pt x="200238" y="47315"/>
                      <a:pt x="170139" y="68842"/>
                    </a:cubicBezTo>
                    <a:cubicBezTo>
                      <a:pt x="151823" y="83405"/>
                      <a:pt x="140820" y="105272"/>
                      <a:pt x="140040" y="128659"/>
                    </a:cubicBezTo>
                    <a:close/>
                  </a:path>
                </a:pathLst>
              </a:custGeom>
              <a:solidFill>
                <a:srgbClr val="263238"/>
              </a:solidFill>
              <a:ln w="9525" cap="rnd">
                <a:solidFill>
                  <a:srgbClr val="263238"/>
                </a:solidFill>
                <a:prstDash val="solid"/>
                <a:round/>
              </a:ln>
            </p:spPr>
            <p:txBody>
              <a:bodyPr rtlCol="0" anchor="ctr"/>
              <a:lstStyle/>
              <a:p>
                <a:endParaRPr lang="en-US">
                  <a:solidFill>
                    <a:prstClr val="black"/>
                  </a:solidFill>
                </a:endParaRPr>
              </a:p>
            </p:txBody>
          </p:sp>
          <p:sp>
            <p:nvSpPr>
              <p:cNvPr id="49" name="Freeform: Shape 353">
                <a:extLst>
                  <a:ext uri="{FF2B5EF4-FFF2-40B4-BE49-F238E27FC236}">
                    <a16:creationId xmlns:a16="http://schemas.microsoft.com/office/drawing/2014/main" xmlns="" id="{CC8ECC19-3DA3-4D68-A120-B79476EFE090}"/>
                  </a:ext>
                </a:extLst>
              </p:cNvPr>
              <p:cNvSpPr/>
              <p:nvPr/>
            </p:nvSpPr>
            <p:spPr>
              <a:xfrm>
                <a:off x="6030277" y="1669351"/>
                <a:ext cx="68865" cy="25907"/>
              </a:xfrm>
              <a:custGeom>
                <a:avLst/>
                <a:gdLst>
                  <a:gd name="connsiteX0" fmla="*/ 0 w 68865"/>
                  <a:gd name="connsiteY0" fmla="*/ 25908 h 25907"/>
                  <a:gd name="connsiteX1" fmla="*/ 68866 w 68865"/>
                  <a:gd name="connsiteY1" fmla="*/ 0 h 25907"/>
                </a:gdLst>
                <a:ahLst/>
                <a:cxnLst>
                  <a:cxn ang="0">
                    <a:pos x="connsiteX0" y="connsiteY0"/>
                  </a:cxn>
                  <a:cxn ang="0">
                    <a:pos x="connsiteX1" y="connsiteY1"/>
                  </a:cxn>
                </a:cxnLst>
                <a:rect l="l" t="t" r="r" b="b"/>
                <a:pathLst>
                  <a:path w="68865" h="25907">
                    <a:moveTo>
                      <a:pt x="0" y="25908"/>
                    </a:moveTo>
                    <a:lnTo>
                      <a:pt x="68866" y="0"/>
                    </a:lnTo>
                  </a:path>
                </a:pathLst>
              </a:custGeom>
              <a:ln w="9525" cap="rnd">
                <a:solidFill>
                  <a:srgbClr val="263238"/>
                </a:solidFill>
                <a:prstDash val="solid"/>
                <a:round/>
              </a:ln>
            </p:spPr>
            <p:txBody>
              <a:bodyPr rtlCol="0" anchor="ctr"/>
              <a:lstStyle/>
              <a:p>
                <a:endParaRPr lang="en-US">
                  <a:solidFill>
                    <a:prstClr val="black"/>
                  </a:solidFill>
                </a:endParaRPr>
              </a:p>
            </p:txBody>
          </p:sp>
          <p:sp>
            <p:nvSpPr>
              <p:cNvPr id="50" name="Freeform: Shape 354">
                <a:extLst>
                  <a:ext uri="{FF2B5EF4-FFF2-40B4-BE49-F238E27FC236}">
                    <a16:creationId xmlns:a16="http://schemas.microsoft.com/office/drawing/2014/main" xmlns="" id="{BB9B4217-6EF8-4A39-934D-05A71402917A}"/>
                  </a:ext>
                </a:extLst>
              </p:cNvPr>
              <p:cNvSpPr/>
              <p:nvPr/>
            </p:nvSpPr>
            <p:spPr>
              <a:xfrm>
                <a:off x="6109359" y="1619440"/>
                <a:ext cx="3595" cy="19812"/>
              </a:xfrm>
              <a:custGeom>
                <a:avLst/>
                <a:gdLst>
                  <a:gd name="connsiteX0" fmla="*/ 547 w 3595"/>
                  <a:gd name="connsiteY0" fmla="*/ 19812 h 19812"/>
                  <a:gd name="connsiteX1" fmla="*/ 3595 w 3595"/>
                  <a:gd name="connsiteY1" fmla="*/ 0 h 19812"/>
                </a:gdLst>
                <a:ahLst/>
                <a:cxnLst>
                  <a:cxn ang="0">
                    <a:pos x="connsiteX0" y="connsiteY0"/>
                  </a:cxn>
                  <a:cxn ang="0">
                    <a:pos x="connsiteX1" y="connsiteY1"/>
                  </a:cxn>
                </a:cxnLst>
                <a:rect l="l" t="t" r="r" b="b"/>
                <a:pathLst>
                  <a:path w="3595" h="19812">
                    <a:moveTo>
                      <a:pt x="547" y="19812"/>
                    </a:moveTo>
                    <a:cubicBezTo>
                      <a:pt x="-770" y="13054"/>
                      <a:pt x="308" y="6049"/>
                      <a:pt x="3595" y="0"/>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51" name="Freeform: Shape 355">
                <a:extLst>
                  <a:ext uri="{FF2B5EF4-FFF2-40B4-BE49-F238E27FC236}">
                    <a16:creationId xmlns:a16="http://schemas.microsoft.com/office/drawing/2014/main" xmlns="" id="{469D034B-5316-4CE7-ADC2-9B2EBA1F8282}"/>
                  </a:ext>
                </a:extLst>
              </p:cNvPr>
              <p:cNvSpPr/>
              <p:nvPr/>
            </p:nvSpPr>
            <p:spPr>
              <a:xfrm>
                <a:off x="6112954" y="1587436"/>
                <a:ext cx="40004" cy="31813"/>
              </a:xfrm>
              <a:custGeom>
                <a:avLst/>
                <a:gdLst>
                  <a:gd name="connsiteX0" fmla="*/ 0 w 40004"/>
                  <a:gd name="connsiteY0" fmla="*/ 31814 h 31813"/>
                  <a:gd name="connsiteX1" fmla="*/ 40005 w 40004"/>
                  <a:gd name="connsiteY1" fmla="*/ 0 h 31813"/>
                </a:gdLst>
                <a:ahLst/>
                <a:cxnLst>
                  <a:cxn ang="0">
                    <a:pos x="connsiteX0" y="connsiteY0"/>
                  </a:cxn>
                  <a:cxn ang="0">
                    <a:pos x="connsiteX1" y="connsiteY1"/>
                  </a:cxn>
                </a:cxnLst>
                <a:rect l="l" t="t" r="r" b="b"/>
                <a:pathLst>
                  <a:path w="40004" h="31813">
                    <a:moveTo>
                      <a:pt x="0" y="31814"/>
                    </a:moveTo>
                    <a:cubicBezTo>
                      <a:pt x="4858" y="22289"/>
                      <a:pt x="15812" y="10001"/>
                      <a:pt x="40005" y="0"/>
                    </a:cubicBezTo>
                  </a:path>
                </a:pathLst>
              </a:custGeom>
              <a:noFill/>
              <a:ln w="9525" cap="rnd">
                <a:solidFill>
                  <a:srgbClr val="FFFFFF"/>
                </a:solidFill>
                <a:prstDash val="solid"/>
                <a:round/>
              </a:ln>
            </p:spPr>
            <p:txBody>
              <a:bodyPr rtlCol="0" anchor="ctr"/>
              <a:lstStyle/>
              <a:p>
                <a:endParaRPr lang="en-US">
                  <a:solidFill>
                    <a:prstClr val="black"/>
                  </a:solidFill>
                </a:endParaRPr>
              </a:p>
            </p:txBody>
          </p:sp>
        </p:grpSp>
      </p:grpSp>
      <p:sp>
        <p:nvSpPr>
          <p:cNvPr id="56" name="Cloud Callout 55"/>
          <p:cNvSpPr/>
          <p:nvPr/>
        </p:nvSpPr>
        <p:spPr>
          <a:xfrm>
            <a:off x="3440356" y="260574"/>
            <a:ext cx="6941951" cy="2257266"/>
          </a:xfrm>
          <a:prstGeom prst="cloudCallout">
            <a:avLst>
              <a:gd name="adj1" fmla="val -66941"/>
              <a:gd name="adj2" fmla="val 62814"/>
            </a:avLst>
          </a:prstGeom>
          <a:noFill/>
          <a:ln w="28575">
            <a:solidFill>
              <a:srgbClr val="00D6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7" name="文本框 2"/>
          <p:cNvSpPr txBox="1"/>
          <p:nvPr/>
        </p:nvSpPr>
        <p:spPr>
          <a:xfrm>
            <a:off x="545731" y="0"/>
            <a:ext cx="1006939" cy="461665"/>
          </a:xfrm>
          <a:prstGeom prst="rect">
            <a:avLst/>
          </a:prstGeom>
          <a:noFill/>
        </p:spPr>
        <p:txBody>
          <a:bodyPr wrap="square" rtlCol="0">
            <a:spAutoFit/>
          </a:bodyPr>
          <a:lstStyle/>
          <a:p>
            <a:r>
              <a:rPr lang="en-US" sz="2400" smtClean="0">
                <a:solidFill>
                  <a:prstClr val="white"/>
                </a:solidFill>
                <a:latin typeface="#9Slide03 Arima Madurai Black" panose="00000A00000000000000" pitchFamily="2" charset="0"/>
                <a:cs typeface="#9Slide03 Arima Madurai Black" panose="00000A00000000000000" pitchFamily="2" charset="0"/>
              </a:rPr>
              <a:t>Tiết </a:t>
            </a:r>
            <a:r>
              <a:rPr lang="en-US" sz="2400">
                <a:solidFill>
                  <a:prstClr val="white"/>
                </a:solidFill>
                <a:latin typeface="#9Slide03 Arima Madurai Black" panose="00000A00000000000000" pitchFamily="2" charset="0"/>
                <a:cs typeface="#9Slide03 Arima Madurai Black" panose="00000A00000000000000" pitchFamily="2" charset="0"/>
              </a:rPr>
              <a:t>1</a:t>
            </a:r>
            <a:endParaRPr lang="en-US" sz="1600">
              <a:solidFill>
                <a:prstClr val="white"/>
              </a:solidFill>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407020319"/>
      </p:ext>
    </p:extLst>
  </p:cSld>
  <p:clrMapOvr>
    <a:masterClrMapping/>
  </p:clrMapOvr>
  <mc:AlternateContent xmlns:mc="http://schemas.openxmlformats.org/markup-compatibility/2006" xmlns:p14="http://schemas.microsoft.com/office/powerpoint/2010/main">
    <mc:Choice Requires="p14">
      <p:transition p14:dur="250" advClick="0"/>
    </mc:Choice>
    <mc:Fallback xmlns="">
      <p:transition advClick="0"/>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rotWithShape="1">
          <a:blip r:embed="rId4"/>
          <a:stretch>
            <a:fillRect l="-9000" r="-9000"/>
          </a:stretch>
        </a:blipFill>
        <a:effectLst/>
      </p:bgPr>
    </p:bg>
    <p:spTree>
      <p:nvGrpSpPr>
        <p:cNvPr id="1" name=""/>
        <p:cNvGrpSpPr/>
        <p:nvPr/>
      </p:nvGrpSpPr>
      <p:grpSpPr>
        <a:xfrm>
          <a:off x="0" y="0"/>
          <a:ext cx="0" cy="0"/>
          <a:chOff x="0" y="0"/>
          <a:chExt cx="0" cy="0"/>
        </a:xfrm>
      </p:grpSpPr>
      <p:pic>
        <p:nvPicPr>
          <p:cNvPr id="5" name="图片 4" descr="E:\素材\卡通\56c4d60e7458727b73666ec5ee22d060.png56c4d60e7458727b73666ec5ee22d060"/>
          <p:cNvPicPr>
            <a:picLocks noChangeAspect="1"/>
          </p:cNvPicPr>
          <p:nvPr/>
        </p:nvPicPr>
        <p:blipFill>
          <a:blip r:embed="rId5"/>
          <a:srcRect/>
          <a:stretch>
            <a:fillRect/>
          </a:stretch>
        </p:blipFill>
        <p:spPr>
          <a:xfrm flipH="1">
            <a:off x="-1793868" y="2625140"/>
            <a:ext cx="3363229" cy="4312763"/>
          </a:xfrm>
          <a:prstGeom prst="rect">
            <a:avLst/>
          </a:prstGeom>
        </p:spPr>
      </p:pic>
      <p:sp>
        <p:nvSpPr>
          <p:cNvPr id="6" name="TextBox 5"/>
          <p:cNvSpPr txBox="1"/>
          <p:nvPr/>
        </p:nvSpPr>
        <p:spPr>
          <a:xfrm>
            <a:off x="3988449" y="374629"/>
            <a:ext cx="4092321" cy="707886"/>
          </a:xfrm>
          <a:prstGeom prst="rect">
            <a:avLst/>
          </a:prstGeom>
          <a:noFill/>
        </p:spPr>
        <p:txBody>
          <a:bodyPr wrap="square" rtlCol="0">
            <a:spAutoFit/>
          </a:bodyPr>
          <a:lstStyle/>
          <a:p>
            <a:r>
              <a:rPr lang="en-US" sz="4000" smtClean="0">
                <a:solidFill>
                  <a:srgbClr val="E05802"/>
                </a:solidFill>
                <a:latin typeface="#9Slide03 Arima Madurai Black" panose="00000A00000000000000" pitchFamily="2" charset="0"/>
                <a:cs typeface="#9Slide03 Arima Madurai Black" panose="00000A00000000000000" pitchFamily="2" charset="0"/>
              </a:rPr>
              <a:t>KIỂM TRA BÀI CŨ</a:t>
            </a:r>
            <a:endParaRPr lang="en-US" sz="4000">
              <a:solidFill>
                <a:srgbClr val="E05802"/>
              </a:solidFill>
              <a:latin typeface="#9Slide03 Arima Madurai Black" panose="00000A00000000000000" pitchFamily="2" charset="0"/>
              <a:cs typeface="#9Slide03 Arima Madurai Black" panose="00000A00000000000000" pitchFamily="2" charset="0"/>
            </a:endParaRPr>
          </a:p>
        </p:txBody>
      </p:sp>
      <p:sp>
        <p:nvSpPr>
          <p:cNvPr id="4" name="文本框 2"/>
          <p:cNvSpPr txBox="1"/>
          <p:nvPr/>
        </p:nvSpPr>
        <p:spPr>
          <a:xfrm>
            <a:off x="1041317" y="0"/>
            <a:ext cx="1006939" cy="461665"/>
          </a:xfrm>
          <a:prstGeom prst="rect">
            <a:avLst/>
          </a:prstGeom>
          <a:noFill/>
        </p:spPr>
        <p:txBody>
          <a:bodyPr wrap="square" rtlCol="0">
            <a:spAutoFit/>
          </a:bodyPr>
          <a:lstStyle/>
          <a:p>
            <a:r>
              <a:rPr lang="en-US" sz="2400" smtClean="0">
                <a:solidFill>
                  <a:prstClr val="white"/>
                </a:solidFill>
                <a:latin typeface="#9Slide03 Arima Madurai Black" panose="00000A00000000000000" pitchFamily="2" charset="0"/>
                <a:cs typeface="#9Slide03 Arima Madurai Black" panose="00000A00000000000000" pitchFamily="2" charset="0"/>
              </a:rPr>
              <a:t>Tiết 2</a:t>
            </a:r>
            <a:endParaRPr lang="en-US" sz="1600">
              <a:solidFill>
                <a:prstClr val="white"/>
              </a:solidFill>
              <a:latin typeface="#9Slide03 Arima Madurai Black" panose="00000A00000000000000" pitchFamily="2" charset="0"/>
              <a:cs typeface="#9Slide03 Arima Madurai Black" panose="00000A00000000000000" pitchFamily="2" charset="0"/>
            </a:endParaRPr>
          </a:p>
        </p:txBody>
      </p:sp>
      <p:sp>
        <p:nvSpPr>
          <p:cNvPr id="8" name="Rectangle 7"/>
          <p:cNvSpPr/>
          <p:nvPr/>
        </p:nvSpPr>
        <p:spPr>
          <a:xfrm>
            <a:off x="1162207" y="3808639"/>
            <a:ext cx="5448552" cy="3049361"/>
          </a:xfrm>
          <a:prstGeom prst="rect">
            <a:avLst/>
          </a:prstGeom>
        </p:spPr>
        <p:txBody>
          <a:bodyPr wrap="square">
            <a:spAutoFit/>
          </a:bodyPr>
          <a:lstStyle/>
          <a:p>
            <a:pPr indent="179705" algn="just">
              <a:lnSpc>
                <a:spcPct val="115000"/>
              </a:lnSpc>
              <a:spcAft>
                <a:spcPts val="200"/>
              </a:spcAft>
              <a:tabLst>
                <a:tab pos="179705" algn="l"/>
                <a:tab pos="3420110" algn="l"/>
                <a:tab pos="5039995" algn="l"/>
              </a:tabLst>
            </a:pPr>
            <a:r>
              <a:rPr lang="en-US" sz="200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áp án</a:t>
            </a:r>
            <a:endParaRPr lang="en-US" sz="20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indent="179705" algn="just">
              <a:lnSpc>
                <a:spcPct val="115000"/>
              </a:lnSpc>
              <a:spcAft>
                <a:spcPts val="200"/>
              </a:spcAft>
              <a:tabLst>
                <a:tab pos="179705" algn="l"/>
                <a:tab pos="3420110" algn="l"/>
                <a:tab pos="5039995" algn="l"/>
              </a:tabLst>
            </a:pPr>
            <a:r>
              <a:rPr lang="en-US" sz="2000" smtClean="0">
                <a:latin typeface="Times New Roman" panose="02020603050405020304" pitchFamily="18" charset="0"/>
                <a:ea typeface="Calibri" panose="020F0502020204030204" pitchFamily="34" charset="0"/>
                <a:cs typeface="Times New Roman" panose="02020603050405020304" pitchFamily="18" charset="0"/>
              </a:rPr>
              <a:t>Lực F</a:t>
            </a:r>
            <a:r>
              <a:rPr lang="en-US" sz="2000" baseline="-25000" smtClean="0">
                <a:latin typeface="Times New Roman" panose="02020603050405020304" pitchFamily="18" charset="0"/>
                <a:ea typeface="Calibri" panose="020F0502020204030204" pitchFamily="34" charset="0"/>
                <a:cs typeface="Times New Roman" panose="02020603050405020304" pitchFamily="18" charset="0"/>
              </a:rPr>
              <a:t>k</a:t>
            </a:r>
            <a:r>
              <a:rPr lang="en-US" sz="2000" smtClean="0">
                <a:latin typeface="Times New Roman" panose="02020603050405020304" pitchFamily="18" charset="0"/>
                <a:ea typeface="Calibri" panose="020F0502020204030204" pitchFamily="34" charset="0"/>
                <a:cs typeface="Times New Roman" panose="02020603050405020304" pitchFamily="18" charset="0"/>
              </a:rPr>
              <a:t>: </a:t>
            </a:r>
          </a:p>
          <a:p>
            <a:pPr marL="342900" indent="-342900" algn="just">
              <a:lnSpc>
                <a:spcPct val="115000"/>
              </a:lnSpc>
              <a:spcAft>
                <a:spcPts val="200"/>
              </a:spcAft>
              <a:buFontTx/>
              <a:buChar char="-"/>
              <a:tabLst>
                <a:tab pos="179705" algn="l"/>
                <a:tab pos="3420110" algn="l"/>
                <a:tab pos="5039995" algn="l"/>
              </a:tabLst>
            </a:pPr>
            <a:r>
              <a:rPr lang="en-US" sz="2000" smtClean="0">
                <a:latin typeface="Times New Roman" panose="02020603050405020304" pitchFamily="18" charset="0"/>
                <a:ea typeface="Calibri" panose="020F0502020204030204" pitchFamily="34" charset="0"/>
                <a:cs typeface="Times New Roman" panose="02020603050405020304" pitchFamily="18" charset="0"/>
              </a:rPr>
              <a:t>Phương: nghiêng tạo với phương ngang 1 góc 45</a:t>
            </a:r>
            <a:r>
              <a:rPr lang="en-US" sz="2000" baseline="30000" smtClean="0">
                <a:latin typeface="Times New Roman" panose="02020603050405020304" pitchFamily="18" charset="0"/>
                <a:ea typeface="Calibri" panose="020F0502020204030204" pitchFamily="34" charset="0"/>
                <a:cs typeface="Times New Roman" panose="02020603050405020304" pitchFamily="18" charset="0"/>
              </a:rPr>
              <a:t>0</a:t>
            </a:r>
            <a:r>
              <a:rPr lang="en-US" sz="2000" smtClean="0">
                <a:latin typeface="Times New Roman" panose="02020603050405020304" pitchFamily="18" charset="0"/>
                <a:ea typeface="Calibri" panose="020F0502020204030204" pitchFamily="34" charset="0"/>
                <a:cs typeface="Times New Roman" panose="02020603050405020304" pitchFamily="18" charset="0"/>
              </a:rPr>
              <a:t>.</a:t>
            </a:r>
          </a:p>
          <a:p>
            <a:pPr marL="342900" indent="-342900" algn="just">
              <a:lnSpc>
                <a:spcPct val="115000"/>
              </a:lnSpc>
              <a:spcAft>
                <a:spcPts val="200"/>
              </a:spcAft>
              <a:buFontTx/>
              <a:buChar char="-"/>
              <a:tabLst>
                <a:tab pos="179705" algn="l"/>
                <a:tab pos="3420110" algn="l"/>
                <a:tab pos="5039995" algn="l"/>
              </a:tabLst>
            </a:pPr>
            <a:r>
              <a:rPr lang="en-US" sz="2000" smtClean="0">
                <a:latin typeface="Times New Roman" panose="02020603050405020304" pitchFamily="18" charset="0"/>
                <a:ea typeface="Calibri" panose="020F0502020204030204" pitchFamily="34" charset="0"/>
                <a:cs typeface="Times New Roman" panose="02020603050405020304" pitchFamily="18" charset="0"/>
              </a:rPr>
              <a:t>Chiều: trái sang phải hướng lên trên</a:t>
            </a:r>
          </a:p>
          <a:p>
            <a:pPr algn="just">
              <a:lnSpc>
                <a:spcPct val="115000"/>
              </a:lnSpc>
              <a:spcAft>
                <a:spcPts val="200"/>
              </a:spcAft>
              <a:tabLst>
                <a:tab pos="179705" algn="l"/>
                <a:tab pos="3420110" algn="l"/>
                <a:tab pos="5039995" algn="l"/>
              </a:tabLst>
            </a:pPr>
            <a:r>
              <a:rPr lang="en-US" sz="2000" smtClean="0">
                <a:latin typeface="Times New Roman" panose="02020603050405020304" pitchFamily="18" charset="0"/>
                <a:ea typeface="Calibri" panose="020F0502020204030204" pitchFamily="34" charset="0"/>
                <a:cs typeface="Times New Roman" panose="02020603050405020304" pitchFamily="18" charset="0"/>
              </a:rPr>
              <a:t>Lực ma sát: F</a:t>
            </a:r>
            <a:r>
              <a:rPr lang="en-US" sz="2000" baseline="-25000" smtClean="0">
                <a:latin typeface="Times New Roman" panose="02020603050405020304" pitchFamily="18" charset="0"/>
                <a:ea typeface="Calibri" panose="020F0502020204030204" pitchFamily="34" charset="0"/>
                <a:cs typeface="Times New Roman" panose="02020603050405020304" pitchFamily="18" charset="0"/>
              </a:rPr>
              <a:t>ms</a:t>
            </a:r>
            <a:endParaRPr lang="en-US" sz="2000" smtClean="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a:lnSpc>
                <a:spcPct val="115000"/>
              </a:lnSpc>
              <a:spcAft>
                <a:spcPts val="200"/>
              </a:spcAft>
              <a:buFontTx/>
              <a:buChar char="-"/>
              <a:tabLst>
                <a:tab pos="179705" algn="l"/>
                <a:tab pos="3420110" algn="l"/>
                <a:tab pos="5039995" algn="l"/>
              </a:tabLst>
            </a:pPr>
            <a:r>
              <a:rPr lang="en-US" sz="2000" smtClean="0">
                <a:latin typeface="Times New Roman" panose="02020603050405020304" pitchFamily="18" charset="0"/>
                <a:ea typeface="Calibri" panose="020F0502020204030204" pitchFamily="34" charset="0"/>
                <a:cs typeface="Times New Roman" panose="02020603050405020304" pitchFamily="18" charset="0"/>
              </a:rPr>
              <a:t>Phương: ngang</a:t>
            </a:r>
          </a:p>
          <a:p>
            <a:pPr marL="342900" indent="-342900" algn="just">
              <a:lnSpc>
                <a:spcPct val="115000"/>
              </a:lnSpc>
              <a:spcAft>
                <a:spcPts val="200"/>
              </a:spcAft>
              <a:buFontTx/>
              <a:buChar char="-"/>
              <a:tabLst>
                <a:tab pos="179705" algn="l"/>
                <a:tab pos="3420110" algn="l"/>
                <a:tab pos="5039995" algn="l"/>
              </a:tabLst>
            </a:pPr>
            <a:r>
              <a:rPr lang="en-US" sz="2000" smtClean="0">
                <a:latin typeface="Times New Roman" panose="02020603050405020304" pitchFamily="18" charset="0"/>
                <a:ea typeface="Calibri" panose="020F0502020204030204" pitchFamily="34" charset="0"/>
                <a:cs typeface="Times New Roman" panose="02020603050405020304" pitchFamily="18" charset="0"/>
              </a:rPr>
              <a:t>Chiều: phải sang trái</a:t>
            </a:r>
            <a:endParaRPr lang="en-US">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89" name="Group 88"/>
          <p:cNvGrpSpPr/>
          <p:nvPr/>
        </p:nvGrpSpPr>
        <p:grpSpPr>
          <a:xfrm>
            <a:off x="7618018" y="1523955"/>
            <a:ext cx="1520683" cy="2649869"/>
            <a:chOff x="8832406" y="1812130"/>
            <a:chExt cx="1520683" cy="2649869"/>
          </a:xfrm>
        </p:grpSpPr>
        <p:graphicFrame>
          <p:nvGraphicFramePr>
            <p:cNvPr id="2" name="Object 1"/>
            <p:cNvGraphicFramePr>
              <a:graphicFrameLocks noChangeAspect="1"/>
            </p:cNvGraphicFramePr>
            <p:nvPr>
              <p:extLst>
                <p:ext uri="{D42A27DB-BD31-4B8C-83A1-F6EECF244321}">
                  <p14:modId xmlns:p14="http://schemas.microsoft.com/office/powerpoint/2010/main" val="1560361532"/>
                </p:ext>
              </p:extLst>
            </p:nvPr>
          </p:nvGraphicFramePr>
          <p:xfrm>
            <a:off x="8832406" y="2051182"/>
            <a:ext cx="433324" cy="475453"/>
          </p:xfrm>
          <a:graphic>
            <a:graphicData uri="http://schemas.openxmlformats.org/presentationml/2006/ole">
              <mc:AlternateContent xmlns:mc="http://schemas.openxmlformats.org/markup-compatibility/2006">
                <mc:Choice xmlns:v="urn:schemas-microsoft-com:vml" Requires="v">
                  <p:oleObj spid="_x0000_s2210" name="Equation" r:id="rId6" imgW="228501" imgH="253890" progId="Equation.DSMT4">
                    <p:embed/>
                  </p:oleObj>
                </mc:Choice>
                <mc:Fallback>
                  <p:oleObj name="Equation" r:id="rId6" imgW="228501" imgH="253890" progId="Equation.DSMT4">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32406" y="2051182"/>
                          <a:ext cx="433324" cy="475453"/>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6290365"/>
                </p:ext>
              </p:extLst>
            </p:nvPr>
          </p:nvGraphicFramePr>
          <p:xfrm>
            <a:off x="9216071" y="3998512"/>
            <a:ext cx="342267" cy="463487"/>
          </p:xfrm>
          <a:graphic>
            <a:graphicData uri="http://schemas.openxmlformats.org/presentationml/2006/ole">
              <mc:AlternateContent xmlns:mc="http://schemas.openxmlformats.org/markup-compatibility/2006">
                <mc:Choice xmlns:v="urn:schemas-microsoft-com:vml" Requires="v">
                  <p:oleObj spid="_x0000_s2211" name="Equation" r:id="rId8" imgW="152268" imgH="203024" progId="Equation.DSMT4">
                    <p:embed/>
                  </p:oleObj>
                </mc:Choice>
                <mc:Fallback>
                  <p:oleObj name="Equation" r:id="rId8" imgW="152268" imgH="203024"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16071" y="3998512"/>
                          <a:ext cx="342267" cy="463487"/>
                        </a:xfrm>
                        <a:prstGeom prst="rect">
                          <a:avLst/>
                        </a:prstGeom>
                        <a:noFill/>
                      </p:spPr>
                    </p:pic>
                  </p:oleObj>
                </mc:Fallback>
              </mc:AlternateContent>
            </a:graphicData>
          </a:graphic>
        </p:graphicFrame>
        <p:grpSp>
          <p:nvGrpSpPr>
            <p:cNvPr id="32" name="Group 29"/>
            <p:cNvGrpSpPr>
              <a:grpSpLocks/>
            </p:cNvGrpSpPr>
            <p:nvPr/>
          </p:nvGrpSpPr>
          <p:grpSpPr bwMode="auto">
            <a:xfrm>
              <a:off x="8867189" y="1812130"/>
              <a:ext cx="1485900" cy="2352675"/>
              <a:chOff x="6120" y="2880"/>
              <a:chExt cx="2340" cy="3704"/>
            </a:xfrm>
          </p:grpSpPr>
          <p:sp>
            <p:nvSpPr>
              <p:cNvPr id="33" name="Line 74"/>
              <p:cNvSpPr>
                <a:spLocks noChangeShapeType="1"/>
              </p:cNvSpPr>
              <p:nvPr/>
            </p:nvSpPr>
            <p:spPr bwMode="auto">
              <a:xfrm>
                <a:off x="6120" y="3060"/>
                <a:ext cx="198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73"/>
              <p:cNvSpPr>
                <a:spLocks noChangeShapeType="1"/>
              </p:cNvSpPr>
              <p:nvPr/>
            </p:nvSpPr>
            <p:spPr bwMode="auto">
              <a:xfrm flipV="1">
                <a:off x="6480" y="28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72"/>
              <p:cNvSpPr>
                <a:spLocks noChangeShapeType="1"/>
              </p:cNvSpPr>
              <p:nvPr/>
            </p:nvSpPr>
            <p:spPr bwMode="auto">
              <a:xfrm flipV="1">
                <a:off x="6660" y="28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71"/>
              <p:cNvSpPr>
                <a:spLocks noChangeShapeType="1"/>
              </p:cNvSpPr>
              <p:nvPr/>
            </p:nvSpPr>
            <p:spPr bwMode="auto">
              <a:xfrm flipV="1">
                <a:off x="6840" y="28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70"/>
              <p:cNvSpPr>
                <a:spLocks noChangeShapeType="1"/>
              </p:cNvSpPr>
              <p:nvPr/>
            </p:nvSpPr>
            <p:spPr bwMode="auto">
              <a:xfrm flipV="1">
                <a:off x="7020" y="28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69"/>
              <p:cNvSpPr>
                <a:spLocks noChangeShapeType="1"/>
              </p:cNvSpPr>
              <p:nvPr/>
            </p:nvSpPr>
            <p:spPr bwMode="auto">
              <a:xfrm flipV="1">
                <a:off x="7200" y="28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68"/>
              <p:cNvSpPr>
                <a:spLocks noChangeShapeType="1"/>
              </p:cNvSpPr>
              <p:nvPr/>
            </p:nvSpPr>
            <p:spPr bwMode="auto">
              <a:xfrm flipV="1">
                <a:off x="7380" y="28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67"/>
              <p:cNvSpPr>
                <a:spLocks noChangeShapeType="1"/>
              </p:cNvSpPr>
              <p:nvPr/>
            </p:nvSpPr>
            <p:spPr bwMode="auto">
              <a:xfrm flipV="1">
                <a:off x="7560" y="28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66"/>
              <p:cNvSpPr>
                <a:spLocks noChangeShapeType="1"/>
              </p:cNvSpPr>
              <p:nvPr/>
            </p:nvSpPr>
            <p:spPr bwMode="auto">
              <a:xfrm flipV="1">
                <a:off x="7800" y="28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65"/>
              <p:cNvSpPr>
                <a:spLocks noChangeShapeType="1"/>
              </p:cNvSpPr>
              <p:nvPr/>
            </p:nvSpPr>
            <p:spPr bwMode="auto">
              <a:xfrm flipV="1">
                <a:off x="6300" y="28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43" name="Group 51"/>
              <p:cNvGrpSpPr>
                <a:grpSpLocks/>
              </p:cNvGrpSpPr>
              <p:nvPr/>
            </p:nvGrpSpPr>
            <p:grpSpPr bwMode="auto">
              <a:xfrm>
                <a:off x="6840" y="3240"/>
                <a:ext cx="621" cy="1800"/>
                <a:chOff x="4680" y="1620"/>
                <a:chExt cx="1800" cy="5220"/>
              </a:xfrm>
            </p:grpSpPr>
            <p:sp>
              <p:nvSpPr>
                <p:cNvPr id="63" name="Rectangle 64"/>
                <p:cNvSpPr>
                  <a:spLocks noChangeArrowheads="1"/>
                </p:cNvSpPr>
                <p:nvPr/>
              </p:nvSpPr>
              <p:spPr bwMode="auto">
                <a:xfrm>
                  <a:off x="5220" y="2160"/>
                  <a:ext cx="720" cy="2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64" name="Group 55"/>
                <p:cNvGrpSpPr>
                  <a:grpSpLocks/>
                </p:cNvGrpSpPr>
                <p:nvPr/>
              </p:nvGrpSpPr>
              <p:grpSpPr bwMode="auto">
                <a:xfrm rot="5400000">
                  <a:off x="3240" y="3420"/>
                  <a:ext cx="4500" cy="1620"/>
                  <a:chOff x="3240" y="2880"/>
                  <a:chExt cx="4500" cy="1620"/>
                </a:xfrm>
              </p:grpSpPr>
              <p:sp>
                <p:nvSpPr>
                  <p:cNvPr id="68" name="Oval 63"/>
                  <p:cNvSpPr>
                    <a:spLocks noChangeArrowheads="1"/>
                  </p:cNvSpPr>
                  <p:nvPr/>
                </p:nvSpPr>
                <p:spPr bwMode="auto">
                  <a:xfrm>
                    <a:off x="3240" y="2880"/>
                    <a:ext cx="720" cy="1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Oval 62"/>
                  <p:cNvSpPr>
                    <a:spLocks noChangeArrowheads="1"/>
                  </p:cNvSpPr>
                  <p:nvPr/>
                </p:nvSpPr>
                <p:spPr bwMode="auto">
                  <a:xfrm>
                    <a:off x="3780" y="2880"/>
                    <a:ext cx="720" cy="1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Oval 61"/>
                  <p:cNvSpPr>
                    <a:spLocks noChangeArrowheads="1"/>
                  </p:cNvSpPr>
                  <p:nvPr/>
                </p:nvSpPr>
                <p:spPr bwMode="auto">
                  <a:xfrm>
                    <a:off x="4320" y="2880"/>
                    <a:ext cx="720" cy="1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Oval 60"/>
                  <p:cNvSpPr>
                    <a:spLocks noChangeArrowheads="1"/>
                  </p:cNvSpPr>
                  <p:nvPr/>
                </p:nvSpPr>
                <p:spPr bwMode="auto">
                  <a:xfrm>
                    <a:off x="4860" y="2880"/>
                    <a:ext cx="720" cy="1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Oval 59"/>
                  <p:cNvSpPr>
                    <a:spLocks noChangeArrowheads="1"/>
                  </p:cNvSpPr>
                  <p:nvPr/>
                </p:nvSpPr>
                <p:spPr bwMode="auto">
                  <a:xfrm>
                    <a:off x="5400" y="2880"/>
                    <a:ext cx="720" cy="1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Oval 58"/>
                  <p:cNvSpPr>
                    <a:spLocks noChangeArrowheads="1"/>
                  </p:cNvSpPr>
                  <p:nvPr/>
                </p:nvSpPr>
                <p:spPr bwMode="auto">
                  <a:xfrm>
                    <a:off x="5940" y="2880"/>
                    <a:ext cx="720" cy="1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Oval 57"/>
                  <p:cNvSpPr>
                    <a:spLocks noChangeArrowheads="1"/>
                  </p:cNvSpPr>
                  <p:nvPr/>
                </p:nvSpPr>
                <p:spPr bwMode="auto">
                  <a:xfrm>
                    <a:off x="6480" y="2880"/>
                    <a:ext cx="720" cy="1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Oval 56"/>
                  <p:cNvSpPr>
                    <a:spLocks noChangeArrowheads="1"/>
                  </p:cNvSpPr>
                  <p:nvPr/>
                </p:nvSpPr>
                <p:spPr bwMode="auto">
                  <a:xfrm>
                    <a:off x="7020" y="2880"/>
                    <a:ext cx="720" cy="1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65" name="Rectangle 54"/>
                <p:cNvSpPr>
                  <a:spLocks noChangeArrowheads="1"/>
                </p:cNvSpPr>
                <p:nvPr/>
              </p:nvSpPr>
              <p:spPr bwMode="auto">
                <a:xfrm>
                  <a:off x="5940" y="1980"/>
                  <a:ext cx="540" cy="4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Rectangle 53"/>
                <p:cNvSpPr>
                  <a:spLocks noChangeArrowheads="1"/>
                </p:cNvSpPr>
                <p:nvPr/>
              </p:nvSpPr>
              <p:spPr bwMode="auto">
                <a:xfrm>
                  <a:off x="5400" y="630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Rectangle 52"/>
                <p:cNvSpPr>
                  <a:spLocks noChangeArrowheads="1"/>
                </p:cNvSpPr>
                <p:nvPr/>
              </p:nvSpPr>
              <p:spPr bwMode="auto">
                <a:xfrm>
                  <a:off x="5580" y="1620"/>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4" name="AutoShape 50"/>
              <p:cNvSpPr>
                <a:spLocks noChangeShapeType="1"/>
              </p:cNvSpPr>
              <p:nvPr/>
            </p:nvSpPr>
            <p:spPr bwMode="auto">
              <a:xfrm flipH="1">
                <a:off x="7151" y="3060"/>
                <a:ext cx="49" cy="27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Rectangle 49"/>
              <p:cNvSpPr>
                <a:spLocks noChangeArrowheads="1"/>
              </p:cNvSpPr>
              <p:nvPr/>
            </p:nvSpPr>
            <p:spPr bwMode="auto">
              <a:xfrm>
                <a:off x="6660" y="4860"/>
                <a:ext cx="72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46" name="Group 45"/>
              <p:cNvGrpSpPr>
                <a:grpSpLocks/>
              </p:cNvGrpSpPr>
              <p:nvPr/>
            </p:nvGrpSpPr>
            <p:grpSpPr bwMode="auto">
              <a:xfrm rot="5400000">
                <a:off x="6389" y="5491"/>
                <a:ext cx="1261" cy="360"/>
                <a:chOff x="3240" y="5940"/>
                <a:chExt cx="1261" cy="360"/>
              </a:xfrm>
            </p:grpSpPr>
            <p:sp>
              <p:nvSpPr>
                <p:cNvPr id="60" name="AutoShape 48"/>
                <p:cNvSpPr>
                  <a:spLocks noChangeShapeType="1"/>
                </p:cNvSpPr>
                <p:nvPr/>
              </p:nvSpPr>
              <p:spPr bwMode="auto">
                <a:xfrm>
                  <a:off x="3240" y="6120"/>
                  <a:ext cx="1261"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Line 47"/>
                <p:cNvSpPr>
                  <a:spLocks noChangeShapeType="1"/>
                </p:cNvSpPr>
                <p:nvPr/>
              </p:nvSpPr>
              <p:spPr bwMode="auto">
                <a:xfrm>
                  <a:off x="3960" y="5940"/>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Line 46"/>
                <p:cNvSpPr>
                  <a:spLocks noChangeShapeType="1"/>
                </p:cNvSpPr>
                <p:nvPr/>
              </p:nvSpPr>
              <p:spPr bwMode="auto">
                <a:xfrm>
                  <a:off x="3600" y="5940"/>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47" name="Group 41"/>
              <p:cNvGrpSpPr>
                <a:grpSpLocks/>
              </p:cNvGrpSpPr>
              <p:nvPr/>
            </p:nvGrpSpPr>
            <p:grpSpPr bwMode="auto">
              <a:xfrm rot="16200000">
                <a:off x="6389" y="4231"/>
                <a:ext cx="1261" cy="360"/>
                <a:chOff x="3240" y="5940"/>
                <a:chExt cx="1261" cy="360"/>
              </a:xfrm>
            </p:grpSpPr>
            <p:sp>
              <p:nvSpPr>
                <p:cNvPr id="57" name="AutoShape 44"/>
                <p:cNvSpPr>
                  <a:spLocks noChangeShapeType="1"/>
                </p:cNvSpPr>
                <p:nvPr/>
              </p:nvSpPr>
              <p:spPr bwMode="auto">
                <a:xfrm>
                  <a:off x="3240" y="6120"/>
                  <a:ext cx="1261"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43"/>
                <p:cNvSpPr>
                  <a:spLocks noChangeShapeType="1"/>
                </p:cNvSpPr>
                <p:nvPr/>
              </p:nvSpPr>
              <p:spPr bwMode="auto">
                <a:xfrm>
                  <a:off x="3960" y="5940"/>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42"/>
                <p:cNvSpPr>
                  <a:spLocks noChangeShapeType="1"/>
                </p:cNvSpPr>
                <p:nvPr/>
              </p:nvSpPr>
              <p:spPr bwMode="auto">
                <a:xfrm>
                  <a:off x="3600" y="5940"/>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48" name="Text Box 40"/>
              <p:cNvSpPr txBox="1">
                <a:spLocks noChangeArrowheads="1"/>
              </p:cNvSpPr>
              <p:nvPr/>
            </p:nvSpPr>
            <p:spPr bwMode="auto">
              <a:xfrm>
                <a:off x="6660" y="4860"/>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VnTime" panose="020B7200000000000000" pitchFamily="34" charset="0"/>
                    <a:ea typeface="SimSun" panose="02010600030101010101" pitchFamily="2" charset="-122"/>
                    <a:cs typeface="Times New Roman" panose="02020603050405020304" pitchFamily="18" charset="0"/>
                  </a:rPr>
                  <a:t>O</a:t>
                </a:r>
                <a:endParaRPr kumimoji="0" lang="en-US" sz="1800" b="0" i="0" u="none" strike="noStrike" cap="none" normalizeH="0" baseline="0" smtClean="0">
                  <a:ln>
                    <a:noFill/>
                  </a:ln>
                  <a:solidFill>
                    <a:schemeClr val="tx1"/>
                  </a:solidFill>
                  <a:effectLst/>
                  <a:latin typeface="Arial" panose="020B0604020202020204" pitchFamily="34" charset="0"/>
                </a:endParaRPr>
              </a:p>
            </p:txBody>
          </p:sp>
          <p:sp>
            <p:nvSpPr>
              <p:cNvPr id="49" name="Text Box 39"/>
              <p:cNvSpPr txBox="1">
                <a:spLocks noChangeArrowheads="1"/>
              </p:cNvSpPr>
              <p:nvPr/>
            </p:nvSpPr>
            <p:spPr bwMode="auto">
              <a:xfrm>
                <a:off x="7740" y="3780"/>
                <a:ext cx="395"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endParaRPr lang="en-US"/>
              </a:p>
            </p:txBody>
          </p:sp>
          <p:sp>
            <p:nvSpPr>
              <p:cNvPr id="50" name="Text Box 37"/>
              <p:cNvSpPr txBox="1">
                <a:spLocks noChangeArrowheads="1"/>
              </p:cNvSpPr>
              <p:nvPr/>
            </p:nvSpPr>
            <p:spPr bwMode="auto">
              <a:xfrm>
                <a:off x="7020" y="3600"/>
                <a:ext cx="64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endParaRPr lang="en-US"/>
              </a:p>
            </p:txBody>
          </p:sp>
          <p:sp>
            <p:nvSpPr>
              <p:cNvPr id="51" name="Text Box 35"/>
              <p:cNvSpPr txBox="1">
                <a:spLocks noChangeArrowheads="1"/>
              </p:cNvSpPr>
              <p:nvPr/>
            </p:nvSpPr>
            <p:spPr bwMode="auto">
              <a:xfrm>
                <a:off x="7200" y="6120"/>
                <a:ext cx="5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endParaRPr lang="en-US"/>
              </a:p>
            </p:txBody>
          </p:sp>
          <p:grpSp>
            <p:nvGrpSpPr>
              <p:cNvPr id="52" name="Group 31"/>
              <p:cNvGrpSpPr>
                <a:grpSpLocks/>
              </p:cNvGrpSpPr>
              <p:nvPr/>
            </p:nvGrpSpPr>
            <p:grpSpPr bwMode="auto">
              <a:xfrm>
                <a:off x="7740" y="5580"/>
                <a:ext cx="540" cy="180"/>
                <a:chOff x="2880" y="5580"/>
                <a:chExt cx="1081" cy="360"/>
              </a:xfrm>
            </p:grpSpPr>
            <p:sp>
              <p:nvSpPr>
                <p:cNvPr id="54" name="Line 34"/>
                <p:cNvSpPr>
                  <a:spLocks noChangeShapeType="1"/>
                </p:cNvSpPr>
                <p:nvPr/>
              </p:nvSpPr>
              <p:spPr bwMode="auto">
                <a:xfrm>
                  <a:off x="2880" y="5760"/>
                  <a:ext cx="10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33"/>
                <p:cNvSpPr>
                  <a:spLocks noChangeShapeType="1"/>
                </p:cNvSpPr>
                <p:nvPr/>
              </p:nvSpPr>
              <p:spPr bwMode="auto">
                <a:xfrm>
                  <a:off x="2880" y="5580"/>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32"/>
                <p:cNvSpPr>
                  <a:spLocks noChangeShapeType="1"/>
                </p:cNvSpPr>
                <p:nvPr/>
              </p:nvSpPr>
              <p:spPr bwMode="auto">
                <a:xfrm>
                  <a:off x="3960" y="5580"/>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53" name="Text Box 30"/>
              <p:cNvSpPr txBox="1">
                <a:spLocks noChangeArrowheads="1"/>
              </p:cNvSpPr>
              <p:nvPr/>
            </p:nvSpPr>
            <p:spPr bwMode="auto">
              <a:xfrm>
                <a:off x="7740" y="52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VnTime" panose="020B7200000000000000" pitchFamily="34" charset="0"/>
                    <a:ea typeface="SimSun" panose="02010600030101010101" pitchFamily="2" charset="-122"/>
                    <a:cs typeface="Times New Roman" panose="02020603050405020304" pitchFamily="18" charset="0"/>
                  </a:rPr>
                  <a:t>5N</a:t>
                </a:r>
                <a:endParaRPr kumimoji="0" lang="en-US" sz="1800" b="0" i="0" u="none" strike="noStrike" cap="none" normalizeH="0" baseline="0" smtClean="0">
                  <a:ln>
                    <a:noFill/>
                  </a:ln>
                  <a:solidFill>
                    <a:schemeClr val="tx1"/>
                  </a:solidFill>
                  <a:effectLst/>
                  <a:latin typeface="Arial" panose="020B0604020202020204" pitchFamily="34" charset="0"/>
                </a:endParaRPr>
              </a:p>
            </p:txBody>
          </p:sp>
        </p:grpSp>
      </p:grpSp>
      <p:grpSp>
        <p:nvGrpSpPr>
          <p:cNvPr id="88" name="Group 87"/>
          <p:cNvGrpSpPr/>
          <p:nvPr/>
        </p:nvGrpSpPr>
        <p:grpSpPr>
          <a:xfrm>
            <a:off x="2904264" y="1750717"/>
            <a:ext cx="2798051" cy="1857657"/>
            <a:chOff x="2904264" y="1750717"/>
            <a:chExt cx="2798051" cy="1857657"/>
          </a:xfrm>
        </p:grpSpPr>
        <p:graphicFrame>
          <p:nvGraphicFramePr>
            <p:cNvPr id="10" name="Object 9"/>
            <p:cNvGraphicFramePr>
              <a:graphicFrameLocks noChangeAspect="1"/>
            </p:cNvGraphicFramePr>
            <p:nvPr>
              <p:extLst>
                <p:ext uri="{D42A27DB-BD31-4B8C-83A1-F6EECF244321}">
                  <p14:modId xmlns:p14="http://schemas.microsoft.com/office/powerpoint/2010/main" val="1641149925"/>
                </p:ext>
              </p:extLst>
            </p:nvPr>
          </p:nvGraphicFramePr>
          <p:xfrm>
            <a:off x="5366588" y="1948434"/>
            <a:ext cx="335727" cy="442040"/>
          </p:xfrm>
          <a:graphic>
            <a:graphicData uri="http://schemas.openxmlformats.org/presentationml/2006/ole">
              <mc:AlternateContent xmlns:mc="http://schemas.openxmlformats.org/markup-compatibility/2006">
                <mc:Choice xmlns:v="urn:schemas-microsoft-com:vml" Requires="v">
                  <p:oleObj spid="_x0000_s2212" name="Equation" r:id="rId10" imgW="190417" imgH="253890" progId="Equation.DSMT4">
                    <p:embed/>
                  </p:oleObj>
                </mc:Choice>
                <mc:Fallback>
                  <p:oleObj name="Equation" r:id="rId10" imgW="190417" imgH="25389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6588" y="1948434"/>
                          <a:ext cx="335727" cy="442040"/>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87027136"/>
                </p:ext>
              </p:extLst>
            </p:nvPr>
          </p:nvGraphicFramePr>
          <p:xfrm>
            <a:off x="2904264" y="2642035"/>
            <a:ext cx="425196" cy="436240"/>
          </p:xfrm>
          <a:graphic>
            <a:graphicData uri="http://schemas.openxmlformats.org/presentationml/2006/ole">
              <mc:AlternateContent xmlns:mc="http://schemas.openxmlformats.org/markup-compatibility/2006">
                <mc:Choice xmlns:v="urn:schemas-microsoft-com:vml" Requires="v">
                  <p:oleObj spid="_x0000_s2213" name="Equation" r:id="rId12" imgW="241195" imgH="253890" progId="Equation.DSMT4">
                    <p:embed/>
                  </p:oleObj>
                </mc:Choice>
                <mc:Fallback>
                  <p:oleObj name="Equation" r:id="rId12" imgW="241195" imgH="25389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04264" y="2642035"/>
                          <a:ext cx="425196" cy="436240"/>
                        </a:xfrm>
                        <a:prstGeom prst="rect">
                          <a:avLst/>
                        </a:prstGeom>
                        <a:noFill/>
                      </p:spPr>
                    </p:pic>
                  </p:oleObj>
                </mc:Fallback>
              </mc:AlternateContent>
            </a:graphicData>
          </a:graphic>
        </p:graphicFrame>
        <p:grpSp>
          <p:nvGrpSpPr>
            <p:cNvPr id="12" name="Group 7"/>
            <p:cNvGrpSpPr>
              <a:grpSpLocks/>
            </p:cNvGrpSpPr>
            <p:nvPr/>
          </p:nvGrpSpPr>
          <p:grpSpPr bwMode="auto">
            <a:xfrm>
              <a:off x="2959749" y="1750717"/>
              <a:ext cx="2628900" cy="1714500"/>
              <a:chOff x="3060" y="2520"/>
              <a:chExt cx="4140" cy="2700"/>
            </a:xfrm>
          </p:grpSpPr>
          <p:sp>
            <p:nvSpPr>
              <p:cNvPr id="13" name="Line 28"/>
              <p:cNvSpPr>
                <a:spLocks noChangeShapeType="1"/>
              </p:cNvSpPr>
              <p:nvPr/>
            </p:nvSpPr>
            <p:spPr bwMode="auto">
              <a:xfrm>
                <a:off x="3060" y="4680"/>
                <a:ext cx="324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27"/>
              <p:cNvSpPr>
                <a:spLocks noChangeShapeType="1"/>
              </p:cNvSpPr>
              <p:nvPr/>
            </p:nvSpPr>
            <p:spPr bwMode="auto">
              <a:xfrm flipH="1">
                <a:off x="3420" y="4680"/>
                <a:ext cx="540"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Oval 26"/>
              <p:cNvSpPr>
                <a:spLocks noChangeArrowheads="1"/>
              </p:cNvSpPr>
              <p:nvPr/>
            </p:nvSpPr>
            <p:spPr bwMode="auto">
              <a:xfrm>
                <a:off x="3960" y="4500"/>
                <a:ext cx="180" cy="18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Oval 25"/>
              <p:cNvSpPr>
                <a:spLocks noChangeArrowheads="1"/>
              </p:cNvSpPr>
              <p:nvPr/>
            </p:nvSpPr>
            <p:spPr bwMode="auto">
              <a:xfrm>
                <a:off x="4680" y="4500"/>
                <a:ext cx="180" cy="18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Rectangle 24"/>
              <p:cNvSpPr>
                <a:spLocks noChangeArrowheads="1"/>
              </p:cNvSpPr>
              <p:nvPr/>
            </p:nvSpPr>
            <p:spPr bwMode="auto">
              <a:xfrm>
                <a:off x="3600" y="4140"/>
                <a:ext cx="1620" cy="36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 name="Line 23"/>
              <p:cNvSpPr>
                <a:spLocks noChangeShapeType="1"/>
              </p:cNvSpPr>
              <p:nvPr/>
            </p:nvSpPr>
            <p:spPr bwMode="auto">
              <a:xfrm>
                <a:off x="5220" y="4320"/>
                <a:ext cx="7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22"/>
              <p:cNvSpPr>
                <a:spLocks noChangeShapeType="1"/>
              </p:cNvSpPr>
              <p:nvPr/>
            </p:nvSpPr>
            <p:spPr bwMode="auto">
              <a:xfrm flipV="1">
                <a:off x="5220" y="3240"/>
                <a:ext cx="144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Oval 21"/>
              <p:cNvSpPr>
                <a:spLocks noChangeArrowheads="1"/>
              </p:cNvSpPr>
              <p:nvPr/>
            </p:nvSpPr>
            <p:spPr bwMode="auto">
              <a:xfrm>
                <a:off x="6480" y="2520"/>
                <a:ext cx="360" cy="36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Line 20"/>
              <p:cNvSpPr>
                <a:spLocks noChangeShapeType="1"/>
              </p:cNvSpPr>
              <p:nvPr/>
            </p:nvSpPr>
            <p:spPr bwMode="auto">
              <a:xfrm flipH="1">
                <a:off x="6120" y="2880"/>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9"/>
              <p:cNvSpPr>
                <a:spLocks noChangeShapeType="1"/>
              </p:cNvSpPr>
              <p:nvPr/>
            </p:nvSpPr>
            <p:spPr bwMode="auto">
              <a:xfrm flipH="1">
                <a:off x="5940" y="3240"/>
                <a:ext cx="1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8"/>
              <p:cNvSpPr>
                <a:spLocks noChangeShapeType="1"/>
              </p:cNvSpPr>
              <p:nvPr/>
            </p:nvSpPr>
            <p:spPr bwMode="auto">
              <a:xfrm>
                <a:off x="6660" y="2880"/>
                <a:ext cx="1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17"/>
              <p:cNvSpPr>
                <a:spLocks noChangeShapeType="1"/>
              </p:cNvSpPr>
              <p:nvPr/>
            </p:nvSpPr>
            <p:spPr bwMode="auto">
              <a:xfrm flipH="1">
                <a:off x="6120" y="3420"/>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16"/>
              <p:cNvSpPr>
                <a:spLocks noChangeShapeType="1"/>
              </p:cNvSpPr>
              <p:nvPr/>
            </p:nvSpPr>
            <p:spPr bwMode="auto">
              <a:xfrm flipH="1">
                <a:off x="5760" y="2880"/>
                <a:ext cx="90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15"/>
              <p:cNvSpPr>
                <a:spLocks noChangeShapeType="1"/>
              </p:cNvSpPr>
              <p:nvPr/>
            </p:nvSpPr>
            <p:spPr bwMode="auto">
              <a:xfrm>
                <a:off x="6300" y="3600"/>
                <a:ext cx="1"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Text Box 14"/>
              <p:cNvSpPr txBox="1">
                <a:spLocks noChangeArrowheads="1"/>
              </p:cNvSpPr>
              <p:nvPr/>
            </p:nvSpPr>
            <p:spPr bwMode="auto">
              <a:xfrm>
                <a:off x="3780" y="46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VnTime" panose="020B7200000000000000" pitchFamily="34" charset="0"/>
                    <a:ea typeface="SimSun" panose="02010600030101010101" pitchFamily="2" charset="-122"/>
                    <a:cs typeface="Times New Roman" panose="02020603050405020304" pitchFamily="18" charset="0"/>
                  </a:rPr>
                  <a:t>A</a:t>
                </a:r>
                <a:endParaRPr kumimoji="0" lang="en-US" sz="1800" b="0" i="0" u="none" strike="noStrike" cap="none" normalizeH="0" baseline="0" smtClean="0">
                  <a:ln>
                    <a:noFill/>
                  </a:ln>
                  <a:solidFill>
                    <a:schemeClr val="tx1"/>
                  </a:solidFill>
                  <a:effectLst/>
                  <a:latin typeface="Arial" panose="020B0604020202020204" pitchFamily="34" charset="0"/>
                </a:endParaRPr>
              </a:p>
            </p:txBody>
          </p:sp>
          <p:sp>
            <p:nvSpPr>
              <p:cNvPr id="28" name="Text Box 13"/>
              <p:cNvSpPr txBox="1">
                <a:spLocks noChangeArrowheads="1"/>
              </p:cNvSpPr>
              <p:nvPr/>
            </p:nvSpPr>
            <p:spPr bwMode="auto">
              <a:xfrm>
                <a:off x="5580" y="36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VnTime" panose="020B7200000000000000" pitchFamily="34" charset="0"/>
                    <a:ea typeface="SimSun" panose="02010600030101010101" pitchFamily="2" charset="-122"/>
                    <a:cs typeface="Times New Roman" panose="02020603050405020304" pitchFamily="18" charset="0"/>
                  </a:rPr>
                  <a:t>B</a:t>
                </a:r>
                <a:endParaRPr kumimoji="0" lang="en-US" sz="1800" b="0" i="0" u="none" strike="noStrike" cap="none" normalizeH="0" baseline="0" smtClean="0">
                  <a:ln>
                    <a:noFill/>
                  </a:ln>
                  <a:solidFill>
                    <a:schemeClr val="tx1"/>
                  </a:solidFill>
                  <a:effectLst/>
                  <a:latin typeface="Arial" panose="020B0604020202020204" pitchFamily="34" charset="0"/>
                </a:endParaRPr>
              </a:p>
            </p:txBody>
          </p:sp>
          <p:sp>
            <p:nvSpPr>
              <p:cNvPr id="29" name="Text Box 11"/>
              <p:cNvSpPr txBox="1">
                <a:spLocks noChangeArrowheads="1"/>
              </p:cNvSpPr>
              <p:nvPr/>
            </p:nvSpPr>
            <p:spPr bwMode="auto">
              <a:xfrm>
                <a:off x="6660" y="32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VnTime" panose="020B7200000000000000" pitchFamily="34" charset="0"/>
                    <a:ea typeface="SimSun" panose="02010600030101010101" pitchFamily="2" charset="-122"/>
                    <a:cs typeface="Times New Roman" panose="02020603050405020304" pitchFamily="18" charset="0"/>
                  </a:rPr>
                  <a:t>B</a:t>
                </a:r>
                <a:endParaRPr kumimoji="0" lang="en-US" sz="1800" b="0" i="0" u="none" strike="noStrike" cap="none" normalizeH="0" baseline="0" smtClean="0">
                  <a:ln>
                    <a:noFill/>
                  </a:ln>
                  <a:solidFill>
                    <a:schemeClr val="tx1"/>
                  </a:solidFill>
                  <a:effectLst/>
                  <a:latin typeface="Arial" panose="020B0604020202020204" pitchFamily="34" charset="0"/>
                </a:endParaRPr>
              </a:p>
            </p:txBody>
          </p:sp>
          <p:sp>
            <p:nvSpPr>
              <p:cNvPr id="30" name="Text Box 9"/>
              <p:cNvSpPr txBox="1">
                <a:spLocks noChangeArrowheads="1"/>
              </p:cNvSpPr>
              <p:nvPr/>
            </p:nvSpPr>
            <p:spPr bwMode="auto">
              <a:xfrm>
                <a:off x="3240" y="46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VnTime" panose="020B7200000000000000" pitchFamily="34" charset="0"/>
                    <a:ea typeface="SimSun" panose="02010600030101010101" pitchFamily="2" charset="-122"/>
                    <a:cs typeface="Times New Roman" panose="02020603050405020304" pitchFamily="18" charset="0"/>
                  </a:rPr>
                  <a:t>B</a:t>
                </a:r>
                <a:endParaRPr kumimoji="0" lang="en-US" sz="1800" b="0" i="0" u="none" strike="noStrike" cap="none" normalizeH="0" baseline="0" smtClean="0">
                  <a:ln>
                    <a:noFill/>
                  </a:ln>
                  <a:solidFill>
                    <a:schemeClr val="tx1"/>
                  </a:solidFill>
                  <a:effectLst/>
                  <a:latin typeface="Arial" panose="020B0604020202020204" pitchFamily="34" charset="0"/>
                </a:endParaRPr>
              </a:p>
            </p:txBody>
          </p:sp>
          <p:sp>
            <p:nvSpPr>
              <p:cNvPr id="31" name="Text Box 8"/>
              <p:cNvSpPr txBox="1">
                <a:spLocks noChangeArrowheads="1"/>
              </p:cNvSpPr>
              <p:nvPr/>
            </p:nvSpPr>
            <p:spPr bwMode="auto">
              <a:xfrm>
                <a:off x="5400" y="39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VnTime" panose="020B7200000000000000" pitchFamily="34" charset="0"/>
                    <a:ea typeface="SimSun" panose="02010600030101010101" pitchFamily="2" charset="-122"/>
                    <a:cs typeface="Times New Roman" panose="02020603050405020304" pitchFamily="18" charset="0"/>
                  </a:rPr>
                  <a:t>45</a:t>
                </a:r>
                <a:r>
                  <a:rPr kumimoji="0" lang="en-US" sz="1200" b="0" i="0" u="none" strike="noStrike" cap="none" normalizeH="0" baseline="30000" smtClean="0">
                    <a:ln>
                      <a:noFill/>
                    </a:ln>
                    <a:solidFill>
                      <a:schemeClr val="tx1"/>
                    </a:solidFill>
                    <a:effectLst/>
                    <a:latin typeface=".VnTime" panose="020B7200000000000000" pitchFamily="34" charset="0"/>
                    <a:ea typeface="SimSun" panose="02010600030101010101" pitchFamily="2" charset="-122"/>
                    <a:cs typeface="Times New Roman" panose="02020603050405020304" pitchFamily="18" charset="0"/>
                  </a:rPr>
                  <a:t>0</a:t>
                </a:r>
                <a:endParaRPr kumimoji="0" lang="en-US" sz="1800" b="0" i="0" u="none" strike="noStrike" cap="none" normalizeH="0" baseline="0" smtClean="0">
                  <a:ln>
                    <a:noFill/>
                  </a:ln>
                  <a:solidFill>
                    <a:schemeClr val="tx1"/>
                  </a:solidFill>
                  <a:effectLst/>
                  <a:latin typeface="Arial" panose="020B0604020202020204" pitchFamily="34" charset="0"/>
                </a:endParaRPr>
              </a:p>
            </p:txBody>
          </p:sp>
        </p:grpSp>
        <p:grpSp>
          <p:nvGrpSpPr>
            <p:cNvPr id="76" name="Group 1"/>
            <p:cNvGrpSpPr>
              <a:grpSpLocks/>
            </p:cNvGrpSpPr>
            <p:nvPr/>
          </p:nvGrpSpPr>
          <p:grpSpPr bwMode="auto">
            <a:xfrm>
              <a:off x="4674249" y="3303574"/>
              <a:ext cx="457200" cy="304800"/>
              <a:chOff x="3960" y="4680"/>
              <a:chExt cx="720" cy="540"/>
            </a:xfrm>
          </p:grpSpPr>
          <p:grpSp>
            <p:nvGrpSpPr>
              <p:cNvPr id="77" name="Group 3"/>
              <p:cNvGrpSpPr>
                <a:grpSpLocks/>
              </p:cNvGrpSpPr>
              <p:nvPr/>
            </p:nvGrpSpPr>
            <p:grpSpPr bwMode="auto">
              <a:xfrm>
                <a:off x="3960" y="5040"/>
                <a:ext cx="540" cy="180"/>
                <a:chOff x="2880" y="5580"/>
                <a:chExt cx="1081" cy="360"/>
              </a:xfrm>
            </p:grpSpPr>
            <p:sp>
              <p:nvSpPr>
                <p:cNvPr id="79" name="Line 6"/>
                <p:cNvSpPr>
                  <a:spLocks noChangeShapeType="1"/>
                </p:cNvSpPr>
                <p:nvPr/>
              </p:nvSpPr>
              <p:spPr bwMode="auto">
                <a:xfrm>
                  <a:off x="2880" y="5760"/>
                  <a:ext cx="10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Line 5"/>
                <p:cNvSpPr>
                  <a:spLocks noChangeShapeType="1"/>
                </p:cNvSpPr>
                <p:nvPr/>
              </p:nvSpPr>
              <p:spPr bwMode="auto">
                <a:xfrm>
                  <a:off x="2880" y="5580"/>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Line 4"/>
                <p:cNvSpPr>
                  <a:spLocks noChangeShapeType="1"/>
                </p:cNvSpPr>
                <p:nvPr/>
              </p:nvSpPr>
              <p:spPr bwMode="auto">
                <a:xfrm>
                  <a:off x="3960" y="5580"/>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78" name="Text Box 2"/>
              <p:cNvSpPr txBox="1">
                <a:spLocks noChangeArrowheads="1"/>
              </p:cNvSpPr>
              <p:nvPr/>
            </p:nvSpPr>
            <p:spPr bwMode="auto">
              <a:xfrm>
                <a:off x="3960" y="46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VnTime" panose="020B7200000000000000" pitchFamily="34" charset="0"/>
                    <a:ea typeface="SimSun" panose="02010600030101010101" pitchFamily="2" charset="-122"/>
                    <a:cs typeface="Times New Roman" panose="02020603050405020304" pitchFamily="18" charset="0"/>
                  </a:rPr>
                  <a:t>2N</a:t>
                </a:r>
                <a:endParaRPr kumimoji="0" lang="en-US" sz="1800" b="0" i="0" u="none" strike="noStrike" cap="none" normalizeH="0" baseline="0" smtClean="0">
                  <a:ln>
                    <a:noFill/>
                  </a:ln>
                  <a:solidFill>
                    <a:schemeClr val="tx1"/>
                  </a:solidFill>
                  <a:effectLst/>
                  <a:latin typeface="Arial" panose="020B0604020202020204" pitchFamily="34" charset="0"/>
                </a:endParaRPr>
              </a:p>
            </p:txBody>
          </p:sp>
        </p:grpSp>
      </p:grpSp>
      <p:sp>
        <p:nvSpPr>
          <p:cNvPr id="82" name="Rectangle 75"/>
          <p:cNvSpPr>
            <a:spLocks noChangeArrowheads="1"/>
          </p:cNvSpPr>
          <p:nvPr/>
        </p:nvSpPr>
        <p:spPr bwMode="auto">
          <a:xfrm>
            <a:off x="2609027" y="929515"/>
            <a:ext cx="685116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sng" strike="noStrike" cap="none" normalizeH="0" baseline="0" smtClean="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Bài 2:</a:t>
            </a:r>
            <a:r>
              <a:rPr kumimoji="0" lang="en-US" sz="2000" b="0" i="0" u="none" strike="noStrike" cap="none" normalizeH="0" baseline="0" smtClean="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Hãy nêu phương,</a:t>
            </a:r>
            <a:r>
              <a:rPr kumimoji="0" lang="en-US" sz="2000" b="0" i="0" u="none" strike="noStrike" cap="none" normalizeH="0" smtClean="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chiều của </a:t>
            </a:r>
            <a:r>
              <a:rPr kumimoji="0" lang="en-US" sz="2000" b="0" i="0" u="none" strike="noStrike" cap="none" normalizeH="0" baseline="0" smtClean="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các lực trong hình vẽ</a:t>
            </a:r>
            <a:endParaRPr kumimoji="0" lang="en-US" sz="105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anose="020B0604020202020204" pitchFamily="34" charset="0"/>
            </a:endParaRPr>
          </a:p>
        </p:txBody>
      </p:sp>
      <p:sp>
        <p:nvSpPr>
          <p:cNvPr id="83" name="Rectangle 78"/>
          <p:cNvSpPr>
            <a:spLocks noChangeArrowheads="1"/>
          </p:cNvSpPr>
          <p:nvPr/>
        </p:nvSpPr>
        <p:spPr bwMode="auto">
          <a:xfrm>
            <a:off x="0" y="457200"/>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84" name="Rectangle 79"/>
          <p:cNvSpPr>
            <a:spLocks noChangeArrowheads="1"/>
          </p:cNvSpPr>
          <p:nvPr/>
        </p:nvSpPr>
        <p:spPr bwMode="auto">
          <a:xfrm>
            <a:off x="0" y="708025"/>
            <a:ext cx="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5" name="Rectangle 83"/>
          <p:cNvSpPr>
            <a:spLocks noChangeArrowheads="1"/>
          </p:cNvSpPr>
          <p:nvPr/>
        </p:nvSpPr>
        <p:spPr bwMode="auto">
          <a:xfrm>
            <a:off x="0" y="1371600"/>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86" name="Rectangle 85"/>
          <p:cNvSpPr>
            <a:spLocks noChangeArrowheads="1"/>
          </p:cNvSpPr>
          <p:nvPr/>
        </p:nvSpPr>
        <p:spPr bwMode="auto">
          <a:xfrm>
            <a:off x="0" y="1622425"/>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90" name="Rectangle 89"/>
          <p:cNvSpPr/>
          <p:nvPr/>
        </p:nvSpPr>
        <p:spPr>
          <a:xfrm>
            <a:off x="6933998" y="4156680"/>
            <a:ext cx="5448552" cy="2723823"/>
          </a:xfrm>
          <a:prstGeom prst="rect">
            <a:avLst/>
          </a:prstGeom>
        </p:spPr>
        <p:txBody>
          <a:bodyPr wrap="square">
            <a:spAutoFit/>
          </a:bodyPr>
          <a:lstStyle/>
          <a:p>
            <a:pPr indent="179705" algn="just">
              <a:lnSpc>
                <a:spcPct val="115000"/>
              </a:lnSpc>
              <a:spcAft>
                <a:spcPts val="200"/>
              </a:spcAft>
              <a:tabLst>
                <a:tab pos="179705" algn="l"/>
                <a:tab pos="3420110" algn="l"/>
                <a:tab pos="5039995" algn="l"/>
              </a:tabLst>
            </a:pPr>
            <a:endParaRPr lang="en-US" sz="20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indent="179705" algn="just">
              <a:lnSpc>
                <a:spcPct val="115000"/>
              </a:lnSpc>
              <a:spcAft>
                <a:spcPts val="200"/>
              </a:spcAft>
              <a:tabLst>
                <a:tab pos="179705" algn="l"/>
                <a:tab pos="3420110" algn="l"/>
                <a:tab pos="5039995" algn="l"/>
              </a:tabLst>
            </a:pPr>
            <a:r>
              <a:rPr lang="en-US" sz="2000" smtClean="0">
                <a:latin typeface="Times New Roman" panose="02020603050405020304" pitchFamily="18" charset="0"/>
                <a:ea typeface="Calibri" panose="020F0502020204030204" pitchFamily="34" charset="0"/>
                <a:cs typeface="Times New Roman" panose="02020603050405020304" pitchFamily="18" charset="0"/>
              </a:rPr>
              <a:t>Lực F</a:t>
            </a:r>
            <a:r>
              <a:rPr lang="en-US" sz="2000" baseline="-25000" smtClean="0">
                <a:latin typeface="Times New Roman" panose="02020603050405020304" pitchFamily="18" charset="0"/>
                <a:ea typeface="Calibri" panose="020F0502020204030204" pitchFamily="34" charset="0"/>
                <a:cs typeface="Times New Roman" panose="02020603050405020304" pitchFamily="18" charset="0"/>
              </a:rPr>
              <a:t>đh</a:t>
            </a:r>
            <a:r>
              <a:rPr lang="en-US" sz="2000" smtClean="0">
                <a:latin typeface="Times New Roman" panose="02020603050405020304" pitchFamily="18" charset="0"/>
                <a:ea typeface="Calibri" panose="020F0502020204030204" pitchFamily="34" charset="0"/>
                <a:cs typeface="Times New Roman" panose="02020603050405020304" pitchFamily="18" charset="0"/>
              </a:rPr>
              <a:t>: </a:t>
            </a:r>
          </a:p>
          <a:p>
            <a:pPr marL="342900" indent="-342900" algn="just">
              <a:lnSpc>
                <a:spcPct val="115000"/>
              </a:lnSpc>
              <a:spcAft>
                <a:spcPts val="200"/>
              </a:spcAft>
              <a:buFontTx/>
              <a:buChar char="-"/>
              <a:tabLst>
                <a:tab pos="179705" algn="l"/>
                <a:tab pos="3420110" algn="l"/>
                <a:tab pos="5039995" algn="l"/>
              </a:tabLst>
            </a:pPr>
            <a:r>
              <a:rPr lang="en-US" sz="2000" smtClean="0">
                <a:latin typeface="Times New Roman" panose="02020603050405020304" pitchFamily="18" charset="0"/>
                <a:ea typeface="Calibri" panose="020F0502020204030204" pitchFamily="34" charset="0"/>
                <a:cs typeface="Times New Roman" panose="02020603050405020304" pitchFamily="18" charset="0"/>
              </a:rPr>
              <a:t>Phương: thẳng đứng.</a:t>
            </a:r>
          </a:p>
          <a:p>
            <a:pPr marL="342900" indent="-342900" algn="just">
              <a:lnSpc>
                <a:spcPct val="115000"/>
              </a:lnSpc>
              <a:spcAft>
                <a:spcPts val="200"/>
              </a:spcAft>
              <a:buFontTx/>
              <a:buChar char="-"/>
              <a:tabLst>
                <a:tab pos="179705" algn="l"/>
                <a:tab pos="3420110" algn="l"/>
                <a:tab pos="5039995" algn="l"/>
              </a:tabLst>
            </a:pPr>
            <a:r>
              <a:rPr lang="en-US" sz="2000" smtClean="0">
                <a:latin typeface="Times New Roman" panose="02020603050405020304" pitchFamily="18" charset="0"/>
                <a:ea typeface="Calibri" panose="020F0502020204030204" pitchFamily="34" charset="0"/>
                <a:cs typeface="Times New Roman" panose="02020603050405020304" pitchFamily="18" charset="0"/>
              </a:rPr>
              <a:t>Chiều: dưới lên trên.</a:t>
            </a:r>
          </a:p>
          <a:p>
            <a:pPr algn="just">
              <a:lnSpc>
                <a:spcPct val="115000"/>
              </a:lnSpc>
              <a:spcAft>
                <a:spcPts val="200"/>
              </a:spcAft>
              <a:tabLst>
                <a:tab pos="179705" algn="l"/>
                <a:tab pos="3420110" algn="l"/>
                <a:tab pos="5039995" algn="l"/>
              </a:tabLst>
            </a:pPr>
            <a:r>
              <a:rPr lang="en-US" sz="2000" smtClean="0">
                <a:latin typeface="Times New Roman" panose="02020603050405020304" pitchFamily="18" charset="0"/>
                <a:ea typeface="Calibri" panose="020F0502020204030204" pitchFamily="34" charset="0"/>
                <a:cs typeface="Times New Roman" panose="02020603050405020304" pitchFamily="18" charset="0"/>
              </a:rPr>
              <a:t>Lực hút trái đất: P</a:t>
            </a:r>
          </a:p>
          <a:p>
            <a:pPr marL="342900" indent="-342900" algn="just">
              <a:lnSpc>
                <a:spcPct val="115000"/>
              </a:lnSpc>
              <a:spcAft>
                <a:spcPts val="200"/>
              </a:spcAft>
              <a:buFontTx/>
              <a:buChar char="-"/>
              <a:tabLst>
                <a:tab pos="179705" algn="l"/>
                <a:tab pos="3420110" algn="l"/>
                <a:tab pos="5039995" algn="l"/>
              </a:tabLst>
            </a:pPr>
            <a:r>
              <a:rPr lang="en-US" sz="2000" smtClean="0">
                <a:latin typeface="Times New Roman" panose="02020603050405020304" pitchFamily="18" charset="0"/>
                <a:ea typeface="Calibri" panose="020F0502020204030204" pitchFamily="34" charset="0"/>
                <a:cs typeface="Times New Roman" panose="02020603050405020304" pitchFamily="18" charset="0"/>
              </a:rPr>
              <a:t>Phương: thẳng đứng</a:t>
            </a:r>
          </a:p>
          <a:p>
            <a:pPr marL="342900" indent="-342900" algn="just">
              <a:lnSpc>
                <a:spcPct val="115000"/>
              </a:lnSpc>
              <a:spcAft>
                <a:spcPts val="200"/>
              </a:spcAft>
              <a:buFontTx/>
              <a:buChar char="-"/>
              <a:tabLst>
                <a:tab pos="179705" algn="l"/>
                <a:tab pos="3420110" algn="l"/>
                <a:tab pos="5039995" algn="l"/>
              </a:tabLst>
            </a:pPr>
            <a:r>
              <a:rPr lang="en-US" sz="2000" smtClean="0">
                <a:latin typeface="Times New Roman" panose="02020603050405020304" pitchFamily="18" charset="0"/>
                <a:ea typeface="Calibri" panose="020F0502020204030204" pitchFamily="34" charset="0"/>
                <a:cs typeface="Times New Roman" panose="02020603050405020304" pitchFamily="18" charset="0"/>
              </a:rPr>
              <a:t>Chiều: trên xuống dưới.</a:t>
            </a:r>
            <a:endParaRPr lang="en-US">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14930542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90"/>
                                        </p:tgtEl>
                                        <p:attrNameLst>
                                          <p:attrName>style.visibility</p:attrName>
                                        </p:attrNameLst>
                                      </p:cBhvr>
                                      <p:to>
                                        <p:strVal val="visible"/>
                                      </p:to>
                                    </p:set>
                                    <p:anim calcmode="lin" valueType="num">
                                      <p:cBhvr>
                                        <p:cTn id="21" dur="500" fill="hold"/>
                                        <p:tgtEl>
                                          <p:spTgt spid="90"/>
                                        </p:tgtEl>
                                        <p:attrNameLst>
                                          <p:attrName>ppt_w</p:attrName>
                                        </p:attrNameLst>
                                      </p:cBhvr>
                                      <p:tavLst>
                                        <p:tav tm="0">
                                          <p:val>
                                            <p:fltVal val="0"/>
                                          </p:val>
                                        </p:tav>
                                        <p:tav tm="100000">
                                          <p:val>
                                            <p:strVal val="#ppt_w"/>
                                          </p:val>
                                        </p:tav>
                                      </p:tavLst>
                                    </p:anim>
                                    <p:anim calcmode="lin" valueType="num">
                                      <p:cBhvr>
                                        <p:cTn id="22" dur="500" fill="hold"/>
                                        <p:tgtEl>
                                          <p:spTgt spid="90"/>
                                        </p:tgtEl>
                                        <p:attrNameLst>
                                          <p:attrName>ppt_h</p:attrName>
                                        </p:attrNameLst>
                                      </p:cBhvr>
                                      <p:tavLst>
                                        <p:tav tm="0">
                                          <p:val>
                                            <p:fltVal val="0"/>
                                          </p:val>
                                        </p:tav>
                                        <p:tav tm="100000">
                                          <p:val>
                                            <p:strVal val="#ppt_h"/>
                                          </p:val>
                                        </p:tav>
                                      </p:tavLst>
                                    </p:anim>
                                    <p:animEffect transition="in" filter="fade">
                                      <p:cBhvr>
                                        <p:cTn id="23"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06"/>
        <p:cNvGrpSpPr/>
        <p:nvPr/>
      </p:nvGrpSpPr>
      <p:grpSpPr>
        <a:xfrm>
          <a:off x="0" y="0"/>
          <a:ext cx="0" cy="0"/>
          <a:chOff x="0" y="0"/>
          <a:chExt cx="0" cy="0"/>
        </a:xfrm>
      </p:grpSpPr>
      <p:sp>
        <p:nvSpPr>
          <p:cNvPr id="2" name="Title 2">
            <a:extLst>
              <a:ext uri="{FF2B5EF4-FFF2-40B4-BE49-F238E27FC236}">
                <a16:creationId xmlns="" xmlns:a16="http://schemas.microsoft.com/office/drawing/2014/main" id="{F1C75600-757D-2141-9835-90C3290D4152}"/>
              </a:ext>
            </a:extLst>
          </p:cNvPr>
          <p:cNvSpPr txBox="1">
            <a:spLocks/>
          </p:cNvSpPr>
          <p:nvPr/>
        </p:nvSpPr>
        <p:spPr>
          <a:xfrm>
            <a:off x="514350" y="271219"/>
            <a:ext cx="9574644" cy="757481"/>
          </a:xfrm>
          <a:prstGeom prst="rect">
            <a:avLst/>
          </a:prstGeom>
        </p:spPr>
        <p:style>
          <a:lnRef idx="2">
            <a:schemeClr val="accent2"/>
          </a:lnRef>
          <a:fillRef idx="1">
            <a:schemeClr val="lt1"/>
          </a:fillRef>
          <a:effectRef idx="0">
            <a:schemeClr val="accent2"/>
          </a:effectRef>
          <a:fontRef idx="minor">
            <a:schemeClr val="dk1"/>
          </a:fontRef>
        </p:style>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err="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Bài</a:t>
            </a:r>
            <a:r>
              <a:rPr lang="en-US" b="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 </a:t>
            </a:r>
            <a:r>
              <a:rPr lang="en-US" b="1" smtClean="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41: Biểu diễn lực (tiết 2)</a:t>
            </a:r>
            <a:endParaRPr lang="en-US" b="1" dirty="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endParaRPr>
          </a:p>
        </p:txBody>
      </p:sp>
      <p:sp>
        <p:nvSpPr>
          <p:cNvPr id="3" name="TextBox 2">
            <a:extLst>
              <a:ext uri="{FF2B5EF4-FFF2-40B4-BE49-F238E27FC236}">
                <a16:creationId xmlns="" xmlns:a16="http://schemas.microsoft.com/office/drawing/2014/main" id="{E7E9ABFB-2D6A-DF4E-A875-558B913C35AC}"/>
              </a:ext>
            </a:extLst>
          </p:cNvPr>
          <p:cNvSpPr txBox="1"/>
          <p:nvPr/>
        </p:nvSpPr>
        <p:spPr>
          <a:xfrm>
            <a:off x="514350" y="1033272"/>
            <a:ext cx="11144250" cy="5323973"/>
          </a:xfrm>
          <a:prstGeom prst="rect">
            <a:avLst/>
          </a:prstGeom>
          <a:noFill/>
        </p:spPr>
        <p:txBody>
          <a:bodyPr wrap="square" lIns="0" tIns="0" rIns="0" bIns="0" rtlCol="0">
            <a:noAutofit/>
          </a:bodyPr>
          <a:lstStyle/>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I. CÁC ĐẶC TRƯNG CỦA LỰC</a:t>
            </a:r>
          </a:p>
          <a:p>
            <a:pPr algn="just" fontAlgn="base">
              <a:lnSpc>
                <a:spcPct val="120000"/>
              </a:lnSpc>
              <a:spcBef>
                <a:spcPct val="0"/>
              </a:spcBef>
              <a:spcAft>
                <a:spcPct val="0"/>
              </a:spcAft>
            </a:pPr>
            <a:r>
              <a:rPr lang="en-US" altLang="zh-CN" sz="2800" b="1">
                <a:solidFill>
                  <a:srgbClr val="FFC000"/>
                </a:solidFill>
                <a:latin typeface="Times New Roman" panose="02020603050405020304" pitchFamily="18" charset="0"/>
                <a:ea typeface="#9Slide03 Roboto Light" panose="02000000000000000000" pitchFamily="2" charset="0"/>
              </a:rPr>
              <a:t>3</a:t>
            </a:r>
            <a:r>
              <a:rPr lang="en-US" altLang="zh-CN" sz="2800" b="1" smtClean="0">
                <a:solidFill>
                  <a:srgbClr val="FFC000"/>
                </a:solidFill>
                <a:latin typeface="Times New Roman" panose="02020603050405020304" pitchFamily="18" charset="0"/>
                <a:ea typeface="#9Slide03 Roboto Light" panose="02000000000000000000" pitchFamily="2" charset="0"/>
              </a:rPr>
              <a:t>. Đơn vị lực và dụng cụ đo lực</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3.1. Đơn vị lực</a:t>
            </a:r>
          </a:p>
          <a:p>
            <a:pPr algn="just" fontAlgn="base">
              <a:lnSpc>
                <a:spcPct val="120000"/>
              </a:lnSpc>
              <a:spcBef>
                <a:spcPct val="0"/>
              </a:spcBef>
              <a:spcAft>
                <a:spcPct val="0"/>
              </a:spcAft>
            </a:pPr>
            <a:endParaRPr lang="en-US" altLang="zh-CN" sz="2800" dirty="0">
              <a:solidFill>
                <a:prstClr val="white"/>
              </a:solidFill>
              <a:latin typeface="等线 Light"/>
              <a:ea typeface="#9Slide03 Roboto Light" panose="02000000000000000000" pitchFamily="2" charset="0"/>
            </a:endParaRPr>
          </a:p>
        </p:txBody>
      </p:sp>
      <p:sp>
        <p:nvSpPr>
          <p:cNvPr id="4" name="Content Placeholder 2">
            <a:extLst>
              <a:ext uri="{FF2B5EF4-FFF2-40B4-BE49-F238E27FC236}">
                <a16:creationId xmlns="" xmlns:a16="http://schemas.microsoft.com/office/drawing/2014/main" id="{04131E9A-42A0-456B-B690-91C606AC3830}"/>
              </a:ext>
            </a:extLst>
          </p:cNvPr>
          <p:cNvSpPr txBox="1">
            <a:spLocks/>
          </p:cNvSpPr>
          <p:nvPr/>
        </p:nvSpPr>
        <p:spPr>
          <a:xfrm>
            <a:off x="514350" y="2233918"/>
            <a:ext cx="11263122" cy="453419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endParaRPr lang="en-US" sz="3000" dirty="0">
              <a:solidFill>
                <a:prstClr val="white"/>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3737912807"/>
      </p:ext>
    </p:extLst>
  </p:cSld>
  <p:clrMapOvr>
    <a:masterClrMapping/>
  </p:clrMapOvr>
  <mc:AlternateContent xmlns:mc="http://schemas.openxmlformats.org/markup-compatibility/2006" xmlns:p14="http://schemas.microsoft.com/office/powerpoint/2010/main">
    <mc:Choice Requires="p14">
      <p:transition spd="slow" p14:dur="2000" advClick="0">
        <p:randomBar dir="vert"/>
      </p:transition>
    </mc:Choice>
    <mc:Fallback xmlns="">
      <p:transition spd="slow" advClick="0">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p:cTn id="7"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8"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9"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4"/>
          <p:cNvSpPr>
            <a:spLocks noGrp="1" noChangeArrowheads="1"/>
          </p:cNvSpPr>
          <p:nvPr>
            <p:ph type="title"/>
          </p:nvPr>
        </p:nvSpPr>
        <p:spPr>
          <a:xfrm>
            <a:off x="2209800" y="152400"/>
            <a:ext cx="6870700" cy="915988"/>
          </a:xfrm>
        </p:spPr>
        <p:txBody>
          <a:bodyPr/>
          <a:lstStyle/>
          <a:p>
            <a:r>
              <a:rPr lang="en-US" sz="4800"/>
              <a:t>ISAAC NEWTON</a:t>
            </a:r>
          </a:p>
        </p:txBody>
      </p:sp>
      <p:sp>
        <p:nvSpPr>
          <p:cNvPr id="30725" name="Rectangle 5"/>
          <p:cNvSpPr>
            <a:spLocks noGrp="1" noChangeArrowheads="1"/>
          </p:cNvSpPr>
          <p:nvPr>
            <p:ph type="body" sz="half" idx="1"/>
          </p:nvPr>
        </p:nvSpPr>
        <p:spPr>
          <a:xfrm>
            <a:off x="284672" y="1447800"/>
            <a:ext cx="6633713" cy="4267200"/>
          </a:xfrm>
        </p:spPr>
        <p:txBody>
          <a:bodyPr/>
          <a:lstStyle/>
          <a:p>
            <a:pPr>
              <a:buFontTx/>
              <a:buNone/>
            </a:pPr>
            <a:r>
              <a:rPr lang="vi-VN" sz="2800" b="1">
                <a:latin typeface="Arial" panose="020B0604020202020204" pitchFamily="34" charset="0"/>
              </a:rPr>
              <a:t>Isaac Newton</a:t>
            </a:r>
            <a:r>
              <a:rPr lang="en-US" sz="2800" b="1">
                <a:latin typeface="Arial" panose="020B0604020202020204" pitchFamily="34" charset="0"/>
              </a:rPr>
              <a:t> </a:t>
            </a:r>
            <a:r>
              <a:rPr lang="en-US" sz="2800">
                <a:latin typeface="Arial" panose="020B0604020202020204" pitchFamily="34" charset="0"/>
              </a:rPr>
              <a:t>(1643-1727)</a:t>
            </a:r>
            <a:r>
              <a:rPr lang="vi-VN" sz="2800">
                <a:latin typeface="Arial" panose="020B0604020202020204" pitchFamily="34" charset="0"/>
              </a:rPr>
              <a:t>  là một nhà vật lý, nhà thiên văn học, nhà triết học tự nhiên và nhà toán học vĩ đại người Anh.</a:t>
            </a:r>
            <a:r>
              <a:rPr lang="vi-VN" sz="2800"/>
              <a:t> </a:t>
            </a:r>
            <a:endParaRPr lang="en-US" sz="2800"/>
          </a:p>
        </p:txBody>
      </p:sp>
      <p:pic>
        <p:nvPicPr>
          <p:cNvPr id="30727" name="Picture 7" descr="GodfreyKneller-IsaacNewton-1689[1]"/>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7136922" y="1329905"/>
            <a:ext cx="3552825" cy="4876800"/>
          </a:xfrm>
        </p:spPr>
      </p:pic>
    </p:spTree>
    <p:extLst>
      <p:ext uri="{BB962C8B-B14F-4D97-AF65-F5344CB8AC3E}">
        <p14:creationId xmlns:p14="http://schemas.microsoft.com/office/powerpoint/2010/main" val="4682580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fade">
                                      <p:cBhvr>
                                        <p:cTn id="7" dur="2000"/>
                                        <p:tgtEl>
                                          <p:spTgt spid="30724"/>
                                        </p:tgtEl>
                                      </p:cBhvr>
                                    </p:animEffect>
                                    <p:anim calcmode="lin" valueType="num">
                                      <p:cBhvr>
                                        <p:cTn id="8" dur="2000" fill="hold"/>
                                        <p:tgtEl>
                                          <p:spTgt spid="30724"/>
                                        </p:tgtEl>
                                        <p:attrNameLst>
                                          <p:attrName>style.rotation</p:attrName>
                                        </p:attrNameLst>
                                      </p:cBhvr>
                                      <p:tavLst>
                                        <p:tav tm="0">
                                          <p:val>
                                            <p:fltVal val="720"/>
                                          </p:val>
                                        </p:tav>
                                        <p:tav tm="100000">
                                          <p:val>
                                            <p:fltVal val="0"/>
                                          </p:val>
                                        </p:tav>
                                      </p:tavLst>
                                    </p:anim>
                                    <p:anim calcmode="lin" valueType="num">
                                      <p:cBhvr>
                                        <p:cTn id="9" dur="2000" fill="hold"/>
                                        <p:tgtEl>
                                          <p:spTgt spid="30724"/>
                                        </p:tgtEl>
                                        <p:attrNameLst>
                                          <p:attrName>ppt_h</p:attrName>
                                        </p:attrNameLst>
                                      </p:cBhvr>
                                      <p:tavLst>
                                        <p:tav tm="0">
                                          <p:val>
                                            <p:fltVal val="0"/>
                                          </p:val>
                                        </p:tav>
                                        <p:tav tm="100000">
                                          <p:val>
                                            <p:strVal val="#ppt_h"/>
                                          </p:val>
                                        </p:tav>
                                      </p:tavLst>
                                    </p:anim>
                                    <p:anim calcmode="lin" valueType="num">
                                      <p:cBhvr>
                                        <p:cTn id="10" dur="2000" fill="hold"/>
                                        <p:tgtEl>
                                          <p:spTgt spid="30724"/>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47" presetClass="entr" presetSubtype="0" fill="hold" nodeType="clickEffect">
                                  <p:stCondLst>
                                    <p:cond delay="0"/>
                                  </p:stCondLst>
                                  <p:childTnLst>
                                    <p:set>
                                      <p:cBhvr>
                                        <p:cTn id="14" dur="1" fill="hold">
                                          <p:stCondLst>
                                            <p:cond delay="0"/>
                                          </p:stCondLst>
                                        </p:cTn>
                                        <p:tgtEl>
                                          <p:spTgt spid="30727"/>
                                        </p:tgtEl>
                                        <p:attrNameLst>
                                          <p:attrName>style.visibility</p:attrName>
                                        </p:attrNameLst>
                                      </p:cBhvr>
                                      <p:to>
                                        <p:strVal val="visible"/>
                                      </p:to>
                                    </p:set>
                                    <p:animEffect transition="in" filter="fade">
                                      <p:cBhvr>
                                        <p:cTn id="15" dur="1000"/>
                                        <p:tgtEl>
                                          <p:spTgt spid="30727"/>
                                        </p:tgtEl>
                                      </p:cBhvr>
                                    </p:animEffect>
                                    <p:anim calcmode="lin" valueType="num">
                                      <p:cBhvr>
                                        <p:cTn id="16" dur="1000" fill="hold"/>
                                        <p:tgtEl>
                                          <p:spTgt spid="30727"/>
                                        </p:tgtEl>
                                        <p:attrNameLst>
                                          <p:attrName>ppt_x</p:attrName>
                                        </p:attrNameLst>
                                      </p:cBhvr>
                                      <p:tavLst>
                                        <p:tav tm="0">
                                          <p:val>
                                            <p:strVal val="#ppt_x"/>
                                          </p:val>
                                        </p:tav>
                                        <p:tav tm="100000">
                                          <p:val>
                                            <p:strVal val="#ppt_x"/>
                                          </p:val>
                                        </p:tav>
                                      </p:tavLst>
                                    </p:anim>
                                    <p:anim calcmode="lin" valueType="num">
                                      <p:cBhvr>
                                        <p:cTn id="17" dur="1000" fill="hold"/>
                                        <p:tgtEl>
                                          <p:spTgt spid="30727"/>
                                        </p:tgtEl>
                                        <p:attrNameLst>
                                          <p:attrName>ppt_y</p:attrName>
                                        </p:attrNameLst>
                                      </p:cBhvr>
                                      <p:tavLst>
                                        <p:tav tm="0">
                                          <p:val>
                                            <p:strVal val="#ppt_y-.1"/>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30725">
                                            <p:txEl>
                                              <p:pRg st="0" end="0"/>
                                            </p:txEl>
                                          </p:spTgt>
                                        </p:tgtEl>
                                        <p:attrNameLst>
                                          <p:attrName>style.visibility</p:attrName>
                                        </p:attrNameLst>
                                      </p:cBhvr>
                                      <p:to>
                                        <p:strVal val="visible"/>
                                      </p:to>
                                    </p:set>
                                    <p:animEffect transition="in" filter="wedge">
                                      <p:cBhvr>
                                        <p:cTn id="22" dur="2000"/>
                                        <p:tgtEl>
                                          <p:spTgt spid="3072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p:bldP spid="30725" grpId="0" build="p"/>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b="1">
                <a:latin typeface="Arial" panose="020B0604020202020204" pitchFamily="34" charset="0"/>
              </a:rPr>
              <a:t>Tiểu </a:t>
            </a:r>
            <a:r>
              <a:rPr lang="en-US" b="1" smtClean="0">
                <a:latin typeface="Arial" panose="020B0604020202020204" pitchFamily="34" charset="0"/>
              </a:rPr>
              <a:t>sử</a:t>
            </a:r>
            <a:endParaRPr lang="en-US" b="1">
              <a:latin typeface="Arial" panose="020B0604020202020204" pitchFamily="34" charset="0"/>
            </a:endParaRPr>
          </a:p>
        </p:txBody>
      </p:sp>
      <p:sp>
        <p:nvSpPr>
          <p:cNvPr id="48139" name="Rectangle 11"/>
          <p:cNvSpPr>
            <a:spLocks noGrp="1" noChangeArrowheads="1"/>
          </p:cNvSpPr>
          <p:nvPr>
            <p:ph type="body" idx="1"/>
          </p:nvPr>
        </p:nvSpPr>
        <p:spPr/>
        <p:txBody>
          <a:bodyPr/>
          <a:lstStyle/>
          <a:p>
            <a:pPr>
              <a:lnSpc>
                <a:spcPct val="90000"/>
              </a:lnSpc>
            </a:pPr>
            <a:r>
              <a:rPr lang="en-US" sz="2800">
                <a:latin typeface="Arial" panose="020B0604020202020204" pitchFamily="34" charset="0"/>
              </a:rPr>
              <a:t>Isaac Newton sinh tại Woolsthorpe, Anh quốc ngày 25/12/1642.</a:t>
            </a:r>
          </a:p>
          <a:p>
            <a:pPr>
              <a:lnSpc>
                <a:spcPct val="90000"/>
              </a:lnSpc>
            </a:pPr>
            <a:r>
              <a:rPr lang="en-US" sz="2800">
                <a:latin typeface="Arial" panose="020B0604020202020204" pitchFamily="34" charset="0"/>
              </a:rPr>
              <a:t>Lên năm, Isaac học tiểu học trường làng, trước tiên tại Skillington, sau đó tại Stoke. </a:t>
            </a:r>
          </a:p>
          <a:p>
            <a:pPr>
              <a:lnSpc>
                <a:spcPct val="90000"/>
              </a:lnSpc>
            </a:pPr>
            <a:r>
              <a:rPr lang="en-US" sz="2800">
                <a:latin typeface="Arial" panose="020B0604020202020204" pitchFamily="34" charset="0"/>
              </a:rPr>
              <a:t>Năm 12 tuổi, Isaac được vô trường trung học Grantham.</a:t>
            </a:r>
          </a:p>
          <a:p>
            <a:pPr>
              <a:lnSpc>
                <a:spcPct val="90000"/>
              </a:lnSpc>
            </a:pPr>
            <a:r>
              <a:rPr lang="en-US" sz="2800"/>
              <a:t>Năm 18 tuổi, Isaac đậu vô Đại học Cambridge, nơi đó ông ở lại trong suốt 40 năm, đầu tiên là sinh viên, sau đó là giáo sư.</a:t>
            </a:r>
            <a:endParaRPr lang="en-US" sz="2800">
              <a:latin typeface="Arial" panose="020B0604020202020204" pitchFamily="34" charset="0"/>
            </a:endParaRPr>
          </a:p>
          <a:p>
            <a:pPr>
              <a:lnSpc>
                <a:spcPct val="90000"/>
              </a:lnSpc>
            </a:pPr>
            <a:endParaRPr lang="en-US" sz="2800">
              <a:latin typeface="Arial" panose="020B0604020202020204" pitchFamily="34" charset="0"/>
            </a:endParaRPr>
          </a:p>
        </p:txBody>
      </p:sp>
    </p:spTree>
    <p:extLst>
      <p:ext uri="{BB962C8B-B14F-4D97-AF65-F5344CB8AC3E}">
        <p14:creationId xmlns:p14="http://schemas.microsoft.com/office/powerpoint/2010/main" val="3145548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8139">
                                            <p:txEl>
                                              <p:pRg st="0" end="0"/>
                                            </p:txEl>
                                          </p:spTgt>
                                        </p:tgtEl>
                                        <p:attrNameLst>
                                          <p:attrName>style.visibility</p:attrName>
                                        </p:attrNameLst>
                                      </p:cBhvr>
                                      <p:to>
                                        <p:strVal val="visible"/>
                                      </p:to>
                                    </p:set>
                                    <p:animEffect transition="in" filter="fade">
                                      <p:cBhvr>
                                        <p:cTn id="7" dur="1000"/>
                                        <p:tgtEl>
                                          <p:spTgt spid="48139">
                                            <p:txEl>
                                              <p:pRg st="0" end="0"/>
                                            </p:txEl>
                                          </p:spTgt>
                                        </p:tgtEl>
                                      </p:cBhvr>
                                    </p:animEffect>
                                    <p:anim calcmode="lin" valueType="num">
                                      <p:cBhvr>
                                        <p:cTn id="8" dur="1000" fill="hold"/>
                                        <p:tgtEl>
                                          <p:spTgt spid="4813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813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8139">
                                            <p:txEl>
                                              <p:pRg st="1" end="1"/>
                                            </p:txEl>
                                          </p:spTgt>
                                        </p:tgtEl>
                                        <p:attrNameLst>
                                          <p:attrName>style.visibility</p:attrName>
                                        </p:attrNameLst>
                                      </p:cBhvr>
                                      <p:to>
                                        <p:strVal val="visible"/>
                                      </p:to>
                                    </p:set>
                                    <p:animEffect transition="in" filter="fade">
                                      <p:cBhvr>
                                        <p:cTn id="14" dur="1000"/>
                                        <p:tgtEl>
                                          <p:spTgt spid="48139">
                                            <p:txEl>
                                              <p:pRg st="1" end="1"/>
                                            </p:txEl>
                                          </p:spTgt>
                                        </p:tgtEl>
                                      </p:cBhvr>
                                    </p:animEffect>
                                    <p:anim calcmode="lin" valueType="num">
                                      <p:cBhvr>
                                        <p:cTn id="15" dur="1000" fill="hold"/>
                                        <p:tgtEl>
                                          <p:spTgt spid="4813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813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8139">
                                            <p:txEl>
                                              <p:pRg st="2" end="2"/>
                                            </p:txEl>
                                          </p:spTgt>
                                        </p:tgtEl>
                                        <p:attrNameLst>
                                          <p:attrName>style.visibility</p:attrName>
                                        </p:attrNameLst>
                                      </p:cBhvr>
                                      <p:to>
                                        <p:strVal val="visible"/>
                                      </p:to>
                                    </p:set>
                                    <p:animEffect transition="in" filter="fade">
                                      <p:cBhvr>
                                        <p:cTn id="21" dur="1000"/>
                                        <p:tgtEl>
                                          <p:spTgt spid="48139">
                                            <p:txEl>
                                              <p:pRg st="2" end="2"/>
                                            </p:txEl>
                                          </p:spTgt>
                                        </p:tgtEl>
                                      </p:cBhvr>
                                    </p:animEffect>
                                    <p:anim calcmode="lin" valueType="num">
                                      <p:cBhvr>
                                        <p:cTn id="22" dur="1000" fill="hold"/>
                                        <p:tgtEl>
                                          <p:spTgt spid="48139">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813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8139">
                                            <p:txEl>
                                              <p:pRg st="3" end="3"/>
                                            </p:txEl>
                                          </p:spTgt>
                                        </p:tgtEl>
                                        <p:attrNameLst>
                                          <p:attrName>style.visibility</p:attrName>
                                        </p:attrNameLst>
                                      </p:cBhvr>
                                      <p:to>
                                        <p:strVal val="visible"/>
                                      </p:to>
                                    </p:set>
                                    <p:animEffect transition="in" filter="fade">
                                      <p:cBhvr>
                                        <p:cTn id="28" dur="1000"/>
                                        <p:tgtEl>
                                          <p:spTgt spid="48139">
                                            <p:txEl>
                                              <p:pRg st="3" end="3"/>
                                            </p:txEl>
                                          </p:spTgt>
                                        </p:tgtEl>
                                      </p:cBhvr>
                                    </p:animEffect>
                                    <p:anim calcmode="lin" valueType="num">
                                      <p:cBhvr>
                                        <p:cTn id="29" dur="1000" fill="hold"/>
                                        <p:tgtEl>
                                          <p:spTgt spid="48139">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4813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8" presetClass="entr" presetSubtype="16" fill="hold" grpId="1" nodeType="clickEffect">
                                  <p:stCondLst>
                                    <p:cond delay="0"/>
                                  </p:stCondLst>
                                  <p:childTnLst>
                                    <p:set>
                                      <p:cBhvr>
                                        <p:cTn id="34" dur="1" fill="hold">
                                          <p:stCondLst>
                                            <p:cond delay="0"/>
                                          </p:stCondLst>
                                        </p:cTn>
                                        <p:tgtEl>
                                          <p:spTgt spid="48139">
                                            <p:txEl>
                                              <p:pRg st="0" end="0"/>
                                            </p:txEl>
                                          </p:spTgt>
                                        </p:tgtEl>
                                        <p:attrNameLst>
                                          <p:attrName>style.visibility</p:attrName>
                                        </p:attrNameLst>
                                      </p:cBhvr>
                                      <p:to>
                                        <p:strVal val="visible"/>
                                      </p:to>
                                    </p:set>
                                    <p:animEffect transition="in" filter="diamond(in)">
                                      <p:cBhvr>
                                        <p:cTn id="35" dur="2000"/>
                                        <p:tgtEl>
                                          <p:spTgt spid="48139">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8" presetClass="entr" presetSubtype="16" fill="hold" grpId="1" nodeType="clickEffect">
                                  <p:stCondLst>
                                    <p:cond delay="0"/>
                                  </p:stCondLst>
                                  <p:childTnLst>
                                    <p:set>
                                      <p:cBhvr>
                                        <p:cTn id="39" dur="1" fill="hold">
                                          <p:stCondLst>
                                            <p:cond delay="0"/>
                                          </p:stCondLst>
                                        </p:cTn>
                                        <p:tgtEl>
                                          <p:spTgt spid="48139">
                                            <p:txEl>
                                              <p:pRg st="1" end="1"/>
                                            </p:txEl>
                                          </p:spTgt>
                                        </p:tgtEl>
                                        <p:attrNameLst>
                                          <p:attrName>style.visibility</p:attrName>
                                        </p:attrNameLst>
                                      </p:cBhvr>
                                      <p:to>
                                        <p:strVal val="visible"/>
                                      </p:to>
                                    </p:set>
                                    <p:animEffect transition="in" filter="diamond(in)">
                                      <p:cBhvr>
                                        <p:cTn id="40" dur="2000"/>
                                        <p:tgtEl>
                                          <p:spTgt spid="48139">
                                            <p:txEl>
                                              <p:pRg st="1" end="1"/>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8" presetClass="entr" presetSubtype="16" fill="hold" grpId="1" nodeType="clickEffect">
                                  <p:stCondLst>
                                    <p:cond delay="0"/>
                                  </p:stCondLst>
                                  <p:childTnLst>
                                    <p:set>
                                      <p:cBhvr>
                                        <p:cTn id="44" dur="1" fill="hold">
                                          <p:stCondLst>
                                            <p:cond delay="0"/>
                                          </p:stCondLst>
                                        </p:cTn>
                                        <p:tgtEl>
                                          <p:spTgt spid="48139">
                                            <p:txEl>
                                              <p:pRg st="2" end="2"/>
                                            </p:txEl>
                                          </p:spTgt>
                                        </p:tgtEl>
                                        <p:attrNameLst>
                                          <p:attrName>style.visibility</p:attrName>
                                        </p:attrNameLst>
                                      </p:cBhvr>
                                      <p:to>
                                        <p:strVal val="visible"/>
                                      </p:to>
                                    </p:set>
                                    <p:animEffect transition="in" filter="diamond(in)">
                                      <p:cBhvr>
                                        <p:cTn id="45" dur="2000"/>
                                        <p:tgtEl>
                                          <p:spTgt spid="48139">
                                            <p:txEl>
                                              <p:pRg st="2" end="2"/>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8" presetClass="entr" presetSubtype="16" fill="hold" grpId="1" nodeType="clickEffect">
                                  <p:stCondLst>
                                    <p:cond delay="0"/>
                                  </p:stCondLst>
                                  <p:childTnLst>
                                    <p:set>
                                      <p:cBhvr>
                                        <p:cTn id="49" dur="1" fill="hold">
                                          <p:stCondLst>
                                            <p:cond delay="0"/>
                                          </p:stCondLst>
                                        </p:cTn>
                                        <p:tgtEl>
                                          <p:spTgt spid="48139">
                                            <p:txEl>
                                              <p:pRg st="3" end="3"/>
                                            </p:txEl>
                                          </p:spTgt>
                                        </p:tgtEl>
                                        <p:attrNameLst>
                                          <p:attrName>style.visibility</p:attrName>
                                        </p:attrNameLst>
                                      </p:cBhvr>
                                      <p:to>
                                        <p:strVal val="visible"/>
                                      </p:to>
                                    </p:set>
                                    <p:animEffect transition="in" filter="diamond(in)">
                                      <p:cBhvr>
                                        <p:cTn id="50" dur="2000"/>
                                        <p:tgtEl>
                                          <p:spTgt spid="481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9" grpId="0" build="p"/>
      <p:bldP spid="48139" grpId="1" build="p"/>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b="1">
                <a:latin typeface="Arial" panose="020B0604020202020204" pitchFamily="34" charset="0"/>
              </a:rPr>
              <a:t>Tiểu </a:t>
            </a:r>
            <a:r>
              <a:rPr lang="en-US" b="1" smtClean="0">
                <a:latin typeface="Arial" panose="020B0604020202020204" pitchFamily="34" charset="0"/>
              </a:rPr>
              <a:t>sử</a:t>
            </a:r>
            <a:endParaRPr lang="en-US" b="1">
              <a:latin typeface="Arial" panose="020B0604020202020204" pitchFamily="34" charset="0"/>
            </a:endParaRPr>
          </a:p>
        </p:txBody>
      </p:sp>
      <p:sp>
        <p:nvSpPr>
          <p:cNvPr id="142339" name="Rectangle 3"/>
          <p:cNvSpPr>
            <a:spLocks noGrp="1" noChangeArrowheads="1"/>
          </p:cNvSpPr>
          <p:nvPr>
            <p:ph type="body" sz="half" idx="1"/>
          </p:nvPr>
        </p:nvSpPr>
        <p:spPr>
          <a:xfrm>
            <a:off x="586596" y="2017714"/>
            <a:ext cx="7033404" cy="4078287"/>
          </a:xfrm>
        </p:spPr>
        <p:txBody>
          <a:bodyPr/>
          <a:lstStyle/>
          <a:p>
            <a:pPr>
              <a:lnSpc>
                <a:spcPct val="80000"/>
              </a:lnSpc>
            </a:pPr>
            <a:endParaRPr lang="en-US" sz="1800"/>
          </a:p>
          <a:p>
            <a:pPr>
              <a:lnSpc>
                <a:spcPct val="80000"/>
              </a:lnSpc>
            </a:pPr>
            <a:r>
              <a:rPr lang="en-US" sz="2400"/>
              <a:t>Mục tiêu ban đầu của Newton tại Đại học Cambridge là tấm bằng luật s</a:t>
            </a:r>
            <a:r>
              <a:rPr lang="vi-VN" sz="2400"/>
              <a:t>ư </a:t>
            </a:r>
            <a:r>
              <a:rPr lang="en-US" sz="2400"/>
              <a:t>về triết học, nh</a:t>
            </a:r>
            <a:r>
              <a:rPr lang="vi-VN" sz="2400"/>
              <a:t>ưng ông nhanh chóng bị cuốn hút bởi toán học của Descartes, thiên văn học của Galileo và cả quang học của Kepler.</a:t>
            </a:r>
            <a:endParaRPr lang="en-US" sz="2400"/>
          </a:p>
          <a:p>
            <a:pPr>
              <a:lnSpc>
                <a:spcPct val="80000"/>
              </a:lnSpc>
            </a:pPr>
            <a:r>
              <a:rPr lang="en-US" sz="2400"/>
              <a:t>Ngay sau khi nhận bằng tốt nghiệp, năm 1665, ông phải trở về nhà 2 năm vì tr</a:t>
            </a:r>
            <a:r>
              <a:rPr lang="vi-VN" sz="2400"/>
              <a:t>ường đóng cửa do bệnh dịch hạch lan truyền.</a:t>
            </a:r>
            <a:endParaRPr lang="en-US" sz="2400"/>
          </a:p>
        </p:txBody>
      </p:sp>
      <p:pic>
        <p:nvPicPr>
          <p:cNvPr id="142361" name="Picture 25" descr="halley_edmund"/>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7745414" y="1904999"/>
            <a:ext cx="3253265" cy="4466831"/>
          </a:xfrm>
        </p:spPr>
      </p:pic>
    </p:spTree>
    <p:extLst>
      <p:ext uri="{BB962C8B-B14F-4D97-AF65-F5344CB8AC3E}">
        <p14:creationId xmlns:p14="http://schemas.microsoft.com/office/powerpoint/2010/main" val="17769085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2339">
                                            <p:txEl>
                                              <p:pRg st="1" end="1"/>
                                            </p:txEl>
                                          </p:spTgt>
                                        </p:tgtEl>
                                        <p:attrNameLst>
                                          <p:attrName>style.visibility</p:attrName>
                                        </p:attrNameLst>
                                      </p:cBhvr>
                                      <p:to>
                                        <p:strVal val="visible"/>
                                      </p:to>
                                    </p:set>
                                    <p:animEffect transition="in" filter="fade">
                                      <p:cBhvr>
                                        <p:cTn id="7" dur="1000"/>
                                        <p:tgtEl>
                                          <p:spTgt spid="142339">
                                            <p:txEl>
                                              <p:pRg st="1" end="1"/>
                                            </p:txEl>
                                          </p:spTgt>
                                        </p:tgtEl>
                                      </p:cBhvr>
                                    </p:animEffect>
                                    <p:anim calcmode="lin" valueType="num">
                                      <p:cBhvr>
                                        <p:cTn id="8" dur="1000" fill="hold"/>
                                        <p:tgtEl>
                                          <p:spTgt spid="14233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4233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42339">
                                            <p:txEl>
                                              <p:pRg st="2" end="2"/>
                                            </p:txEl>
                                          </p:spTgt>
                                        </p:tgtEl>
                                        <p:attrNameLst>
                                          <p:attrName>style.visibility</p:attrName>
                                        </p:attrNameLst>
                                      </p:cBhvr>
                                      <p:to>
                                        <p:strVal val="visible"/>
                                      </p:to>
                                    </p:set>
                                    <p:animEffect transition="in" filter="fade">
                                      <p:cBhvr>
                                        <p:cTn id="14" dur="1000"/>
                                        <p:tgtEl>
                                          <p:spTgt spid="142339">
                                            <p:txEl>
                                              <p:pRg st="2" end="2"/>
                                            </p:txEl>
                                          </p:spTgt>
                                        </p:tgtEl>
                                      </p:cBhvr>
                                    </p:animEffect>
                                    <p:anim calcmode="lin" valueType="num">
                                      <p:cBhvr>
                                        <p:cTn id="15" dur="1000" fill="hold"/>
                                        <p:tgtEl>
                                          <p:spTgt spid="142339">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14233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0" fill="hold" nodeType="clickEffect">
                                  <p:stCondLst>
                                    <p:cond delay="0"/>
                                  </p:stCondLst>
                                  <p:childTnLst>
                                    <p:set>
                                      <p:cBhvr>
                                        <p:cTn id="20" dur="1" fill="hold">
                                          <p:stCondLst>
                                            <p:cond delay="0"/>
                                          </p:stCondLst>
                                        </p:cTn>
                                        <p:tgtEl>
                                          <p:spTgt spid="142361"/>
                                        </p:tgtEl>
                                        <p:attrNameLst>
                                          <p:attrName>style.visibility</p:attrName>
                                        </p:attrNameLst>
                                      </p:cBhvr>
                                      <p:to>
                                        <p:strVal val="visible"/>
                                      </p:to>
                                    </p:set>
                                    <p:anim calcmode="lin" valueType="num">
                                      <p:cBhvr>
                                        <p:cTn id="21" dur="500" fill="hold"/>
                                        <p:tgtEl>
                                          <p:spTgt spid="142361"/>
                                        </p:tgtEl>
                                        <p:attrNameLst>
                                          <p:attrName>ppt_w</p:attrName>
                                        </p:attrNameLst>
                                      </p:cBhvr>
                                      <p:tavLst>
                                        <p:tav tm="0">
                                          <p:val>
                                            <p:fltVal val="0"/>
                                          </p:val>
                                        </p:tav>
                                        <p:tav tm="100000">
                                          <p:val>
                                            <p:strVal val="#ppt_w"/>
                                          </p:val>
                                        </p:tav>
                                      </p:tavLst>
                                    </p:anim>
                                    <p:anim calcmode="lin" valueType="num">
                                      <p:cBhvr>
                                        <p:cTn id="22" dur="500" fill="hold"/>
                                        <p:tgtEl>
                                          <p:spTgt spid="142361"/>
                                        </p:tgtEl>
                                        <p:attrNameLst>
                                          <p:attrName>ppt_h</p:attrName>
                                        </p:attrNameLst>
                                      </p:cBhvr>
                                      <p:tavLst>
                                        <p:tav tm="0">
                                          <p:val>
                                            <p:fltVal val="0"/>
                                          </p:val>
                                        </p:tav>
                                        <p:tav tm="100000">
                                          <p:val>
                                            <p:strVal val="#ppt_h"/>
                                          </p:val>
                                        </p:tav>
                                      </p:tavLst>
                                    </p:anim>
                                    <p:animEffect transition="in" filter="fade">
                                      <p:cBhvr>
                                        <p:cTn id="23" dur="500"/>
                                        <p:tgtEl>
                                          <p:spTgt spid="14236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grpId="1" nodeType="clickEffect">
                                  <p:stCondLst>
                                    <p:cond delay="0"/>
                                  </p:stCondLst>
                                  <p:childTnLst>
                                    <p:set>
                                      <p:cBhvr>
                                        <p:cTn id="27" dur="1" fill="hold">
                                          <p:stCondLst>
                                            <p:cond delay="0"/>
                                          </p:stCondLst>
                                        </p:cTn>
                                        <p:tgtEl>
                                          <p:spTgt spid="142339">
                                            <p:txEl>
                                              <p:pRg st="1" end="1"/>
                                            </p:txEl>
                                          </p:spTgt>
                                        </p:tgtEl>
                                        <p:attrNameLst>
                                          <p:attrName>style.visibility</p:attrName>
                                        </p:attrNameLst>
                                      </p:cBhvr>
                                      <p:to>
                                        <p:strVal val="visible"/>
                                      </p:to>
                                    </p:set>
                                    <p:anim calcmode="lin" valueType="num">
                                      <p:cBhvr>
                                        <p:cTn id="28" dur="1000" fill="hold"/>
                                        <p:tgtEl>
                                          <p:spTgt spid="142339">
                                            <p:txEl>
                                              <p:pRg st="1" end="1"/>
                                            </p:txEl>
                                          </p:spTgt>
                                        </p:tgtEl>
                                        <p:attrNameLst>
                                          <p:attrName>ppt_x</p:attrName>
                                        </p:attrNameLst>
                                      </p:cBhvr>
                                      <p:tavLst>
                                        <p:tav tm="0">
                                          <p:val>
                                            <p:strVal val="#ppt_x-.2"/>
                                          </p:val>
                                        </p:tav>
                                        <p:tav tm="100000">
                                          <p:val>
                                            <p:strVal val="#ppt_x"/>
                                          </p:val>
                                        </p:tav>
                                      </p:tavLst>
                                    </p:anim>
                                    <p:anim calcmode="lin" valueType="num">
                                      <p:cBhvr>
                                        <p:cTn id="29" dur="1000" fill="hold"/>
                                        <p:tgtEl>
                                          <p:spTgt spid="142339">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42339">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grpId="1" nodeType="clickEffect">
                                  <p:stCondLst>
                                    <p:cond delay="0"/>
                                  </p:stCondLst>
                                  <p:childTnLst>
                                    <p:set>
                                      <p:cBhvr>
                                        <p:cTn id="34" dur="1" fill="hold">
                                          <p:stCondLst>
                                            <p:cond delay="0"/>
                                          </p:stCondLst>
                                        </p:cTn>
                                        <p:tgtEl>
                                          <p:spTgt spid="142339">
                                            <p:txEl>
                                              <p:pRg st="2" end="2"/>
                                            </p:txEl>
                                          </p:spTgt>
                                        </p:tgtEl>
                                        <p:attrNameLst>
                                          <p:attrName>style.visibility</p:attrName>
                                        </p:attrNameLst>
                                      </p:cBhvr>
                                      <p:to>
                                        <p:strVal val="visible"/>
                                      </p:to>
                                    </p:set>
                                    <p:anim calcmode="lin" valueType="num">
                                      <p:cBhvr>
                                        <p:cTn id="35" dur="1000" fill="hold"/>
                                        <p:tgtEl>
                                          <p:spTgt spid="142339">
                                            <p:txEl>
                                              <p:pRg st="2" end="2"/>
                                            </p:txEl>
                                          </p:spTgt>
                                        </p:tgtEl>
                                        <p:attrNameLst>
                                          <p:attrName>ppt_x</p:attrName>
                                        </p:attrNameLst>
                                      </p:cBhvr>
                                      <p:tavLst>
                                        <p:tav tm="0">
                                          <p:val>
                                            <p:strVal val="#ppt_x-.2"/>
                                          </p:val>
                                        </p:tav>
                                        <p:tav tm="100000">
                                          <p:val>
                                            <p:strVal val="#ppt_x"/>
                                          </p:val>
                                        </p:tav>
                                      </p:tavLst>
                                    </p:anim>
                                    <p:anim calcmode="lin" valueType="num">
                                      <p:cBhvr>
                                        <p:cTn id="36" dur="1000" fill="hold"/>
                                        <p:tgtEl>
                                          <p:spTgt spid="142339">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37" dur="1000"/>
                                        <p:tgtEl>
                                          <p:spTgt spid="1423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build="p"/>
      <p:bldP spid="142339" grpId="1" build="p"/>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b="1">
                <a:latin typeface="Arial" panose="020B0604020202020204" pitchFamily="34" charset="0"/>
              </a:rPr>
              <a:t>Tiểu Sử</a:t>
            </a:r>
          </a:p>
        </p:txBody>
      </p:sp>
      <p:sp>
        <p:nvSpPr>
          <p:cNvPr id="157699" name="Rectangle 3"/>
          <p:cNvSpPr>
            <a:spLocks noGrp="1" noChangeArrowheads="1"/>
          </p:cNvSpPr>
          <p:nvPr>
            <p:ph type="body" sz="half" idx="1"/>
          </p:nvPr>
        </p:nvSpPr>
        <p:spPr>
          <a:xfrm>
            <a:off x="207034" y="2363789"/>
            <a:ext cx="7825717" cy="3736975"/>
          </a:xfrm>
        </p:spPr>
        <p:txBody>
          <a:bodyPr/>
          <a:lstStyle/>
          <a:p>
            <a:pPr>
              <a:lnSpc>
                <a:spcPct val="90000"/>
              </a:lnSpc>
            </a:pPr>
            <a:r>
              <a:rPr lang="en-US" sz="2400"/>
              <a:t>Newton được bầu vào Hội Khoa học Hoàng gia Anh năm 1672 và bắt đầu vấp phải các phản bác từ Huygens và Hooke, cuộc tranh cãi đã dẫn đến suy sụp tinh thần cho Newton vào năm 1678.</a:t>
            </a:r>
          </a:p>
          <a:p>
            <a:pPr>
              <a:lnSpc>
                <a:spcPct val="90000"/>
              </a:lnSpc>
            </a:pPr>
            <a:r>
              <a:rPr lang="en-US" sz="2400"/>
              <a:t>Năm 1685, chính trị nước Anh thay đổi dưới sự trị vì của James II, Newton kịch liệt phản đối những can thiệp này và sau khi James bị William III đánh bại, Newton được bầu vào Nghị viện Anh nhờ những đấu tranh chính trị của ông.</a:t>
            </a:r>
          </a:p>
          <a:p>
            <a:pPr>
              <a:lnSpc>
                <a:spcPct val="90000"/>
              </a:lnSpc>
            </a:pPr>
            <a:endParaRPr lang="en-US"/>
          </a:p>
        </p:txBody>
      </p:sp>
      <p:pic>
        <p:nvPicPr>
          <p:cNvPr id="157701" name="Picture 5" descr="barrow_isaac"/>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8515710" y="2136475"/>
            <a:ext cx="2730500" cy="3581400"/>
          </a:xfrm>
        </p:spPr>
      </p:pic>
    </p:spTree>
    <p:extLst>
      <p:ext uri="{BB962C8B-B14F-4D97-AF65-F5344CB8AC3E}">
        <p14:creationId xmlns:p14="http://schemas.microsoft.com/office/powerpoint/2010/main" val="152977349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7699">
                                            <p:txEl>
                                              <p:pRg st="0" end="0"/>
                                            </p:txEl>
                                          </p:spTgt>
                                        </p:tgtEl>
                                        <p:attrNameLst>
                                          <p:attrName>style.visibility</p:attrName>
                                        </p:attrNameLst>
                                      </p:cBhvr>
                                      <p:to>
                                        <p:strVal val="visible"/>
                                      </p:to>
                                    </p:set>
                                    <p:animEffect transition="in" filter="fade">
                                      <p:cBhvr>
                                        <p:cTn id="7" dur="1000"/>
                                        <p:tgtEl>
                                          <p:spTgt spid="157699">
                                            <p:txEl>
                                              <p:pRg st="0" end="0"/>
                                            </p:txEl>
                                          </p:spTgt>
                                        </p:tgtEl>
                                      </p:cBhvr>
                                    </p:animEffect>
                                    <p:anim calcmode="lin" valueType="num">
                                      <p:cBhvr>
                                        <p:cTn id="8" dur="1000" fill="hold"/>
                                        <p:tgtEl>
                                          <p:spTgt spid="15769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5769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7699">
                                            <p:txEl>
                                              <p:pRg st="1" end="1"/>
                                            </p:txEl>
                                          </p:spTgt>
                                        </p:tgtEl>
                                        <p:attrNameLst>
                                          <p:attrName>style.visibility</p:attrName>
                                        </p:attrNameLst>
                                      </p:cBhvr>
                                      <p:to>
                                        <p:strVal val="visible"/>
                                      </p:to>
                                    </p:set>
                                    <p:animEffect transition="in" filter="fade">
                                      <p:cBhvr>
                                        <p:cTn id="14" dur="1000"/>
                                        <p:tgtEl>
                                          <p:spTgt spid="157699">
                                            <p:txEl>
                                              <p:pRg st="1" end="1"/>
                                            </p:txEl>
                                          </p:spTgt>
                                        </p:tgtEl>
                                      </p:cBhvr>
                                    </p:animEffect>
                                    <p:anim calcmode="lin" valueType="num">
                                      <p:cBhvr>
                                        <p:cTn id="15" dur="1000" fill="hold"/>
                                        <p:tgtEl>
                                          <p:spTgt spid="15769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5769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50" presetClass="entr" presetSubtype="0" decel="100000" fill="hold" nodeType="clickEffect">
                                  <p:stCondLst>
                                    <p:cond delay="0"/>
                                  </p:stCondLst>
                                  <p:childTnLst>
                                    <p:set>
                                      <p:cBhvr>
                                        <p:cTn id="20" dur="1" fill="hold">
                                          <p:stCondLst>
                                            <p:cond delay="0"/>
                                          </p:stCondLst>
                                        </p:cTn>
                                        <p:tgtEl>
                                          <p:spTgt spid="157701"/>
                                        </p:tgtEl>
                                        <p:attrNameLst>
                                          <p:attrName>style.visibility</p:attrName>
                                        </p:attrNameLst>
                                      </p:cBhvr>
                                      <p:to>
                                        <p:strVal val="visible"/>
                                      </p:to>
                                    </p:set>
                                    <p:anim calcmode="lin" valueType="num">
                                      <p:cBhvr>
                                        <p:cTn id="21" dur="1000" fill="hold"/>
                                        <p:tgtEl>
                                          <p:spTgt spid="157701"/>
                                        </p:tgtEl>
                                        <p:attrNameLst>
                                          <p:attrName>ppt_w</p:attrName>
                                        </p:attrNameLst>
                                      </p:cBhvr>
                                      <p:tavLst>
                                        <p:tav tm="0">
                                          <p:val>
                                            <p:strVal val="#ppt_w+.3"/>
                                          </p:val>
                                        </p:tav>
                                        <p:tav tm="100000">
                                          <p:val>
                                            <p:strVal val="#ppt_w"/>
                                          </p:val>
                                        </p:tav>
                                      </p:tavLst>
                                    </p:anim>
                                    <p:anim calcmode="lin" valueType="num">
                                      <p:cBhvr>
                                        <p:cTn id="22" dur="1000" fill="hold"/>
                                        <p:tgtEl>
                                          <p:spTgt spid="157701"/>
                                        </p:tgtEl>
                                        <p:attrNameLst>
                                          <p:attrName>ppt_h</p:attrName>
                                        </p:attrNameLst>
                                      </p:cBhvr>
                                      <p:tavLst>
                                        <p:tav tm="0">
                                          <p:val>
                                            <p:strVal val="#ppt_h"/>
                                          </p:val>
                                        </p:tav>
                                        <p:tav tm="100000">
                                          <p:val>
                                            <p:strVal val="#ppt_h"/>
                                          </p:val>
                                        </p:tav>
                                      </p:tavLst>
                                    </p:anim>
                                    <p:animEffect transition="in" filter="fade">
                                      <p:cBhvr>
                                        <p:cTn id="23" dur="1000"/>
                                        <p:tgtEl>
                                          <p:spTgt spid="15770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4" presetClass="entr" presetSubtype="10" fill="hold" grpId="1" nodeType="clickEffect">
                                  <p:stCondLst>
                                    <p:cond delay="0"/>
                                  </p:stCondLst>
                                  <p:childTnLst>
                                    <p:set>
                                      <p:cBhvr>
                                        <p:cTn id="27" dur="1" fill="hold">
                                          <p:stCondLst>
                                            <p:cond delay="0"/>
                                          </p:stCondLst>
                                        </p:cTn>
                                        <p:tgtEl>
                                          <p:spTgt spid="157699">
                                            <p:txEl>
                                              <p:pRg st="0" end="0"/>
                                            </p:txEl>
                                          </p:spTgt>
                                        </p:tgtEl>
                                        <p:attrNameLst>
                                          <p:attrName>style.visibility</p:attrName>
                                        </p:attrNameLst>
                                      </p:cBhvr>
                                      <p:to>
                                        <p:strVal val="visible"/>
                                      </p:to>
                                    </p:set>
                                    <p:animEffect transition="in" filter="randombar(horizontal)">
                                      <p:cBhvr>
                                        <p:cTn id="28" dur="500"/>
                                        <p:tgtEl>
                                          <p:spTgt spid="157699">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4" presetClass="entr" presetSubtype="10" fill="hold" grpId="1" nodeType="clickEffect">
                                  <p:stCondLst>
                                    <p:cond delay="0"/>
                                  </p:stCondLst>
                                  <p:childTnLst>
                                    <p:set>
                                      <p:cBhvr>
                                        <p:cTn id="32" dur="1" fill="hold">
                                          <p:stCondLst>
                                            <p:cond delay="0"/>
                                          </p:stCondLst>
                                        </p:cTn>
                                        <p:tgtEl>
                                          <p:spTgt spid="157699">
                                            <p:txEl>
                                              <p:pRg st="1" end="1"/>
                                            </p:txEl>
                                          </p:spTgt>
                                        </p:tgtEl>
                                        <p:attrNameLst>
                                          <p:attrName>style.visibility</p:attrName>
                                        </p:attrNameLst>
                                      </p:cBhvr>
                                      <p:to>
                                        <p:strVal val="visible"/>
                                      </p:to>
                                    </p:set>
                                    <p:animEffect transition="in" filter="randombar(horizontal)">
                                      <p:cBhvr>
                                        <p:cTn id="33" dur="500"/>
                                        <p:tgtEl>
                                          <p:spTgt spid="1576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build="p"/>
      <p:bldP spid="157699" grpId="1" build="p"/>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en-US" b="1">
                <a:latin typeface="Arial" panose="020B0604020202020204" pitchFamily="34" charset="0"/>
              </a:rPr>
              <a:t>Tiểu </a:t>
            </a:r>
            <a:r>
              <a:rPr lang="en-US" b="1" smtClean="0">
                <a:latin typeface="Arial" panose="020B0604020202020204" pitchFamily="34" charset="0"/>
              </a:rPr>
              <a:t>sử</a:t>
            </a:r>
            <a:endParaRPr lang="en-US" b="1">
              <a:latin typeface="Arial" panose="020B0604020202020204" pitchFamily="34" charset="0"/>
            </a:endParaRPr>
          </a:p>
        </p:txBody>
      </p:sp>
      <p:sp>
        <p:nvSpPr>
          <p:cNvPr id="158723" name="Rectangle 3"/>
          <p:cNvSpPr>
            <a:spLocks noGrp="1" noChangeArrowheads="1"/>
          </p:cNvSpPr>
          <p:nvPr>
            <p:ph type="body" sz="half" idx="1"/>
          </p:nvPr>
        </p:nvSpPr>
        <p:spPr>
          <a:xfrm>
            <a:off x="481642" y="2257245"/>
            <a:ext cx="6909758" cy="4495800"/>
          </a:xfrm>
        </p:spPr>
        <p:txBody>
          <a:bodyPr/>
          <a:lstStyle/>
          <a:p>
            <a:pPr>
              <a:lnSpc>
                <a:spcPct val="90000"/>
              </a:lnSpc>
            </a:pPr>
            <a:r>
              <a:rPr lang="en-US" sz="2400">
                <a:latin typeface="Arial" panose="020B0604020202020204" pitchFamily="34" charset="0"/>
              </a:rPr>
              <a:t>Năm 1693, sau nhiều năm làm thí nghiệm hoá học thất bại và sức khoẻ suy sụp nghiêm trọng, Newton từ bỏ khoa học, rời Cambridge để về nhận chức trong chính quyền tại Luân Đôn.Năm 1703 Newton được bầu làm chủ tịch Hội Khoa học Hoàng gia Anh và giữ chức vụ đó trong suốt phần còn lại của cuộc đời ông.</a:t>
            </a:r>
          </a:p>
          <a:p>
            <a:pPr>
              <a:lnSpc>
                <a:spcPct val="90000"/>
              </a:lnSpc>
            </a:pPr>
            <a:r>
              <a:rPr lang="en-US" sz="2400">
                <a:latin typeface="Arial" panose="020B0604020202020204" pitchFamily="34" charset="0"/>
              </a:rPr>
              <a:t>Ông mất ngày 20 tháng 3 năm 1727 tại Luân Đôn, </a:t>
            </a:r>
          </a:p>
        </p:txBody>
      </p:sp>
      <p:pic>
        <p:nvPicPr>
          <p:cNvPr id="158725" name="Picture 5" descr="isaacnewton"/>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7391400" y="1905000"/>
            <a:ext cx="3028950" cy="4191000"/>
          </a:xfrm>
        </p:spPr>
      </p:pic>
    </p:spTree>
    <p:extLst>
      <p:ext uri="{BB962C8B-B14F-4D97-AF65-F5344CB8AC3E}">
        <p14:creationId xmlns:p14="http://schemas.microsoft.com/office/powerpoint/2010/main" val="27701819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8723">
                                            <p:txEl>
                                              <p:pRg st="0" end="0"/>
                                            </p:txEl>
                                          </p:spTgt>
                                        </p:tgtEl>
                                        <p:attrNameLst>
                                          <p:attrName>style.visibility</p:attrName>
                                        </p:attrNameLst>
                                      </p:cBhvr>
                                      <p:to>
                                        <p:strVal val="visible"/>
                                      </p:to>
                                    </p:set>
                                    <p:animEffect transition="in" filter="fade">
                                      <p:cBhvr>
                                        <p:cTn id="7" dur="1000"/>
                                        <p:tgtEl>
                                          <p:spTgt spid="158723">
                                            <p:txEl>
                                              <p:pRg st="0" end="0"/>
                                            </p:txEl>
                                          </p:spTgt>
                                        </p:tgtEl>
                                      </p:cBhvr>
                                    </p:animEffect>
                                    <p:anim calcmode="lin" valueType="num">
                                      <p:cBhvr>
                                        <p:cTn id="8" dur="1000" fill="hold"/>
                                        <p:tgtEl>
                                          <p:spTgt spid="15872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5872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8723">
                                            <p:txEl>
                                              <p:pRg st="1" end="1"/>
                                            </p:txEl>
                                          </p:spTgt>
                                        </p:tgtEl>
                                        <p:attrNameLst>
                                          <p:attrName>style.visibility</p:attrName>
                                        </p:attrNameLst>
                                      </p:cBhvr>
                                      <p:to>
                                        <p:strVal val="visible"/>
                                      </p:to>
                                    </p:set>
                                    <p:animEffect transition="in" filter="fade">
                                      <p:cBhvr>
                                        <p:cTn id="14" dur="1000"/>
                                        <p:tgtEl>
                                          <p:spTgt spid="158723">
                                            <p:txEl>
                                              <p:pRg st="1" end="1"/>
                                            </p:txEl>
                                          </p:spTgt>
                                        </p:tgtEl>
                                      </p:cBhvr>
                                    </p:animEffect>
                                    <p:anim calcmode="lin" valueType="num">
                                      <p:cBhvr>
                                        <p:cTn id="15" dur="1000" fill="hold"/>
                                        <p:tgtEl>
                                          <p:spTgt spid="15872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5872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1" presetClass="entr" presetSubtype="4" fill="hold" grpId="1" nodeType="clickEffect">
                                  <p:stCondLst>
                                    <p:cond delay="0"/>
                                  </p:stCondLst>
                                  <p:childTnLst>
                                    <p:set>
                                      <p:cBhvr>
                                        <p:cTn id="20" dur="1" fill="hold">
                                          <p:stCondLst>
                                            <p:cond delay="0"/>
                                          </p:stCondLst>
                                        </p:cTn>
                                        <p:tgtEl>
                                          <p:spTgt spid="158723">
                                            <p:txEl>
                                              <p:pRg st="0" end="0"/>
                                            </p:txEl>
                                          </p:spTgt>
                                        </p:tgtEl>
                                        <p:attrNameLst>
                                          <p:attrName>style.visibility</p:attrName>
                                        </p:attrNameLst>
                                      </p:cBhvr>
                                      <p:to>
                                        <p:strVal val="visible"/>
                                      </p:to>
                                    </p:set>
                                    <p:animEffect transition="in" filter="wheel(4)">
                                      <p:cBhvr>
                                        <p:cTn id="21" dur="2000"/>
                                        <p:tgtEl>
                                          <p:spTgt spid="158723">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1" presetClass="entr" presetSubtype="4" fill="hold" grpId="1" nodeType="clickEffect">
                                  <p:stCondLst>
                                    <p:cond delay="0"/>
                                  </p:stCondLst>
                                  <p:childTnLst>
                                    <p:set>
                                      <p:cBhvr>
                                        <p:cTn id="25" dur="1" fill="hold">
                                          <p:stCondLst>
                                            <p:cond delay="0"/>
                                          </p:stCondLst>
                                        </p:cTn>
                                        <p:tgtEl>
                                          <p:spTgt spid="158723">
                                            <p:txEl>
                                              <p:pRg st="1" end="1"/>
                                            </p:txEl>
                                          </p:spTgt>
                                        </p:tgtEl>
                                        <p:attrNameLst>
                                          <p:attrName>style.visibility</p:attrName>
                                        </p:attrNameLst>
                                      </p:cBhvr>
                                      <p:to>
                                        <p:strVal val="visible"/>
                                      </p:to>
                                    </p:set>
                                    <p:animEffect transition="in" filter="wheel(4)">
                                      <p:cBhvr>
                                        <p:cTn id="26" dur="2000"/>
                                        <p:tgtEl>
                                          <p:spTgt spid="1587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3" grpId="0" build="p"/>
      <p:bldP spid="158723" grpId="1" build="p"/>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r>
              <a:rPr lang="en-US" sz="4500" b="1">
                <a:solidFill>
                  <a:srgbClr val="003399"/>
                </a:solidFill>
              </a:rPr>
              <a:t>Sự Nghiệp</a:t>
            </a:r>
          </a:p>
        </p:txBody>
      </p:sp>
      <p:sp>
        <p:nvSpPr>
          <p:cNvPr id="164867" name="Rectangle 3"/>
          <p:cNvSpPr>
            <a:spLocks noGrp="1" noChangeArrowheads="1"/>
          </p:cNvSpPr>
          <p:nvPr>
            <p:ph type="body" idx="1"/>
          </p:nvPr>
        </p:nvSpPr>
        <p:spPr/>
        <p:txBody>
          <a:bodyPr/>
          <a:lstStyle/>
          <a:p>
            <a:pPr>
              <a:lnSpc>
                <a:spcPct val="90000"/>
              </a:lnSpc>
            </a:pPr>
            <a:r>
              <a:rPr lang="en-US" sz="2800"/>
              <a:t>Trường đại học Cambridge phải đóng cửa năm 1665 vì nạn dịch hạch,Trong hai năm liền sống cách biệt hẳn với thế giới bên ngoài, Newton dành hết thì giờ để suy tư và nghiên cứu khoa học. </a:t>
            </a:r>
          </a:p>
          <a:p>
            <a:pPr>
              <a:lnSpc>
                <a:spcPct val="90000"/>
              </a:lnSpc>
            </a:pPr>
            <a:r>
              <a:rPr lang="en-US" sz="2800" smtClean="0"/>
              <a:t>Chưa </a:t>
            </a:r>
            <a:r>
              <a:rPr lang="en-US" sz="2800"/>
              <a:t>đầy 25 tuổi, Newton đã thực hiện được ba phát minh khiến ông nghiễm nhiên trở nên ngang hàng với các thiên tài khoa học của mọi thời đại. </a:t>
            </a:r>
          </a:p>
          <a:p>
            <a:pPr>
              <a:lnSpc>
                <a:spcPct val="90000"/>
              </a:lnSpc>
            </a:pPr>
            <a:endParaRPr lang="en-US" sz="2800"/>
          </a:p>
        </p:txBody>
      </p:sp>
    </p:spTree>
    <p:extLst>
      <p:ext uri="{BB962C8B-B14F-4D97-AF65-F5344CB8AC3E}">
        <p14:creationId xmlns:p14="http://schemas.microsoft.com/office/powerpoint/2010/main" val="26905421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4867">
                                            <p:txEl>
                                              <p:pRg st="1" end="1"/>
                                            </p:txEl>
                                          </p:spTgt>
                                        </p:tgtEl>
                                        <p:attrNameLst>
                                          <p:attrName>style.visibility</p:attrName>
                                        </p:attrNameLst>
                                      </p:cBhvr>
                                      <p:to>
                                        <p:strVal val="visible"/>
                                      </p:to>
                                    </p:set>
                                    <p:animEffect transition="in" filter="fade">
                                      <p:cBhvr>
                                        <p:cTn id="7" dur="1000"/>
                                        <p:tgtEl>
                                          <p:spTgt spid="164867">
                                            <p:txEl>
                                              <p:pRg st="1" end="1"/>
                                            </p:txEl>
                                          </p:spTgt>
                                        </p:tgtEl>
                                      </p:cBhvr>
                                    </p:animEffect>
                                    <p:anim calcmode="lin" valueType="num">
                                      <p:cBhvr>
                                        <p:cTn id="8" dur="1000" fill="hold"/>
                                        <p:tgtEl>
                                          <p:spTgt spid="16486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6486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4" presetClass="entr" presetSubtype="10" fill="hold" grpId="1" nodeType="clickEffect">
                                  <p:stCondLst>
                                    <p:cond delay="0"/>
                                  </p:stCondLst>
                                  <p:childTnLst>
                                    <p:set>
                                      <p:cBhvr>
                                        <p:cTn id="13" dur="1" fill="hold">
                                          <p:stCondLst>
                                            <p:cond delay="0"/>
                                          </p:stCondLst>
                                        </p:cTn>
                                        <p:tgtEl>
                                          <p:spTgt spid="164867">
                                            <p:txEl>
                                              <p:pRg st="0" end="0"/>
                                            </p:txEl>
                                          </p:spTgt>
                                        </p:tgtEl>
                                        <p:attrNameLst>
                                          <p:attrName>style.visibility</p:attrName>
                                        </p:attrNameLst>
                                      </p:cBhvr>
                                      <p:to>
                                        <p:strVal val="visible"/>
                                      </p:to>
                                    </p:set>
                                    <p:animEffect transition="in" filter="randombar(horizontal)">
                                      <p:cBhvr>
                                        <p:cTn id="14" dur="500"/>
                                        <p:tgtEl>
                                          <p:spTgt spid="164867">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4" presetClass="entr" presetSubtype="10" fill="hold" grpId="1" nodeType="clickEffect">
                                  <p:stCondLst>
                                    <p:cond delay="0"/>
                                  </p:stCondLst>
                                  <p:childTnLst>
                                    <p:set>
                                      <p:cBhvr>
                                        <p:cTn id="18" dur="1" fill="hold">
                                          <p:stCondLst>
                                            <p:cond delay="0"/>
                                          </p:stCondLst>
                                        </p:cTn>
                                        <p:tgtEl>
                                          <p:spTgt spid="164867">
                                            <p:txEl>
                                              <p:pRg st="1" end="1"/>
                                            </p:txEl>
                                          </p:spTgt>
                                        </p:tgtEl>
                                        <p:attrNameLst>
                                          <p:attrName>style.visibility</p:attrName>
                                        </p:attrNameLst>
                                      </p:cBhvr>
                                      <p:to>
                                        <p:strVal val="visible"/>
                                      </p:to>
                                    </p:set>
                                    <p:animEffect transition="in" filter="randombar(horizontal)">
                                      <p:cBhvr>
                                        <p:cTn id="19" dur="500"/>
                                        <p:tgtEl>
                                          <p:spTgt spid="164867">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164866"/>
                                        </p:tgtEl>
                                        <p:attrNameLst>
                                          <p:attrName>style.visibility</p:attrName>
                                        </p:attrNameLst>
                                      </p:cBhvr>
                                      <p:to>
                                        <p:strVal val="visible"/>
                                      </p:to>
                                    </p:set>
                                    <p:anim calcmode="lin" valueType="num">
                                      <p:cBhvr>
                                        <p:cTn id="24" dur="500" fill="hold"/>
                                        <p:tgtEl>
                                          <p:spTgt spid="164866"/>
                                        </p:tgtEl>
                                        <p:attrNameLst>
                                          <p:attrName>ppt_w</p:attrName>
                                        </p:attrNameLst>
                                      </p:cBhvr>
                                      <p:tavLst>
                                        <p:tav tm="0">
                                          <p:val>
                                            <p:fltVal val="0"/>
                                          </p:val>
                                        </p:tav>
                                        <p:tav tm="100000">
                                          <p:val>
                                            <p:strVal val="#ppt_w"/>
                                          </p:val>
                                        </p:tav>
                                      </p:tavLst>
                                    </p:anim>
                                    <p:anim calcmode="lin" valueType="num">
                                      <p:cBhvr>
                                        <p:cTn id="25" dur="500" fill="hold"/>
                                        <p:tgtEl>
                                          <p:spTgt spid="164866"/>
                                        </p:tgtEl>
                                        <p:attrNameLst>
                                          <p:attrName>ppt_h</p:attrName>
                                        </p:attrNameLst>
                                      </p:cBhvr>
                                      <p:tavLst>
                                        <p:tav tm="0">
                                          <p:val>
                                            <p:fltVal val="0"/>
                                          </p:val>
                                        </p:tav>
                                        <p:tav tm="100000">
                                          <p:val>
                                            <p:strVal val="#ppt_h"/>
                                          </p:val>
                                        </p:tav>
                                      </p:tavLst>
                                    </p:anim>
                                    <p:animEffect transition="in" filter="fade">
                                      <p:cBhvr>
                                        <p:cTn id="26" dur="500"/>
                                        <p:tgtEl>
                                          <p:spTgt spid="164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6" grpId="0"/>
      <p:bldP spid="164867" grpId="0" build="p"/>
      <p:bldP spid="164867" grpId="1" build="p"/>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sz="4500" b="1">
                <a:solidFill>
                  <a:srgbClr val="003399"/>
                </a:solidFill>
              </a:rPr>
              <a:t>Sự </a:t>
            </a:r>
            <a:r>
              <a:rPr lang="en-US" sz="4500" b="1" smtClean="0">
                <a:solidFill>
                  <a:srgbClr val="003399"/>
                </a:solidFill>
              </a:rPr>
              <a:t>nghiệp</a:t>
            </a:r>
            <a:endParaRPr lang="en-US" sz="4500" b="1">
              <a:solidFill>
                <a:srgbClr val="003399"/>
              </a:solidFill>
            </a:endParaRPr>
          </a:p>
        </p:txBody>
      </p:sp>
      <p:sp>
        <p:nvSpPr>
          <p:cNvPr id="195587" name="Rectangle 3"/>
          <p:cNvSpPr>
            <a:spLocks noGrp="1" noChangeArrowheads="1"/>
          </p:cNvSpPr>
          <p:nvPr>
            <p:ph type="body" sz="half" idx="1"/>
          </p:nvPr>
        </p:nvSpPr>
        <p:spPr>
          <a:xfrm>
            <a:off x="319177" y="1981200"/>
            <a:ext cx="8514272" cy="3886200"/>
          </a:xfrm>
        </p:spPr>
        <p:txBody>
          <a:bodyPr/>
          <a:lstStyle/>
          <a:p>
            <a:pPr marL="609600" indent="-609600">
              <a:lnSpc>
                <a:spcPct val="90000"/>
              </a:lnSpc>
              <a:buFont typeface="Wingdings" panose="05000000000000000000" pitchFamily="2" charset="2"/>
              <a:buAutoNum type="arabicPeriod"/>
            </a:pPr>
            <a:r>
              <a:rPr lang="en-US" sz="2800"/>
              <a:t>Trước hết Newton phát minh ra khoa toán học vi phân dùng để tính những số lượng chuyển biến như sự vận động của các vật thể, của làn sóng và để giải những bài toán vật lý có liên quan tới mọi sự chuyển động.</a:t>
            </a:r>
          </a:p>
          <a:p>
            <a:pPr marL="609600" indent="-609600">
              <a:lnSpc>
                <a:spcPct val="90000"/>
              </a:lnSpc>
              <a:buFont typeface="Wingdings" panose="05000000000000000000" pitchFamily="2" charset="2"/>
              <a:buAutoNum type="arabicPeriod"/>
            </a:pPr>
            <a:r>
              <a:rPr lang="en-US" sz="2800"/>
              <a:t>Khám phá quan trọng thứ hai của Newton là định luật về thành phần ánh sáng và từ đó ông phân tích được bản chất của màu sắc và bản chất của ánh sáng trắng. </a:t>
            </a:r>
          </a:p>
          <a:p>
            <a:pPr marL="609600" indent="-609600">
              <a:lnSpc>
                <a:spcPct val="90000"/>
              </a:lnSpc>
              <a:buFont typeface="Wingdings" panose="05000000000000000000" pitchFamily="2" charset="2"/>
              <a:buAutoNum type="arabicPeriod"/>
            </a:pPr>
            <a:r>
              <a:rPr lang="en-US" sz="2800"/>
              <a:t>Khám phá thứ ba có lẽ là khám phá vĩ đại nhất của Newton, là định luật vạn vật hấp dẫn. </a:t>
            </a:r>
          </a:p>
        </p:txBody>
      </p:sp>
      <p:pic>
        <p:nvPicPr>
          <p:cNvPr id="195591" name="Picture 7" descr="newton-phantichanhsang"/>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9144000" y="1611733"/>
            <a:ext cx="2438400" cy="16208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95592" name="Picture 8" descr="newton_apple_tree_hg_clr"/>
          <p:cNvPicPr>
            <a:picLocks noGrp="1" noChangeAspect="1" noChangeArrowheads="1" noCrop="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9563100" y="4162246"/>
            <a:ext cx="1600200" cy="1866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5414788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5587">
                                            <p:txEl>
                                              <p:pRg st="0" end="0"/>
                                            </p:txEl>
                                          </p:spTgt>
                                        </p:tgtEl>
                                        <p:attrNameLst>
                                          <p:attrName>style.visibility</p:attrName>
                                        </p:attrNameLst>
                                      </p:cBhvr>
                                      <p:to>
                                        <p:strVal val="visible"/>
                                      </p:to>
                                    </p:set>
                                    <p:animEffect transition="in" filter="fade">
                                      <p:cBhvr>
                                        <p:cTn id="7" dur="1000"/>
                                        <p:tgtEl>
                                          <p:spTgt spid="195587">
                                            <p:txEl>
                                              <p:pRg st="0" end="0"/>
                                            </p:txEl>
                                          </p:spTgt>
                                        </p:tgtEl>
                                      </p:cBhvr>
                                    </p:animEffect>
                                    <p:anim calcmode="lin" valueType="num">
                                      <p:cBhvr>
                                        <p:cTn id="8" dur="1000" fill="hold"/>
                                        <p:tgtEl>
                                          <p:spTgt spid="19558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9558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95587">
                                            <p:txEl>
                                              <p:pRg st="1" end="1"/>
                                            </p:txEl>
                                          </p:spTgt>
                                        </p:tgtEl>
                                        <p:attrNameLst>
                                          <p:attrName>style.visibility</p:attrName>
                                        </p:attrNameLst>
                                      </p:cBhvr>
                                      <p:to>
                                        <p:strVal val="visible"/>
                                      </p:to>
                                    </p:set>
                                    <p:animEffect transition="in" filter="fade">
                                      <p:cBhvr>
                                        <p:cTn id="14" dur="1000"/>
                                        <p:tgtEl>
                                          <p:spTgt spid="195587">
                                            <p:txEl>
                                              <p:pRg st="1" end="1"/>
                                            </p:txEl>
                                          </p:spTgt>
                                        </p:tgtEl>
                                      </p:cBhvr>
                                    </p:animEffect>
                                    <p:anim calcmode="lin" valueType="num">
                                      <p:cBhvr>
                                        <p:cTn id="15" dur="1000" fill="hold"/>
                                        <p:tgtEl>
                                          <p:spTgt spid="19558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9558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95587">
                                            <p:txEl>
                                              <p:pRg st="2" end="2"/>
                                            </p:txEl>
                                          </p:spTgt>
                                        </p:tgtEl>
                                        <p:attrNameLst>
                                          <p:attrName>style.visibility</p:attrName>
                                        </p:attrNameLst>
                                      </p:cBhvr>
                                      <p:to>
                                        <p:strVal val="visible"/>
                                      </p:to>
                                    </p:set>
                                    <p:animEffect transition="in" filter="fade">
                                      <p:cBhvr>
                                        <p:cTn id="21" dur="1000"/>
                                        <p:tgtEl>
                                          <p:spTgt spid="195587">
                                            <p:txEl>
                                              <p:pRg st="2" end="2"/>
                                            </p:txEl>
                                          </p:spTgt>
                                        </p:tgtEl>
                                      </p:cBhvr>
                                    </p:animEffect>
                                    <p:anim calcmode="lin" valueType="num">
                                      <p:cBhvr>
                                        <p:cTn id="22" dur="1000" fill="hold"/>
                                        <p:tgtEl>
                                          <p:spTgt spid="195587">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9558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51" presetClass="entr" presetSubtype="0" fill="hold" nodeType="clickEffect">
                                  <p:stCondLst>
                                    <p:cond delay="0"/>
                                  </p:stCondLst>
                                  <p:childTnLst>
                                    <p:set>
                                      <p:cBhvr>
                                        <p:cTn id="27" dur="1" fill="hold">
                                          <p:stCondLst>
                                            <p:cond delay="0"/>
                                          </p:stCondLst>
                                        </p:cTn>
                                        <p:tgtEl>
                                          <p:spTgt spid="195592"/>
                                        </p:tgtEl>
                                        <p:attrNameLst>
                                          <p:attrName>style.visibility</p:attrName>
                                        </p:attrNameLst>
                                      </p:cBhvr>
                                      <p:to>
                                        <p:strVal val="visible"/>
                                      </p:to>
                                    </p:set>
                                    <p:animEffect transition="in" filter="fade">
                                      <p:cBhvr>
                                        <p:cTn id="28" dur="770" decel="100000"/>
                                        <p:tgtEl>
                                          <p:spTgt spid="195592"/>
                                        </p:tgtEl>
                                      </p:cBhvr>
                                    </p:animEffect>
                                    <p:animScale>
                                      <p:cBhvr>
                                        <p:cTn id="29" dur="770" decel="100000"/>
                                        <p:tgtEl>
                                          <p:spTgt spid="195592"/>
                                        </p:tgtEl>
                                      </p:cBhvr>
                                      <p:from x="10000" y="10000"/>
                                      <p:to x="200000" y="450000"/>
                                    </p:animScale>
                                    <p:animScale>
                                      <p:cBhvr>
                                        <p:cTn id="30" dur="1230" accel="100000" fill="hold">
                                          <p:stCondLst>
                                            <p:cond delay="770"/>
                                          </p:stCondLst>
                                        </p:cTn>
                                        <p:tgtEl>
                                          <p:spTgt spid="195592"/>
                                        </p:tgtEl>
                                      </p:cBhvr>
                                      <p:from x="200000" y="450000"/>
                                      <p:to x="100000" y="100000"/>
                                    </p:animScale>
                                    <p:set>
                                      <p:cBhvr>
                                        <p:cTn id="31" dur="770" fill="hold"/>
                                        <p:tgtEl>
                                          <p:spTgt spid="195592"/>
                                        </p:tgtEl>
                                        <p:attrNameLst>
                                          <p:attrName>ppt_x</p:attrName>
                                        </p:attrNameLst>
                                      </p:cBhvr>
                                      <p:to>
                                        <p:strVal val="(0.5)"/>
                                      </p:to>
                                    </p:set>
                                    <p:anim from="(0.5)" to="(#ppt_x)" calcmode="lin" valueType="num">
                                      <p:cBhvr>
                                        <p:cTn id="32" dur="1230" accel="100000" fill="hold">
                                          <p:stCondLst>
                                            <p:cond delay="770"/>
                                          </p:stCondLst>
                                        </p:cTn>
                                        <p:tgtEl>
                                          <p:spTgt spid="195592"/>
                                        </p:tgtEl>
                                        <p:attrNameLst>
                                          <p:attrName>ppt_x</p:attrName>
                                        </p:attrNameLst>
                                      </p:cBhvr>
                                    </p:anim>
                                    <p:set>
                                      <p:cBhvr>
                                        <p:cTn id="33" dur="770" fill="hold"/>
                                        <p:tgtEl>
                                          <p:spTgt spid="195592"/>
                                        </p:tgtEl>
                                        <p:attrNameLst>
                                          <p:attrName>ppt_y</p:attrName>
                                        </p:attrNameLst>
                                      </p:cBhvr>
                                      <p:to>
                                        <p:strVal val="(#ppt_y+0.4)"/>
                                      </p:to>
                                    </p:set>
                                    <p:anim from="(#ppt_y+0.4)" to="(#ppt_y)" calcmode="lin" valueType="num">
                                      <p:cBhvr>
                                        <p:cTn id="34" dur="1230" accel="100000" fill="hold">
                                          <p:stCondLst>
                                            <p:cond delay="770"/>
                                          </p:stCondLst>
                                        </p:cTn>
                                        <p:tgtEl>
                                          <p:spTgt spid="19559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build="p"/>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r>
              <a:rPr lang="en-US" sz="4500" b="1">
                <a:solidFill>
                  <a:srgbClr val="003399"/>
                </a:solidFill>
              </a:rPr>
              <a:t>Sự </a:t>
            </a:r>
            <a:r>
              <a:rPr lang="en-US" sz="4500" b="1" smtClean="0">
                <a:solidFill>
                  <a:srgbClr val="003399"/>
                </a:solidFill>
              </a:rPr>
              <a:t>nghiệp</a:t>
            </a:r>
            <a:endParaRPr lang="en-US" sz="4500" b="1">
              <a:solidFill>
                <a:srgbClr val="003399"/>
              </a:solidFill>
            </a:endParaRPr>
          </a:p>
        </p:txBody>
      </p:sp>
      <p:sp>
        <p:nvSpPr>
          <p:cNvPr id="196611" name="Rectangle 3"/>
          <p:cNvSpPr>
            <a:spLocks noGrp="1" noChangeArrowheads="1"/>
          </p:cNvSpPr>
          <p:nvPr>
            <p:ph type="body" idx="1"/>
          </p:nvPr>
        </p:nvSpPr>
        <p:spPr>
          <a:xfrm>
            <a:off x="422694" y="1600200"/>
            <a:ext cx="9788106" cy="4267200"/>
          </a:xfrm>
        </p:spPr>
        <p:txBody>
          <a:bodyPr/>
          <a:lstStyle/>
          <a:p>
            <a:pPr marL="609600" indent="-609600">
              <a:lnSpc>
                <a:spcPct val="90000"/>
              </a:lnSpc>
            </a:pPr>
            <a:r>
              <a:rPr lang="en-US" sz="2800"/>
              <a:t>Từ tháng 8 năm 1684 đến mùa xuân năm 1688, Newton hoàn thành cuốn </a:t>
            </a:r>
            <a:r>
              <a:rPr lang="en-US" sz="2800" b="1" i="1"/>
              <a:t>Philosophiae Naturalis Principia Mathematica</a:t>
            </a:r>
            <a:r>
              <a:rPr lang="en-US" sz="2800"/>
              <a:t> (Các Nguyên lý Toán học của Triết lý về Tự nhiên). </a:t>
            </a:r>
          </a:p>
          <a:p>
            <a:pPr marL="609600" indent="-609600">
              <a:lnSpc>
                <a:spcPct val="90000"/>
              </a:lnSpc>
            </a:pPr>
            <a:r>
              <a:rPr lang="en-US" sz="2800"/>
              <a:t>Tác phẩm này gồm 3 quyển</a:t>
            </a:r>
            <a:endParaRPr lang="en-US" sz="2400"/>
          </a:p>
        </p:txBody>
      </p:sp>
    </p:spTree>
    <p:extLst>
      <p:ext uri="{BB962C8B-B14F-4D97-AF65-F5344CB8AC3E}">
        <p14:creationId xmlns:p14="http://schemas.microsoft.com/office/powerpoint/2010/main" val="26391538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6611">
                                            <p:txEl>
                                              <p:pRg st="0" end="0"/>
                                            </p:txEl>
                                          </p:spTgt>
                                        </p:tgtEl>
                                        <p:attrNameLst>
                                          <p:attrName>style.visibility</p:attrName>
                                        </p:attrNameLst>
                                      </p:cBhvr>
                                      <p:to>
                                        <p:strVal val="visible"/>
                                      </p:to>
                                    </p:set>
                                    <p:animEffect transition="in" filter="fade">
                                      <p:cBhvr>
                                        <p:cTn id="7" dur="1000"/>
                                        <p:tgtEl>
                                          <p:spTgt spid="196611">
                                            <p:txEl>
                                              <p:pRg st="0" end="0"/>
                                            </p:txEl>
                                          </p:spTgt>
                                        </p:tgtEl>
                                      </p:cBhvr>
                                    </p:animEffect>
                                    <p:anim calcmode="lin" valueType="num">
                                      <p:cBhvr>
                                        <p:cTn id="8" dur="1000" fill="hold"/>
                                        <p:tgtEl>
                                          <p:spTgt spid="19661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9661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96611">
                                            <p:txEl>
                                              <p:pRg st="1" end="1"/>
                                            </p:txEl>
                                          </p:spTgt>
                                        </p:tgtEl>
                                        <p:attrNameLst>
                                          <p:attrName>style.visibility</p:attrName>
                                        </p:attrNameLst>
                                      </p:cBhvr>
                                      <p:to>
                                        <p:strVal val="visible"/>
                                      </p:to>
                                    </p:set>
                                    <p:animEffect transition="in" filter="fade">
                                      <p:cBhvr>
                                        <p:cTn id="14" dur="1000"/>
                                        <p:tgtEl>
                                          <p:spTgt spid="196611">
                                            <p:txEl>
                                              <p:pRg st="1" end="1"/>
                                            </p:txEl>
                                          </p:spTgt>
                                        </p:tgtEl>
                                      </p:cBhvr>
                                    </p:animEffect>
                                    <p:anim calcmode="lin" valueType="num">
                                      <p:cBhvr>
                                        <p:cTn id="15" dur="1000" fill="hold"/>
                                        <p:tgtEl>
                                          <p:spTgt spid="19661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96611">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pic>
        <p:nvPicPr>
          <p:cNvPr id="11" name="Picture 10"/>
          <p:cNvPicPr>
            <a:picLocks noChangeAspect="1"/>
          </p:cNvPicPr>
          <p:nvPr/>
        </p:nvPicPr>
        <p:blipFill>
          <a:blip r:embed="rId4"/>
          <a:stretch>
            <a:fillRect/>
          </a:stretch>
        </p:blipFill>
        <p:spPr>
          <a:xfrm>
            <a:off x="4627209" y="2660204"/>
            <a:ext cx="5821445" cy="3598478"/>
          </a:xfrm>
          <a:prstGeom prst="rect">
            <a:avLst/>
          </a:prstGeom>
        </p:spPr>
      </p:pic>
      <p:sp>
        <p:nvSpPr>
          <p:cNvPr id="2" name="Rectangle 1"/>
          <p:cNvSpPr/>
          <p:nvPr/>
        </p:nvSpPr>
        <p:spPr>
          <a:xfrm>
            <a:off x="4046211" y="605887"/>
            <a:ext cx="6096000" cy="1277850"/>
          </a:xfrm>
          <a:prstGeom prst="rect">
            <a:avLst/>
          </a:prstGeom>
        </p:spPr>
        <p:txBody>
          <a:bodyPr>
            <a:spAutoFit/>
          </a:bodyPr>
          <a:lstStyle/>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cs typeface="#9Slide03 Arima Madurai Light" panose="00000400000000000000" pitchFamily="2" charset="0"/>
              </a:rPr>
              <a:t>L</a:t>
            </a:r>
            <a:r>
              <a:rPr lang="vi-VN" sz="2400" smtClean="0">
                <a:solidFill>
                  <a:prstClr val="black"/>
                </a:solidFill>
                <a:latin typeface="#9Slide03 Arima Madurai Light" panose="00000400000000000000" pitchFamily="2" charset="0"/>
                <a:cs typeface="#9Slide03 Arima Madurai Light" panose="00000400000000000000" pitchFamily="2" charset="0"/>
              </a:rPr>
              <a:t>ực </a:t>
            </a:r>
            <a:r>
              <a:rPr lang="vi-VN" sz="2400">
                <a:solidFill>
                  <a:prstClr val="black"/>
                </a:solidFill>
                <a:latin typeface="#9Slide03 Arima Madurai Light" panose="00000400000000000000" pitchFamily="2" charset="0"/>
                <a:cs typeface="#9Slide03 Arima Madurai Light" panose="00000400000000000000" pitchFamily="2" charset="0"/>
              </a:rPr>
              <a:t>tác dụng lên quả bóng cao su trong trường hợp </a:t>
            </a:r>
            <a:r>
              <a:rPr lang="en-US" sz="2400" smtClean="0">
                <a:solidFill>
                  <a:prstClr val="black"/>
                </a:solidFill>
                <a:latin typeface="#9Slide03 Arima Madurai Light" panose="00000400000000000000" pitchFamily="2" charset="0"/>
                <a:cs typeface="#9Slide03 Arima Madurai Light" panose="00000400000000000000" pitchFamily="2" charset="0"/>
              </a:rPr>
              <a:t>b mạnh hơn vì quả bóng bị biến dạng nhiều hơn.</a:t>
            </a:r>
            <a:endParaRPr lang="en-US">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endParaRPr>
          </a:p>
        </p:txBody>
      </p:sp>
      <p:grpSp>
        <p:nvGrpSpPr>
          <p:cNvPr id="9" name="Group 8">
            <a:extLst>
              <a:ext uri="{FF2B5EF4-FFF2-40B4-BE49-F238E27FC236}">
                <a16:creationId xmlns:a16="http://schemas.microsoft.com/office/drawing/2014/main" xmlns="" id="{DC52BAAF-7742-4A97-AFFC-43DBAF17ACCD}"/>
              </a:ext>
            </a:extLst>
          </p:cNvPr>
          <p:cNvGrpSpPr/>
          <p:nvPr/>
        </p:nvGrpSpPr>
        <p:grpSpPr>
          <a:xfrm>
            <a:off x="89831" y="2840079"/>
            <a:ext cx="2791729" cy="4096966"/>
            <a:chOff x="4628292" y="1400770"/>
            <a:chExt cx="2612612" cy="4218979"/>
          </a:xfrm>
        </p:grpSpPr>
        <p:sp>
          <p:nvSpPr>
            <p:cNvPr id="13" name="Freeform: Shape 317">
              <a:extLst>
                <a:ext uri="{FF2B5EF4-FFF2-40B4-BE49-F238E27FC236}">
                  <a16:creationId xmlns:a16="http://schemas.microsoft.com/office/drawing/2014/main" xmlns="" id="{171C8A71-34DF-41A5-BD5F-94AF70B74561}"/>
                </a:ext>
              </a:extLst>
            </p:cNvPr>
            <p:cNvSpPr/>
            <p:nvPr/>
          </p:nvSpPr>
          <p:spPr>
            <a:xfrm>
              <a:off x="4628292" y="2435828"/>
              <a:ext cx="476345" cy="731071"/>
            </a:xfrm>
            <a:custGeom>
              <a:avLst/>
              <a:gdLst>
                <a:gd name="connsiteX0" fmla="*/ 148209 w 476345"/>
                <a:gd name="connsiteY0" fmla="*/ 483680 h 731071"/>
                <a:gd name="connsiteX1" fmla="*/ 148209 w 476345"/>
                <a:gd name="connsiteY1" fmla="*/ 455962 h 731071"/>
                <a:gd name="connsiteX2" fmla="*/ 329184 w 476345"/>
                <a:gd name="connsiteY2" fmla="*/ 205454 h 731071"/>
                <a:gd name="connsiteX3" fmla="*/ 239935 w 476345"/>
                <a:gd name="connsiteY3" fmla="*/ 132588 h 731071"/>
                <a:gd name="connsiteX4" fmla="*/ 144685 w 476345"/>
                <a:gd name="connsiteY4" fmla="*/ 209550 h 731071"/>
                <a:gd name="connsiteX5" fmla="*/ 144685 w 476345"/>
                <a:gd name="connsiteY5" fmla="*/ 220885 h 731071"/>
                <a:gd name="connsiteX6" fmla="*/ 127254 w 476345"/>
                <a:gd name="connsiteY6" fmla="*/ 237268 h 731071"/>
                <a:gd name="connsiteX7" fmla="*/ 17431 w 476345"/>
                <a:gd name="connsiteY7" fmla="*/ 233172 h 731071"/>
                <a:gd name="connsiteX8" fmla="*/ 0 w 476345"/>
                <a:gd name="connsiteY8" fmla="*/ 220885 h 731071"/>
                <a:gd name="connsiteX9" fmla="*/ 0 w 476345"/>
                <a:gd name="connsiteY9" fmla="*/ 209550 h 731071"/>
                <a:gd name="connsiteX10" fmla="*/ 243268 w 476345"/>
                <a:gd name="connsiteY10" fmla="*/ 0 h 731071"/>
                <a:gd name="connsiteX11" fmla="*/ 476345 w 476345"/>
                <a:gd name="connsiteY11" fmla="*/ 200025 h 731071"/>
                <a:gd name="connsiteX12" fmla="*/ 292513 w 476345"/>
                <a:gd name="connsiteY12" fmla="*/ 464915 h 731071"/>
                <a:gd name="connsiteX13" fmla="*/ 292513 w 476345"/>
                <a:gd name="connsiteY13" fmla="*/ 483394 h 731071"/>
                <a:gd name="connsiteX14" fmla="*/ 278723 w 476345"/>
                <a:gd name="connsiteY14" fmla="*/ 500825 h 731071"/>
                <a:gd name="connsiteX15" fmla="*/ 275082 w 476345"/>
                <a:gd name="connsiteY15" fmla="*/ 500825 h 731071"/>
                <a:gd name="connsiteX16" fmla="*/ 165640 w 476345"/>
                <a:gd name="connsiteY16" fmla="*/ 500825 h 731071"/>
                <a:gd name="connsiteX17" fmla="*/ 148236 w 476345"/>
                <a:gd name="connsiteY17" fmla="*/ 487000 h 731071"/>
                <a:gd name="connsiteX18" fmla="*/ 148209 w 476345"/>
                <a:gd name="connsiteY18" fmla="*/ 483680 h 731071"/>
                <a:gd name="connsiteX19" fmla="*/ 138684 w 476345"/>
                <a:gd name="connsiteY19" fmla="*/ 648938 h 731071"/>
                <a:gd name="connsiteX20" fmla="*/ 226886 w 476345"/>
                <a:gd name="connsiteY20" fmla="*/ 566833 h 731071"/>
                <a:gd name="connsiteX21" fmla="*/ 314230 w 476345"/>
                <a:gd name="connsiteY21" fmla="*/ 648938 h 731071"/>
                <a:gd name="connsiteX22" fmla="*/ 225933 w 476345"/>
                <a:gd name="connsiteY22" fmla="*/ 731044 h 731071"/>
                <a:gd name="connsiteX23" fmla="*/ 138970 w 476345"/>
                <a:gd name="connsiteY23" fmla="*/ 648938 h 7310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76345" h="731071">
                  <a:moveTo>
                    <a:pt x="148209" y="483680"/>
                  </a:moveTo>
                  <a:lnTo>
                    <a:pt x="148209" y="455962"/>
                  </a:lnTo>
                  <a:cubicBezTo>
                    <a:pt x="148209" y="313087"/>
                    <a:pt x="329184" y="307086"/>
                    <a:pt x="329184" y="205454"/>
                  </a:cubicBezTo>
                  <a:cubicBezTo>
                    <a:pt x="329184" y="161258"/>
                    <a:pt x="293275" y="132588"/>
                    <a:pt x="239935" y="132588"/>
                  </a:cubicBezTo>
                  <a:cubicBezTo>
                    <a:pt x="181356" y="132588"/>
                    <a:pt x="144685" y="164402"/>
                    <a:pt x="144685" y="209550"/>
                  </a:cubicBezTo>
                  <a:lnTo>
                    <a:pt x="144685" y="220885"/>
                  </a:lnTo>
                  <a:cubicBezTo>
                    <a:pt x="144685" y="232124"/>
                    <a:pt x="138589" y="237268"/>
                    <a:pt x="127254" y="237268"/>
                  </a:cubicBezTo>
                  <a:lnTo>
                    <a:pt x="17431" y="233172"/>
                  </a:lnTo>
                  <a:cubicBezTo>
                    <a:pt x="7144" y="233172"/>
                    <a:pt x="0" y="228029"/>
                    <a:pt x="0" y="220885"/>
                  </a:cubicBezTo>
                  <a:lnTo>
                    <a:pt x="0" y="209550"/>
                  </a:lnTo>
                  <a:cubicBezTo>
                    <a:pt x="0" y="85725"/>
                    <a:pt x="98488" y="0"/>
                    <a:pt x="243268" y="0"/>
                  </a:cubicBezTo>
                  <a:cubicBezTo>
                    <a:pt x="384905" y="0"/>
                    <a:pt x="476345" y="80105"/>
                    <a:pt x="476345" y="200025"/>
                  </a:cubicBezTo>
                  <a:cubicBezTo>
                    <a:pt x="476345" y="370427"/>
                    <a:pt x="292513" y="371475"/>
                    <a:pt x="292513" y="464915"/>
                  </a:cubicBezTo>
                  <a:lnTo>
                    <a:pt x="292513" y="483394"/>
                  </a:lnTo>
                  <a:cubicBezTo>
                    <a:pt x="293518" y="492015"/>
                    <a:pt x="287344" y="499819"/>
                    <a:pt x="278723" y="500825"/>
                  </a:cubicBezTo>
                  <a:cubicBezTo>
                    <a:pt x="277513" y="500966"/>
                    <a:pt x="276291" y="500966"/>
                    <a:pt x="275082" y="500825"/>
                  </a:cubicBezTo>
                  <a:lnTo>
                    <a:pt x="165640" y="500825"/>
                  </a:lnTo>
                  <a:cubicBezTo>
                    <a:pt x="157016" y="501813"/>
                    <a:pt x="149225" y="495623"/>
                    <a:pt x="148236" y="487000"/>
                  </a:cubicBezTo>
                  <a:cubicBezTo>
                    <a:pt x="148110" y="485897"/>
                    <a:pt x="148101" y="484784"/>
                    <a:pt x="148209" y="483680"/>
                  </a:cubicBezTo>
                  <a:close/>
                  <a:moveTo>
                    <a:pt x="138684" y="648938"/>
                  </a:moveTo>
                  <a:cubicBezTo>
                    <a:pt x="138684" y="603790"/>
                    <a:pt x="178689" y="566833"/>
                    <a:pt x="226886" y="566833"/>
                  </a:cubicBezTo>
                  <a:cubicBezTo>
                    <a:pt x="273082" y="566833"/>
                    <a:pt x="314230" y="603790"/>
                    <a:pt x="314230" y="648938"/>
                  </a:cubicBezTo>
                  <a:cubicBezTo>
                    <a:pt x="314230" y="694087"/>
                    <a:pt x="273082" y="731044"/>
                    <a:pt x="225933" y="731044"/>
                  </a:cubicBezTo>
                  <a:cubicBezTo>
                    <a:pt x="179309" y="732220"/>
                    <a:pt x="140473" y="695553"/>
                    <a:pt x="138970" y="648938"/>
                  </a:cubicBezTo>
                  <a:close/>
                </a:path>
              </a:pathLst>
            </a:custGeom>
            <a:solidFill>
              <a:srgbClr val="C53F3F"/>
            </a:solidFill>
            <a:ln w="9525" cap="flat">
              <a:noFill/>
              <a:prstDash val="solid"/>
              <a:miter/>
            </a:ln>
          </p:spPr>
          <p:txBody>
            <a:bodyPr rtlCol="0" anchor="ctr"/>
            <a:lstStyle/>
            <a:p>
              <a:endParaRPr lang="en-US">
                <a:solidFill>
                  <a:prstClr val="black"/>
                </a:solidFill>
              </a:endParaRPr>
            </a:p>
          </p:txBody>
        </p:sp>
        <p:sp>
          <p:nvSpPr>
            <p:cNvPr id="14" name="Freeform: Shape 318">
              <a:extLst>
                <a:ext uri="{FF2B5EF4-FFF2-40B4-BE49-F238E27FC236}">
                  <a16:creationId xmlns:a16="http://schemas.microsoft.com/office/drawing/2014/main" xmlns="" id="{CCBF8251-FDB4-4252-A03C-3DC2F21F6C1F}"/>
                </a:ext>
              </a:extLst>
            </p:cNvPr>
            <p:cNvSpPr/>
            <p:nvPr/>
          </p:nvSpPr>
          <p:spPr>
            <a:xfrm>
              <a:off x="7000208" y="1582197"/>
              <a:ext cx="240696" cy="369312"/>
            </a:xfrm>
            <a:custGeom>
              <a:avLst/>
              <a:gdLst>
                <a:gd name="connsiteX0" fmla="*/ 75247 w 240696"/>
                <a:gd name="connsiteY0" fmla="*/ 244316 h 369312"/>
                <a:gd name="connsiteX1" fmla="*/ 75247 w 240696"/>
                <a:gd name="connsiteY1" fmla="*/ 230315 h 369312"/>
                <a:gd name="connsiteX2" fmla="*/ 166497 w 240696"/>
                <a:gd name="connsiteY2" fmla="*/ 103727 h 369312"/>
                <a:gd name="connsiteX3" fmla="*/ 121349 w 240696"/>
                <a:gd name="connsiteY3" fmla="*/ 66866 h 369312"/>
                <a:gd name="connsiteX4" fmla="*/ 73152 w 240696"/>
                <a:gd name="connsiteY4" fmla="*/ 105823 h 369312"/>
                <a:gd name="connsiteX5" fmla="*/ 73152 w 240696"/>
                <a:gd name="connsiteY5" fmla="*/ 111538 h 369312"/>
                <a:gd name="connsiteX6" fmla="*/ 64294 w 240696"/>
                <a:gd name="connsiteY6" fmla="*/ 119825 h 369312"/>
                <a:gd name="connsiteX7" fmla="*/ 8858 w 240696"/>
                <a:gd name="connsiteY7" fmla="*/ 117729 h 369312"/>
                <a:gd name="connsiteX8" fmla="*/ 0 w 240696"/>
                <a:gd name="connsiteY8" fmla="*/ 111538 h 369312"/>
                <a:gd name="connsiteX9" fmla="*/ 0 w 240696"/>
                <a:gd name="connsiteY9" fmla="*/ 105823 h 369312"/>
                <a:gd name="connsiteX10" fmla="*/ 122968 w 240696"/>
                <a:gd name="connsiteY10" fmla="*/ 0 h 369312"/>
                <a:gd name="connsiteX11" fmla="*/ 240697 w 240696"/>
                <a:gd name="connsiteY11" fmla="*/ 101156 h 369312"/>
                <a:gd name="connsiteX12" fmla="*/ 147828 w 240696"/>
                <a:gd name="connsiteY12" fmla="*/ 234506 h 369312"/>
                <a:gd name="connsiteX13" fmla="*/ 147828 w 240696"/>
                <a:gd name="connsiteY13" fmla="*/ 244031 h 369312"/>
                <a:gd name="connsiteX14" fmla="*/ 140898 w 240696"/>
                <a:gd name="connsiteY14" fmla="*/ 252804 h 369312"/>
                <a:gd name="connsiteX15" fmla="*/ 138970 w 240696"/>
                <a:gd name="connsiteY15" fmla="*/ 252794 h 369312"/>
                <a:gd name="connsiteX16" fmla="*/ 84011 w 240696"/>
                <a:gd name="connsiteY16" fmla="*/ 252794 h 369312"/>
                <a:gd name="connsiteX17" fmla="*/ 75276 w 240696"/>
                <a:gd name="connsiteY17" fmla="*/ 246032 h 369312"/>
                <a:gd name="connsiteX18" fmla="*/ 75247 w 240696"/>
                <a:gd name="connsiteY18" fmla="*/ 244316 h 369312"/>
                <a:gd name="connsiteX19" fmla="*/ 70580 w 240696"/>
                <a:gd name="connsiteY19" fmla="*/ 327850 h 369312"/>
                <a:gd name="connsiteX20" fmla="*/ 111909 w 240696"/>
                <a:gd name="connsiteY20" fmla="*/ 280425 h 369312"/>
                <a:gd name="connsiteX21" fmla="*/ 159335 w 240696"/>
                <a:gd name="connsiteY21" fmla="*/ 321755 h 369312"/>
                <a:gd name="connsiteX22" fmla="*/ 118006 w 240696"/>
                <a:gd name="connsiteY22" fmla="*/ 369180 h 369312"/>
                <a:gd name="connsiteX23" fmla="*/ 114967 w 240696"/>
                <a:gd name="connsiteY23" fmla="*/ 369284 h 369312"/>
                <a:gd name="connsiteX24" fmla="*/ 70585 w 240696"/>
                <a:gd name="connsiteY24" fmla="*/ 327997 h 369312"/>
                <a:gd name="connsiteX25" fmla="*/ 70580 w 240696"/>
                <a:gd name="connsiteY25" fmla="*/ 327851 h 369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40696" h="369312">
                  <a:moveTo>
                    <a:pt x="75247" y="244316"/>
                  </a:moveTo>
                  <a:lnTo>
                    <a:pt x="75247" y="230315"/>
                  </a:lnTo>
                  <a:cubicBezTo>
                    <a:pt x="75247" y="158210"/>
                    <a:pt x="166497" y="155067"/>
                    <a:pt x="166497" y="103727"/>
                  </a:cubicBezTo>
                  <a:cubicBezTo>
                    <a:pt x="166497" y="81439"/>
                    <a:pt x="148304" y="66866"/>
                    <a:pt x="121349" y="66866"/>
                  </a:cubicBezTo>
                  <a:cubicBezTo>
                    <a:pt x="91821" y="66866"/>
                    <a:pt x="73152" y="82963"/>
                    <a:pt x="73152" y="105823"/>
                  </a:cubicBezTo>
                  <a:lnTo>
                    <a:pt x="73152" y="111538"/>
                  </a:lnTo>
                  <a:cubicBezTo>
                    <a:pt x="73152" y="117253"/>
                    <a:pt x="70009" y="119825"/>
                    <a:pt x="64294" y="119825"/>
                  </a:cubicBezTo>
                  <a:lnTo>
                    <a:pt x="8858" y="117729"/>
                  </a:lnTo>
                  <a:cubicBezTo>
                    <a:pt x="3620" y="117729"/>
                    <a:pt x="0" y="115157"/>
                    <a:pt x="0" y="111538"/>
                  </a:cubicBezTo>
                  <a:lnTo>
                    <a:pt x="0" y="105823"/>
                  </a:lnTo>
                  <a:cubicBezTo>
                    <a:pt x="0" y="43053"/>
                    <a:pt x="49816" y="0"/>
                    <a:pt x="122968" y="0"/>
                  </a:cubicBezTo>
                  <a:cubicBezTo>
                    <a:pt x="194501" y="0"/>
                    <a:pt x="240697" y="40481"/>
                    <a:pt x="240697" y="101156"/>
                  </a:cubicBezTo>
                  <a:cubicBezTo>
                    <a:pt x="240697" y="186881"/>
                    <a:pt x="147828" y="187738"/>
                    <a:pt x="147828" y="234506"/>
                  </a:cubicBezTo>
                  <a:lnTo>
                    <a:pt x="147828" y="244031"/>
                  </a:lnTo>
                  <a:cubicBezTo>
                    <a:pt x="148337" y="248367"/>
                    <a:pt x="145234" y="252295"/>
                    <a:pt x="140898" y="252804"/>
                  </a:cubicBezTo>
                  <a:cubicBezTo>
                    <a:pt x="140257" y="252879"/>
                    <a:pt x="139610" y="252876"/>
                    <a:pt x="138970" y="252794"/>
                  </a:cubicBezTo>
                  <a:lnTo>
                    <a:pt x="84011" y="252794"/>
                  </a:lnTo>
                  <a:cubicBezTo>
                    <a:pt x="79731" y="253338"/>
                    <a:pt x="75821" y="250311"/>
                    <a:pt x="75276" y="246032"/>
                  </a:cubicBezTo>
                  <a:cubicBezTo>
                    <a:pt x="75204" y="245463"/>
                    <a:pt x="75194" y="244888"/>
                    <a:pt x="75247" y="244316"/>
                  </a:cubicBezTo>
                  <a:close/>
                  <a:moveTo>
                    <a:pt x="70580" y="327850"/>
                  </a:moveTo>
                  <a:cubicBezTo>
                    <a:pt x="68897" y="303342"/>
                    <a:pt x="87401" y="282109"/>
                    <a:pt x="111909" y="280425"/>
                  </a:cubicBezTo>
                  <a:cubicBezTo>
                    <a:pt x="136418" y="278742"/>
                    <a:pt x="157651" y="297246"/>
                    <a:pt x="159335" y="321755"/>
                  </a:cubicBezTo>
                  <a:cubicBezTo>
                    <a:pt x="161018" y="346263"/>
                    <a:pt x="142514" y="367496"/>
                    <a:pt x="118006" y="369180"/>
                  </a:cubicBezTo>
                  <a:cubicBezTo>
                    <a:pt x="116994" y="369249"/>
                    <a:pt x="115981" y="369284"/>
                    <a:pt x="114967" y="369284"/>
                  </a:cubicBezTo>
                  <a:cubicBezTo>
                    <a:pt x="91310" y="370139"/>
                    <a:pt x="71440" y="351653"/>
                    <a:pt x="70585" y="327997"/>
                  </a:cubicBezTo>
                  <a:cubicBezTo>
                    <a:pt x="70583" y="327948"/>
                    <a:pt x="70582" y="327899"/>
                    <a:pt x="70580" y="327851"/>
                  </a:cubicBezTo>
                  <a:close/>
                </a:path>
              </a:pathLst>
            </a:custGeom>
            <a:solidFill>
              <a:srgbClr val="C53F3F"/>
            </a:solidFill>
            <a:ln w="9525" cap="flat">
              <a:noFill/>
              <a:prstDash val="solid"/>
              <a:miter/>
            </a:ln>
          </p:spPr>
          <p:txBody>
            <a:bodyPr rtlCol="0" anchor="ctr"/>
            <a:lstStyle/>
            <a:p>
              <a:endParaRPr lang="en-US">
                <a:solidFill>
                  <a:prstClr val="black"/>
                </a:solidFill>
              </a:endParaRPr>
            </a:p>
          </p:txBody>
        </p:sp>
        <p:grpSp>
          <p:nvGrpSpPr>
            <p:cNvPr id="15" name="Graphic 267">
              <a:extLst>
                <a:ext uri="{FF2B5EF4-FFF2-40B4-BE49-F238E27FC236}">
                  <a16:creationId xmlns:a16="http://schemas.microsoft.com/office/drawing/2014/main" xmlns="" id="{8973AD1A-7D9A-4921-9CA1-953D3B8848D3}"/>
                </a:ext>
              </a:extLst>
            </p:cNvPr>
            <p:cNvGrpSpPr/>
            <p:nvPr/>
          </p:nvGrpSpPr>
          <p:grpSpPr>
            <a:xfrm>
              <a:off x="5261419" y="2826734"/>
              <a:ext cx="1616487" cy="2793015"/>
              <a:chOff x="5261419" y="2826734"/>
              <a:chExt cx="1616487" cy="2793015"/>
            </a:xfrm>
          </p:grpSpPr>
          <p:sp>
            <p:nvSpPr>
              <p:cNvPr id="52" name="Freeform: Shape 356">
                <a:extLst>
                  <a:ext uri="{FF2B5EF4-FFF2-40B4-BE49-F238E27FC236}">
                    <a16:creationId xmlns:a16="http://schemas.microsoft.com/office/drawing/2014/main" xmlns="" id="{870B2762-0E09-4986-864F-21FCD8DC47B4}"/>
                  </a:ext>
                </a:extLst>
              </p:cNvPr>
              <p:cNvSpPr/>
              <p:nvPr/>
            </p:nvSpPr>
            <p:spPr>
              <a:xfrm>
                <a:off x="5735190" y="4657629"/>
                <a:ext cx="595695" cy="650271"/>
              </a:xfrm>
              <a:custGeom>
                <a:avLst/>
                <a:gdLst>
                  <a:gd name="connsiteX0" fmla="*/ 578456 w 595695"/>
                  <a:gd name="connsiteY0" fmla="*/ 279083 h 650271"/>
                  <a:gd name="connsiteX1" fmla="*/ 576360 w 595695"/>
                  <a:gd name="connsiteY1" fmla="*/ 273082 h 650271"/>
                  <a:gd name="connsiteX2" fmla="*/ 574265 w 595695"/>
                  <a:gd name="connsiteY2" fmla="*/ 266986 h 650271"/>
                  <a:gd name="connsiteX3" fmla="*/ 572169 w 595695"/>
                  <a:gd name="connsiteY3" fmla="*/ 260985 h 650271"/>
                  <a:gd name="connsiteX4" fmla="*/ 570074 w 595695"/>
                  <a:gd name="connsiteY4" fmla="*/ 254889 h 650271"/>
                  <a:gd name="connsiteX5" fmla="*/ 567978 w 595695"/>
                  <a:gd name="connsiteY5" fmla="*/ 248888 h 650271"/>
                  <a:gd name="connsiteX6" fmla="*/ 565883 w 595695"/>
                  <a:gd name="connsiteY6" fmla="*/ 242792 h 650271"/>
                  <a:gd name="connsiteX7" fmla="*/ 563787 w 595695"/>
                  <a:gd name="connsiteY7" fmla="*/ 236792 h 650271"/>
                  <a:gd name="connsiteX8" fmla="*/ 561692 w 595695"/>
                  <a:gd name="connsiteY8" fmla="*/ 230696 h 650271"/>
                  <a:gd name="connsiteX9" fmla="*/ 559596 w 595695"/>
                  <a:gd name="connsiteY9" fmla="*/ 224695 h 650271"/>
                  <a:gd name="connsiteX10" fmla="*/ 557501 w 595695"/>
                  <a:gd name="connsiteY10" fmla="*/ 218599 h 650271"/>
                  <a:gd name="connsiteX11" fmla="*/ 555405 w 595695"/>
                  <a:gd name="connsiteY11" fmla="*/ 212598 h 650271"/>
                  <a:gd name="connsiteX12" fmla="*/ 553310 w 595695"/>
                  <a:gd name="connsiteY12" fmla="*/ 206502 h 650271"/>
                  <a:gd name="connsiteX13" fmla="*/ 551309 w 595695"/>
                  <a:gd name="connsiteY13" fmla="*/ 200120 h 650271"/>
                  <a:gd name="connsiteX14" fmla="*/ 549214 w 595695"/>
                  <a:gd name="connsiteY14" fmla="*/ 194024 h 650271"/>
                  <a:gd name="connsiteX15" fmla="*/ 547023 w 595695"/>
                  <a:gd name="connsiteY15" fmla="*/ 188024 h 650271"/>
                  <a:gd name="connsiteX16" fmla="*/ 544927 w 595695"/>
                  <a:gd name="connsiteY16" fmla="*/ 181928 h 650271"/>
                  <a:gd name="connsiteX17" fmla="*/ 542832 w 595695"/>
                  <a:gd name="connsiteY17" fmla="*/ 175927 h 650271"/>
                  <a:gd name="connsiteX18" fmla="*/ 540737 w 595695"/>
                  <a:gd name="connsiteY18" fmla="*/ 169831 h 650271"/>
                  <a:gd name="connsiteX19" fmla="*/ 538641 w 595695"/>
                  <a:gd name="connsiteY19" fmla="*/ 163830 h 650271"/>
                  <a:gd name="connsiteX20" fmla="*/ 305945 w 595695"/>
                  <a:gd name="connsiteY20" fmla="*/ 0 h 650271"/>
                  <a:gd name="connsiteX21" fmla="*/ 77345 w 595695"/>
                  <a:gd name="connsiteY21" fmla="*/ 143637 h 650271"/>
                  <a:gd name="connsiteX22" fmla="*/ 74678 w 595695"/>
                  <a:gd name="connsiteY22" fmla="*/ 149447 h 650271"/>
                  <a:gd name="connsiteX23" fmla="*/ 72107 w 595695"/>
                  <a:gd name="connsiteY23" fmla="*/ 155353 h 650271"/>
                  <a:gd name="connsiteX24" fmla="*/ 69440 w 595695"/>
                  <a:gd name="connsiteY24" fmla="*/ 161163 h 650271"/>
                  <a:gd name="connsiteX25" fmla="*/ 66773 w 595695"/>
                  <a:gd name="connsiteY25" fmla="*/ 166973 h 650271"/>
                  <a:gd name="connsiteX26" fmla="*/ 64201 w 595695"/>
                  <a:gd name="connsiteY26" fmla="*/ 172784 h 650271"/>
                  <a:gd name="connsiteX27" fmla="*/ 61534 w 595695"/>
                  <a:gd name="connsiteY27" fmla="*/ 178689 h 650271"/>
                  <a:gd name="connsiteX28" fmla="*/ 58867 w 595695"/>
                  <a:gd name="connsiteY28" fmla="*/ 184499 h 650271"/>
                  <a:gd name="connsiteX29" fmla="*/ 56200 w 595695"/>
                  <a:gd name="connsiteY29" fmla="*/ 190310 h 650271"/>
                  <a:gd name="connsiteX30" fmla="*/ 53628 w 595695"/>
                  <a:gd name="connsiteY30" fmla="*/ 196120 h 650271"/>
                  <a:gd name="connsiteX31" fmla="*/ 50961 w 595695"/>
                  <a:gd name="connsiteY31" fmla="*/ 201930 h 650271"/>
                  <a:gd name="connsiteX32" fmla="*/ 48294 w 595695"/>
                  <a:gd name="connsiteY32" fmla="*/ 207740 h 650271"/>
                  <a:gd name="connsiteX33" fmla="*/ 45722 w 595695"/>
                  <a:gd name="connsiteY33" fmla="*/ 213646 h 650271"/>
                  <a:gd name="connsiteX34" fmla="*/ 43055 w 595695"/>
                  <a:gd name="connsiteY34" fmla="*/ 219456 h 650271"/>
                  <a:gd name="connsiteX35" fmla="*/ 40388 w 595695"/>
                  <a:gd name="connsiteY35" fmla="*/ 225266 h 650271"/>
                  <a:gd name="connsiteX36" fmla="*/ 37817 w 595695"/>
                  <a:gd name="connsiteY36" fmla="*/ 231077 h 650271"/>
                  <a:gd name="connsiteX37" fmla="*/ 35150 w 595695"/>
                  <a:gd name="connsiteY37" fmla="*/ 236982 h 650271"/>
                  <a:gd name="connsiteX38" fmla="*/ 32483 w 595695"/>
                  <a:gd name="connsiteY38" fmla="*/ 242792 h 650271"/>
                  <a:gd name="connsiteX39" fmla="*/ 29911 w 595695"/>
                  <a:gd name="connsiteY39" fmla="*/ 248603 h 650271"/>
                  <a:gd name="connsiteX40" fmla="*/ 27244 w 595695"/>
                  <a:gd name="connsiteY40" fmla="*/ 254413 h 650271"/>
                  <a:gd name="connsiteX41" fmla="*/ 24577 w 595695"/>
                  <a:gd name="connsiteY41" fmla="*/ 260318 h 650271"/>
                  <a:gd name="connsiteX42" fmla="*/ 2 w 595695"/>
                  <a:gd name="connsiteY42" fmla="*/ 371570 h 650271"/>
                  <a:gd name="connsiteX43" fmla="*/ 296135 w 595695"/>
                  <a:gd name="connsiteY43" fmla="*/ 650272 h 650271"/>
                  <a:gd name="connsiteX44" fmla="*/ 595696 w 595695"/>
                  <a:gd name="connsiteY44" fmla="*/ 371570 h 650271"/>
                  <a:gd name="connsiteX45" fmla="*/ 580551 w 595695"/>
                  <a:gd name="connsiteY45" fmla="*/ 285845 h 650271"/>
                  <a:gd name="connsiteX46" fmla="*/ 578456 w 595695"/>
                  <a:gd name="connsiteY46" fmla="*/ 279083 h 650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595695" h="650271">
                    <a:moveTo>
                      <a:pt x="578456" y="279083"/>
                    </a:moveTo>
                    <a:cubicBezTo>
                      <a:pt x="577789" y="277082"/>
                      <a:pt x="577122" y="275082"/>
                      <a:pt x="576360" y="273082"/>
                    </a:cubicBezTo>
                    <a:cubicBezTo>
                      <a:pt x="575598" y="271082"/>
                      <a:pt x="575027" y="268986"/>
                      <a:pt x="574265" y="266986"/>
                    </a:cubicBezTo>
                    <a:cubicBezTo>
                      <a:pt x="573502" y="264986"/>
                      <a:pt x="572931" y="262985"/>
                      <a:pt x="572169" y="260985"/>
                    </a:cubicBezTo>
                    <a:cubicBezTo>
                      <a:pt x="571407" y="258985"/>
                      <a:pt x="570836" y="256889"/>
                      <a:pt x="570074" y="254889"/>
                    </a:cubicBezTo>
                    <a:cubicBezTo>
                      <a:pt x="569312" y="252889"/>
                      <a:pt x="568740" y="250888"/>
                      <a:pt x="567978" y="248888"/>
                    </a:cubicBezTo>
                    <a:cubicBezTo>
                      <a:pt x="567216" y="246888"/>
                      <a:pt x="566644" y="244793"/>
                      <a:pt x="565883" y="242792"/>
                    </a:cubicBezTo>
                    <a:lnTo>
                      <a:pt x="563787" y="236792"/>
                    </a:lnTo>
                    <a:cubicBezTo>
                      <a:pt x="563120" y="234696"/>
                      <a:pt x="562358" y="232696"/>
                      <a:pt x="561692" y="230696"/>
                    </a:cubicBezTo>
                    <a:lnTo>
                      <a:pt x="559596" y="224695"/>
                    </a:lnTo>
                    <a:cubicBezTo>
                      <a:pt x="558929" y="222599"/>
                      <a:pt x="558167" y="220599"/>
                      <a:pt x="557501" y="218599"/>
                    </a:cubicBezTo>
                    <a:lnTo>
                      <a:pt x="555405" y="212598"/>
                    </a:lnTo>
                    <a:cubicBezTo>
                      <a:pt x="554738" y="210503"/>
                      <a:pt x="553976" y="208502"/>
                      <a:pt x="553310" y="206502"/>
                    </a:cubicBezTo>
                    <a:lnTo>
                      <a:pt x="551309" y="200120"/>
                    </a:lnTo>
                    <a:cubicBezTo>
                      <a:pt x="550643" y="198025"/>
                      <a:pt x="549881" y="196025"/>
                      <a:pt x="549214" y="194024"/>
                    </a:cubicBezTo>
                    <a:lnTo>
                      <a:pt x="547023" y="188024"/>
                    </a:lnTo>
                    <a:cubicBezTo>
                      <a:pt x="546356" y="185928"/>
                      <a:pt x="545690" y="183928"/>
                      <a:pt x="544927" y="181928"/>
                    </a:cubicBezTo>
                    <a:cubicBezTo>
                      <a:pt x="544166" y="179927"/>
                      <a:pt x="543594" y="177927"/>
                      <a:pt x="542832" y="175927"/>
                    </a:cubicBezTo>
                    <a:cubicBezTo>
                      <a:pt x="542070" y="173927"/>
                      <a:pt x="541499" y="171831"/>
                      <a:pt x="540737" y="169831"/>
                    </a:cubicBezTo>
                    <a:cubicBezTo>
                      <a:pt x="539975" y="167830"/>
                      <a:pt x="539403" y="165830"/>
                      <a:pt x="538641" y="163830"/>
                    </a:cubicBezTo>
                    <a:cubicBezTo>
                      <a:pt x="507590" y="69342"/>
                      <a:pt x="411578" y="0"/>
                      <a:pt x="305945" y="0"/>
                    </a:cubicBezTo>
                    <a:cubicBezTo>
                      <a:pt x="203552" y="0"/>
                      <a:pt x="114493" y="59627"/>
                      <a:pt x="77345" y="143637"/>
                    </a:cubicBezTo>
                    <a:cubicBezTo>
                      <a:pt x="76393" y="145542"/>
                      <a:pt x="75536" y="147542"/>
                      <a:pt x="74678" y="149447"/>
                    </a:cubicBezTo>
                    <a:lnTo>
                      <a:pt x="72107" y="155353"/>
                    </a:lnTo>
                    <a:cubicBezTo>
                      <a:pt x="71154" y="157258"/>
                      <a:pt x="70297" y="159163"/>
                      <a:pt x="69440" y="161163"/>
                    </a:cubicBezTo>
                    <a:cubicBezTo>
                      <a:pt x="68582" y="163163"/>
                      <a:pt x="67630" y="165068"/>
                      <a:pt x="66773" y="166973"/>
                    </a:cubicBezTo>
                    <a:lnTo>
                      <a:pt x="64201" y="172784"/>
                    </a:lnTo>
                    <a:cubicBezTo>
                      <a:pt x="63248" y="174784"/>
                      <a:pt x="62391" y="176689"/>
                      <a:pt x="61534" y="178689"/>
                    </a:cubicBezTo>
                    <a:cubicBezTo>
                      <a:pt x="60677" y="180689"/>
                      <a:pt x="59724" y="182499"/>
                      <a:pt x="58867" y="184499"/>
                    </a:cubicBezTo>
                    <a:cubicBezTo>
                      <a:pt x="58010" y="186500"/>
                      <a:pt x="57057" y="188309"/>
                      <a:pt x="56200" y="190310"/>
                    </a:cubicBezTo>
                    <a:lnTo>
                      <a:pt x="53628" y="196120"/>
                    </a:lnTo>
                    <a:cubicBezTo>
                      <a:pt x="52676" y="198025"/>
                      <a:pt x="51818" y="200025"/>
                      <a:pt x="50961" y="201930"/>
                    </a:cubicBezTo>
                    <a:cubicBezTo>
                      <a:pt x="50104" y="203835"/>
                      <a:pt x="49151" y="205835"/>
                      <a:pt x="48294" y="207740"/>
                    </a:cubicBezTo>
                    <a:lnTo>
                      <a:pt x="45722" y="213646"/>
                    </a:lnTo>
                    <a:cubicBezTo>
                      <a:pt x="44770" y="215551"/>
                      <a:pt x="43913" y="217456"/>
                      <a:pt x="43055" y="219456"/>
                    </a:cubicBezTo>
                    <a:cubicBezTo>
                      <a:pt x="42198" y="221456"/>
                      <a:pt x="41246" y="223361"/>
                      <a:pt x="40388" y="225266"/>
                    </a:cubicBezTo>
                    <a:lnTo>
                      <a:pt x="37817" y="231077"/>
                    </a:lnTo>
                    <a:cubicBezTo>
                      <a:pt x="36864" y="233077"/>
                      <a:pt x="36007" y="234982"/>
                      <a:pt x="35150" y="236982"/>
                    </a:cubicBezTo>
                    <a:cubicBezTo>
                      <a:pt x="34292" y="238982"/>
                      <a:pt x="33340" y="240792"/>
                      <a:pt x="32483" y="242792"/>
                    </a:cubicBezTo>
                    <a:lnTo>
                      <a:pt x="29911" y="248603"/>
                    </a:lnTo>
                    <a:cubicBezTo>
                      <a:pt x="28958" y="250508"/>
                      <a:pt x="28101" y="252508"/>
                      <a:pt x="27244" y="254413"/>
                    </a:cubicBezTo>
                    <a:cubicBezTo>
                      <a:pt x="26387" y="256318"/>
                      <a:pt x="25434" y="258318"/>
                      <a:pt x="24577" y="260318"/>
                    </a:cubicBezTo>
                    <a:cubicBezTo>
                      <a:pt x="8235" y="295121"/>
                      <a:pt x="-160" y="333123"/>
                      <a:pt x="2" y="371570"/>
                    </a:cubicBezTo>
                    <a:cubicBezTo>
                      <a:pt x="2" y="524923"/>
                      <a:pt x="132400" y="650272"/>
                      <a:pt x="296135" y="650272"/>
                    </a:cubicBezTo>
                    <a:cubicBezTo>
                      <a:pt x="456345" y="650272"/>
                      <a:pt x="595696" y="524923"/>
                      <a:pt x="595696" y="371570"/>
                    </a:cubicBezTo>
                    <a:cubicBezTo>
                      <a:pt x="595666" y="342333"/>
                      <a:pt x="590541" y="313324"/>
                      <a:pt x="580551" y="285845"/>
                    </a:cubicBezTo>
                    <a:cubicBezTo>
                      <a:pt x="579884" y="283083"/>
                      <a:pt x="579218" y="281083"/>
                      <a:pt x="578456" y="279083"/>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53" name="Freeform: Shape 357">
                <a:extLst>
                  <a:ext uri="{FF2B5EF4-FFF2-40B4-BE49-F238E27FC236}">
                    <a16:creationId xmlns:a16="http://schemas.microsoft.com/office/drawing/2014/main" xmlns="" id="{900F0542-09FE-4483-9015-51B2409AC471}"/>
                  </a:ext>
                </a:extLst>
              </p:cNvPr>
              <p:cNvSpPr/>
              <p:nvPr/>
            </p:nvSpPr>
            <p:spPr>
              <a:xfrm>
                <a:off x="5261419" y="2827020"/>
                <a:ext cx="1616487" cy="1699831"/>
              </a:xfrm>
              <a:custGeom>
                <a:avLst/>
                <a:gdLst>
                  <a:gd name="connsiteX0" fmla="*/ 825627 w 1616487"/>
                  <a:gd name="connsiteY0" fmla="*/ 0 h 1699831"/>
                  <a:gd name="connsiteX1" fmla="*/ 0 w 1616487"/>
                  <a:gd name="connsiteY1" fmla="*/ 710660 h 1699831"/>
                  <a:gd name="connsiteX2" fmla="*/ 0 w 1616487"/>
                  <a:gd name="connsiteY2" fmla="*/ 748760 h 1699831"/>
                  <a:gd name="connsiteX3" fmla="*/ 18097 w 1616487"/>
                  <a:gd name="connsiteY3" fmla="*/ 779812 h 1699831"/>
                  <a:gd name="connsiteX4" fmla="*/ 24765 w 1616487"/>
                  <a:gd name="connsiteY4" fmla="*/ 785146 h 1699831"/>
                  <a:gd name="connsiteX5" fmla="*/ 31528 w 1616487"/>
                  <a:gd name="connsiteY5" fmla="*/ 790480 h 1699831"/>
                  <a:gd name="connsiteX6" fmla="*/ 38291 w 1616487"/>
                  <a:gd name="connsiteY6" fmla="*/ 795814 h 1699831"/>
                  <a:gd name="connsiteX7" fmla="*/ 45053 w 1616487"/>
                  <a:gd name="connsiteY7" fmla="*/ 801148 h 1699831"/>
                  <a:gd name="connsiteX8" fmla="*/ 51721 w 1616487"/>
                  <a:gd name="connsiteY8" fmla="*/ 806482 h 1699831"/>
                  <a:gd name="connsiteX9" fmla="*/ 58484 w 1616487"/>
                  <a:gd name="connsiteY9" fmla="*/ 811911 h 1699831"/>
                  <a:gd name="connsiteX10" fmla="*/ 65246 w 1616487"/>
                  <a:gd name="connsiteY10" fmla="*/ 817245 h 1699831"/>
                  <a:gd name="connsiteX11" fmla="*/ 72009 w 1616487"/>
                  <a:gd name="connsiteY11" fmla="*/ 822579 h 1699831"/>
                  <a:gd name="connsiteX12" fmla="*/ 78677 w 1616487"/>
                  <a:gd name="connsiteY12" fmla="*/ 827913 h 1699831"/>
                  <a:gd name="connsiteX13" fmla="*/ 86011 w 1616487"/>
                  <a:gd name="connsiteY13" fmla="*/ 833628 h 1699831"/>
                  <a:gd name="connsiteX14" fmla="*/ 92202 w 1616487"/>
                  <a:gd name="connsiteY14" fmla="*/ 838486 h 1699831"/>
                  <a:gd name="connsiteX15" fmla="*/ 98965 w 1616487"/>
                  <a:gd name="connsiteY15" fmla="*/ 843820 h 1699831"/>
                  <a:gd name="connsiteX16" fmla="*/ 105633 w 1616487"/>
                  <a:gd name="connsiteY16" fmla="*/ 849154 h 1699831"/>
                  <a:gd name="connsiteX17" fmla="*/ 112395 w 1616487"/>
                  <a:gd name="connsiteY17" fmla="*/ 854488 h 1699831"/>
                  <a:gd name="connsiteX18" fmla="*/ 119158 w 1616487"/>
                  <a:gd name="connsiteY18" fmla="*/ 859822 h 1699831"/>
                  <a:gd name="connsiteX19" fmla="*/ 125826 w 1616487"/>
                  <a:gd name="connsiteY19" fmla="*/ 865156 h 1699831"/>
                  <a:gd name="connsiteX20" fmla="*/ 132588 w 1616487"/>
                  <a:gd name="connsiteY20" fmla="*/ 870490 h 1699831"/>
                  <a:gd name="connsiteX21" fmla="*/ 139256 w 1616487"/>
                  <a:gd name="connsiteY21" fmla="*/ 875824 h 1699831"/>
                  <a:gd name="connsiteX22" fmla="*/ 146019 w 1616487"/>
                  <a:gd name="connsiteY22" fmla="*/ 881158 h 1699831"/>
                  <a:gd name="connsiteX23" fmla="*/ 152686 w 1616487"/>
                  <a:gd name="connsiteY23" fmla="*/ 886492 h 1699831"/>
                  <a:gd name="connsiteX24" fmla="*/ 192691 w 1616487"/>
                  <a:gd name="connsiteY24" fmla="*/ 900398 h 1699831"/>
                  <a:gd name="connsiteX25" fmla="*/ 499015 w 1616487"/>
                  <a:gd name="connsiteY25" fmla="*/ 911828 h 1699831"/>
                  <a:gd name="connsiteX26" fmla="*/ 547688 w 1616487"/>
                  <a:gd name="connsiteY26" fmla="*/ 866013 h 1699831"/>
                  <a:gd name="connsiteX27" fmla="*/ 547688 w 1616487"/>
                  <a:gd name="connsiteY27" fmla="*/ 834581 h 1699831"/>
                  <a:gd name="connsiteX28" fmla="*/ 814388 w 1616487"/>
                  <a:gd name="connsiteY28" fmla="*/ 619887 h 1699831"/>
                  <a:gd name="connsiteX29" fmla="*/ 1063466 w 1616487"/>
                  <a:gd name="connsiteY29" fmla="*/ 823151 h 1699831"/>
                  <a:gd name="connsiteX30" fmla="*/ 1059466 w 1616487"/>
                  <a:gd name="connsiteY30" fmla="*/ 864965 h 1699831"/>
                  <a:gd name="connsiteX31" fmla="*/ 505587 w 1616487"/>
                  <a:gd name="connsiteY31" fmla="*/ 1546574 h 1699831"/>
                  <a:gd name="connsiteX32" fmla="*/ 505587 w 1616487"/>
                  <a:gd name="connsiteY32" fmla="*/ 1640681 h 1699831"/>
                  <a:gd name="connsiteX33" fmla="*/ 564832 w 1616487"/>
                  <a:gd name="connsiteY33" fmla="*/ 1699832 h 1699831"/>
                  <a:gd name="connsiteX34" fmla="*/ 933640 w 1616487"/>
                  <a:gd name="connsiteY34" fmla="*/ 1699832 h 1699831"/>
                  <a:gd name="connsiteX35" fmla="*/ 992886 w 1616487"/>
                  <a:gd name="connsiteY35" fmla="*/ 1640681 h 1699831"/>
                  <a:gd name="connsiteX36" fmla="*/ 992886 w 1616487"/>
                  <a:gd name="connsiteY36" fmla="*/ 1577911 h 1699831"/>
                  <a:gd name="connsiteX37" fmla="*/ 1616488 w 1616487"/>
                  <a:gd name="connsiteY37" fmla="*/ 679133 h 1699831"/>
                  <a:gd name="connsiteX38" fmla="*/ 825627 w 1616487"/>
                  <a:gd name="connsiteY38" fmla="*/ 0 h 1699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1616487" h="1699831">
                    <a:moveTo>
                      <a:pt x="825627" y="0"/>
                    </a:moveTo>
                    <a:cubicBezTo>
                      <a:pt x="334423" y="0"/>
                      <a:pt x="0" y="289084"/>
                      <a:pt x="0" y="710660"/>
                    </a:cubicBezTo>
                    <a:lnTo>
                      <a:pt x="0" y="748760"/>
                    </a:lnTo>
                    <a:cubicBezTo>
                      <a:pt x="181" y="761565"/>
                      <a:pt x="7045" y="773343"/>
                      <a:pt x="18097" y="779812"/>
                    </a:cubicBezTo>
                    <a:cubicBezTo>
                      <a:pt x="20153" y="781789"/>
                      <a:pt x="22384" y="783575"/>
                      <a:pt x="24765" y="785146"/>
                    </a:cubicBezTo>
                    <a:cubicBezTo>
                      <a:pt x="26829" y="787152"/>
                      <a:pt x="29095" y="788940"/>
                      <a:pt x="31528" y="790480"/>
                    </a:cubicBezTo>
                    <a:cubicBezTo>
                      <a:pt x="33592" y="792486"/>
                      <a:pt x="35858" y="794274"/>
                      <a:pt x="38291" y="795814"/>
                    </a:cubicBezTo>
                    <a:cubicBezTo>
                      <a:pt x="40336" y="797842"/>
                      <a:pt x="42605" y="799631"/>
                      <a:pt x="45053" y="801148"/>
                    </a:cubicBezTo>
                    <a:cubicBezTo>
                      <a:pt x="47084" y="803153"/>
                      <a:pt x="49319" y="804941"/>
                      <a:pt x="51721" y="806482"/>
                    </a:cubicBezTo>
                    <a:cubicBezTo>
                      <a:pt x="53783" y="808519"/>
                      <a:pt x="56049" y="810338"/>
                      <a:pt x="58484" y="811911"/>
                    </a:cubicBezTo>
                    <a:cubicBezTo>
                      <a:pt x="60572" y="813890"/>
                      <a:pt x="62836" y="815675"/>
                      <a:pt x="65246" y="817245"/>
                    </a:cubicBezTo>
                    <a:cubicBezTo>
                      <a:pt x="67316" y="819246"/>
                      <a:pt x="69582" y="821033"/>
                      <a:pt x="72009" y="822579"/>
                    </a:cubicBezTo>
                    <a:cubicBezTo>
                      <a:pt x="74045" y="824579"/>
                      <a:pt x="76279" y="826366"/>
                      <a:pt x="78677" y="827913"/>
                    </a:cubicBezTo>
                    <a:cubicBezTo>
                      <a:pt x="80914" y="830070"/>
                      <a:pt x="83373" y="831986"/>
                      <a:pt x="86011" y="833628"/>
                    </a:cubicBezTo>
                    <a:cubicBezTo>
                      <a:pt x="87953" y="835397"/>
                      <a:pt x="90022" y="837020"/>
                      <a:pt x="92202" y="838486"/>
                    </a:cubicBezTo>
                    <a:cubicBezTo>
                      <a:pt x="94291" y="840465"/>
                      <a:pt x="96554" y="842250"/>
                      <a:pt x="98965" y="843820"/>
                    </a:cubicBezTo>
                    <a:cubicBezTo>
                      <a:pt x="101020" y="845797"/>
                      <a:pt x="103252" y="847583"/>
                      <a:pt x="105633" y="849154"/>
                    </a:cubicBezTo>
                    <a:cubicBezTo>
                      <a:pt x="107721" y="851133"/>
                      <a:pt x="109985" y="852918"/>
                      <a:pt x="112395" y="854488"/>
                    </a:cubicBezTo>
                    <a:cubicBezTo>
                      <a:pt x="114465" y="856488"/>
                      <a:pt x="116730" y="858275"/>
                      <a:pt x="119158" y="859822"/>
                    </a:cubicBezTo>
                    <a:cubicBezTo>
                      <a:pt x="121194" y="861822"/>
                      <a:pt x="123428" y="863609"/>
                      <a:pt x="125826" y="865156"/>
                    </a:cubicBezTo>
                    <a:cubicBezTo>
                      <a:pt x="127895" y="867156"/>
                      <a:pt x="130161" y="868943"/>
                      <a:pt x="132588" y="870490"/>
                    </a:cubicBezTo>
                    <a:cubicBezTo>
                      <a:pt x="134624" y="872490"/>
                      <a:pt x="136858" y="874277"/>
                      <a:pt x="139256" y="875824"/>
                    </a:cubicBezTo>
                    <a:cubicBezTo>
                      <a:pt x="141344" y="877802"/>
                      <a:pt x="143608" y="879588"/>
                      <a:pt x="146019" y="881158"/>
                    </a:cubicBezTo>
                    <a:cubicBezTo>
                      <a:pt x="148054" y="883158"/>
                      <a:pt x="150288" y="884945"/>
                      <a:pt x="152686" y="886492"/>
                    </a:cubicBezTo>
                    <a:cubicBezTo>
                      <a:pt x="163692" y="896176"/>
                      <a:pt x="178051" y="901168"/>
                      <a:pt x="192691" y="900398"/>
                    </a:cubicBezTo>
                    <a:lnTo>
                      <a:pt x="499015" y="911828"/>
                    </a:lnTo>
                    <a:cubicBezTo>
                      <a:pt x="530543" y="911828"/>
                      <a:pt x="547688" y="897541"/>
                      <a:pt x="547688" y="866013"/>
                    </a:cubicBezTo>
                    <a:lnTo>
                      <a:pt x="547688" y="834581"/>
                    </a:lnTo>
                    <a:cubicBezTo>
                      <a:pt x="547688" y="708565"/>
                      <a:pt x="650748" y="619887"/>
                      <a:pt x="814388" y="619887"/>
                    </a:cubicBezTo>
                    <a:cubicBezTo>
                      <a:pt x="963263" y="619887"/>
                      <a:pt x="1063466" y="699992"/>
                      <a:pt x="1063466" y="823151"/>
                    </a:cubicBezTo>
                    <a:cubicBezTo>
                      <a:pt x="1063469" y="837185"/>
                      <a:pt x="1062130" y="851187"/>
                      <a:pt x="1059466" y="864965"/>
                    </a:cubicBezTo>
                    <a:cubicBezTo>
                      <a:pt x="905732" y="1066514"/>
                      <a:pt x="505587" y="1155383"/>
                      <a:pt x="505587" y="1546574"/>
                    </a:cubicBezTo>
                    <a:lnTo>
                      <a:pt x="505587" y="1640681"/>
                    </a:lnTo>
                    <a:cubicBezTo>
                      <a:pt x="505587" y="1678781"/>
                      <a:pt x="526447" y="1699832"/>
                      <a:pt x="564832" y="1699832"/>
                    </a:cubicBezTo>
                    <a:lnTo>
                      <a:pt x="933640" y="1699832"/>
                    </a:lnTo>
                    <a:cubicBezTo>
                      <a:pt x="971740" y="1699832"/>
                      <a:pt x="992886" y="1678972"/>
                      <a:pt x="992886" y="1640681"/>
                    </a:cubicBezTo>
                    <a:lnTo>
                      <a:pt x="992886" y="1577911"/>
                    </a:lnTo>
                    <a:cubicBezTo>
                      <a:pt x="992886" y="1260919"/>
                      <a:pt x="1616488" y="1257395"/>
                      <a:pt x="1616488" y="679133"/>
                    </a:cubicBezTo>
                    <a:cubicBezTo>
                      <a:pt x="1616488" y="271653"/>
                      <a:pt x="1306354" y="0"/>
                      <a:pt x="825627" y="0"/>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54" name="Freeform: Shape 358">
                <a:extLst>
                  <a:ext uri="{FF2B5EF4-FFF2-40B4-BE49-F238E27FC236}">
                    <a16:creationId xmlns:a16="http://schemas.microsoft.com/office/drawing/2014/main" xmlns="" id="{1CA53359-2510-4C63-B62A-DD199537B012}"/>
                  </a:ext>
                </a:extLst>
              </p:cNvPr>
              <p:cNvSpPr/>
              <p:nvPr/>
            </p:nvSpPr>
            <p:spPr>
              <a:xfrm>
                <a:off x="5261514" y="2826734"/>
                <a:ext cx="1616202" cy="2480690"/>
              </a:xfrm>
              <a:custGeom>
                <a:avLst/>
                <a:gdLst>
                  <a:gd name="connsiteX0" fmla="*/ 505016 w 1616202"/>
                  <a:gd name="connsiteY0" fmla="*/ 1641158 h 2480690"/>
                  <a:gd name="connsiteX1" fmla="*/ 505016 w 1616202"/>
                  <a:gd name="connsiteY1" fmla="*/ 1547051 h 2480690"/>
                  <a:gd name="connsiteX2" fmla="*/ 1118140 w 1616202"/>
                  <a:gd name="connsiteY2" fmla="*/ 697040 h 2480690"/>
                  <a:gd name="connsiteX3" fmla="*/ 815054 w 1616202"/>
                  <a:gd name="connsiteY3" fmla="*/ 449389 h 2480690"/>
                  <a:gd name="connsiteX4" fmla="*/ 491204 w 1616202"/>
                  <a:gd name="connsiteY4" fmla="*/ 710660 h 2480690"/>
                  <a:gd name="connsiteX5" fmla="*/ 491204 w 1616202"/>
                  <a:gd name="connsiteY5" fmla="*/ 748760 h 2480690"/>
                  <a:gd name="connsiteX6" fmla="*/ 431959 w 1616202"/>
                  <a:gd name="connsiteY6" fmla="*/ 804577 h 2480690"/>
                  <a:gd name="connsiteX7" fmla="*/ 59150 w 1616202"/>
                  <a:gd name="connsiteY7" fmla="*/ 790575 h 2480690"/>
                  <a:gd name="connsiteX8" fmla="*/ 0 w 1616202"/>
                  <a:gd name="connsiteY8" fmla="*/ 748760 h 2480690"/>
                  <a:gd name="connsiteX9" fmla="*/ 0 w 1616202"/>
                  <a:gd name="connsiteY9" fmla="*/ 710660 h 2480690"/>
                  <a:gd name="connsiteX10" fmla="*/ 825627 w 1616202"/>
                  <a:gd name="connsiteY10" fmla="*/ 0 h 2480690"/>
                  <a:gd name="connsiteX11" fmla="*/ 1616202 w 1616202"/>
                  <a:gd name="connsiteY11" fmla="*/ 679323 h 2480690"/>
                  <a:gd name="connsiteX12" fmla="*/ 992600 w 1616202"/>
                  <a:gd name="connsiteY12" fmla="*/ 1578102 h 2480690"/>
                  <a:gd name="connsiteX13" fmla="*/ 992600 w 1616202"/>
                  <a:gd name="connsiteY13" fmla="*/ 1640872 h 2480690"/>
                  <a:gd name="connsiteX14" fmla="*/ 933355 w 1616202"/>
                  <a:gd name="connsiteY14" fmla="*/ 1700022 h 2480690"/>
                  <a:gd name="connsiteX15" fmla="*/ 564261 w 1616202"/>
                  <a:gd name="connsiteY15" fmla="*/ 1700022 h 2480690"/>
                  <a:gd name="connsiteX16" fmla="*/ 505016 w 1616202"/>
                  <a:gd name="connsiteY16" fmla="*/ 1641158 h 2480690"/>
                  <a:gd name="connsiteX17" fmla="*/ 473678 w 1616202"/>
                  <a:gd name="connsiteY17" fmla="*/ 2202466 h 2480690"/>
                  <a:gd name="connsiteX18" fmla="*/ 773240 w 1616202"/>
                  <a:gd name="connsiteY18" fmla="*/ 1923764 h 2480690"/>
                  <a:gd name="connsiteX19" fmla="*/ 1069372 w 1616202"/>
                  <a:gd name="connsiteY19" fmla="*/ 2202466 h 2480690"/>
                  <a:gd name="connsiteX20" fmla="*/ 769811 w 1616202"/>
                  <a:gd name="connsiteY20" fmla="*/ 2480691 h 2480690"/>
                  <a:gd name="connsiteX21" fmla="*/ 473678 w 1616202"/>
                  <a:gd name="connsiteY21" fmla="*/ 2202466 h 2480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616202" h="2480690">
                    <a:moveTo>
                      <a:pt x="505016" y="1641158"/>
                    </a:moveTo>
                    <a:lnTo>
                      <a:pt x="505016" y="1547051"/>
                    </a:lnTo>
                    <a:cubicBezTo>
                      <a:pt x="505016" y="1062800"/>
                      <a:pt x="1118140" y="1042226"/>
                      <a:pt x="1118140" y="697040"/>
                    </a:cubicBezTo>
                    <a:cubicBezTo>
                      <a:pt x="1118140" y="547211"/>
                      <a:pt x="996220" y="449389"/>
                      <a:pt x="815054" y="449389"/>
                    </a:cubicBezTo>
                    <a:cubicBezTo>
                      <a:pt x="616458" y="449389"/>
                      <a:pt x="491204" y="557403"/>
                      <a:pt x="491204" y="710660"/>
                    </a:cubicBezTo>
                    <a:lnTo>
                      <a:pt x="491204" y="748760"/>
                    </a:lnTo>
                    <a:cubicBezTo>
                      <a:pt x="491204" y="786860"/>
                      <a:pt x="470249" y="804577"/>
                      <a:pt x="431959" y="804577"/>
                    </a:cubicBezTo>
                    <a:lnTo>
                      <a:pt x="59150" y="790575"/>
                    </a:lnTo>
                    <a:cubicBezTo>
                      <a:pt x="24384" y="790575"/>
                      <a:pt x="0" y="773144"/>
                      <a:pt x="0" y="748760"/>
                    </a:cubicBezTo>
                    <a:lnTo>
                      <a:pt x="0" y="710660"/>
                    </a:lnTo>
                    <a:cubicBezTo>
                      <a:pt x="0" y="289084"/>
                      <a:pt x="334423" y="0"/>
                      <a:pt x="825627" y="0"/>
                    </a:cubicBezTo>
                    <a:cubicBezTo>
                      <a:pt x="1306354" y="0"/>
                      <a:pt x="1616202" y="271653"/>
                      <a:pt x="1616202" y="679323"/>
                    </a:cubicBezTo>
                    <a:cubicBezTo>
                      <a:pt x="1616202" y="1257586"/>
                      <a:pt x="992600" y="1261110"/>
                      <a:pt x="992600" y="1578102"/>
                    </a:cubicBezTo>
                    <a:lnTo>
                      <a:pt x="992600" y="1640872"/>
                    </a:lnTo>
                    <a:cubicBezTo>
                      <a:pt x="992600" y="1678972"/>
                      <a:pt x="971645" y="1700022"/>
                      <a:pt x="933355" y="1700022"/>
                    </a:cubicBezTo>
                    <a:lnTo>
                      <a:pt x="564261" y="1700022"/>
                    </a:lnTo>
                    <a:cubicBezTo>
                      <a:pt x="525875" y="1700308"/>
                      <a:pt x="505016" y="1679448"/>
                      <a:pt x="505016" y="1641158"/>
                    </a:cubicBezTo>
                    <a:close/>
                    <a:moveTo>
                      <a:pt x="473678" y="2202466"/>
                    </a:moveTo>
                    <a:cubicBezTo>
                      <a:pt x="473678" y="2049209"/>
                      <a:pt x="609505" y="1923764"/>
                      <a:pt x="773240" y="1923764"/>
                    </a:cubicBezTo>
                    <a:cubicBezTo>
                      <a:pt x="930021" y="1923764"/>
                      <a:pt x="1069372" y="2049209"/>
                      <a:pt x="1069372" y="2202466"/>
                    </a:cubicBezTo>
                    <a:cubicBezTo>
                      <a:pt x="1069372" y="2355723"/>
                      <a:pt x="929735" y="2480691"/>
                      <a:pt x="769811" y="2480691"/>
                    </a:cubicBezTo>
                    <a:cubicBezTo>
                      <a:pt x="605885" y="2480691"/>
                      <a:pt x="473678" y="2355342"/>
                      <a:pt x="473678" y="2202466"/>
                    </a:cubicBezTo>
                    <a:close/>
                  </a:path>
                </a:pathLst>
              </a:custGeom>
              <a:solidFill>
                <a:srgbClr val="C53F3F"/>
              </a:solidFill>
              <a:ln w="9525" cap="flat">
                <a:solidFill>
                  <a:srgbClr val="C53F3F"/>
                </a:solidFill>
                <a:prstDash val="solid"/>
                <a:miter/>
              </a:ln>
            </p:spPr>
            <p:txBody>
              <a:bodyPr rtlCol="0" anchor="ctr"/>
              <a:lstStyle/>
              <a:p>
                <a:endParaRPr lang="en-US">
                  <a:solidFill>
                    <a:prstClr val="black"/>
                  </a:solidFill>
                </a:endParaRPr>
              </a:p>
            </p:txBody>
          </p:sp>
          <p:sp>
            <p:nvSpPr>
              <p:cNvPr id="55" name="Freeform: Shape 359">
                <a:extLst>
                  <a:ext uri="{FF2B5EF4-FFF2-40B4-BE49-F238E27FC236}">
                    <a16:creationId xmlns:a16="http://schemas.microsoft.com/office/drawing/2014/main" xmlns="" id="{07F01C88-4505-44D4-809A-02328531F14B}"/>
                  </a:ext>
                </a:extLst>
              </p:cNvPr>
              <p:cNvSpPr/>
              <p:nvPr/>
            </p:nvSpPr>
            <p:spPr>
              <a:xfrm>
                <a:off x="5495925" y="5387149"/>
                <a:ext cx="1040320" cy="232600"/>
              </a:xfrm>
              <a:custGeom>
                <a:avLst/>
                <a:gdLst>
                  <a:gd name="connsiteX0" fmla="*/ 1040321 w 1040320"/>
                  <a:gd name="connsiteY0" fmla="*/ 116300 h 232600"/>
                  <a:gd name="connsiteX1" fmla="*/ 520160 w 1040320"/>
                  <a:gd name="connsiteY1" fmla="*/ 232601 h 232600"/>
                  <a:gd name="connsiteX2" fmla="*/ 0 w 1040320"/>
                  <a:gd name="connsiteY2" fmla="*/ 116300 h 232600"/>
                  <a:gd name="connsiteX3" fmla="*/ 520160 w 1040320"/>
                  <a:gd name="connsiteY3" fmla="*/ 0 h 232600"/>
                  <a:gd name="connsiteX4" fmla="*/ 1040321 w 1040320"/>
                  <a:gd name="connsiteY4" fmla="*/ 116300 h 232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0320" h="232600">
                    <a:moveTo>
                      <a:pt x="1040321" y="116300"/>
                    </a:moveTo>
                    <a:cubicBezTo>
                      <a:pt x="1040321" y="180531"/>
                      <a:pt x="807437" y="232601"/>
                      <a:pt x="520160" y="232601"/>
                    </a:cubicBezTo>
                    <a:cubicBezTo>
                      <a:pt x="232884" y="232601"/>
                      <a:pt x="0" y="180531"/>
                      <a:pt x="0" y="116300"/>
                    </a:cubicBezTo>
                    <a:cubicBezTo>
                      <a:pt x="0" y="52069"/>
                      <a:pt x="232884" y="0"/>
                      <a:pt x="520160" y="0"/>
                    </a:cubicBezTo>
                    <a:cubicBezTo>
                      <a:pt x="807437" y="0"/>
                      <a:pt x="1040321" y="52070"/>
                      <a:pt x="1040321" y="116300"/>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grpSp>
        <p:grpSp>
          <p:nvGrpSpPr>
            <p:cNvPr id="16" name="Graphic 267">
              <a:extLst>
                <a:ext uri="{FF2B5EF4-FFF2-40B4-BE49-F238E27FC236}">
                  <a16:creationId xmlns:a16="http://schemas.microsoft.com/office/drawing/2014/main" xmlns="" id="{4819C823-B581-43BA-BA0E-1348E8FA1B3B}"/>
                </a:ext>
              </a:extLst>
            </p:cNvPr>
            <p:cNvGrpSpPr/>
            <p:nvPr/>
          </p:nvGrpSpPr>
          <p:grpSpPr>
            <a:xfrm>
              <a:off x="5482970" y="1400770"/>
              <a:ext cx="1262461" cy="2420251"/>
              <a:chOff x="5482970" y="1400770"/>
              <a:chExt cx="1262461" cy="2420251"/>
            </a:xfrm>
          </p:grpSpPr>
          <p:sp>
            <p:nvSpPr>
              <p:cNvPr id="17" name="Freeform: Shape 321">
                <a:extLst>
                  <a:ext uri="{FF2B5EF4-FFF2-40B4-BE49-F238E27FC236}">
                    <a16:creationId xmlns:a16="http://schemas.microsoft.com/office/drawing/2014/main" xmlns="" id="{03BE5016-EDBD-4B7D-B5C5-4E82CF110C51}"/>
                  </a:ext>
                </a:extLst>
              </p:cNvPr>
              <p:cNvSpPr/>
              <p:nvPr/>
            </p:nvSpPr>
            <p:spPr>
              <a:xfrm>
                <a:off x="5482970" y="2865596"/>
                <a:ext cx="208883" cy="136840"/>
              </a:xfrm>
              <a:custGeom>
                <a:avLst/>
                <a:gdLst>
                  <a:gd name="connsiteX0" fmla="*/ 135541 w 208883"/>
                  <a:gd name="connsiteY0" fmla="*/ 0 h 136840"/>
                  <a:gd name="connsiteX1" fmla="*/ 115633 w 208883"/>
                  <a:gd name="connsiteY1" fmla="*/ 43434 h 136840"/>
                  <a:gd name="connsiteX2" fmla="*/ 0 w 208883"/>
                  <a:gd name="connsiteY2" fmla="*/ 64579 h 136840"/>
                  <a:gd name="connsiteX3" fmla="*/ 7525 w 208883"/>
                  <a:gd name="connsiteY3" fmla="*/ 135446 h 136840"/>
                  <a:gd name="connsiteX4" fmla="*/ 22384 w 208883"/>
                  <a:gd name="connsiteY4" fmla="*/ 135446 h 136840"/>
                  <a:gd name="connsiteX5" fmla="*/ 192691 w 208883"/>
                  <a:gd name="connsiteY5" fmla="*/ 91916 h 136840"/>
                  <a:gd name="connsiteX6" fmla="*/ 208883 w 208883"/>
                  <a:gd name="connsiteY6" fmla="*/ 14859 h 136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8883" h="136840">
                    <a:moveTo>
                      <a:pt x="135541" y="0"/>
                    </a:moveTo>
                    <a:lnTo>
                      <a:pt x="115633" y="43434"/>
                    </a:lnTo>
                    <a:cubicBezTo>
                      <a:pt x="115633" y="43434"/>
                      <a:pt x="0" y="55912"/>
                      <a:pt x="0" y="64579"/>
                    </a:cubicBezTo>
                    <a:cubicBezTo>
                      <a:pt x="0" y="73247"/>
                      <a:pt x="1238" y="132969"/>
                      <a:pt x="7525" y="135446"/>
                    </a:cubicBezTo>
                    <a:cubicBezTo>
                      <a:pt x="12303" y="137306"/>
                      <a:pt x="17605" y="137306"/>
                      <a:pt x="22384" y="135446"/>
                    </a:cubicBezTo>
                    <a:lnTo>
                      <a:pt x="192691" y="91916"/>
                    </a:lnTo>
                    <a:lnTo>
                      <a:pt x="208883" y="14859"/>
                    </a:ln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18" name="Freeform: Shape 322">
                <a:extLst>
                  <a:ext uri="{FF2B5EF4-FFF2-40B4-BE49-F238E27FC236}">
                    <a16:creationId xmlns:a16="http://schemas.microsoft.com/office/drawing/2014/main" xmlns="" id="{39B55BEC-1EA0-4449-93F0-AAD142517709}"/>
                  </a:ext>
                </a:extLst>
              </p:cNvPr>
              <p:cNvSpPr/>
              <p:nvPr/>
            </p:nvSpPr>
            <p:spPr>
              <a:xfrm>
                <a:off x="5493328" y="2926175"/>
                <a:ext cx="183475" cy="93535"/>
              </a:xfrm>
              <a:custGeom>
                <a:avLst/>
                <a:gdLst>
                  <a:gd name="connsiteX0" fmla="*/ 92798 w 183475"/>
                  <a:gd name="connsiteY0" fmla="*/ 17050 h 93535"/>
                  <a:gd name="connsiteX1" fmla="*/ 24694 w 183475"/>
                  <a:gd name="connsiteY1" fmla="*/ 62389 h 93535"/>
                  <a:gd name="connsiteX2" fmla="*/ 4882 w 183475"/>
                  <a:gd name="connsiteY2" fmla="*/ 93535 h 93535"/>
                  <a:gd name="connsiteX3" fmla="*/ 91369 w 183475"/>
                  <a:gd name="connsiteY3" fmla="*/ 60960 h 93535"/>
                  <a:gd name="connsiteX4" fmla="*/ 172141 w 183475"/>
                  <a:gd name="connsiteY4" fmla="*/ 36862 h 93535"/>
                  <a:gd name="connsiteX5" fmla="*/ 183476 w 183475"/>
                  <a:gd name="connsiteY5" fmla="*/ 0 h 93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475" h="93535">
                    <a:moveTo>
                      <a:pt x="92798" y="17050"/>
                    </a:moveTo>
                    <a:cubicBezTo>
                      <a:pt x="71650" y="34375"/>
                      <a:pt x="48837" y="49562"/>
                      <a:pt x="24694" y="62389"/>
                    </a:cubicBezTo>
                    <a:cubicBezTo>
                      <a:pt x="-2833" y="74771"/>
                      <a:pt x="-3881" y="93535"/>
                      <a:pt x="4882" y="93535"/>
                    </a:cubicBezTo>
                    <a:cubicBezTo>
                      <a:pt x="13645" y="93535"/>
                      <a:pt x="91369" y="60960"/>
                      <a:pt x="91369" y="60960"/>
                    </a:cubicBezTo>
                    <a:cubicBezTo>
                      <a:pt x="91369" y="60960"/>
                      <a:pt x="161949" y="42481"/>
                      <a:pt x="172141" y="36862"/>
                    </a:cubicBezTo>
                    <a:cubicBezTo>
                      <a:pt x="182333" y="31242"/>
                      <a:pt x="183476" y="0"/>
                      <a:pt x="183476" y="0"/>
                    </a:cubicBezTo>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19" name="Freeform: Shape 323">
                <a:extLst>
                  <a:ext uri="{FF2B5EF4-FFF2-40B4-BE49-F238E27FC236}">
                    <a16:creationId xmlns:a16="http://schemas.microsoft.com/office/drawing/2014/main" xmlns="" id="{D88893C3-DF01-4017-BC04-7D05E30BED64}"/>
                  </a:ext>
                </a:extLst>
              </p:cNvPr>
              <p:cNvSpPr/>
              <p:nvPr/>
            </p:nvSpPr>
            <p:spPr>
              <a:xfrm>
                <a:off x="5599747" y="2031015"/>
                <a:ext cx="230314" cy="865441"/>
              </a:xfrm>
              <a:custGeom>
                <a:avLst/>
                <a:gdLst>
                  <a:gd name="connsiteX0" fmla="*/ 120491 w 230314"/>
                  <a:gd name="connsiteY0" fmla="*/ 0 h 865441"/>
                  <a:gd name="connsiteX1" fmla="*/ 49435 w 230314"/>
                  <a:gd name="connsiteY1" fmla="*/ 544640 h 865441"/>
                  <a:gd name="connsiteX2" fmla="*/ 0 w 230314"/>
                  <a:gd name="connsiteY2" fmla="*/ 839533 h 865441"/>
                  <a:gd name="connsiteX3" fmla="*/ 109728 w 230314"/>
                  <a:gd name="connsiteY3" fmla="*/ 865441 h 865441"/>
                  <a:gd name="connsiteX4" fmla="*/ 191548 w 230314"/>
                  <a:gd name="connsiteY4" fmla="*/ 516636 h 865441"/>
                  <a:gd name="connsiteX5" fmla="*/ 230315 w 230314"/>
                  <a:gd name="connsiteY5" fmla="*/ 297085 h 865441"/>
                  <a:gd name="connsiteX6" fmla="*/ 120491 w 230314"/>
                  <a:gd name="connsiteY6" fmla="*/ 0 h 8654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0314" h="865441">
                    <a:moveTo>
                      <a:pt x="120491" y="0"/>
                    </a:moveTo>
                    <a:lnTo>
                      <a:pt x="49435" y="544640"/>
                    </a:lnTo>
                    <a:lnTo>
                      <a:pt x="0" y="839533"/>
                    </a:lnTo>
                    <a:lnTo>
                      <a:pt x="109728" y="865441"/>
                    </a:lnTo>
                    <a:lnTo>
                      <a:pt x="191548" y="516636"/>
                    </a:lnTo>
                    <a:lnTo>
                      <a:pt x="230315" y="297085"/>
                    </a:lnTo>
                    <a:lnTo>
                      <a:pt x="120491" y="0"/>
                    </a:ln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20" name="Freeform: Shape 324">
                <a:extLst>
                  <a:ext uri="{FF2B5EF4-FFF2-40B4-BE49-F238E27FC236}">
                    <a16:creationId xmlns:a16="http://schemas.microsoft.com/office/drawing/2014/main" xmlns="" id="{5A4C8B9E-91EF-41F1-B8DB-4E577374AC78}"/>
                  </a:ext>
                </a:extLst>
              </p:cNvPr>
              <p:cNvSpPr/>
              <p:nvPr/>
            </p:nvSpPr>
            <p:spPr>
              <a:xfrm>
                <a:off x="6158293" y="1596199"/>
                <a:ext cx="137636" cy="118110"/>
              </a:xfrm>
              <a:custGeom>
                <a:avLst/>
                <a:gdLst>
                  <a:gd name="connsiteX0" fmla="*/ 135350 w 137636"/>
                  <a:gd name="connsiteY0" fmla="*/ 40481 h 118110"/>
                  <a:gd name="connsiteX1" fmla="*/ 92012 w 137636"/>
                  <a:gd name="connsiteY1" fmla="*/ 33623 h 118110"/>
                  <a:gd name="connsiteX2" fmla="*/ 3238 w 137636"/>
                  <a:gd name="connsiteY2" fmla="*/ 0 h 118110"/>
                  <a:gd name="connsiteX3" fmla="*/ 0 w 137636"/>
                  <a:gd name="connsiteY3" fmla="*/ 105442 h 118110"/>
                  <a:gd name="connsiteX4" fmla="*/ 137636 w 137636"/>
                  <a:gd name="connsiteY4" fmla="*/ 118110 h 118110"/>
                  <a:gd name="connsiteX5" fmla="*/ 135350 w 137636"/>
                  <a:gd name="connsiteY5" fmla="*/ 40481 h 1181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7636" h="118110">
                    <a:moveTo>
                      <a:pt x="135350" y="40481"/>
                    </a:moveTo>
                    <a:lnTo>
                      <a:pt x="92012" y="33623"/>
                    </a:lnTo>
                    <a:lnTo>
                      <a:pt x="3238" y="0"/>
                    </a:lnTo>
                    <a:lnTo>
                      <a:pt x="0" y="105442"/>
                    </a:lnTo>
                    <a:lnTo>
                      <a:pt x="137636" y="118110"/>
                    </a:lnTo>
                    <a:lnTo>
                      <a:pt x="135350" y="40481"/>
                    </a:ln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1" name="Freeform: Shape 325">
                <a:extLst>
                  <a:ext uri="{FF2B5EF4-FFF2-40B4-BE49-F238E27FC236}">
                    <a16:creationId xmlns:a16="http://schemas.microsoft.com/office/drawing/2014/main" xmlns="" id="{815019C9-BEEC-4DB9-A00B-BCF7281CE254}"/>
                  </a:ext>
                </a:extLst>
              </p:cNvPr>
              <p:cNvSpPr/>
              <p:nvPr/>
            </p:nvSpPr>
            <p:spPr>
              <a:xfrm>
                <a:off x="5675320" y="3541479"/>
                <a:ext cx="232147" cy="279287"/>
              </a:xfrm>
              <a:custGeom>
                <a:avLst/>
                <a:gdLst>
                  <a:gd name="connsiteX0" fmla="*/ 111688 w 232147"/>
                  <a:gd name="connsiteY0" fmla="*/ 26586 h 279287"/>
                  <a:gd name="connsiteX1" fmla="*/ 21296 w 232147"/>
                  <a:gd name="connsiteY1" fmla="*/ 144696 h 279287"/>
                  <a:gd name="connsiteX2" fmla="*/ 42823 w 232147"/>
                  <a:gd name="connsiteY2" fmla="*/ 276045 h 279287"/>
                  <a:gd name="connsiteX3" fmla="*/ 161218 w 232147"/>
                  <a:gd name="connsiteY3" fmla="*/ 217848 h 279287"/>
                  <a:gd name="connsiteX4" fmla="*/ 195603 w 232147"/>
                  <a:gd name="connsiteY4" fmla="*/ 136123 h 279287"/>
                  <a:gd name="connsiteX5" fmla="*/ 230084 w 232147"/>
                  <a:gd name="connsiteY5" fmla="*/ 28491 h 279287"/>
                  <a:gd name="connsiteX6" fmla="*/ 111688 w 232147"/>
                  <a:gd name="connsiteY6" fmla="*/ 26586 h 279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147" h="279287">
                    <a:moveTo>
                      <a:pt x="111688" y="26586"/>
                    </a:moveTo>
                    <a:cubicBezTo>
                      <a:pt x="79388" y="64247"/>
                      <a:pt x="49211" y="103678"/>
                      <a:pt x="21296" y="144696"/>
                    </a:cubicBezTo>
                    <a:cubicBezTo>
                      <a:pt x="-15375" y="200703"/>
                      <a:pt x="-2421" y="260901"/>
                      <a:pt x="42823" y="276045"/>
                    </a:cubicBezTo>
                    <a:cubicBezTo>
                      <a:pt x="88066" y="291190"/>
                      <a:pt x="146073" y="250137"/>
                      <a:pt x="161218" y="217848"/>
                    </a:cubicBezTo>
                    <a:cubicBezTo>
                      <a:pt x="176363" y="185558"/>
                      <a:pt x="171982" y="168413"/>
                      <a:pt x="195603" y="136123"/>
                    </a:cubicBezTo>
                    <a:cubicBezTo>
                      <a:pt x="219226" y="103833"/>
                      <a:pt x="238657" y="71544"/>
                      <a:pt x="230084" y="28491"/>
                    </a:cubicBezTo>
                    <a:cubicBezTo>
                      <a:pt x="221511" y="-14562"/>
                      <a:pt x="134929" y="-3513"/>
                      <a:pt x="111688" y="26586"/>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22" name="Freeform: Shape 326">
                <a:extLst>
                  <a:ext uri="{FF2B5EF4-FFF2-40B4-BE49-F238E27FC236}">
                    <a16:creationId xmlns:a16="http://schemas.microsoft.com/office/drawing/2014/main" xmlns="" id="{D123C1AA-3F47-40E4-B735-952F84DEDD4C}"/>
                  </a:ext>
                </a:extLst>
              </p:cNvPr>
              <p:cNvSpPr/>
              <p:nvPr/>
            </p:nvSpPr>
            <p:spPr>
              <a:xfrm>
                <a:off x="5675639" y="3695095"/>
                <a:ext cx="156518" cy="125876"/>
              </a:xfrm>
              <a:custGeom>
                <a:avLst/>
                <a:gdLst>
                  <a:gd name="connsiteX0" fmla="*/ 156518 w 156518"/>
                  <a:gd name="connsiteY0" fmla="*/ 72328 h 125876"/>
                  <a:gd name="connsiteX1" fmla="*/ 145755 w 156518"/>
                  <a:gd name="connsiteY1" fmla="*/ 51659 h 125876"/>
                  <a:gd name="connsiteX2" fmla="*/ 12405 w 156518"/>
                  <a:gd name="connsiteY2" fmla="*/ 6987 h 125876"/>
                  <a:gd name="connsiteX3" fmla="*/ 42694 w 156518"/>
                  <a:gd name="connsiteY3" fmla="*/ 122716 h 125876"/>
                  <a:gd name="connsiteX4" fmla="*/ 156518 w 156518"/>
                  <a:gd name="connsiteY4" fmla="*/ 72328 h 1258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518" h="125876">
                    <a:moveTo>
                      <a:pt x="156518" y="72328"/>
                    </a:moveTo>
                    <a:cubicBezTo>
                      <a:pt x="153470" y="65851"/>
                      <a:pt x="149946" y="58993"/>
                      <a:pt x="145755" y="51659"/>
                    </a:cubicBezTo>
                    <a:cubicBezTo>
                      <a:pt x="111179" y="-9206"/>
                      <a:pt x="50505" y="-4348"/>
                      <a:pt x="12405" y="6987"/>
                    </a:cubicBezTo>
                    <a:cubicBezTo>
                      <a:pt x="-12646" y="58136"/>
                      <a:pt x="1641" y="109000"/>
                      <a:pt x="42694" y="122716"/>
                    </a:cubicBezTo>
                    <a:cubicBezTo>
                      <a:pt x="83747" y="136432"/>
                      <a:pt x="136706" y="102903"/>
                      <a:pt x="156518" y="7232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3" name="Freeform: Shape 327">
                <a:extLst>
                  <a:ext uri="{FF2B5EF4-FFF2-40B4-BE49-F238E27FC236}">
                    <a16:creationId xmlns:a16="http://schemas.microsoft.com/office/drawing/2014/main" xmlns="" id="{F0480718-CAA0-4E77-B588-DB9C8C90BB5A}"/>
                  </a:ext>
                </a:extLst>
              </p:cNvPr>
              <p:cNvSpPr/>
              <p:nvPr/>
            </p:nvSpPr>
            <p:spPr>
              <a:xfrm>
                <a:off x="5676900" y="3570255"/>
                <a:ext cx="230948" cy="250766"/>
              </a:xfrm>
              <a:custGeom>
                <a:avLst/>
                <a:gdLst>
                  <a:gd name="connsiteX0" fmla="*/ 144494 w 230948"/>
                  <a:gd name="connsiteY0" fmla="*/ 176498 h 250766"/>
                  <a:gd name="connsiteX1" fmla="*/ 47625 w 230948"/>
                  <a:gd name="connsiteY1" fmla="*/ 226028 h 250766"/>
                  <a:gd name="connsiteX2" fmla="*/ 0 w 230948"/>
                  <a:gd name="connsiteY2" fmla="*/ 196025 h 250766"/>
                  <a:gd name="connsiteX3" fmla="*/ 41624 w 230948"/>
                  <a:gd name="connsiteY3" fmla="*/ 247555 h 250766"/>
                  <a:gd name="connsiteX4" fmla="*/ 160020 w 230948"/>
                  <a:gd name="connsiteY4" fmla="*/ 189357 h 250766"/>
                  <a:gd name="connsiteX5" fmla="*/ 194405 w 230948"/>
                  <a:gd name="connsiteY5" fmla="*/ 107633 h 250766"/>
                  <a:gd name="connsiteX6" fmla="*/ 228886 w 230948"/>
                  <a:gd name="connsiteY6" fmla="*/ 0 h 250766"/>
                  <a:gd name="connsiteX7" fmla="*/ 185833 w 230948"/>
                  <a:gd name="connsiteY7" fmla="*/ 88202 h 250766"/>
                  <a:gd name="connsiteX8" fmla="*/ 144494 w 230948"/>
                  <a:gd name="connsiteY8" fmla="*/ 176498 h 250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0948" h="250766">
                    <a:moveTo>
                      <a:pt x="144494" y="176498"/>
                    </a:moveTo>
                    <a:cubicBezTo>
                      <a:pt x="131636" y="195548"/>
                      <a:pt x="114395" y="247555"/>
                      <a:pt x="47625" y="226028"/>
                    </a:cubicBezTo>
                    <a:cubicBezTo>
                      <a:pt x="29005" y="221248"/>
                      <a:pt x="12351" y="210755"/>
                      <a:pt x="0" y="196025"/>
                    </a:cubicBezTo>
                    <a:cubicBezTo>
                      <a:pt x="2944" y="219720"/>
                      <a:pt x="19078" y="239693"/>
                      <a:pt x="41624" y="247555"/>
                    </a:cubicBezTo>
                    <a:cubicBezTo>
                      <a:pt x="86773" y="262604"/>
                      <a:pt x="144875" y="221647"/>
                      <a:pt x="160020" y="189357"/>
                    </a:cubicBezTo>
                    <a:cubicBezTo>
                      <a:pt x="175165" y="157067"/>
                      <a:pt x="170783" y="139922"/>
                      <a:pt x="194405" y="107633"/>
                    </a:cubicBezTo>
                    <a:cubicBezTo>
                      <a:pt x="218027" y="75343"/>
                      <a:pt x="237458" y="43053"/>
                      <a:pt x="228886" y="0"/>
                    </a:cubicBezTo>
                    <a:cubicBezTo>
                      <a:pt x="228886" y="51626"/>
                      <a:pt x="209836" y="60198"/>
                      <a:pt x="185833" y="88202"/>
                    </a:cubicBezTo>
                    <a:cubicBezTo>
                      <a:pt x="161830" y="116205"/>
                      <a:pt x="157448" y="157067"/>
                      <a:pt x="144494" y="17649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4" name="Freeform: Shape 328">
                <a:extLst>
                  <a:ext uri="{FF2B5EF4-FFF2-40B4-BE49-F238E27FC236}">
                    <a16:creationId xmlns:a16="http://schemas.microsoft.com/office/drawing/2014/main" xmlns="" id="{7D1B9BCC-E636-47C5-8421-880217FBF4E4}"/>
                  </a:ext>
                </a:extLst>
              </p:cNvPr>
              <p:cNvSpPr/>
              <p:nvPr/>
            </p:nvSpPr>
            <p:spPr>
              <a:xfrm>
                <a:off x="6301772" y="3541479"/>
                <a:ext cx="232147" cy="279287"/>
              </a:xfrm>
              <a:custGeom>
                <a:avLst/>
                <a:gdLst>
                  <a:gd name="connsiteX0" fmla="*/ 120459 w 232147"/>
                  <a:gd name="connsiteY0" fmla="*/ 26586 h 279287"/>
                  <a:gd name="connsiteX1" fmla="*/ 210851 w 232147"/>
                  <a:gd name="connsiteY1" fmla="*/ 144696 h 279287"/>
                  <a:gd name="connsiteX2" fmla="*/ 189325 w 232147"/>
                  <a:gd name="connsiteY2" fmla="*/ 276045 h 279287"/>
                  <a:gd name="connsiteX3" fmla="*/ 70929 w 232147"/>
                  <a:gd name="connsiteY3" fmla="*/ 217848 h 279287"/>
                  <a:gd name="connsiteX4" fmla="*/ 36544 w 232147"/>
                  <a:gd name="connsiteY4" fmla="*/ 136123 h 279287"/>
                  <a:gd name="connsiteX5" fmla="*/ 2063 w 232147"/>
                  <a:gd name="connsiteY5" fmla="*/ 28491 h 279287"/>
                  <a:gd name="connsiteX6" fmla="*/ 120459 w 232147"/>
                  <a:gd name="connsiteY6" fmla="*/ 26586 h 279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147" h="279287">
                    <a:moveTo>
                      <a:pt x="120459" y="26586"/>
                    </a:moveTo>
                    <a:cubicBezTo>
                      <a:pt x="152759" y="64247"/>
                      <a:pt x="182937" y="103678"/>
                      <a:pt x="210851" y="144696"/>
                    </a:cubicBezTo>
                    <a:cubicBezTo>
                      <a:pt x="247522" y="200703"/>
                      <a:pt x="234568" y="260901"/>
                      <a:pt x="189325" y="276045"/>
                    </a:cubicBezTo>
                    <a:cubicBezTo>
                      <a:pt x="144081" y="291190"/>
                      <a:pt x="86074" y="250137"/>
                      <a:pt x="70929" y="217848"/>
                    </a:cubicBezTo>
                    <a:cubicBezTo>
                      <a:pt x="55784" y="185558"/>
                      <a:pt x="60166" y="168413"/>
                      <a:pt x="36544" y="136123"/>
                    </a:cubicBezTo>
                    <a:cubicBezTo>
                      <a:pt x="12922" y="103833"/>
                      <a:pt x="-6509" y="71544"/>
                      <a:pt x="2063" y="28491"/>
                    </a:cubicBezTo>
                    <a:cubicBezTo>
                      <a:pt x="10636" y="-14562"/>
                      <a:pt x="96837" y="-3513"/>
                      <a:pt x="120459" y="26586"/>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25" name="Freeform: Shape 329">
                <a:extLst>
                  <a:ext uri="{FF2B5EF4-FFF2-40B4-BE49-F238E27FC236}">
                    <a16:creationId xmlns:a16="http://schemas.microsoft.com/office/drawing/2014/main" xmlns="" id="{7ABCCB53-5E00-41AC-A0AC-0ED0B040A0E5}"/>
                  </a:ext>
                </a:extLst>
              </p:cNvPr>
              <p:cNvSpPr/>
              <p:nvPr/>
            </p:nvSpPr>
            <p:spPr>
              <a:xfrm>
                <a:off x="6377177" y="3695095"/>
                <a:ext cx="156422" cy="125876"/>
              </a:xfrm>
              <a:custGeom>
                <a:avLst/>
                <a:gdLst>
                  <a:gd name="connsiteX0" fmla="*/ 0 w 156422"/>
                  <a:gd name="connsiteY0" fmla="*/ 72328 h 125876"/>
                  <a:gd name="connsiteX1" fmla="*/ 10668 w 156422"/>
                  <a:gd name="connsiteY1" fmla="*/ 51659 h 125876"/>
                  <a:gd name="connsiteX2" fmla="*/ 144018 w 156422"/>
                  <a:gd name="connsiteY2" fmla="*/ 6987 h 125876"/>
                  <a:gd name="connsiteX3" fmla="*/ 113729 w 156422"/>
                  <a:gd name="connsiteY3" fmla="*/ 122716 h 125876"/>
                  <a:gd name="connsiteX4" fmla="*/ 0 w 156422"/>
                  <a:gd name="connsiteY4" fmla="*/ 72328 h 1258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422" h="125876">
                    <a:moveTo>
                      <a:pt x="0" y="72328"/>
                    </a:moveTo>
                    <a:cubicBezTo>
                      <a:pt x="2953" y="65851"/>
                      <a:pt x="6477" y="58993"/>
                      <a:pt x="10668" y="51659"/>
                    </a:cubicBezTo>
                    <a:cubicBezTo>
                      <a:pt x="45244" y="-9206"/>
                      <a:pt x="105918" y="-4348"/>
                      <a:pt x="144018" y="6987"/>
                    </a:cubicBezTo>
                    <a:cubicBezTo>
                      <a:pt x="169069" y="58136"/>
                      <a:pt x="154781" y="109000"/>
                      <a:pt x="113729" y="122716"/>
                    </a:cubicBezTo>
                    <a:cubicBezTo>
                      <a:pt x="72676" y="136432"/>
                      <a:pt x="19717" y="102903"/>
                      <a:pt x="0" y="7232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6" name="Freeform: Shape 330">
                <a:extLst>
                  <a:ext uri="{FF2B5EF4-FFF2-40B4-BE49-F238E27FC236}">
                    <a16:creationId xmlns:a16="http://schemas.microsoft.com/office/drawing/2014/main" xmlns="" id="{98482FB1-D8CA-4F57-ADBD-D232F047C4C9}"/>
                  </a:ext>
                </a:extLst>
              </p:cNvPr>
              <p:cNvSpPr/>
              <p:nvPr/>
            </p:nvSpPr>
            <p:spPr>
              <a:xfrm>
                <a:off x="6301391" y="3570255"/>
                <a:ext cx="230948" cy="250766"/>
              </a:xfrm>
              <a:custGeom>
                <a:avLst/>
                <a:gdLst>
                  <a:gd name="connsiteX0" fmla="*/ 86455 w 230948"/>
                  <a:gd name="connsiteY0" fmla="*/ 176498 h 250766"/>
                  <a:gd name="connsiteX1" fmla="*/ 183324 w 230948"/>
                  <a:gd name="connsiteY1" fmla="*/ 226028 h 250766"/>
                  <a:gd name="connsiteX2" fmla="*/ 230949 w 230948"/>
                  <a:gd name="connsiteY2" fmla="*/ 196025 h 250766"/>
                  <a:gd name="connsiteX3" fmla="*/ 189325 w 230948"/>
                  <a:gd name="connsiteY3" fmla="*/ 247555 h 250766"/>
                  <a:gd name="connsiteX4" fmla="*/ 70929 w 230948"/>
                  <a:gd name="connsiteY4" fmla="*/ 189357 h 250766"/>
                  <a:gd name="connsiteX5" fmla="*/ 36544 w 230948"/>
                  <a:gd name="connsiteY5" fmla="*/ 107633 h 250766"/>
                  <a:gd name="connsiteX6" fmla="*/ 2063 w 230948"/>
                  <a:gd name="connsiteY6" fmla="*/ 0 h 250766"/>
                  <a:gd name="connsiteX7" fmla="*/ 45116 w 230948"/>
                  <a:gd name="connsiteY7" fmla="*/ 88202 h 250766"/>
                  <a:gd name="connsiteX8" fmla="*/ 86455 w 230948"/>
                  <a:gd name="connsiteY8" fmla="*/ 176498 h 250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0948" h="250766">
                    <a:moveTo>
                      <a:pt x="86455" y="176498"/>
                    </a:moveTo>
                    <a:cubicBezTo>
                      <a:pt x="99313" y="195548"/>
                      <a:pt x="116554" y="247555"/>
                      <a:pt x="183324" y="226028"/>
                    </a:cubicBezTo>
                    <a:cubicBezTo>
                      <a:pt x="201943" y="221248"/>
                      <a:pt x="218598" y="210755"/>
                      <a:pt x="230949" y="196025"/>
                    </a:cubicBezTo>
                    <a:cubicBezTo>
                      <a:pt x="228005" y="219720"/>
                      <a:pt x="211871" y="239693"/>
                      <a:pt x="189325" y="247555"/>
                    </a:cubicBezTo>
                    <a:cubicBezTo>
                      <a:pt x="144176" y="262604"/>
                      <a:pt x="86074" y="221647"/>
                      <a:pt x="70929" y="189357"/>
                    </a:cubicBezTo>
                    <a:cubicBezTo>
                      <a:pt x="55784" y="157067"/>
                      <a:pt x="60166" y="139922"/>
                      <a:pt x="36544" y="107633"/>
                    </a:cubicBezTo>
                    <a:cubicBezTo>
                      <a:pt x="12922" y="75343"/>
                      <a:pt x="-6509" y="43053"/>
                      <a:pt x="2063" y="0"/>
                    </a:cubicBezTo>
                    <a:cubicBezTo>
                      <a:pt x="2063" y="51626"/>
                      <a:pt x="21113" y="60198"/>
                      <a:pt x="45116" y="88202"/>
                    </a:cubicBezTo>
                    <a:cubicBezTo>
                      <a:pt x="69119" y="116205"/>
                      <a:pt x="73501" y="157067"/>
                      <a:pt x="86455" y="17649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7" name="Freeform: Shape 331">
                <a:extLst>
                  <a:ext uri="{FF2B5EF4-FFF2-40B4-BE49-F238E27FC236}">
                    <a16:creationId xmlns:a16="http://schemas.microsoft.com/office/drawing/2014/main" xmlns="" id="{A6D085E6-BE50-41E1-BF81-4579EE3C31FE}"/>
                  </a:ext>
                </a:extLst>
              </p:cNvPr>
              <p:cNvSpPr/>
              <p:nvPr/>
            </p:nvSpPr>
            <p:spPr>
              <a:xfrm>
                <a:off x="5692330" y="2657687"/>
                <a:ext cx="830865" cy="947323"/>
              </a:xfrm>
              <a:custGeom>
                <a:avLst/>
                <a:gdLst>
                  <a:gd name="connsiteX0" fmla="*/ 830866 w 830865"/>
                  <a:gd name="connsiteY0" fmla="*/ 167714 h 947323"/>
                  <a:gd name="connsiteX1" fmla="*/ 764191 w 830865"/>
                  <a:gd name="connsiteY1" fmla="*/ 85894 h 947323"/>
                  <a:gd name="connsiteX2" fmla="*/ 415385 w 830865"/>
                  <a:gd name="connsiteY2" fmla="*/ 6360 h 947323"/>
                  <a:gd name="connsiteX3" fmla="*/ 66675 w 830865"/>
                  <a:gd name="connsiteY3" fmla="*/ 85894 h 947323"/>
                  <a:gd name="connsiteX4" fmla="*/ 0 w 830865"/>
                  <a:gd name="connsiteY4" fmla="*/ 167714 h 947323"/>
                  <a:gd name="connsiteX5" fmla="*/ 84011 w 830865"/>
                  <a:gd name="connsiteY5" fmla="*/ 906092 h 947323"/>
                  <a:gd name="connsiteX6" fmla="*/ 142113 w 830865"/>
                  <a:gd name="connsiteY6" fmla="*/ 946954 h 947323"/>
                  <a:gd name="connsiteX7" fmla="*/ 227838 w 830865"/>
                  <a:gd name="connsiteY7" fmla="*/ 916855 h 947323"/>
                  <a:gd name="connsiteX8" fmla="*/ 251555 w 830865"/>
                  <a:gd name="connsiteY8" fmla="*/ 324876 h 947323"/>
                  <a:gd name="connsiteX9" fmla="*/ 365855 w 830865"/>
                  <a:gd name="connsiteY9" fmla="*/ 253820 h 947323"/>
                  <a:gd name="connsiteX10" fmla="*/ 389477 w 830865"/>
                  <a:gd name="connsiteY10" fmla="*/ 250486 h 947323"/>
                  <a:gd name="connsiteX11" fmla="*/ 389477 w 830865"/>
                  <a:gd name="connsiteY11" fmla="*/ 251629 h 947323"/>
                  <a:gd name="connsiteX12" fmla="*/ 441198 w 830865"/>
                  <a:gd name="connsiteY12" fmla="*/ 251629 h 947323"/>
                  <a:gd name="connsiteX13" fmla="*/ 441198 w 830865"/>
                  <a:gd name="connsiteY13" fmla="*/ 250486 h 947323"/>
                  <a:gd name="connsiteX14" fmla="*/ 464820 w 830865"/>
                  <a:gd name="connsiteY14" fmla="*/ 253820 h 947323"/>
                  <a:gd name="connsiteX15" fmla="*/ 579120 w 830865"/>
                  <a:gd name="connsiteY15" fmla="*/ 324876 h 947323"/>
                  <a:gd name="connsiteX16" fmla="*/ 602837 w 830865"/>
                  <a:gd name="connsiteY16" fmla="*/ 916855 h 947323"/>
                  <a:gd name="connsiteX17" fmla="*/ 688562 w 830865"/>
                  <a:gd name="connsiteY17" fmla="*/ 946954 h 947323"/>
                  <a:gd name="connsiteX18" fmla="*/ 746665 w 830865"/>
                  <a:gd name="connsiteY18" fmla="*/ 906092 h 947323"/>
                  <a:gd name="connsiteX19" fmla="*/ 830866 w 830865"/>
                  <a:gd name="connsiteY19" fmla="*/ 167714 h 9473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30865" h="947323">
                    <a:moveTo>
                      <a:pt x="830866" y="167714"/>
                    </a:moveTo>
                    <a:cubicBezTo>
                      <a:pt x="830866" y="128947"/>
                      <a:pt x="764191" y="85894"/>
                      <a:pt x="764191" y="85894"/>
                    </a:cubicBezTo>
                    <a:cubicBezTo>
                      <a:pt x="663702" y="-16309"/>
                      <a:pt x="482346" y="-2784"/>
                      <a:pt x="415385" y="6360"/>
                    </a:cubicBezTo>
                    <a:cubicBezTo>
                      <a:pt x="348710" y="-3165"/>
                      <a:pt x="167164" y="-16309"/>
                      <a:pt x="66675" y="85894"/>
                    </a:cubicBezTo>
                    <a:cubicBezTo>
                      <a:pt x="66675" y="85894"/>
                      <a:pt x="0" y="128947"/>
                      <a:pt x="0" y="167714"/>
                    </a:cubicBezTo>
                    <a:cubicBezTo>
                      <a:pt x="0" y="206480"/>
                      <a:pt x="84011" y="906092"/>
                      <a:pt x="84011" y="906092"/>
                    </a:cubicBezTo>
                    <a:cubicBezTo>
                      <a:pt x="84011" y="906092"/>
                      <a:pt x="81820" y="942668"/>
                      <a:pt x="142113" y="946954"/>
                    </a:cubicBezTo>
                    <a:cubicBezTo>
                      <a:pt x="202406" y="951240"/>
                      <a:pt x="227838" y="916855"/>
                      <a:pt x="227838" y="916855"/>
                    </a:cubicBezTo>
                    <a:lnTo>
                      <a:pt x="251555" y="324876"/>
                    </a:lnTo>
                    <a:cubicBezTo>
                      <a:pt x="251555" y="324876"/>
                      <a:pt x="348425" y="255915"/>
                      <a:pt x="365855" y="253820"/>
                    </a:cubicBezTo>
                    <a:cubicBezTo>
                      <a:pt x="372142" y="252962"/>
                      <a:pt x="380333" y="251629"/>
                      <a:pt x="389477" y="250486"/>
                    </a:cubicBezTo>
                    <a:lnTo>
                      <a:pt x="389477" y="251629"/>
                    </a:lnTo>
                    <a:cubicBezTo>
                      <a:pt x="406534" y="248072"/>
                      <a:pt x="424141" y="248072"/>
                      <a:pt x="441198" y="251629"/>
                    </a:cubicBezTo>
                    <a:lnTo>
                      <a:pt x="441198" y="250486"/>
                    </a:lnTo>
                    <a:cubicBezTo>
                      <a:pt x="450723" y="251629"/>
                      <a:pt x="458438" y="252962"/>
                      <a:pt x="464820" y="253820"/>
                    </a:cubicBezTo>
                    <a:cubicBezTo>
                      <a:pt x="482060" y="255915"/>
                      <a:pt x="579120" y="324876"/>
                      <a:pt x="579120" y="324876"/>
                    </a:cubicBezTo>
                    <a:lnTo>
                      <a:pt x="602837" y="916855"/>
                    </a:lnTo>
                    <a:cubicBezTo>
                      <a:pt x="602837" y="916855"/>
                      <a:pt x="628650" y="951240"/>
                      <a:pt x="688562" y="946954"/>
                    </a:cubicBezTo>
                    <a:cubicBezTo>
                      <a:pt x="748475" y="942668"/>
                      <a:pt x="746665" y="906092"/>
                      <a:pt x="746665" y="906092"/>
                    </a:cubicBezTo>
                    <a:cubicBezTo>
                      <a:pt x="746665" y="906092"/>
                      <a:pt x="830866" y="206480"/>
                      <a:pt x="830866" y="167714"/>
                    </a:cubicBezTo>
                    <a:close/>
                  </a:path>
                </a:pathLst>
              </a:custGeom>
              <a:solidFill>
                <a:srgbClr val="263238"/>
              </a:solidFill>
              <a:ln w="9525" cap="rnd">
                <a:solidFill>
                  <a:srgbClr val="263238"/>
                </a:solidFill>
                <a:prstDash val="solid"/>
                <a:round/>
              </a:ln>
            </p:spPr>
            <p:txBody>
              <a:bodyPr rtlCol="0" anchor="ctr"/>
              <a:lstStyle/>
              <a:p>
                <a:endParaRPr lang="en-US">
                  <a:solidFill>
                    <a:prstClr val="black"/>
                  </a:solidFill>
                </a:endParaRPr>
              </a:p>
            </p:txBody>
          </p:sp>
          <p:sp>
            <p:nvSpPr>
              <p:cNvPr id="28" name="Freeform: Shape 332">
                <a:extLst>
                  <a:ext uri="{FF2B5EF4-FFF2-40B4-BE49-F238E27FC236}">
                    <a16:creationId xmlns:a16="http://schemas.microsoft.com/office/drawing/2014/main" xmlns="" id="{E6117C2F-B9A9-4726-8565-A39D3F52B5BB}"/>
                  </a:ext>
                </a:extLst>
              </p:cNvPr>
              <p:cNvSpPr/>
              <p:nvPr/>
            </p:nvSpPr>
            <p:spPr>
              <a:xfrm>
                <a:off x="6270242" y="2786633"/>
                <a:ext cx="50642" cy="195929"/>
              </a:xfrm>
              <a:custGeom>
                <a:avLst/>
                <a:gdLst>
                  <a:gd name="connsiteX0" fmla="*/ 1113 w 50642"/>
                  <a:gd name="connsiteY0" fmla="*/ 195929 h 195929"/>
                  <a:gd name="connsiteX1" fmla="*/ 50643 w 50642"/>
                  <a:gd name="connsiteY1" fmla="*/ 0 h 195929"/>
                </a:gdLst>
                <a:ahLst/>
                <a:cxnLst>
                  <a:cxn ang="0">
                    <a:pos x="connsiteX0" y="connsiteY0"/>
                  </a:cxn>
                  <a:cxn ang="0">
                    <a:pos x="connsiteX1" y="connsiteY1"/>
                  </a:cxn>
                </a:cxnLst>
                <a:rect l="l" t="t" r="r" b="b"/>
                <a:pathLst>
                  <a:path w="50642" h="195929">
                    <a:moveTo>
                      <a:pt x="1113" y="195929"/>
                    </a:moveTo>
                    <a:cubicBezTo>
                      <a:pt x="1113" y="195929"/>
                      <a:pt x="-11841" y="53816"/>
                      <a:pt x="50643" y="0"/>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29" name="Freeform: Shape 333">
                <a:extLst>
                  <a:ext uri="{FF2B5EF4-FFF2-40B4-BE49-F238E27FC236}">
                    <a16:creationId xmlns:a16="http://schemas.microsoft.com/office/drawing/2014/main" xmlns="" id="{06A12011-1E88-4D71-858C-FAF01EEC91ED}"/>
                  </a:ext>
                </a:extLst>
              </p:cNvPr>
              <p:cNvSpPr/>
              <p:nvPr/>
            </p:nvSpPr>
            <p:spPr>
              <a:xfrm>
                <a:off x="5903213" y="2760821"/>
                <a:ext cx="42576" cy="221741"/>
              </a:xfrm>
              <a:custGeom>
                <a:avLst/>
                <a:gdLst>
                  <a:gd name="connsiteX0" fmla="*/ 40958 w 42576"/>
                  <a:gd name="connsiteY0" fmla="*/ 221742 h 221741"/>
                  <a:gd name="connsiteX1" fmla="*/ 34481 w 42576"/>
                  <a:gd name="connsiteY1" fmla="*/ 60293 h 221741"/>
                  <a:gd name="connsiteX2" fmla="*/ 0 w 42576"/>
                  <a:gd name="connsiteY2" fmla="*/ 0 h 221741"/>
                </a:gdLst>
                <a:ahLst/>
                <a:cxnLst>
                  <a:cxn ang="0">
                    <a:pos x="connsiteX0" y="connsiteY0"/>
                  </a:cxn>
                  <a:cxn ang="0">
                    <a:pos x="connsiteX1" y="connsiteY1"/>
                  </a:cxn>
                  <a:cxn ang="0">
                    <a:pos x="connsiteX2" y="connsiteY2"/>
                  </a:cxn>
                </a:cxnLst>
                <a:rect l="l" t="t" r="r" b="b"/>
                <a:pathLst>
                  <a:path w="42576" h="221741">
                    <a:moveTo>
                      <a:pt x="40958" y="221742"/>
                    </a:moveTo>
                    <a:cubicBezTo>
                      <a:pt x="40958" y="221742"/>
                      <a:pt x="47435" y="103346"/>
                      <a:pt x="34481" y="60293"/>
                    </a:cubicBezTo>
                    <a:cubicBezTo>
                      <a:pt x="21527" y="17240"/>
                      <a:pt x="0" y="0"/>
                      <a:pt x="0" y="0"/>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30" name="Freeform: Shape 334">
                <a:extLst>
                  <a:ext uri="{FF2B5EF4-FFF2-40B4-BE49-F238E27FC236}">
                    <a16:creationId xmlns:a16="http://schemas.microsoft.com/office/drawing/2014/main" xmlns="" id="{F790F757-1889-412B-9D86-A23D4821D0DA}"/>
                  </a:ext>
                </a:extLst>
              </p:cNvPr>
              <p:cNvSpPr/>
              <p:nvPr/>
            </p:nvSpPr>
            <p:spPr>
              <a:xfrm>
                <a:off x="6023800" y="2700528"/>
                <a:ext cx="81819" cy="146399"/>
              </a:xfrm>
              <a:custGeom>
                <a:avLst/>
                <a:gdLst>
                  <a:gd name="connsiteX0" fmla="*/ 0 w 81819"/>
                  <a:gd name="connsiteY0" fmla="*/ 0 h 146399"/>
                  <a:gd name="connsiteX1" fmla="*/ 81820 w 81819"/>
                  <a:gd name="connsiteY1" fmla="*/ 146399 h 146399"/>
                </a:gdLst>
                <a:ahLst/>
                <a:cxnLst>
                  <a:cxn ang="0">
                    <a:pos x="connsiteX0" y="connsiteY0"/>
                  </a:cxn>
                  <a:cxn ang="0">
                    <a:pos x="connsiteX1" y="connsiteY1"/>
                  </a:cxn>
                </a:cxnLst>
                <a:rect l="l" t="t" r="r" b="b"/>
                <a:pathLst>
                  <a:path w="81819" h="146399">
                    <a:moveTo>
                      <a:pt x="0" y="0"/>
                    </a:moveTo>
                    <a:cubicBezTo>
                      <a:pt x="0" y="0"/>
                      <a:pt x="68866" y="79629"/>
                      <a:pt x="81820" y="146399"/>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31" name="Freeform: Shape 335">
                <a:extLst>
                  <a:ext uri="{FF2B5EF4-FFF2-40B4-BE49-F238E27FC236}">
                    <a16:creationId xmlns:a16="http://schemas.microsoft.com/office/drawing/2014/main" xmlns="" id="{0CEB0170-A8E1-438E-9084-B9C07CEF3474}"/>
                  </a:ext>
                </a:extLst>
              </p:cNvPr>
              <p:cNvSpPr/>
              <p:nvPr/>
            </p:nvSpPr>
            <p:spPr>
              <a:xfrm>
                <a:off x="6131433" y="2705100"/>
                <a:ext cx="43052" cy="75342"/>
              </a:xfrm>
              <a:custGeom>
                <a:avLst/>
                <a:gdLst>
                  <a:gd name="connsiteX0" fmla="*/ 43053 w 43052"/>
                  <a:gd name="connsiteY0" fmla="*/ 0 h 75342"/>
                  <a:gd name="connsiteX1" fmla="*/ 0 w 43052"/>
                  <a:gd name="connsiteY1" fmla="*/ 75343 h 75342"/>
                </a:gdLst>
                <a:ahLst/>
                <a:cxnLst>
                  <a:cxn ang="0">
                    <a:pos x="connsiteX0" y="connsiteY0"/>
                  </a:cxn>
                  <a:cxn ang="0">
                    <a:pos x="connsiteX1" y="connsiteY1"/>
                  </a:cxn>
                </a:cxnLst>
                <a:rect l="l" t="t" r="r" b="b"/>
                <a:pathLst>
                  <a:path w="43052" h="75342">
                    <a:moveTo>
                      <a:pt x="43053" y="0"/>
                    </a:moveTo>
                    <a:cubicBezTo>
                      <a:pt x="43053" y="0"/>
                      <a:pt x="4286" y="43053"/>
                      <a:pt x="0" y="75343"/>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32" name="Freeform: Shape 336">
                <a:extLst>
                  <a:ext uri="{FF2B5EF4-FFF2-40B4-BE49-F238E27FC236}">
                    <a16:creationId xmlns:a16="http://schemas.microsoft.com/office/drawing/2014/main" xmlns="" id="{223C4529-9E85-4D16-A16E-7907C7E060CE}"/>
                  </a:ext>
                </a:extLst>
              </p:cNvPr>
              <p:cNvSpPr/>
              <p:nvPr/>
            </p:nvSpPr>
            <p:spPr>
              <a:xfrm>
                <a:off x="5898927" y="1865746"/>
                <a:ext cx="392666" cy="834495"/>
              </a:xfrm>
              <a:custGeom>
                <a:avLst/>
                <a:gdLst>
                  <a:gd name="connsiteX0" fmla="*/ 178689 w 392666"/>
                  <a:gd name="connsiteY0" fmla="*/ 1725 h 834495"/>
                  <a:gd name="connsiteX1" fmla="*/ 94774 w 392666"/>
                  <a:gd name="connsiteY1" fmla="*/ 14584 h 834495"/>
                  <a:gd name="connsiteX2" fmla="*/ 0 w 392666"/>
                  <a:gd name="connsiteY2" fmla="*/ 115453 h 834495"/>
                  <a:gd name="connsiteX3" fmla="*/ 38767 w 392666"/>
                  <a:gd name="connsiteY3" fmla="*/ 800015 h 834495"/>
                  <a:gd name="connsiteX4" fmla="*/ 202406 w 392666"/>
                  <a:gd name="connsiteY4" fmla="*/ 834496 h 834495"/>
                  <a:gd name="connsiteX5" fmla="*/ 383381 w 392666"/>
                  <a:gd name="connsiteY5" fmla="*/ 791443 h 834495"/>
                  <a:gd name="connsiteX6" fmla="*/ 385572 w 392666"/>
                  <a:gd name="connsiteY6" fmla="*/ 42301 h 834495"/>
                  <a:gd name="connsiteX7" fmla="*/ 178689 w 392666"/>
                  <a:gd name="connsiteY7" fmla="*/ 1725 h 834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2666" h="834495">
                    <a:moveTo>
                      <a:pt x="178689" y="1725"/>
                    </a:moveTo>
                    <a:cubicBezTo>
                      <a:pt x="178689" y="1725"/>
                      <a:pt x="116300" y="-6943"/>
                      <a:pt x="94774" y="14584"/>
                    </a:cubicBezTo>
                    <a:cubicBezTo>
                      <a:pt x="73247" y="36110"/>
                      <a:pt x="0" y="115453"/>
                      <a:pt x="0" y="115453"/>
                    </a:cubicBezTo>
                    <a:lnTo>
                      <a:pt x="38767" y="800015"/>
                    </a:lnTo>
                    <a:cubicBezTo>
                      <a:pt x="38767" y="800015"/>
                      <a:pt x="127063" y="834496"/>
                      <a:pt x="202406" y="834496"/>
                    </a:cubicBezTo>
                    <a:cubicBezTo>
                      <a:pt x="277749" y="834496"/>
                      <a:pt x="363855" y="806492"/>
                      <a:pt x="383381" y="791443"/>
                    </a:cubicBezTo>
                    <a:cubicBezTo>
                      <a:pt x="402907" y="776393"/>
                      <a:pt x="385572" y="42301"/>
                      <a:pt x="385572" y="42301"/>
                    </a:cubicBezTo>
                    <a:cubicBezTo>
                      <a:pt x="385572" y="42301"/>
                      <a:pt x="225647" y="-4752"/>
                      <a:pt x="178689" y="1725"/>
                    </a:cubicBezTo>
                    <a:close/>
                  </a:path>
                </a:pathLst>
              </a:custGeom>
              <a:solidFill>
                <a:srgbClr val="C53F3F"/>
              </a:solidFill>
              <a:ln w="9525" cap="rnd">
                <a:solidFill>
                  <a:srgbClr val="263238"/>
                </a:solidFill>
                <a:prstDash val="solid"/>
                <a:round/>
              </a:ln>
            </p:spPr>
            <p:txBody>
              <a:bodyPr rtlCol="0" anchor="ctr"/>
              <a:lstStyle/>
              <a:p>
                <a:endParaRPr lang="en-US">
                  <a:solidFill>
                    <a:prstClr val="black"/>
                  </a:solidFill>
                </a:endParaRPr>
              </a:p>
            </p:txBody>
          </p:sp>
          <p:sp>
            <p:nvSpPr>
              <p:cNvPr id="33" name="Freeform: Shape 337">
                <a:extLst>
                  <a:ext uri="{FF2B5EF4-FFF2-40B4-BE49-F238E27FC236}">
                    <a16:creationId xmlns:a16="http://schemas.microsoft.com/office/drawing/2014/main" xmlns="" id="{23CB4914-C6C8-4983-B9E6-19AA3244A252}"/>
                  </a:ext>
                </a:extLst>
              </p:cNvPr>
              <p:cNvSpPr/>
              <p:nvPr/>
            </p:nvSpPr>
            <p:spPr>
              <a:xfrm>
                <a:off x="6157626" y="1620474"/>
                <a:ext cx="587805" cy="1120915"/>
              </a:xfrm>
              <a:custGeom>
                <a:avLst/>
                <a:gdLst>
                  <a:gd name="connsiteX0" fmla="*/ 34099 w 587805"/>
                  <a:gd name="connsiteY0" fmla="*/ 262046 h 1120915"/>
                  <a:gd name="connsiteX1" fmla="*/ 133064 w 587805"/>
                  <a:gd name="connsiteY1" fmla="*/ 253378 h 1120915"/>
                  <a:gd name="connsiteX2" fmla="*/ 218789 w 587805"/>
                  <a:gd name="connsiteY2" fmla="*/ 255569 h 1120915"/>
                  <a:gd name="connsiteX3" fmla="*/ 326422 w 587805"/>
                  <a:gd name="connsiteY3" fmla="*/ 152223 h 1120915"/>
                  <a:gd name="connsiteX4" fmla="*/ 109823 w 587805"/>
                  <a:gd name="connsiteY4" fmla="*/ 102693 h 1120915"/>
                  <a:gd name="connsiteX5" fmla="*/ 127063 w 587805"/>
                  <a:gd name="connsiteY5" fmla="*/ 3728 h 1120915"/>
                  <a:gd name="connsiteX6" fmla="*/ 365951 w 587805"/>
                  <a:gd name="connsiteY6" fmla="*/ 8014 h 1120915"/>
                  <a:gd name="connsiteX7" fmla="*/ 576929 w 587805"/>
                  <a:gd name="connsiteY7" fmla="*/ 61831 h 1120915"/>
                  <a:gd name="connsiteX8" fmla="*/ 585502 w 587805"/>
                  <a:gd name="connsiteY8" fmla="*/ 102693 h 1120915"/>
                  <a:gd name="connsiteX9" fmla="*/ 316039 w 587805"/>
                  <a:gd name="connsiteY9" fmla="*/ 401968 h 1120915"/>
                  <a:gd name="connsiteX10" fmla="*/ 204121 w 587805"/>
                  <a:gd name="connsiteY10" fmla="*/ 524650 h 1120915"/>
                  <a:gd name="connsiteX11" fmla="*/ 176498 w 587805"/>
                  <a:gd name="connsiteY11" fmla="*/ 1004710 h 1120915"/>
                  <a:gd name="connsiteX12" fmla="*/ 260509 w 587805"/>
                  <a:gd name="connsiteY12" fmla="*/ 1056336 h 1120915"/>
                  <a:gd name="connsiteX13" fmla="*/ 288512 w 587805"/>
                  <a:gd name="connsiteY13" fmla="*/ 1120915 h 1120915"/>
                  <a:gd name="connsiteX14" fmla="*/ 122682 w 587805"/>
                  <a:gd name="connsiteY14" fmla="*/ 1062813 h 1120915"/>
                  <a:gd name="connsiteX15" fmla="*/ 60293 w 587805"/>
                  <a:gd name="connsiteY15" fmla="*/ 1043763 h 1120915"/>
                  <a:gd name="connsiteX16" fmla="*/ 0 w 587805"/>
                  <a:gd name="connsiteY16" fmla="*/ 456070 h 1120915"/>
                  <a:gd name="connsiteX17" fmla="*/ 2191 w 587805"/>
                  <a:gd name="connsiteY17" fmla="*/ 273095 h 1120915"/>
                  <a:gd name="connsiteX18" fmla="*/ 34099 w 587805"/>
                  <a:gd name="connsiteY18" fmla="*/ 262046 h 11209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87805" h="1120915">
                    <a:moveTo>
                      <a:pt x="34099" y="262046"/>
                    </a:moveTo>
                    <a:cubicBezTo>
                      <a:pt x="66872" y="257070"/>
                      <a:pt x="99926" y="254175"/>
                      <a:pt x="133064" y="253378"/>
                    </a:cubicBezTo>
                    <a:cubicBezTo>
                      <a:pt x="176117" y="253378"/>
                      <a:pt x="218789" y="255569"/>
                      <a:pt x="218789" y="255569"/>
                    </a:cubicBezTo>
                    <a:lnTo>
                      <a:pt x="326422" y="152223"/>
                    </a:lnTo>
                    <a:lnTo>
                      <a:pt x="109823" y="102693"/>
                    </a:lnTo>
                    <a:lnTo>
                      <a:pt x="127063" y="3728"/>
                    </a:lnTo>
                    <a:cubicBezTo>
                      <a:pt x="127063" y="3728"/>
                      <a:pt x="286321" y="-7035"/>
                      <a:pt x="365951" y="8014"/>
                    </a:cubicBezTo>
                    <a:cubicBezTo>
                      <a:pt x="445580" y="23064"/>
                      <a:pt x="570452" y="61831"/>
                      <a:pt x="576929" y="61831"/>
                    </a:cubicBezTo>
                    <a:cubicBezTo>
                      <a:pt x="583406" y="61831"/>
                      <a:pt x="591979" y="85548"/>
                      <a:pt x="585502" y="102693"/>
                    </a:cubicBezTo>
                    <a:cubicBezTo>
                      <a:pt x="579025" y="119838"/>
                      <a:pt x="376523" y="343866"/>
                      <a:pt x="316039" y="401968"/>
                    </a:cubicBezTo>
                    <a:cubicBezTo>
                      <a:pt x="276474" y="440743"/>
                      <a:pt x="239110" y="481701"/>
                      <a:pt x="204121" y="524650"/>
                    </a:cubicBezTo>
                    <a:lnTo>
                      <a:pt x="176498" y="1004710"/>
                    </a:lnTo>
                    <a:cubicBezTo>
                      <a:pt x="176498" y="1004710"/>
                      <a:pt x="247555" y="1043477"/>
                      <a:pt x="260509" y="1056336"/>
                    </a:cubicBezTo>
                    <a:cubicBezTo>
                      <a:pt x="273463" y="1069195"/>
                      <a:pt x="288512" y="1120915"/>
                      <a:pt x="288512" y="1120915"/>
                    </a:cubicBezTo>
                    <a:cubicBezTo>
                      <a:pt x="288512" y="1120915"/>
                      <a:pt x="157163" y="1067099"/>
                      <a:pt x="122682" y="1062813"/>
                    </a:cubicBezTo>
                    <a:cubicBezTo>
                      <a:pt x="88202" y="1058527"/>
                      <a:pt x="66770" y="1056336"/>
                      <a:pt x="60293" y="1043763"/>
                    </a:cubicBezTo>
                    <a:cubicBezTo>
                      <a:pt x="53816" y="1031190"/>
                      <a:pt x="0" y="456070"/>
                      <a:pt x="0" y="456070"/>
                    </a:cubicBezTo>
                    <a:lnTo>
                      <a:pt x="2191" y="273095"/>
                    </a:lnTo>
                    <a:cubicBezTo>
                      <a:pt x="2191" y="273095"/>
                      <a:pt x="1810" y="262046"/>
                      <a:pt x="34099" y="262046"/>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34" name="Freeform: Shape 338">
                <a:extLst>
                  <a:ext uri="{FF2B5EF4-FFF2-40B4-BE49-F238E27FC236}">
                    <a16:creationId xmlns:a16="http://schemas.microsoft.com/office/drawing/2014/main" xmlns="" id="{A4F6FD13-EB5F-4A52-A8D6-0E8394E31754}"/>
                  </a:ext>
                </a:extLst>
              </p:cNvPr>
              <p:cNvSpPr/>
              <p:nvPr/>
            </p:nvSpPr>
            <p:spPr>
              <a:xfrm>
                <a:off x="6204584" y="2177414"/>
                <a:ext cx="124872" cy="73152"/>
              </a:xfrm>
              <a:custGeom>
                <a:avLst/>
                <a:gdLst>
                  <a:gd name="connsiteX0" fmla="*/ 116300 w 124872"/>
                  <a:gd name="connsiteY0" fmla="*/ 0 h 73152"/>
                  <a:gd name="connsiteX1" fmla="*/ 0 w 124872"/>
                  <a:gd name="connsiteY1" fmla="*/ 15050 h 73152"/>
                  <a:gd name="connsiteX2" fmla="*/ 10763 w 124872"/>
                  <a:gd name="connsiteY2" fmla="*/ 58102 h 73152"/>
                  <a:gd name="connsiteX3" fmla="*/ 68961 w 124872"/>
                  <a:gd name="connsiteY3" fmla="*/ 73152 h 73152"/>
                  <a:gd name="connsiteX4" fmla="*/ 124873 w 124872"/>
                  <a:gd name="connsiteY4" fmla="*/ 47339 h 73152"/>
                  <a:gd name="connsiteX5" fmla="*/ 116300 w 124872"/>
                  <a:gd name="connsiteY5" fmla="*/ 0 h 73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4872" h="73152">
                    <a:moveTo>
                      <a:pt x="116300" y="0"/>
                    </a:moveTo>
                    <a:lnTo>
                      <a:pt x="0" y="15050"/>
                    </a:lnTo>
                    <a:lnTo>
                      <a:pt x="10763" y="58102"/>
                    </a:lnTo>
                    <a:lnTo>
                      <a:pt x="68961" y="73152"/>
                    </a:lnTo>
                    <a:lnTo>
                      <a:pt x="124873" y="47339"/>
                    </a:lnTo>
                    <a:lnTo>
                      <a:pt x="116300" y="0"/>
                    </a:lnTo>
                    <a:close/>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5" name="Freeform: Shape 339">
                <a:extLst>
                  <a:ext uri="{FF2B5EF4-FFF2-40B4-BE49-F238E27FC236}">
                    <a16:creationId xmlns:a16="http://schemas.microsoft.com/office/drawing/2014/main" xmlns="" id="{C6E0E9F6-CADD-412F-9C5F-663B9FFF8DF8}"/>
                  </a:ext>
                </a:extLst>
              </p:cNvPr>
              <p:cNvSpPr/>
              <p:nvPr/>
            </p:nvSpPr>
            <p:spPr>
              <a:xfrm>
                <a:off x="6361747" y="1919097"/>
                <a:ext cx="66770" cy="226028"/>
              </a:xfrm>
              <a:custGeom>
                <a:avLst/>
                <a:gdLst>
                  <a:gd name="connsiteX0" fmla="*/ 25813 w 66770"/>
                  <a:gd name="connsiteY0" fmla="*/ 0 h 226028"/>
                  <a:gd name="connsiteX1" fmla="*/ 0 w 66770"/>
                  <a:gd name="connsiteY1" fmla="*/ 226028 h 226028"/>
                  <a:gd name="connsiteX2" fmla="*/ 66770 w 66770"/>
                  <a:gd name="connsiteY2" fmla="*/ 34480 h 226028"/>
                </a:gdLst>
                <a:ahLst/>
                <a:cxnLst>
                  <a:cxn ang="0">
                    <a:pos x="connsiteX0" y="connsiteY0"/>
                  </a:cxn>
                  <a:cxn ang="0">
                    <a:pos x="connsiteX1" y="connsiteY1"/>
                  </a:cxn>
                  <a:cxn ang="0">
                    <a:pos x="connsiteX2" y="connsiteY2"/>
                  </a:cxn>
                </a:cxnLst>
                <a:rect l="l" t="t" r="r" b="b"/>
                <a:pathLst>
                  <a:path w="66770" h="226028">
                    <a:moveTo>
                      <a:pt x="25813" y="0"/>
                    </a:moveTo>
                    <a:lnTo>
                      <a:pt x="0" y="226028"/>
                    </a:lnTo>
                    <a:lnTo>
                      <a:pt x="66770" y="34480"/>
                    </a:ln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6" name="Freeform: Shape 340">
                <a:extLst>
                  <a:ext uri="{FF2B5EF4-FFF2-40B4-BE49-F238E27FC236}">
                    <a16:creationId xmlns:a16="http://schemas.microsoft.com/office/drawing/2014/main" xmlns="" id="{8849F342-3BD6-4FB3-B8D1-3CE791F448AF}"/>
                  </a:ext>
                </a:extLst>
              </p:cNvPr>
              <p:cNvSpPr/>
              <p:nvPr/>
            </p:nvSpPr>
            <p:spPr>
              <a:xfrm>
                <a:off x="6484429" y="1751171"/>
                <a:ext cx="135635" cy="23248"/>
              </a:xfrm>
              <a:custGeom>
                <a:avLst/>
                <a:gdLst>
                  <a:gd name="connsiteX0" fmla="*/ 0 w 135635"/>
                  <a:gd name="connsiteY0" fmla="*/ 21527 h 23248"/>
                  <a:gd name="connsiteX1" fmla="*/ 135636 w 135635"/>
                  <a:gd name="connsiteY1" fmla="*/ 0 h 23248"/>
                </a:gdLst>
                <a:ahLst/>
                <a:cxnLst>
                  <a:cxn ang="0">
                    <a:pos x="connsiteX0" y="connsiteY0"/>
                  </a:cxn>
                  <a:cxn ang="0">
                    <a:pos x="connsiteX1" y="connsiteY1"/>
                  </a:cxn>
                </a:cxnLst>
                <a:rect l="l" t="t" r="r" b="b"/>
                <a:pathLst>
                  <a:path w="135635" h="23248">
                    <a:moveTo>
                      <a:pt x="0" y="21527"/>
                    </a:moveTo>
                    <a:cubicBezTo>
                      <a:pt x="0" y="21527"/>
                      <a:pt x="53816" y="32290"/>
                      <a:pt x="135636" y="0"/>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7" name="Freeform: Shape 341">
                <a:extLst>
                  <a:ext uri="{FF2B5EF4-FFF2-40B4-BE49-F238E27FC236}">
                    <a16:creationId xmlns:a16="http://schemas.microsoft.com/office/drawing/2014/main" xmlns="" id="{9F925166-1E97-4366-B87F-ACE87F34AC4C}"/>
                  </a:ext>
                </a:extLst>
              </p:cNvPr>
              <p:cNvSpPr/>
              <p:nvPr/>
            </p:nvSpPr>
            <p:spPr>
              <a:xfrm>
                <a:off x="6540436" y="1779174"/>
                <a:ext cx="105441" cy="8760"/>
              </a:xfrm>
              <a:custGeom>
                <a:avLst/>
                <a:gdLst>
                  <a:gd name="connsiteX0" fmla="*/ 0 w 105441"/>
                  <a:gd name="connsiteY0" fmla="*/ 8573 h 8760"/>
                  <a:gd name="connsiteX1" fmla="*/ 105442 w 105441"/>
                  <a:gd name="connsiteY1" fmla="*/ 0 h 8760"/>
                </a:gdLst>
                <a:ahLst/>
                <a:cxnLst>
                  <a:cxn ang="0">
                    <a:pos x="connsiteX0" y="connsiteY0"/>
                  </a:cxn>
                  <a:cxn ang="0">
                    <a:pos x="connsiteX1" y="connsiteY1"/>
                  </a:cxn>
                </a:cxnLst>
                <a:rect l="l" t="t" r="r" b="b"/>
                <a:pathLst>
                  <a:path w="105441" h="8760">
                    <a:moveTo>
                      <a:pt x="0" y="8573"/>
                    </a:moveTo>
                    <a:cubicBezTo>
                      <a:pt x="35354" y="9557"/>
                      <a:pt x="70711" y="6682"/>
                      <a:pt x="105442" y="0"/>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8" name="Freeform: Shape 342">
                <a:extLst>
                  <a:ext uri="{FF2B5EF4-FFF2-40B4-BE49-F238E27FC236}">
                    <a16:creationId xmlns:a16="http://schemas.microsoft.com/office/drawing/2014/main" xmlns="" id="{92D3DE35-9F8C-484E-A3FB-36110BC924F4}"/>
                  </a:ext>
                </a:extLst>
              </p:cNvPr>
              <p:cNvSpPr/>
              <p:nvPr/>
            </p:nvSpPr>
            <p:spPr>
              <a:xfrm>
                <a:off x="6004464" y="1865280"/>
                <a:ext cx="154971" cy="198035"/>
              </a:xfrm>
              <a:custGeom>
                <a:avLst/>
                <a:gdLst>
                  <a:gd name="connsiteX0" fmla="*/ 0 w 154971"/>
                  <a:gd name="connsiteY0" fmla="*/ 0 h 198035"/>
                  <a:gd name="connsiteX1" fmla="*/ 10763 w 154971"/>
                  <a:gd name="connsiteY1" fmla="*/ 157163 h 198035"/>
                  <a:gd name="connsiteX2" fmla="*/ 94679 w 154971"/>
                  <a:gd name="connsiteY2" fmla="*/ 198025 h 198035"/>
                  <a:gd name="connsiteX3" fmla="*/ 154972 w 154971"/>
                  <a:gd name="connsiteY3" fmla="*/ 157163 h 198035"/>
                  <a:gd name="connsiteX4" fmla="*/ 154972 w 154971"/>
                  <a:gd name="connsiteY4" fmla="*/ 28003 h 198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71" h="198035">
                    <a:moveTo>
                      <a:pt x="0" y="0"/>
                    </a:moveTo>
                    <a:lnTo>
                      <a:pt x="10763" y="157163"/>
                    </a:lnTo>
                    <a:cubicBezTo>
                      <a:pt x="30661" y="183334"/>
                      <a:pt x="61806" y="198499"/>
                      <a:pt x="94679" y="198025"/>
                    </a:cubicBezTo>
                    <a:cubicBezTo>
                      <a:pt x="148495" y="195929"/>
                      <a:pt x="154972" y="157163"/>
                      <a:pt x="154972" y="157163"/>
                    </a:cubicBezTo>
                    <a:lnTo>
                      <a:pt x="154972" y="28003"/>
                    </a:ln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39" name="Freeform: Shape 343">
                <a:extLst>
                  <a:ext uri="{FF2B5EF4-FFF2-40B4-BE49-F238E27FC236}">
                    <a16:creationId xmlns:a16="http://schemas.microsoft.com/office/drawing/2014/main" xmlns="" id="{445AF5B4-86CD-462E-8538-E9B6D3EAF22D}"/>
                  </a:ext>
                </a:extLst>
              </p:cNvPr>
              <p:cNvSpPr/>
              <p:nvPr/>
            </p:nvSpPr>
            <p:spPr>
              <a:xfrm>
                <a:off x="6157245" y="1859905"/>
                <a:ext cx="111690" cy="216544"/>
              </a:xfrm>
              <a:custGeom>
                <a:avLst/>
                <a:gdLst>
                  <a:gd name="connsiteX0" fmla="*/ 4286 w 111690"/>
                  <a:gd name="connsiteY0" fmla="*/ 87195 h 216544"/>
                  <a:gd name="connsiteX1" fmla="*/ 0 w 111690"/>
                  <a:gd name="connsiteY1" fmla="*/ 216544 h 216544"/>
                  <a:gd name="connsiteX2" fmla="*/ 45244 w 111690"/>
                  <a:gd name="connsiteY2" fmla="*/ 145488 h 216544"/>
                  <a:gd name="connsiteX3" fmla="*/ 107633 w 111690"/>
                  <a:gd name="connsiteY3" fmla="*/ 205781 h 216544"/>
                  <a:gd name="connsiteX4" fmla="*/ 94774 w 111690"/>
                  <a:gd name="connsiteY4" fmla="*/ 154155 h 216544"/>
                  <a:gd name="connsiteX5" fmla="*/ 49530 w 111690"/>
                  <a:gd name="connsiteY5" fmla="*/ 22806 h 216544"/>
                  <a:gd name="connsiteX6" fmla="*/ 1905 w 111690"/>
                  <a:gd name="connsiteY6" fmla="*/ 5565 h 216544"/>
                  <a:gd name="connsiteX7" fmla="*/ 1905 w 111690"/>
                  <a:gd name="connsiteY7" fmla="*/ 33569 h 2165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1690" h="216544">
                    <a:moveTo>
                      <a:pt x="4286" y="87195"/>
                    </a:moveTo>
                    <a:lnTo>
                      <a:pt x="0" y="216544"/>
                    </a:lnTo>
                    <a:lnTo>
                      <a:pt x="45244" y="145488"/>
                    </a:lnTo>
                    <a:cubicBezTo>
                      <a:pt x="45244" y="145488"/>
                      <a:pt x="94774" y="207876"/>
                      <a:pt x="107633" y="205781"/>
                    </a:cubicBezTo>
                    <a:cubicBezTo>
                      <a:pt x="120491" y="203685"/>
                      <a:pt x="99060" y="177777"/>
                      <a:pt x="94774" y="154155"/>
                    </a:cubicBezTo>
                    <a:cubicBezTo>
                      <a:pt x="90488" y="130533"/>
                      <a:pt x="53816" y="46428"/>
                      <a:pt x="49530" y="22806"/>
                    </a:cubicBezTo>
                    <a:cubicBezTo>
                      <a:pt x="45244" y="-816"/>
                      <a:pt x="4286" y="-5198"/>
                      <a:pt x="1905" y="5565"/>
                    </a:cubicBezTo>
                    <a:cubicBezTo>
                      <a:pt x="711" y="14862"/>
                      <a:pt x="711" y="24272"/>
                      <a:pt x="1905" y="33569"/>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40" name="Freeform: Shape 344">
                <a:extLst>
                  <a:ext uri="{FF2B5EF4-FFF2-40B4-BE49-F238E27FC236}">
                    <a16:creationId xmlns:a16="http://schemas.microsoft.com/office/drawing/2014/main" xmlns="" id="{AB32844A-9D57-4892-BE8A-BE4EF1A91721}"/>
                  </a:ext>
                </a:extLst>
              </p:cNvPr>
              <p:cNvSpPr/>
              <p:nvPr/>
            </p:nvSpPr>
            <p:spPr>
              <a:xfrm>
                <a:off x="5719744" y="1875782"/>
                <a:ext cx="294977" cy="868179"/>
              </a:xfrm>
              <a:custGeom>
                <a:avLst/>
                <a:gdLst>
                  <a:gd name="connsiteX0" fmla="*/ 293293 w 294977"/>
                  <a:gd name="connsiteY0" fmla="*/ 187523 h 868179"/>
                  <a:gd name="connsiteX1" fmla="*/ 280339 w 294977"/>
                  <a:gd name="connsiteY1" fmla="*/ 797123 h 868179"/>
                  <a:gd name="connsiteX2" fmla="*/ 118414 w 294977"/>
                  <a:gd name="connsiteY2" fmla="*/ 831603 h 868179"/>
                  <a:gd name="connsiteX3" fmla="*/ 38785 w 294977"/>
                  <a:gd name="connsiteY3" fmla="*/ 868179 h 868179"/>
                  <a:gd name="connsiteX4" fmla="*/ 94792 w 294977"/>
                  <a:gd name="connsiteY4" fmla="*/ 777787 h 868179"/>
                  <a:gd name="connsiteX5" fmla="*/ 161467 w 294977"/>
                  <a:gd name="connsiteY5" fmla="*/ 732543 h 868179"/>
                  <a:gd name="connsiteX6" fmla="*/ 105555 w 294977"/>
                  <a:gd name="connsiteY6" fmla="*/ 444126 h 868179"/>
                  <a:gd name="connsiteX7" fmla="*/ 18 w 294977"/>
                  <a:gd name="connsiteY7" fmla="*/ 155614 h 868179"/>
                  <a:gd name="connsiteX8" fmla="*/ 236810 w 294977"/>
                  <a:gd name="connsiteY8" fmla="*/ 9215 h 868179"/>
                  <a:gd name="connsiteX9" fmla="*/ 288530 w 294977"/>
                  <a:gd name="connsiteY9" fmla="*/ 7119 h 8681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4977" h="868179">
                    <a:moveTo>
                      <a:pt x="293293" y="187523"/>
                    </a:moveTo>
                    <a:cubicBezTo>
                      <a:pt x="293293" y="187523"/>
                      <a:pt x="301865" y="790265"/>
                      <a:pt x="280339" y="797123"/>
                    </a:cubicBezTo>
                    <a:cubicBezTo>
                      <a:pt x="258812" y="803981"/>
                      <a:pt x="172706" y="805791"/>
                      <a:pt x="118414" y="831603"/>
                    </a:cubicBezTo>
                    <a:cubicBezTo>
                      <a:pt x="64121" y="857416"/>
                      <a:pt x="38785" y="868179"/>
                      <a:pt x="38785" y="868179"/>
                    </a:cubicBezTo>
                    <a:cubicBezTo>
                      <a:pt x="38785" y="868179"/>
                      <a:pt x="64598" y="805791"/>
                      <a:pt x="94792" y="777787"/>
                    </a:cubicBezTo>
                    <a:cubicBezTo>
                      <a:pt x="114860" y="759750"/>
                      <a:pt x="137291" y="744529"/>
                      <a:pt x="161467" y="732543"/>
                    </a:cubicBezTo>
                    <a:lnTo>
                      <a:pt x="105555" y="444126"/>
                    </a:lnTo>
                    <a:cubicBezTo>
                      <a:pt x="105555" y="444126"/>
                      <a:pt x="2209" y="170664"/>
                      <a:pt x="18" y="155614"/>
                    </a:cubicBezTo>
                    <a:cubicBezTo>
                      <a:pt x="-2173" y="140565"/>
                      <a:pt x="195947" y="28646"/>
                      <a:pt x="236810" y="9215"/>
                    </a:cubicBezTo>
                    <a:cubicBezTo>
                      <a:pt x="277672" y="-10216"/>
                      <a:pt x="288530" y="7119"/>
                      <a:pt x="288530" y="7119"/>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41" name="Freeform: Shape 345">
                <a:extLst>
                  <a:ext uri="{FF2B5EF4-FFF2-40B4-BE49-F238E27FC236}">
                    <a16:creationId xmlns:a16="http://schemas.microsoft.com/office/drawing/2014/main" xmlns="" id="{55074AE2-40AF-48D1-A7C1-C20A071FF3AB}"/>
                  </a:ext>
                </a:extLst>
              </p:cNvPr>
              <p:cNvSpPr/>
              <p:nvPr/>
            </p:nvSpPr>
            <p:spPr>
              <a:xfrm>
                <a:off x="5901600" y="1846759"/>
                <a:ext cx="111436" cy="216546"/>
              </a:xfrm>
              <a:custGeom>
                <a:avLst/>
                <a:gdLst>
                  <a:gd name="connsiteX0" fmla="*/ 57620 w 111436"/>
                  <a:gd name="connsiteY0" fmla="*/ 7758 h 216546"/>
                  <a:gd name="connsiteX1" fmla="*/ 1613 w 111436"/>
                  <a:gd name="connsiteY1" fmla="*/ 192924 h 216546"/>
                  <a:gd name="connsiteX2" fmla="*/ 16758 w 111436"/>
                  <a:gd name="connsiteY2" fmla="*/ 199306 h 216546"/>
                  <a:gd name="connsiteX3" fmla="*/ 70574 w 111436"/>
                  <a:gd name="connsiteY3" fmla="*/ 147681 h 216546"/>
                  <a:gd name="connsiteX4" fmla="*/ 111436 w 111436"/>
                  <a:gd name="connsiteY4" fmla="*/ 216546 h 216546"/>
                  <a:gd name="connsiteX5" fmla="*/ 109246 w 111436"/>
                  <a:gd name="connsiteY5" fmla="*/ 89578 h 216546"/>
                  <a:gd name="connsiteX6" fmla="*/ 109246 w 111436"/>
                  <a:gd name="connsiteY6" fmla="*/ 16331 h 216546"/>
                  <a:gd name="connsiteX7" fmla="*/ 57620 w 111436"/>
                  <a:gd name="connsiteY7" fmla="*/ 7758 h 2165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1436" h="216546">
                    <a:moveTo>
                      <a:pt x="57620" y="7758"/>
                    </a:moveTo>
                    <a:cubicBezTo>
                      <a:pt x="57620" y="7758"/>
                      <a:pt x="5995" y="171398"/>
                      <a:pt x="1613" y="192924"/>
                    </a:cubicBezTo>
                    <a:cubicBezTo>
                      <a:pt x="-2768" y="214451"/>
                      <a:pt x="1613" y="214451"/>
                      <a:pt x="16758" y="199306"/>
                    </a:cubicBezTo>
                    <a:cubicBezTo>
                      <a:pt x="31903" y="184161"/>
                      <a:pt x="70574" y="147681"/>
                      <a:pt x="70574" y="147681"/>
                    </a:cubicBezTo>
                    <a:lnTo>
                      <a:pt x="111436" y="216546"/>
                    </a:lnTo>
                    <a:lnTo>
                      <a:pt x="109246" y="89578"/>
                    </a:lnTo>
                    <a:lnTo>
                      <a:pt x="109246" y="16331"/>
                    </a:lnTo>
                    <a:cubicBezTo>
                      <a:pt x="109246" y="16331"/>
                      <a:pt x="107150" y="-13768"/>
                      <a:pt x="57620" y="7758"/>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42" name="Freeform: Shape 346">
                <a:extLst>
                  <a:ext uri="{FF2B5EF4-FFF2-40B4-BE49-F238E27FC236}">
                    <a16:creationId xmlns:a16="http://schemas.microsoft.com/office/drawing/2014/main" xmlns="" id="{E577B9CC-04E0-4180-AFFD-E7D628AD73AE}"/>
                  </a:ext>
                </a:extLst>
              </p:cNvPr>
              <p:cNvSpPr/>
              <p:nvPr/>
            </p:nvSpPr>
            <p:spPr>
              <a:xfrm>
                <a:off x="5855874" y="2207609"/>
                <a:ext cx="129159" cy="70961"/>
              </a:xfrm>
              <a:custGeom>
                <a:avLst/>
                <a:gdLst>
                  <a:gd name="connsiteX0" fmla="*/ 2191 w 129159"/>
                  <a:gd name="connsiteY0" fmla="*/ 0 h 70961"/>
                  <a:gd name="connsiteX1" fmla="*/ 129159 w 129159"/>
                  <a:gd name="connsiteY1" fmla="*/ 0 h 70961"/>
                  <a:gd name="connsiteX2" fmla="*/ 127064 w 129159"/>
                  <a:gd name="connsiteY2" fmla="*/ 51626 h 70961"/>
                  <a:gd name="connsiteX3" fmla="*/ 71057 w 129159"/>
                  <a:gd name="connsiteY3" fmla="*/ 70961 h 70961"/>
                  <a:gd name="connsiteX4" fmla="*/ 0 w 129159"/>
                  <a:gd name="connsiteY4" fmla="*/ 51626 h 70961"/>
                  <a:gd name="connsiteX5" fmla="*/ 2191 w 129159"/>
                  <a:gd name="connsiteY5" fmla="*/ 0 h 70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9159" h="70961">
                    <a:moveTo>
                      <a:pt x="2191" y="0"/>
                    </a:moveTo>
                    <a:lnTo>
                      <a:pt x="129159" y="0"/>
                    </a:lnTo>
                    <a:lnTo>
                      <a:pt x="127064" y="51626"/>
                    </a:lnTo>
                    <a:lnTo>
                      <a:pt x="71057" y="70961"/>
                    </a:lnTo>
                    <a:lnTo>
                      <a:pt x="0" y="51626"/>
                    </a:lnTo>
                    <a:lnTo>
                      <a:pt x="2191" y="0"/>
                    </a:lnTo>
                    <a:close/>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43" name="Freeform: Shape 347">
                <a:extLst>
                  <a:ext uri="{FF2B5EF4-FFF2-40B4-BE49-F238E27FC236}">
                    <a16:creationId xmlns:a16="http://schemas.microsoft.com/office/drawing/2014/main" xmlns="" id="{1D9198E4-B8CA-4728-903C-E8AF4A261BE3}"/>
                  </a:ext>
                </a:extLst>
              </p:cNvPr>
              <p:cNvSpPr/>
              <p:nvPr/>
            </p:nvSpPr>
            <p:spPr>
              <a:xfrm>
                <a:off x="5884065" y="1570386"/>
                <a:ext cx="359976" cy="378428"/>
              </a:xfrm>
              <a:custGeom>
                <a:avLst/>
                <a:gdLst>
                  <a:gd name="connsiteX0" fmla="*/ 322710 w 359976"/>
                  <a:gd name="connsiteY0" fmla="*/ 71057 h 378428"/>
                  <a:gd name="connsiteX1" fmla="*/ 359286 w 359976"/>
                  <a:gd name="connsiteY1" fmla="*/ 223457 h 378428"/>
                  <a:gd name="connsiteX2" fmla="*/ 311661 w 359976"/>
                  <a:gd name="connsiteY2" fmla="*/ 348329 h 378428"/>
                  <a:gd name="connsiteX3" fmla="*/ 264036 w 359976"/>
                  <a:gd name="connsiteY3" fmla="*/ 378428 h 378428"/>
                  <a:gd name="connsiteX4" fmla="*/ 147736 w 359976"/>
                  <a:gd name="connsiteY4" fmla="*/ 337566 h 378428"/>
                  <a:gd name="connsiteX5" fmla="*/ 109064 w 359976"/>
                  <a:gd name="connsiteY5" fmla="*/ 309563 h 378428"/>
                  <a:gd name="connsiteX6" fmla="*/ 53057 w 359976"/>
                  <a:gd name="connsiteY6" fmla="*/ 300990 h 378428"/>
                  <a:gd name="connsiteX7" fmla="*/ 1336 w 359976"/>
                  <a:gd name="connsiteY7" fmla="*/ 229934 h 378428"/>
                  <a:gd name="connsiteX8" fmla="*/ 50866 w 359976"/>
                  <a:gd name="connsiteY8" fmla="*/ 199835 h 378428"/>
                  <a:gd name="connsiteX9" fmla="*/ 66011 w 359976"/>
                  <a:gd name="connsiteY9" fmla="*/ 197644 h 378428"/>
                  <a:gd name="connsiteX10" fmla="*/ 22958 w 359976"/>
                  <a:gd name="connsiteY10" fmla="*/ 85725 h 378428"/>
                  <a:gd name="connsiteX11" fmla="*/ 169262 w 359976"/>
                  <a:gd name="connsiteY11" fmla="*/ 0 h 378428"/>
                  <a:gd name="connsiteX12" fmla="*/ 276895 w 359976"/>
                  <a:gd name="connsiteY12" fmla="*/ 25813 h 3784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59976" h="378428">
                    <a:moveTo>
                      <a:pt x="322710" y="71057"/>
                    </a:moveTo>
                    <a:cubicBezTo>
                      <a:pt x="322710" y="71057"/>
                      <a:pt x="352809" y="202311"/>
                      <a:pt x="359286" y="223457"/>
                    </a:cubicBezTo>
                    <a:cubicBezTo>
                      <a:pt x="365763" y="244602"/>
                      <a:pt x="324901" y="328994"/>
                      <a:pt x="311661" y="348329"/>
                    </a:cubicBezTo>
                    <a:cubicBezTo>
                      <a:pt x="301444" y="365334"/>
                      <a:pt x="283780" y="376498"/>
                      <a:pt x="264036" y="378428"/>
                    </a:cubicBezTo>
                    <a:cubicBezTo>
                      <a:pt x="248986" y="378428"/>
                      <a:pt x="167167" y="350520"/>
                      <a:pt x="147736" y="337566"/>
                    </a:cubicBezTo>
                    <a:cubicBezTo>
                      <a:pt x="128305" y="324612"/>
                      <a:pt x="109064" y="309563"/>
                      <a:pt x="109064" y="309563"/>
                    </a:cubicBezTo>
                    <a:cubicBezTo>
                      <a:pt x="90351" y="318095"/>
                      <a:pt x="68361" y="314729"/>
                      <a:pt x="53057" y="300990"/>
                    </a:cubicBezTo>
                    <a:cubicBezTo>
                      <a:pt x="27244" y="277273"/>
                      <a:pt x="-7236" y="249269"/>
                      <a:pt x="1336" y="229934"/>
                    </a:cubicBezTo>
                    <a:cubicBezTo>
                      <a:pt x="9891" y="210498"/>
                      <a:pt x="29675" y="198475"/>
                      <a:pt x="50866" y="199835"/>
                    </a:cubicBezTo>
                    <a:cubicBezTo>
                      <a:pt x="74584" y="199835"/>
                      <a:pt x="66011" y="197644"/>
                      <a:pt x="66011" y="197644"/>
                    </a:cubicBezTo>
                    <a:cubicBezTo>
                      <a:pt x="66011" y="197644"/>
                      <a:pt x="22958" y="135255"/>
                      <a:pt x="22958" y="85725"/>
                    </a:cubicBezTo>
                    <a:cubicBezTo>
                      <a:pt x="22958" y="36195"/>
                      <a:pt x="115446" y="0"/>
                      <a:pt x="169262" y="0"/>
                    </a:cubicBezTo>
                    <a:cubicBezTo>
                      <a:pt x="206473" y="1551"/>
                      <a:pt x="243028" y="10317"/>
                      <a:pt x="276895" y="25813"/>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44" name="Freeform: Shape 348">
                <a:extLst>
                  <a:ext uri="{FF2B5EF4-FFF2-40B4-BE49-F238E27FC236}">
                    <a16:creationId xmlns:a16="http://schemas.microsoft.com/office/drawing/2014/main" xmlns="" id="{96CFA8F0-BFE9-4218-9256-467FC04E0192}"/>
                  </a:ext>
                </a:extLst>
              </p:cNvPr>
              <p:cNvSpPr/>
              <p:nvPr/>
            </p:nvSpPr>
            <p:spPr>
              <a:xfrm>
                <a:off x="6114192" y="1690877"/>
                <a:ext cx="56007" cy="99060"/>
              </a:xfrm>
              <a:custGeom>
                <a:avLst/>
                <a:gdLst>
                  <a:gd name="connsiteX0" fmla="*/ 17240 w 56007"/>
                  <a:gd name="connsiteY0" fmla="*/ 0 h 99060"/>
                  <a:gd name="connsiteX1" fmla="*/ 56007 w 56007"/>
                  <a:gd name="connsiteY1" fmla="*/ 73247 h 99060"/>
                  <a:gd name="connsiteX2" fmla="*/ 17240 w 56007"/>
                  <a:gd name="connsiteY2" fmla="*/ 99060 h 99060"/>
                  <a:gd name="connsiteX3" fmla="*/ 0 w 56007"/>
                  <a:gd name="connsiteY3" fmla="*/ 77534 h 99060"/>
                </a:gdLst>
                <a:ahLst/>
                <a:cxnLst>
                  <a:cxn ang="0">
                    <a:pos x="connsiteX0" y="connsiteY0"/>
                  </a:cxn>
                  <a:cxn ang="0">
                    <a:pos x="connsiteX1" y="connsiteY1"/>
                  </a:cxn>
                  <a:cxn ang="0">
                    <a:pos x="connsiteX2" y="connsiteY2"/>
                  </a:cxn>
                  <a:cxn ang="0">
                    <a:pos x="connsiteX3" y="connsiteY3"/>
                  </a:cxn>
                </a:cxnLst>
                <a:rect l="l" t="t" r="r" b="b"/>
                <a:pathLst>
                  <a:path w="56007" h="99060">
                    <a:moveTo>
                      <a:pt x="17240" y="0"/>
                    </a:moveTo>
                    <a:lnTo>
                      <a:pt x="56007" y="73247"/>
                    </a:lnTo>
                    <a:lnTo>
                      <a:pt x="17240" y="99060"/>
                    </a:lnTo>
                    <a:lnTo>
                      <a:pt x="0" y="77534"/>
                    </a:ln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45" name="Freeform: Shape 349">
                <a:extLst>
                  <a:ext uri="{FF2B5EF4-FFF2-40B4-BE49-F238E27FC236}">
                    <a16:creationId xmlns:a16="http://schemas.microsoft.com/office/drawing/2014/main" xmlns="" id="{84091D37-F6EB-4EA3-91CE-605476992898}"/>
                  </a:ext>
                </a:extLst>
              </p:cNvPr>
              <p:cNvSpPr/>
              <p:nvPr/>
            </p:nvSpPr>
            <p:spPr>
              <a:xfrm>
                <a:off x="6178772" y="1757648"/>
                <a:ext cx="23758" cy="45243"/>
              </a:xfrm>
              <a:custGeom>
                <a:avLst/>
                <a:gdLst>
                  <a:gd name="connsiteX0" fmla="*/ 23717 w 23758"/>
                  <a:gd name="connsiteY0" fmla="*/ 0 h 45243"/>
                  <a:gd name="connsiteX1" fmla="*/ 0 w 23758"/>
                  <a:gd name="connsiteY1" fmla="*/ 45244 h 45243"/>
                </a:gdLst>
                <a:ahLst/>
                <a:cxnLst>
                  <a:cxn ang="0">
                    <a:pos x="connsiteX0" y="connsiteY0"/>
                  </a:cxn>
                  <a:cxn ang="0">
                    <a:pos x="connsiteX1" y="connsiteY1"/>
                  </a:cxn>
                </a:cxnLst>
                <a:rect l="l" t="t" r="r" b="b"/>
                <a:pathLst>
                  <a:path w="23758" h="45243">
                    <a:moveTo>
                      <a:pt x="23717" y="0"/>
                    </a:moveTo>
                    <a:cubicBezTo>
                      <a:pt x="23717" y="0"/>
                      <a:pt x="25813" y="17240"/>
                      <a:pt x="0" y="45244"/>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46" name="Freeform: Shape 350">
                <a:extLst>
                  <a:ext uri="{FF2B5EF4-FFF2-40B4-BE49-F238E27FC236}">
                    <a16:creationId xmlns:a16="http://schemas.microsoft.com/office/drawing/2014/main" xmlns="" id="{98631ED7-7E54-4CFC-A30F-93F371313A71}"/>
                  </a:ext>
                </a:extLst>
              </p:cNvPr>
              <p:cNvSpPr/>
              <p:nvPr/>
            </p:nvSpPr>
            <p:spPr>
              <a:xfrm>
                <a:off x="6071520" y="1699545"/>
                <a:ext cx="19050" cy="36575"/>
              </a:xfrm>
              <a:custGeom>
                <a:avLst/>
                <a:gdLst>
                  <a:gd name="connsiteX0" fmla="*/ 19050 w 19050"/>
                  <a:gd name="connsiteY0" fmla="*/ 18288 h 36575"/>
                  <a:gd name="connsiteX1" fmla="*/ 9525 w 19050"/>
                  <a:gd name="connsiteY1" fmla="*/ 36576 h 36575"/>
                  <a:gd name="connsiteX2" fmla="*/ 0 w 19050"/>
                  <a:gd name="connsiteY2" fmla="*/ 18288 h 36575"/>
                  <a:gd name="connsiteX3" fmla="*/ 9525 w 19050"/>
                  <a:gd name="connsiteY3" fmla="*/ 0 h 36575"/>
                  <a:gd name="connsiteX4" fmla="*/ 19050 w 19050"/>
                  <a:gd name="connsiteY4" fmla="*/ 18288 h 36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50" h="36575">
                    <a:moveTo>
                      <a:pt x="19050" y="18288"/>
                    </a:moveTo>
                    <a:cubicBezTo>
                      <a:pt x="19050" y="28385"/>
                      <a:pt x="14669" y="36576"/>
                      <a:pt x="9525" y="36576"/>
                    </a:cubicBezTo>
                    <a:cubicBezTo>
                      <a:pt x="4382" y="36576"/>
                      <a:pt x="0" y="28385"/>
                      <a:pt x="0" y="18288"/>
                    </a:cubicBezTo>
                    <a:cubicBezTo>
                      <a:pt x="0" y="8192"/>
                      <a:pt x="4382" y="0"/>
                      <a:pt x="9525" y="0"/>
                    </a:cubicBezTo>
                    <a:cubicBezTo>
                      <a:pt x="14669" y="0"/>
                      <a:pt x="19050" y="8192"/>
                      <a:pt x="19050" y="18288"/>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47" name="Freeform: Shape 351">
                <a:extLst>
                  <a:ext uri="{FF2B5EF4-FFF2-40B4-BE49-F238E27FC236}">
                    <a16:creationId xmlns:a16="http://schemas.microsoft.com/office/drawing/2014/main" xmlns="" id="{64FD8FB3-D89C-4388-ADC3-57661BD96A93}"/>
                  </a:ext>
                </a:extLst>
              </p:cNvPr>
              <p:cNvSpPr/>
              <p:nvPr/>
            </p:nvSpPr>
            <p:spPr>
              <a:xfrm>
                <a:off x="6148578" y="1665065"/>
                <a:ext cx="19430" cy="36576"/>
              </a:xfrm>
              <a:custGeom>
                <a:avLst/>
                <a:gdLst>
                  <a:gd name="connsiteX0" fmla="*/ 19431 w 19430"/>
                  <a:gd name="connsiteY0" fmla="*/ 18288 h 36576"/>
                  <a:gd name="connsiteX1" fmla="*/ 9716 w 19430"/>
                  <a:gd name="connsiteY1" fmla="*/ 36576 h 36576"/>
                  <a:gd name="connsiteX2" fmla="*/ 0 w 19430"/>
                  <a:gd name="connsiteY2" fmla="*/ 18288 h 36576"/>
                  <a:gd name="connsiteX3" fmla="*/ 9716 w 19430"/>
                  <a:gd name="connsiteY3" fmla="*/ 0 h 36576"/>
                  <a:gd name="connsiteX4" fmla="*/ 19431 w 19430"/>
                  <a:gd name="connsiteY4" fmla="*/ 18288 h 365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430" h="36576">
                    <a:moveTo>
                      <a:pt x="19431" y="18288"/>
                    </a:moveTo>
                    <a:cubicBezTo>
                      <a:pt x="19431" y="28388"/>
                      <a:pt x="15081" y="36576"/>
                      <a:pt x="9716" y="36576"/>
                    </a:cubicBezTo>
                    <a:cubicBezTo>
                      <a:pt x="4350" y="36576"/>
                      <a:pt x="0" y="28388"/>
                      <a:pt x="0" y="18288"/>
                    </a:cubicBezTo>
                    <a:cubicBezTo>
                      <a:pt x="0" y="8188"/>
                      <a:pt x="4350" y="0"/>
                      <a:pt x="9716" y="0"/>
                    </a:cubicBezTo>
                    <a:cubicBezTo>
                      <a:pt x="15081" y="0"/>
                      <a:pt x="19431" y="8188"/>
                      <a:pt x="19431" y="18288"/>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48" name="Freeform: Shape 352">
                <a:extLst>
                  <a:ext uri="{FF2B5EF4-FFF2-40B4-BE49-F238E27FC236}">
                    <a16:creationId xmlns:a16="http://schemas.microsoft.com/office/drawing/2014/main" xmlns="" id="{C205E395-41E0-40E6-ADB7-0BE82A5360EB}"/>
                  </a:ext>
                </a:extLst>
              </p:cNvPr>
              <p:cNvSpPr/>
              <p:nvPr/>
            </p:nvSpPr>
            <p:spPr>
              <a:xfrm>
                <a:off x="5834230" y="1400770"/>
                <a:ext cx="447792" cy="402732"/>
              </a:xfrm>
              <a:custGeom>
                <a:avLst/>
                <a:gdLst>
                  <a:gd name="connsiteX0" fmla="*/ 140040 w 447792"/>
                  <a:gd name="connsiteY0" fmla="*/ 128659 h 402732"/>
                  <a:gd name="connsiteX1" fmla="*/ 117 w 447792"/>
                  <a:gd name="connsiteY1" fmla="*/ 240673 h 402732"/>
                  <a:gd name="connsiteX2" fmla="*/ 127181 w 447792"/>
                  <a:gd name="connsiteY2" fmla="*/ 399931 h 402732"/>
                  <a:gd name="connsiteX3" fmla="*/ 152994 w 447792"/>
                  <a:gd name="connsiteY3" fmla="*/ 386977 h 402732"/>
                  <a:gd name="connsiteX4" fmla="*/ 144326 w 447792"/>
                  <a:gd name="connsiteY4" fmla="*/ 346115 h 402732"/>
                  <a:gd name="connsiteX5" fmla="*/ 178806 w 447792"/>
                  <a:gd name="connsiteY5" fmla="*/ 288012 h 402732"/>
                  <a:gd name="connsiteX6" fmla="*/ 146517 w 447792"/>
                  <a:gd name="connsiteY6" fmla="*/ 264295 h 402732"/>
                  <a:gd name="connsiteX7" fmla="*/ 273485 w 447792"/>
                  <a:gd name="connsiteY7" fmla="*/ 214765 h 402732"/>
                  <a:gd name="connsiteX8" fmla="*/ 396262 w 447792"/>
                  <a:gd name="connsiteY8" fmla="*/ 257818 h 402732"/>
                  <a:gd name="connsiteX9" fmla="*/ 381117 w 447792"/>
                  <a:gd name="connsiteY9" fmla="*/ 208383 h 402732"/>
                  <a:gd name="connsiteX10" fmla="*/ 447792 w 447792"/>
                  <a:gd name="connsiteY10" fmla="*/ 165330 h 402732"/>
                  <a:gd name="connsiteX11" fmla="*/ 398262 w 447792"/>
                  <a:gd name="connsiteY11" fmla="*/ 107132 h 402732"/>
                  <a:gd name="connsiteX12" fmla="*/ 342351 w 447792"/>
                  <a:gd name="connsiteY12" fmla="*/ 105037 h 402732"/>
                  <a:gd name="connsiteX13" fmla="*/ 344446 w 447792"/>
                  <a:gd name="connsiteY13" fmla="*/ 19312 h 402732"/>
                  <a:gd name="connsiteX14" fmla="*/ 256245 w 447792"/>
                  <a:gd name="connsiteY14" fmla="*/ 36552 h 402732"/>
                  <a:gd name="connsiteX15" fmla="*/ 234718 w 447792"/>
                  <a:gd name="connsiteY15" fmla="*/ 85987 h 402732"/>
                  <a:gd name="connsiteX16" fmla="*/ 170139 w 447792"/>
                  <a:gd name="connsiteY16" fmla="*/ 68842 h 402732"/>
                  <a:gd name="connsiteX17" fmla="*/ 140040 w 447792"/>
                  <a:gd name="connsiteY17" fmla="*/ 128659 h 402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47792" h="402732">
                    <a:moveTo>
                      <a:pt x="140040" y="128659"/>
                    </a:moveTo>
                    <a:cubicBezTo>
                      <a:pt x="140040" y="128659"/>
                      <a:pt x="4594" y="178189"/>
                      <a:pt x="117" y="240673"/>
                    </a:cubicBezTo>
                    <a:cubicBezTo>
                      <a:pt x="-4359" y="303157"/>
                      <a:pt x="120704" y="389168"/>
                      <a:pt x="127181" y="399931"/>
                    </a:cubicBezTo>
                    <a:cubicBezTo>
                      <a:pt x="133658" y="410694"/>
                      <a:pt x="152994" y="386977"/>
                      <a:pt x="152994" y="386977"/>
                    </a:cubicBezTo>
                    <a:cubicBezTo>
                      <a:pt x="144281" y="375273"/>
                      <a:pt x="141115" y="360348"/>
                      <a:pt x="144326" y="346115"/>
                    </a:cubicBezTo>
                    <a:cubicBezTo>
                      <a:pt x="150803" y="324588"/>
                      <a:pt x="178806" y="298490"/>
                      <a:pt x="178806" y="288012"/>
                    </a:cubicBezTo>
                    <a:cubicBezTo>
                      <a:pt x="178806" y="277535"/>
                      <a:pt x="146517" y="296585"/>
                      <a:pt x="146517" y="264295"/>
                    </a:cubicBezTo>
                    <a:cubicBezTo>
                      <a:pt x="146517" y="232005"/>
                      <a:pt x="226146" y="212669"/>
                      <a:pt x="273485" y="214765"/>
                    </a:cubicBezTo>
                    <a:cubicBezTo>
                      <a:pt x="320824" y="216860"/>
                      <a:pt x="361782" y="296585"/>
                      <a:pt x="396262" y="257818"/>
                    </a:cubicBezTo>
                    <a:cubicBezTo>
                      <a:pt x="430743" y="219051"/>
                      <a:pt x="381117" y="208383"/>
                      <a:pt x="381117" y="208383"/>
                    </a:cubicBezTo>
                    <a:cubicBezTo>
                      <a:pt x="381117" y="208383"/>
                      <a:pt x="447792" y="199715"/>
                      <a:pt x="447792" y="165330"/>
                    </a:cubicBezTo>
                    <a:cubicBezTo>
                      <a:pt x="447792" y="130945"/>
                      <a:pt x="413312" y="107132"/>
                      <a:pt x="398262" y="107132"/>
                    </a:cubicBezTo>
                    <a:cubicBezTo>
                      <a:pt x="383213" y="107132"/>
                      <a:pt x="342351" y="133040"/>
                      <a:pt x="342351" y="105037"/>
                    </a:cubicBezTo>
                    <a:cubicBezTo>
                      <a:pt x="342351" y="77033"/>
                      <a:pt x="383213" y="64079"/>
                      <a:pt x="344446" y="19312"/>
                    </a:cubicBezTo>
                    <a:cubicBezTo>
                      <a:pt x="305679" y="-25456"/>
                      <a:pt x="256245" y="19312"/>
                      <a:pt x="256245" y="36552"/>
                    </a:cubicBezTo>
                    <a:cubicBezTo>
                      <a:pt x="256245" y="53792"/>
                      <a:pt x="243291" y="85987"/>
                      <a:pt x="234718" y="85987"/>
                    </a:cubicBezTo>
                    <a:cubicBezTo>
                      <a:pt x="226146" y="85987"/>
                      <a:pt x="200238" y="47315"/>
                      <a:pt x="170139" y="68842"/>
                    </a:cubicBezTo>
                    <a:cubicBezTo>
                      <a:pt x="151823" y="83405"/>
                      <a:pt x="140820" y="105272"/>
                      <a:pt x="140040" y="128659"/>
                    </a:cubicBezTo>
                    <a:close/>
                  </a:path>
                </a:pathLst>
              </a:custGeom>
              <a:solidFill>
                <a:srgbClr val="263238"/>
              </a:solidFill>
              <a:ln w="9525" cap="rnd">
                <a:solidFill>
                  <a:srgbClr val="263238"/>
                </a:solidFill>
                <a:prstDash val="solid"/>
                <a:round/>
              </a:ln>
            </p:spPr>
            <p:txBody>
              <a:bodyPr rtlCol="0" anchor="ctr"/>
              <a:lstStyle/>
              <a:p>
                <a:endParaRPr lang="en-US">
                  <a:solidFill>
                    <a:prstClr val="black"/>
                  </a:solidFill>
                </a:endParaRPr>
              </a:p>
            </p:txBody>
          </p:sp>
          <p:sp>
            <p:nvSpPr>
              <p:cNvPr id="49" name="Freeform: Shape 353">
                <a:extLst>
                  <a:ext uri="{FF2B5EF4-FFF2-40B4-BE49-F238E27FC236}">
                    <a16:creationId xmlns:a16="http://schemas.microsoft.com/office/drawing/2014/main" xmlns="" id="{CC8ECC19-3DA3-4D68-A120-B79476EFE090}"/>
                  </a:ext>
                </a:extLst>
              </p:cNvPr>
              <p:cNvSpPr/>
              <p:nvPr/>
            </p:nvSpPr>
            <p:spPr>
              <a:xfrm>
                <a:off x="6030277" y="1669351"/>
                <a:ext cx="68865" cy="25907"/>
              </a:xfrm>
              <a:custGeom>
                <a:avLst/>
                <a:gdLst>
                  <a:gd name="connsiteX0" fmla="*/ 0 w 68865"/>
                  <a:gd name="connsiteY0" fmla="*/ 25908 h 25907"/>
                  <a:gd name="connsiteX1" fmla="*/ 68866 w 68865"/>
                  <a:gd name="connsiteY1" fmla="*/ 0 h 25907"/>
                </a:gdLst>
                <a:ahLst/>
                <a:cxnLst>
                  <a:cxn ang="0">
                    <a:pos x="connsiteX0" y="connsiteY0"/>
                  </a:cxn>
                  <a:cxn ang="0">
                    <a:pos x="connsiteX1" y="connsiteY1"/>
                  </a:cxn>
                </a:cxnLst>
                <a:rect l="l" t="t" r="r" b="b"/>
                <a:pathLst>
                  <a:path w="68865" h="25907">
                    <a:moveTo>
                      <a:pt x="0" y="25908"/>
                    </a:moveTo>
                    <a:lnTo>
                      <a:pt x="68866" y="0"/>
                    </a:lnTo>
                  </a:path>
                </a:pathLst>
              </a:custGeom>
              <a:ln w="9525" cap="rnd">
                <a:solidFill>
                  <a:srgbClr val="263238"/>
                </a:solidFill>
                <a:prstDash val="solid"/>
                <a:round/>
              </a:ln>
            </p:spPr>
            <p:txBody>
              <a:bodyPr rtlCol="0" anchor="ctr"/>
              <a:lstStyle/>
              <a:p>
                <a:endParaRPr lang="en-US">
                  <a:solidFill>
                    <a:prstClr val="black"/>
                  </a:solidFill>
                </a:endParaRPr>
              </a:p>
            </p:txBody>
          </p:sp>
          <p:sp>
            <p:nvSpPr>
              <p:cNvPr id="50" name="Freeform: Shape 354">
                <a:extLst>
                  <a:ext uri="{FF2B5EF4-FFF2-40B4-BE49-F238E27FC236}">
                    <a16:creationId xmlns:a16="http://schemas.microsoft.com/office/drawing/2014/main" xmlns="" id="{BB9B4217-6EF8-4A39-934D-05A71402917A}"/>
                  </a:ext>
                </a:extLst>
              </p:cNvPr>
              <p:cNvSpPr/>
              <p:nvPr/>
            </p:nvSpPr>
            <p:spPr>
              <a:xfrm>
                <a:off x="6109359" y="1619440"/>
                <a:ext cx="3595" cy="19812"/>
              </a:xfrm>
              <a:custGeom>
                <a:avLst/>
                <a:gdLst>
                  <a:gd name="connsiteX0" fmla="*/ 547 w 3595"/>
                  <a:gd name="connsiteY0" fmla="*/ 19812 h 19812"/>
                  <a:gd name="connsiteX1" fmla="*/ 3595 w 3595"/>
                  <a:gd name="connsiteY1" fmla="*/ 0 h 19812"/>
                </a:gdLst>
                <a:ahLst/>
                <a:cxnLst>
                  <a:cxn ang="0">
                    <a:pos x="connsiteX0" y="connsiteY0"/>
                  </a:cxn>
                  <a:cxn ang="0">
                    <a:pos x="connsiteX1" y="connsiteY1"/>
                  </a:cxn>
                </a:cxnLst>
                <a:rect l="l" t="t" r="r" b="b"/>
                <a:pathLst>
                  <a:path w="3595" h="19812">
                    <a:moveTo>
                      <a:pt x="547" y="19812"/>
                    </a:moveTo>
                    <a:cubicBezTo>
                      <a:pt x="-770" y="13054"/>
                      <a:pt x="308" y="6049"/>
                      <a:pt x="3595" y="0"/>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51" name="Freeform: Shape 355">
                <a:extLst>
                  <a:ext uri="{FF2B5EF4-FFF2-40B4-BE49-F238E27FC236}">
                    <a16:creationId xmlns:a16="http://schemas.microsoft.com/office/drawing/2014/main" xmlns="" id="{469D034B-5316-4CE7-ADC2-9B2EBA1F8282}"/>
                  </a:ext>
                </a:extLst>
              </p:cNvPr>
              <p:cNvSpPr/>
              <p:nvPr/>
            </p:nvSpPr>
            <p:spPr>
              <a:xfrm>
                <a:off x="6112954" y="1587436"/>
                <a:ext cx="40004" cy="31813"/>
              </a:xfrm>
              <a:custGeom>
                <a:avLst/>
                <a:gdLst>
                  <a:gd name="connsiteX0" fmla="*/ 0 w 40004"/>
                  <a:gd name="connsiteY0" fmla="*/ 31814 h 31813"/>
                  <a:gd name="connsiteX1" fmla="*/ 40005 w 40004"/>
                  <a:gd name="connsiteY1" fmla="*/ 0 h 31813"/>
                </a:gdLst>
                <a:ahLst/>
                <a:cxnLst>
                  <a:cxn ang="0">
                    <a:pos x="connsiteX0" y="connsiteY0"/>
                  </a:cxn>
                  <a:cxn ang="0">
                    <a:pos x="connsiteX1" y="connsiteY1"/>
                  </a:cxn>
                </a:cxnLst>
                <a:rect l="l" t="t" r="r" b="b"/>
                <a:pathLst>
                  <a:path w="40004" h="31813">
                    <a:moveTo>
                      <a:pt x="0" y="31814"/>
                    </a:moveTo>
                    <a:cubicBezTo>
                      <a:pt x="4858" y="22289"/>
                      <a:pt x="15812" y="10001"/>
                      <a:pt x="40005" y="0"/>
                    </a:cubicBezTo>
                  </a:path>
                </a:pathLst>
              </a:custGeom>
              <a:noFill/>
              <a:ln w="9525" cap="rnd">
                <a:solidFill>
                  <a:srgbClr val="FFFFFF"/>
                </a:solidFill>
                <a:prstDash val="solid"/>
                <a:round/>
              </a:ln>
            </p:spPr>
            <p:txBody>
              <a:bodyPr rtlCol="0" anchor="ctr"/>
              <a:lstStyle/>
              <a:p>
                <a:endParaRPr lang="en-US">
                  <a:solidFill>
                    <a:prstClr val="black"/>
                  </a:solidFill>
                </a:endParaRPr>
              </a:p>
            </p:txBody>
          </p:sp>
        </p:grpSp>
      </p:grpSp>
      <p:sp>
        <p:nvSpPr>
          <p:cNvPr id="56" name="Cloud Callout 55"/>
          <p:cNvSpPr/>
          <p:nvPr/>
        </p:nvSpPr>
        <p:spPr>
          <a:xfrm>
            <a:off x="3440356" y="260574"/>
            <a:ext cx="6941951" cy="2257266"/>
          </a:xfrm>
          <a:prstGeom prst="cloudCallout">
            <a:avLst>
              <a:gd name="adj1" fmla="val -66941"/>
              <a:gd name="adj2" fmla="val 62814"/>
            </a:avLst>
          </a:prstGeom>
          <a:noFill/>
          <a:ln w="28575">
            <a:solidFill>
              <a:srgbClr val="00D6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7" name="文本框 2"/>
          <p:cNvSpPr txBox="1"/>
          <p:nvPr/>
        </p:nvSpPr>
        <p:spPr>
          <a:xfrm>
            <a:off x="545731" y="0"/>
            <a:ext cx="1006939" cy="461665"/>
          </a:xfrm>
          <a:prstGeom prst="rect">
            <a:avLst/>
          </a:prstGeom>
          <a:noFill/>
        </p:spPr>
        <p:txBody>
          <a:bodyPr wrap="square" rtlCol="0">
            <a:spAutoFit/>
          </a:bodyPr>
          <a:lstStyle/>
          <a:p>
            <a:r>
              <a:rPr lang="en-US" sz="2400" smtClean="0">
                <a:solidFill>
                  <a:prstClr val="white"/>
                </a:solidFill>
                <a:latin typeface="#9Slide03 Arima Madurai Black" panose="00000A00000000000000" pitchFamily="2" charset="0"/>
                <a:cs typeface="#9Slide03 Arima Madurai Black" panose="00000A00000000000000" pitchFamily="2" charset="0"/>
              </a:rPr>
              <a:t>Tiết </a:t>
            </a:r>
            <a:r>
              <a:rPr lang="en-US" sz="2400">
                <a:solidFill>
                  <a:prstClr val="white"/>
                </a:solidFill>
                <a:latin typeface="#9Slide03 Arima Madurai Black" panose="00000A00000000000000" pitchFamily="2" charset="0"/>
                <a:cs typeface="#9Slide03 Arima Madurai Black" panose="00000A00000000000000" pitchFamily="2" charset="0"/>
              </a:rPr>
              <a:t>1</a:t>
            </a:r>
            <a:endParaRPr lang="en-US" sz="1600">
              <a:solidFill>
                <a:prstClr val="white"/>
              </a:solidFill>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878239279"/>
      </p:ext>
    </p:extLst>
  </p:cSld>
  <p:clrMapOvr>
    <a:masterClrMapping/>
  </p:clrMapOvr>
  <mc:AlternateContent xmlns:mc="http://schemas.openxmlformats.org/markup-compatibility/2006" xmlns:p14="http://schemas.microsoft.com/office/powerpoint/2010/main">
    <mc:Choice Requires="p14">
      <p:transition p14:dur="25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p:txBody>
          <a:bodyPr/>
          <a:lstStyle/>
          <a:p>
            <a:r>
              <a:rPr lang="en-US" sz="4500">
                <a:solidFill>
                  <a:srgbClr val="003399"/>
                </a:solidFill>
              </a:rPr>
              <a:t>Sự </a:t>
            </a:r>
            <a:r>
              <a:rPr lang="en-US" sz="4500" smtClean="0">
                <a:solidFill>
                  <a:srgbClr val="003399"/>
                </a:solidFill>
              </a:rPr>
              <a:t>nghiệp</a:t>
            </a:r>
            <a:endParaRPr lang="en-US" sz="4500">
              <a:solidFill>
                <a:srgbClr val="003399"/>
              </a:solidFill>
            </a:endParaRPr>
          </a:p>
        </p:txBody>
      </p:sp>
      <p:sp>
        <p:nvSpPr>
          <p:cNvPr id="244739" name="Rectangle 3"/>
          <p:cNvSpPr>
            <a:spLocks noGrp="1" noChangeArrowheads="1"/>
          </p:cNvSpPr>
          <p:nvPr>
            <p:ph type="body" idx="1"/>
          </p:nvPr>
        </p:nvSpPr>
        <p:spPr/>
        <p:txBody>
          <a:bodyPr/>
          <a:lstStyle/>
          <a:p>
            <a:pPr marL="571500" indent="-571500">
              <a:buFont typeface="Wingdings" panose="05000000000000000000" pitchFamily="2" charset="2"/>
              <a:buAutoNum type="arabicPeriod"/>
            </a:pPr>
            <a:r>
              <a:rPr lang="en-US"/>
              <a:t>Trong quyển I của tác phẩm này, Newton giới thiệu các định nghĩa và ba định luật của chuyển động th</a:t>
            </a:r>
            <a:r>
              <a:rPr lang="vi-VN"/>
              <a:t>ư</a:t>
            </a:r>
            <a:r>
              <a:rPr lang="en-US"/>
              <a:t>ờng đ</a:t>
            </a:r>
            <a:r>
              <a:rPr lang="vi-VN"/>
              <a:t>ư</a:t>
            </a:r>
            <a:r>
              <a:rPr lang="en-US"/>
              <a:t>ợc biết với tên gọi sau này là Định luật Newton.</a:t>
            </a:r>
          </a:p>
          <a:p>
            <a:pPr marL="571500" indent="-571500">
              <a:buFont typeface="Wingdings" panose="05000000000000000000" pitchFamily="2" charset="2"/>
              <a:buAutoNum type="arabicPeriod"/>
            </a:pPr>
            <a:r>
              <a:rPr lang="en-US"/>
              <a:t>Quyển II trình bày các ph</a:t>
            </a:r>
            <a:r>
              <a:rPr lang="vi-VN"/>
              <a:t>ương pháp luận khoa học mới của Newton thay thế cho triết l</a:t>
            </a:r>
            <a:r>
              <a:rPr lang="en-US"/>
              <a:t>ý Descartes. </a:t>
            </a:r>
          </a:p>
          <a:p>
            <a:pPr marL="571500" indent="-571500">
              <a:buFont typeface="Symbol" panose="05050102010706020507" pitchFamily="18" charset="2"/>
              <a:buAutoNum type="arabicPeriod"/>
            </a:pPr>
            <a:r>
              <a:rPr lang="en-US"/>
              <a:t>Quyển cuối cùng là các ứng dụng của lý thuyết động lực học của ông.</a:t>
            </a:r>
          </a:p>
        </p:txBody>
      </p:sp>
    </p:spTree>
    <p:extLst>
      <p:ext uri="{BB962C8B-B14F-4D97-AF65-F5344CB8AC3E}">
        <p14:creationId xmlns:p14="http://schemas.microsoft.com/office/powerpoint/2010/main" val="21276554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44739">
                                            <p:txEl>
                                              <p:pRg st="0" end="0"/>
                                            </p:txEl>
                                          </p:spTgt>
                                        </p:tgtEl>
                                        <p:attrNameLst>
                                          <p:attrName>style.visibility</p:attrName>
                                        </p:attrNameLst>
                                      </p:cBhvr>
                                      <p:to>
                                        <p:strVal val="visible"/>
                                      </p:to>
                                    </p:set>
                                    <p:animEffect transition="in" filter="fade">
                                      <p:cBhvr>
                                        <p:cTn id="7" dur="1000"/>
                                        <p:tgtEl>
                                          <p:spTgt spid="244739">
                                            <p:txEl>
                                              <p:pRg st="0" end="0"/>
                                            </p:txEl>
                                          </p:spTgt>
                                        </p:tgtEl>
                                      </p:cBhvr>
                                    </p:animEffect>
                                    <p:anim calcmode="lin" valueType="num">
                                      <p:cBhvr>
                                        <p:cTn id="8" dur="1000" fill="hold"/>
                                        <p:tgtEl>
                                          <p:spTgt spid="24473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4473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44739">
                                            <p:txEl>
                                              <p:pRg st="1" end="1"/>
                                            </p:txEl>
                                          </p:spTgt>
                                        </p:tgtEl>
                                        <p:attrNameLst>
                                          <p:attrName>style.visibility</p:attrName>
                                        </p:attrNameLst>
                                      </p:cBhvr>
                                      <p:to>
                                        <p:strVal val="visible"/>
                                      </p:to>
                                    </p:set>
                                    <p:animEffect transition="in" filter="fade">
                                      <p:cBhvr>
                                        <p:cTn id="14" dur="1000"/>
                                        <p:tgtEl>
                                          <p:spTgt spid="244739">
                                            <p:txEl>
                                              <p:pRg st="1" end="1"/>
                                            </p:txEl>
                                          </p:spTgt>
                                        </p:tgtEl>
                                      </p:cBhvr>
                                    </p:animEffect>
                                    <p:anim calcmode="lin" valueType="num">
                                      <p:cBhvr>
                                        <p:cTn id="15" dur="1000" fill="hold"/>
                                        <p:tgtEl>
                                          <p:spTgt spid="24473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4473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44739">
                                            <p:txEl>
                                              <p:pRg st="2" end="2"/>
                                            </p:txEl>
                                          </p:spTgt>
                                        </p:tgtEl>
                                        <p:attrNameLst>
                                          <p:attrName>style.visibility</p:attrName>
                                        </p:attrNameLst>
                                      </p:cBhvr>
                                      <p:to>
                                        <p:strVal val="visible"/>
                                      </p:to>
                                    </p:set>
                                    <p:animEffect transition="in" filter="fade">
                                      <p:cBhvr>
                                        <p:cTn id="21" dur="1000"/>
                                        <p:tgtEl>
                                          <p:spTgt spid="244739">
                                            <p:txEl>
                                              <p:pRg st="2" end="2"/>
                                            </p:txEl>
                                          </p:spTgt>
                                        </p:tgtEl>
                                      </p:cBhvr>
                                    </p:animEffect>
                                    <p:anim calcmode="lin" valueType="num">
                                      <p:cBhvr>
                                        <p:cTn id="22" dur="1000" fill="hold"/>
                                        <p:tgtEl>
                                          <p:spTgt spid="244739">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44739">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r>
              <a:rPr lang="en-US" sz="4500" b="1">
                <a:solidFill>
                  <a:srgbClr val="003399"/>
                </a:solidFill>
              </a:rPr>
              <a:t>Sự Nghiệp</a:t>
            </a:r>
          </a:p>
        </p:txBody>
      </p:sp>
      <p:sp>
        <p:nvSpPr>
          <p:cNvPr id="198659" name="Rectangle 3"/>
          <p:cNvSpPr>
            <a:spLocks noGrp="1" noChangeArrowheads="1"/>
          </p:cNvSpPr>
          <p:nvPr>
            <p:ph type="body" idx="1"/>
          </p:nvPr>
        </p:nvSpPr>
        <p:spPr>
          <a:xfrm>
            <a:off x="609600" y="1600200"/>
            <a:ext cx="10872158" cy="4267200"/>
          </a:xfrm>
        </p:spPr>
        <p:txBody>
          <a:bodyPr/>
          <a:lstStyle/>
          <a:p>
            <a:pPr marL="609600" indent="-609600"/>
            <a:r>
              <a:rPr lang="en-US" sz="2800"/>
              <a:t>Newton sáng tạo ra một phương pháp khoa học rất tổng quát. Ông trình bày phương pháp luận của ông thành bốn quy tắc của lý luận khoa học. Các quy tắc này được phát biểu trong quyển </a:t>
            </a:r>
            <a:r>
              <a:rPr lang="en-US" sz="2800" i="1"/>
              <a:t>Philosophiae Naturalis Principia Mathematica</a:t>
            </a:r>
            <a:r>
              <a:rPr lang="en-US" sz="2800"/>
              <a:t> như sau:</a:t>
            </a:r>
          </a:p>
          <a:p>
            <a:pPr marL="609600" indent="-609600">
              <a:buFont typeface="Wingdings" panose="05000000000000000000" pitchFamily="2" charset="2"/>
              <a:buAutoNum type="arabicPeriod"/>
            </a:pPr>
            <a:r>
              <a:rPr lang="en-US" sz="2400" i="1"/>
              <a:t>Các hiện tượng tự nhiên phải được giải thích bằng một hệ tối giản các quy luật đúng, vừa đủ và chặt chẽ. </a:t>
            </a:r>
          </a:p>
          <a:p>
            <a:pPr marL="609600" indent="-609600">
              <a:buFont typeface="Wingdings" panose="05000000000000000000" pitchFamily="2" charset="2"/>
              <a:buAutoNum type="arabicPeriod"/>
            </a:pPr>
            <a:r>
              <a:rPr lang="en-US" sz="2400" i="1"/>
              <a:t>Các hiện tượng tự nhiên giống nhau phải có cùng nguyên nhân như nhau. </a:t>
            </a:r>
          </a:p>
          <a:p>
            <a:pPr marL="609600" indent="-609600">
              <a:buFont typeface="Wingdings" panose="05000000000000000000" pitchFamily="2" charset="2"/>
              <a:buAutoNum type="arabicPeriod"/>
            </a:pPr>
            <a:r>
              <a:rPr lang="en-US" sz="2400" i="1"/>
              <a:t>Các tính chất của vật chất là như nhau trong toàn vũ trụ. </a:t>
            </a:r>
          </a:p>
          <a:p>
            <a:pPr marL="609600" indent="-609600">
              <a:buFont typeface="Wingdings" panose="05000000000000000000" pitchFamily="2" charset="2"/>
              <a:buAutoNum type="arabicPeriod"/>
            </a:pPr>
            <a:r>
              <a:rPr lang="en-US" sz="2400" i="1"/>
              <a:t>Một nhận định rút ra từ quan sát tự nhiên chỉ được coi là đúng cho đến khi có một thực nghiệm khác mâu thuẫn với nó. </a:t>
            </a:r>
          </a:p>
          <a:p>
            <a:pPr marL="609600" indent="-609600"/>
            <a:endParaRPr lang="en-US" sz="2000" i="1"/>
          </a:p>
        </p:txBody>
      </p:sp>
    </p:spTree>
    <p:extLst>
      <p:ext uri="{BB962C8B-B14F-4D97-AF65-F5344CB8AC3E}">
        <p14:creationId xmlns:p14="http://schemas.microsoft.com/office/powerpoint/2010/main" val="29108768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8659">
                                            <p:txEl>
                                              <p:pRg st="0" end="0"/>
                                            </p:txEl>
                                          </p:spTgt>
                                        </p:tgtEl>
                                        <p:attrNameLst>
                                          <p:attrName>style.visibility</p:attrName>
                                        </p:attrNameLst>
                                      </p:cBhvr>
                                      <p:to>
                                        <p:strVal val="visible"/>
                                      </p:to>
                                    </p:set>
                                    <p:animEffect transition="in" filter="fade">
                                      <p:cBhvr>
                                        <p:cTn id="7" dur="1000"/>
                                        <p:tgtEl>
                                          <p:spTgt spid="198659">
                                            <p:txEl>
                                              <p:pRg st="0" end="0"/>
                                            </p:txEl>
                                          </p:spTgt>
                                        </p:tgtEl>
                                      </p:cBhvr>
                                    </p:animEffect>
                                    <p:anim calcmode="lin" valueType="num">
                                      <p:cBhvr>
                                        <p:cTn id="8" dur="1000" fill="hold"/>
                                        <p:tgtEl>
                                          <p:spTgt spid="19865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9865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98659">
                                            <p:txEl>
                                              <p:pRg st="1" end="1"/>
                                            </p:txEl>
                                          </p:spTgt>
                                        </p:tgtEl>
                                        <p:attrNameLst>
                                          <p:attrName>style.visibility</p:attrName>
                                        </p:attrNameLst>
                                      </p:cBhvr>
                                      <p:to>
                                        <p:strVal val="visible"/>
                                      </p:to>
                                    </p:set>
                                    <p:animEffect transition="in" filter="fade">
                                      <p:cBhvr>
                                        <p:cTn id="14" dur="1000"/>
                                        <p:tgtEl>
                                          <p:spTgt spid="198659">
                                            <p:txEl>
                                              <p:pRg st="1" end="1"/>
                                            </p:txEl>
                                          </p:spTgt>
                                        </p:tgtEl>
                                      </p:cBhvr>
                                    </p:animEffect>
                                    <p:anim calcmode="lin" valueType="num">
                                      <p:cBhvr>
                                        <p:cTn id="15" dur="1000" fill="hold"/>
                                        <p:tgtEl>
                                          <p:spTgt spid="19865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9865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98659">
                                            <p:txEl>
                                              <p:pRg st="2" end="2"/>
                                            </p:txEl>
                                          </p:spTgt>
                                        </p:tgtEl>
                                        <p:attrNameLst>
                                          <p:attrName>style.visibility</p:attrName>
                                        </p:attrNameLst>
                                      </p:cBhvr>
                                      <p:to>
                                        <p:strVal val="visible"/>
                                      </p:to>
                                    </p:set>
                                    <p:animEffect transition="in" filter="fade">
                                      <p:cBhvr>
                                        <p:cTn id="21" dur="1000"/>
                                        <p:tgtEl>
                                          <p:spTgt spid="198659">
                                            <p:txEl>
                                              <p:pRg st="2" end="2"/>
                                            </p:txEl>
                                          </p:spTgt>
                                        </p:tgtEl>
                                      </p:cBhvr>
                                    </p:animEffect>
                                    <p:anim calcmode="lin" valueType="num">
                                      <p:cBhvr>
                                        <p:cTn id="22" dur="1000" fill="hold"/>
                                        <p:tgtEl>
                                          <p:spTgt spid="198659">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9865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98659">
                                            <p:txEl>
                                              <p:pRg st="3" end="3"/>
                                            </p:txEl>
                                          </p:spTgt>
                                        </p:tgtEl>
                                        <p:attrNameLst>
                                          <p:attrName>style.visibility</p:attrName>
                                        </p:attrNameLst>
                                      </p:cBhvr>
                                      <p:to>
                                        <p:strVal val="visible"/>
                                      </p:to>
                                    </p:set>
                                    <p:animEffect transition="in" filter="fade">
                                      <p:cBhvr>
                                        <p:cTn id="28" dur="1000"/>
                                        <p:tgtEl>
                                          <p:spTgt spid="198659">
                                            <p:txEl>
                                              <p:pRg st="3" end="3"/>
                                            </p:txEl>
                                          </p:spTgt>
                                        </p:tgtEl>
                                      </p:cBhvr>
                                    </p:animEffect>
                                    <p:anim calcmode="lin" valueType="num">
                                      <p:cBhvr>
                                        <p:cTn id="29" dur="1000" fill="hold"/>
                                        <p:tgtEl>
                                          <p:spTgt spid="198659">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9865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98659">
                                            <p:txEl>
                                              <p:pRg st="4" end="4"/>
                                            </p:txEl>
                                          </p:spTgt>
                                        </p:tgtEl>
                                        <p:attrNameLst>
                                          <p:attrName>style.visibility</p:attrName>
                                        </p:attrNameLst>
                                      </p:cBhvr>
                                      <p:to>
                                        <p:strVal val="visible"/>
                                      </p:to>
                                    </p:set>
                                    <p:animEffect transition="in" filter="fade">
                                      <p:cBhvr>
                                        <p:cTn id="35" dur="1000"/>
                                        <p:tgtEl>
                                          <p:spTgt spid="198659">
                                            <p:txEl>
                                              <p:pRg st="4" end="4"/>
                                            </p:txEl>
                                          </p:spTgt>
                                        </p:tgtEl>
                                      </p:cBhvr>
                                    </p:animEffect>
                                    <p:anim calcmode="lin" valueType="num">
                                      <p:cBhvr>
                                        <p:cTn id="36" dur="1000" fill="hold"/>
                                        <p:tgtEl>
                                          <p:spTgt spid="198659">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198659">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build="p"/>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p:txBody>
          <a:bodyPr/>
          <a:lstStyle/>
          <a:p>
            <a:r>
              <a:rPr lang="en-US" sz="4500" b="1">
                <a:solidFill>
                  <a:srgbClr val="003399"/>
                </a:solidFill>
              </a:rPr>
              <a:t>Sự </a:t>
            </a:r>
            <a:r>
              <a:rPr lang="en-US" sz="4500" b="1" smtClean="0">
                <a:solidFill>
                  <a:srgbClr val="003399"/>
                </a:solidFill>
              </a:rPr>
              <a:t>nghiệp</a:t>
            </a:r>
            <a:endParaRPr lang="en-US" sz="4500" b="1">
              <a:solidFill>
                <a:srgbClr val="003399"/>
              </a:solidFill>
            </a:endParaRPr>
          </a:p>
        </p:txBody>
      </p:sp>
      <p:sp>
        <p:nvSpPr>
          <p:cNvPr id="199683" name="Rectangle 3"/>
          <p:cNvSpPr>
            <a:spLocks noGrp="1" noChangeArrowheads="1"/>
          </p:cNvSpPr>
          <p:nvPr>
            <p:ph type="body" idx="1"/>
          </p:nvPr>
        </p:nvSpPr>
        <p:spPr>
          <a:xfrm>
            <a:off x="345057" y="1600200"/>
            <a:ext cx="9865743" cy="4267200"/>
          </a:xfrm>
        </p:spPr>
        <p:txBody>
          <a:bodyPr/>
          <a:lstStyle/>
          <a:p>
            <a:pPr marL="609600" indent="-609600">
              <a:buFont typeface="Wingdings" panose="05000000000000000000" pitchFamily="2" charset="2"/>
              <a:buChar char="§"/>
            </a:pPr>
            <a:r>
              <a:rPr lang="en-US" b="1"/>
              <a:t>Newton đã viết nhiều tác phẩm có giá trị lớn về mặt khoa học cho đến tận ngày nay:</a:t>
            </a:r>
          </a:p>
          <a:p>
            <a:pPr marL="609600" indent="-609600">
              <a:buFont typeface="Wingdings" panose="05000000000000000000" pitchFamily="2" charset="2"/>
              <a:buAutoNum type="arabicPeriod"/>
            </a:pPr>
            <a:r>
              <a:rPr lang="en-US" sz="1800" b="1" i="1"/>
              <a:t>Method of Fluxions (1671)</a:t>
            </a:r>
          </a:p>
          <a:p>
            <a:pPr marL="609600" indent="-609600">
              <a:buFont typeface="Wingdings" panose="05000000000000000000" pitchFamily="2" charset="2"/>
              <a:buAutoNum type="arabicPeriod"/>
            </a:pPr>
            <a:r>
              <a:rPr lang="en-US" sz="1800" b="1" i="1"/>
              <a:t> Of Natures Obvious Laws &amp; Processes in Vegetation (1671–1875)</a:t>
            </a:r>
          </a:p>
          <a:p>
            <a:pPr marL="609600" indent="-609600">
              <a:buFont typeface="Wingdings" panose="05000000000000000000" pitchFamily="2" charset="2"/>
              <a:buAutoNum type="arabicPeriod"/>
            </a:pPr>
            <a:r>
              <a:rPr lang="en-US" sz="1800" b="1" i="1"/>
              <a:t> De Motu Corporum in Gyrum (1684)</a:t>
            </a:r>
          </a:p>
          <a:p>
            <a:pPr marL="609600" indent="-609600">
              <a:buFont typeface="Wingdings" panose="05000000000000000000" pitchFamily="2" charset="2"/>
              <a:buAutoNum type="arabicPeriod"/>
            </a:pPr>
            <a:r>
              <a:rPr lang="en-US" sz="1800" b="1" i="1"/>
              <a:t> Philosophiae Naturalis Principia Mathematica (1687)</a:t>
            </a:r>
          </a:p>
          <a:p>
            <a:pPr marL="609600" indent="-609600">
              <a:buFont typeface="Wingdings" panose="05000000000000000000" pitchFamily="2" charset="2"/>
              <a:buAutoNum type="arabicPeriod"/>
            </a:pPr>
            <a:r>
              <a:rPr lang="en-US" sz="1800" b="1" i="1"/>
              <a:t> Opticks (1704)</a:t>
            </a:r>
          </a:p>
          <a:p>
            <a:pPr marL="609600" indent="-609600">
              <a:buFont typeface="Wingdings" panose="05000000000000000000" pitchFamily="2" charset="2"/>
              <a:buAutoNum type="arabicPeriod"/>
            </a:pPr>
            <a:r>
              <a:rPr lang="en-US" sz="1800" b="1" i="1"/>
              <a:t> Reports as Master of the Mint (1701–25)</a:t>
            </a:r>
          </a:p>
          <a:p>
            <a:pPr marL="609600" indent="-609600">
              <a:buFont typeface="Wingdings" panose="05000000000000000000" pitchFamily="2" charset="2"/>
              <a:buAutoNum type="arabicPeriod"/>
            </a:pPr>
            <a:r>
              <a:rPr lang="en-US" sz="1800" b="1" i="1"/>
              <a:t> Arithmetica Universalis (1707)</a:t>
            </a:r>
          </a:p>
          <a:p>
            <a:pPr marL="609600" indent="-609600">
              <a:buFont typeface="Wingdings" panose="05000000000000000000" pitchFamily="2" charset="2"/>
              <a:buAutoNum type="arabicPeriod"/>
            </a:pPr>
            <a:r>
              <a:rPr lang="en-US" sz="1800" b="1" i="1"/>
              <a:t> The System of the World, Optical Lectures, The Chronology of Ancient Kingdoms, (Amended) và De mundi systemate (xuất bản sau khi chết vào năm 1728)</a:t>
            </a:r>
          </a:p>
          <a:p>
            <a:pPr marL="609600" indent="-609600">
              <a:buFont typeface="Wingdings" panose="05000000000000000000" pitchFamily="2" charset="2"/>
              <a:buAutoNum type="arabicPeriod"/>
            </a:pPr>
            <a:r>
              <a:rPr lang="en-US" sz="1800" b="1" i="1"/>
              <a:t>Observations on Daniel and The Apocalypse of St. John (1733)</a:t>
            </a:r>
          </a:p>
          <a:p>
            <a:pPr marL="609600" indent="-609600">
              <a:buFont typeface="Wingdings" panose="05000000000000000000" pitchFamily="2" charset="2"/>
              <a:buAutoNum type="arabicPeriod"/>
            </a:pPr>
            <a:r>
              <a:rPr lang="en-US" sz="1800" b="1" i="1"/>
              <a:t> An Historical Account of Two Notable Corruptions of Scripture (1754)</a:t>
            </a:r>
          </a:p>
        </p:txBody>
      </p:sp>
    </p:spTree>
    <p:extLst>
      <p:ext uri="{BB962C8B-B14F-4D97-AF65-F5344CB8AC3E}">
        <p14:creationId xmlns:p14="http://schemas.microsoft.com/office/powerpoint/2010/main" val="4164068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9683">
                                            <p:txEl>
                                              <p:pRg st="0" end="0"/>
                                            </p:txEl>
                                          </p:spTgt>
                                        </p:tgtEl>
                                        <p:attrNameLst>
                                          <p:attrName>style.visibility</p:attrName>
                                        </p:attrNameLst>
                                      </p:cBhvr>
                                      <p:to>
                                        <p:strVal val="visible"/>
                                      </p:to>
                                    </p:set>
                                    <p:animEffect transition="in" filter="fade">
                                      <p:cBhvr>
                                        <p:cTn id="7" dur="1000"/>
                                        <p:tgtEl>
                                          <p:spTgt spid="199683">
                                            <p:txEl>
                                              <p:pRg st="0" end="0"/>
                                            </p:txEl>
                                          </p:spTgt>
                                        </p:tgtEl>
                                      </p:cBhvr>
                                    </p:animEffect>
                                    <p:anim calcmode="lin" valueType="num">
                                      <p:cBhvr>
                                        <p:cTn id="8" dur="1000" fill="hold"/>
                                        <p:tgtEl>
                                          <p:spTgt spid="19968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9968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99683">
                                            <p:txEl>
                                              <p:pRg st="1" end="1"/>
                                            </p:txEl>
                                          </p:spTgt>
                                        </p:tgtEl>
                                        <p:attrNameLst>
                                          <p:attrName>style.visibility</p:attrName>
                                        </p:attrNameLst>
                                      </p:cBhvr>
                                      <p:to>
                                        <p:strVal val="visible"/>
                                      </p:to>
                                    </p:set>
                                    <p:animEffect transition="in" filter="fade">
                                      <p:cBhvr>
                                        <p:cTn id="14" dur="1000"/>
                                        <p:tgtEl>
                                          <p:spTgt spid="199683">
                                            <p:txEl>
                                              <p:pRg st="1" end="1"/>
                                            </p:txEl>
                                          </p:spTgt>
                                        </p:tgtEl>
                                      </p:cBhvr>
                                    </p:animEffect>
                                    <p:anim calcmode="lin" valueType="num">
                                      <p:cBhvr>
                                        <p:cTn id="15" dur="1000" fill="hold"/>
                                        <p:tgtEl>
                                          <p:spTgt spid="19968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9968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99683">
                                            <p:txEl>
                                              <p:pRg st="2" end="2"/>
                                            </p:txEl>
                                          </p:spTgt>
                                        </p:tgtEl>
                                        <p:attrNameLst>
                                          <p:attrName>style.visibility</p:attrName>
                                        </p:attrNameLst>
                                      </p:cBhvr>
                                      <p:to>
                                        <p:strVal val="visible"/>
                                      </p:to>
                                    </p:set>
                                    <p:animEffect transition="in" filter="fade">
                                      <p:cBhvr>
                                        <p:cTn id="21" dur="1000"/>
                                        <p:tgtEl>
                                          <p:spTgt spid="199683">
                                            <p:txEl>
                                              <p:pRg st="2" end="2"/>
                                            </p:txEl>
                                          </p:spTgt>
                                        </p:tgtEl>
                                      </p:cBhvr>
                                    </p:animEffect>
                                    <p:anim calcmode="lin" valueType="num">
                                      <p:cBhvr>
                                        <p:cTn id="22" dur="1000" fill="hold"/>
                                        <p:tgtEl>
                                          <p:spTgt spid="19968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9968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99683">
                                            <p:txEl>
                                              <p:pRg st="3" end="3"/>
                                            </p:txEl>
                                          </p:spTgt>
                                        </p:tgtEl>
                                        <p:attrNameLst>
                                          <p:attrName>style.visibility</p:attrName>
                                        </p:attrNameLst>
                                      </p:cBhvr>
                                      <p:to>
                                        <p:strVal val="visible"/>
                                      </p:to>
                                    </p:set>
                                    <p:animEffect transition="in" filter="fade">
                                      <p:cBhvr>
                                        <p:cTn id="28" dur="1000"/>
                                        <p:tgtEl>
                                          <p:spTgt spid="199683">
                                            <p:txEl>
                                              <p:pRg st="3" end="3"/>
                                            </p:txEl>
                                          </p:spTgt>
                                        </p:tgtEl>
                                      </p:cBhvr>
                                    </p:animEffect>
                                    <p:anim calcmode="lin" valueType="num">
                                      <p:cBhvr>
                                        <p:cTn id="29" dur="1000" fill="hold"/>
                                        <p:tgtEl>
                                          <p:spTgt spid="19968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9968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99683">
                                            <p:txEl>
                                              <p:pRg st="4" end="4"/>
                                            </p:txEl>
                                          </p:spTgt>
                                        </p:tgtEl>
                                        <p:attrNameLst>
                                          <p:attrName>style.visibility</p:attrName>
                                        </p:attrNameLst>
                                      </p:cBhvr>
                                      <p:to>
                                        <p:strVal val="visible"/>
                                      </p:to>
                                    </p:set>
                                    <p:animEffect transition="in" filter="fade">
                                      <p:cBhvr>
                                        <p:cTn id="35" dur="1000"/>
                                        <p:tgtEl>
                                          <p:spTgt spid="199683">
                                            <p:txEl>
                                              <p:pRg st="4" end="4"/>
                                            </p:txEl>
                                          </p:spTgt>
                                        </p:tgtEl>
                                      </p:cBhvr>
                                    </p:animEffect>
                                    <p:anim calcmode="lin" valueType="num">
                                      <p:cBhvr>
                                        <p:cTn id="36" dur="1000" fill="hold"/>
                                        <p:tgtEl>
                                          <p:spTgt spid="19968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19968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99683">
                                            <p:txEl>
                                              <p:pRg st="5" end="5"/>
                                            </p:txEl>
                                          </p:spTgt>
                                        </p:tgtEl>
                                        <p:attrNameLst>
                                          <p:attrName>style.visibility</p:attrName>
                                        </p:attrNameLst>
                                      </p:cBhvr>
                                      <p:to>
                                        <p:strVal val="visible"/>
                                      </p:to>
                                    </p:set>
                                    <p:animEffect transition="in" filter="fade">
                                      <p:cBhvr>
                                        <p:cTn id="42" dur="1000"/>
                                        <p:tgtEl>
                                          <p:spTgt spid="199683">
                                            <p:txEl>
                                              <p:pRg st="5" end="5"/>
                                            </p:txEl>
                                          </p:spTgt>
                                        </p:tgtEl>
                                      </p:cBhvr>
                                    </p:animEffect>
                                    <p:anim calcmode="lin" valueType="num">
                                      <p:cBhvr>
                                        <p:cTn id="43" dur="1000" fill="hold"/>
                                        <p:tgtEl>
                                          <p:spTgt spid="19968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19968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99683">
                                            <p:txEl>
                                              <p:pRg st="6" end="6"/>
                                            </p:txEl>
                                          </p:spTgt>
                                        </p:tgtEl>
                                        <p:attrNameLst>
                                          <p:attrName>style.visibility</p:attrName>
                                        </p:attrNameLst>
                                      </p:cBhvr>
                                      <p:to>
                                        <p:strVal val="visible"/>
                                      </p:to>
                                    </p:set>
                                    <p:animEffect transition="in" filter="fade">
                                      <p:cBhvr>
                                        <p:cTn id="49" dur="1000"/>
                                        <p:tgtEl>
                                          <p:spTgt spid="199683">
                                            <p:txEl>
                                              <p:pRg st="6" end="6"/>
                                            </p:txEl>
                                          </p:spTgt>
                                        </p:tgtEl>
                                      </p:cBhvr>
                                    </p:animEffect>
                                    <p:anim calcmode="lin" valueType="num">
                                      <p:cBhvr>
                                        <p:cTn id="50" dur="1000" fill="hold"/>
                                        <p:tgtEl>
                                          <p:spTgt spid="19968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19968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99683">
                                            <p:txEl>
                                              <p:pRg st="7" end="7"/>
                                            </p:txEl>
                                          </p:spTgt>
                                        </p:tgtEl>
                                        <p:attrNameLst>
                                          <p:attrName>style.visibility</p:attrName>
                                        </p:attrNameLst>
                                      </p:cBhvr>
                                      <p:to>
                                        <p:strVal val="visible"/>
                                      </p:to>
                                    </p:set>
                                    <p:animEffect transition="in" filter="fade">
                                      <p:cBhvr>
                                        <p:cTn id="56" dur="1000"/>
                                        <p:tgtEl>
                                          <p:spTgt spid="199683">
                                            <p:txEl>
                                              <p:pRg st="7" end="7"/>
                                            </p:txEl>
                                          </p:spTgt>
                                        </p:tgtEl>
                                      </p:cBhvr>
                                    </p:animEffect>
                                    <p:anim calcmode="lin" valueType="num">
                                      <p:cBhvr>
                                        <p:cTn id="57" dur="1000" fill="hold"/>
                                        <p:tgtEl>
                                          <p:spTgt spid="19968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19968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99683">
                                            <p:txEl>
                                              <p:pRg st="8" end="8"/>
                                            </p:txEl>
                                          </p:spTgt>
                                        </p:tgtEl>
                                        <p:attrNameLst>
                                          <p:attrName>style.visibility</p:attrName>
                                        </p:attrNameLst>
                                      </p:cBhvr>
                                      <p:to>
                                        <p:strVal val="visible"/>
                                      </p:to>
                                    </p:set>
                                    <p:animEffect transition="in" filter="fade">
                                      <p:cBhvr>
                                        <p:cTn id="63" dur="1000"/>
                                        <p:tgtEl>
                                          <p:spTgt spid="199683">
                                            <p:txEl>
                                              <p:pRg st="8" end="8"/>
                                            </p:txEl>
                                          </p:spTgt>
                                        </p:tgtEl>
                                      </p:cBhvr>
                                    </p:animEffect>
                                    <p:anim calcmode="lin" valueType="num">
                                      <p:cBhvr>
                                        <p:cTn id="64" dur="1000" fill="hold"/>
                                        <p:tgtEl>
                                          <p:spTgt spid="199683">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19968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99683">
                                            <p:txEl>
                                              <p:pRg st="9" end="9"/>
                                            </p:txEl>
                                          </p:spTgt>
                                        </p:tgtEl>
                                        <p:attrNameLst>
                                          <p:attrName>style.visibility</p:attrName>
                                        </p:attrNameLst>
                                      </p:cBhvr>
                                      <p:to>
                                        <p:strVal val="visible"/>
                                      </p:to>
                                    </p:set>
                                    <p:animEffect transition="in" filter="fade">
                                      <p:cBhvr>
                                        <p:cTn id="70" dur="1000"/>
                                        <p:tgtEl>
                                          <p:spTgt spid="199683">
                                            <p:txEl>
                                              <p:pRg st="9" end="9"/>
                                            </p:txEl>
                                          </p:spTgt>
                                        </p:tgtEl>
                                      </p:cBhvr>
                                    </p:animEffect>
                                    <p:anim calcmode="lin" valueType="num">
                                      <p:cBhvr>
                                        <p:cTn id="71" dur="1000" fill="hold"/>
                                        <p:tgtEl>
                                          <p:spTgt spid="199683">
                                            <p:txEl>
                                              <p:pRg st="9" end="9"/>
                                            </p:txEl>
                                          </p:spTgt>
                                        </p:tgtEl>
                                        <p:attrNameLst>
                                          <p:attrName>ppt_x</p:attrName>
                                        </p:attrNameLst>
                                      </p:cBhvr>
                                      <p:tavLst>
                                        <p:tav tm="0">
                                          <p:val>
                                            <p:strVal val="#ppt_x"/>
                                          </p:val>
                                        </p:tav>
                                        <p:tav tm="100000">
                                          <p:val>
                                            <p:strVal val="#ppt_x"/>
                                          </p:val>
                                        </p:tav>
                                      </p:tavLst>
                                    </p:anim>
                                    <p:anim calcmode="lin" valueType="num">
                                      <p:cBhvr>
                                        <p:cTn id="72" dur="1000" fill="hold"/>
                                        <p:tgtEl>
                                          <p:spTgt spid="19968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199683">
                                            <p:txEl>
                                              <p:pRg st="10" end="10"/>
                                            </p:txEl>
                                          </p:spTgt>
                                        </p:tgtEl>
                                        <p:attrNameLst>
                                          <p:attrName>style.visibility</p:attrName>
                                        </p:attrNameLst>
                                      </p:cBhvr>
                                      <p:to>
                                        <p:strVal val="visible"/>
                                      </p:to>
                                    </p:set>
                                    <p:animEffect transition="in" filter="fade">
                                      <p:cBhvr>
                                        <p:cTn id="77" dur="1000"/>
                                        <p:tgtEl>
                                          <p:spTgt spid="199683">
                                            <p:txEl>
                                              <p:pRg st="10" end="10"/>
                                            </p:txEl>
                                          </p:spTgt>
                                        </p:tgtEl>
                                      </p:cBhvr>
                                    </p:animEffect>
                                    <p:anim calcmode="lin" valueType="num">
                                      <p:cBhvr>
                                        <p:cTn id="78" dur="1000" fill="hold"/>
                                        <p:tgtEl>
                                          <p:spTgt spid="199683">
                                            <p:txEl>
                                              <p:pRg st="10" end="10"/>
                                            </p:txEl>
                                          </p:spTgt>
                                        </p:tgtEl>
                                        <p:attrNameLst>
                                          <p:attrName>ppt_x</p:attrName>
                                        </p:attrNameLst>
                                      </p:cBhvr>
                                      <p:tavLst>
                                        <p:tav tm="0">
                                          <p:val>
                                            <p:strVal val="#ppt_x"/>
                                          </p:val>
                                        </p:tav>
                                        <p:tav tm="100000">
                                          <p:val>
                                            <p:strVal val="#ppt_x"/>
                                          </p:val>
                                        </p:tav>
                                      </p:tavLst>
                                    </p:anim>
                                    <p:anim calcmode="lin" valueType="num">
                                      <p:cBhvr>
                                        <p:cTn id="79" dur="1000" fill="hold"/>
                                        <p:tgtEl>
                                          <p:spTgt spid="199683">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build="p"/>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27" name="Rectangle 7"/>
          <p:cNvSpPr>
            <a:spLocks noGrp="1" noChangeArrowheads="1"/>
          </p:cNvSpPr>
          <p:nvPr>
            <p:ph type="title"/>
          </p:nvPr>
        </p:nvSpPr>
        <p:spPr/>
        <p:txBody>
          <a:bodyPr/>
          <a:lstStyle/>
          <a:p>
            <a:r>
              <a:rPr lang="en-US" sz="5000"/>
              <a:t>Đánh </a:t>
            </a:r>
            <a:r>
              <a:rPr lang="en-US" sz="5000" smtClean="0"/>
              <a:t>giá chung</a:t>
            </a:r>
            <a:endParaRPr lang="en-US" sz="5000"/>
          </a:p>
        </p:txBody>
      </p:sp>
      <p:sp>
        <p:nvSpPr>
          <p:cNvPr id="235528" name="Rectangle 8"/>
          <p:cNvSpPr>
            <a:spLocks noGrp="1" noChangeArrowheads="1"/>
          </p:cNvSpPr>
          <p:nvPr>
            <p:ph type="body" sz="half" idx="1"/>
          </p:nvPr>
        </p:nvSpPr>
        <p:spPr>
          <a:xfrm>
            <a:off x="609600" y="1719263"/>
            <a:ext cx="6629400" cy="4411662"/>
          </a:xfrm>
        </p:spPr>
        <p:txBody>
          <a:bodyPr/>
          <a:lstStyle/>
          <a:p>
            <a:r>
              <a:rPr lang="en-US" sz="2200"/>
              <a:t>Newton đã một mình đóng góp cho khoa học nhiều hơn bất cứ một nhân vật nào trong lịch sử của loài ng</a:t>
            </a:r>
            <a:r>
              <a:rPr lang="vi-VN" sz="2200"/>
              <a:t>ười. Ông đ</a:t>
            </a:r>
            <a:r>
              <a:rPr lang="en-US" sz="2200"/>
              <a:t>ã v</a:t>
            </a:r>
            <a:r>
              <a:rPr lang="vi-VN" sz="2200"/>
              <a:t>ượt trên tất cả những bộ óc khoa học lớn của thế giới cổ đại, tạo nên một miêu tả cho vũ trụ không tự mâu thuẫn, đẹp và phù hợp với trực giác hơn mọi l</a:t>
            </a:r>
            <a:r>
              <a:rPr lang="en-US" sz="2200"/>
              <a:t>ý thuyết có tr</a:t>
            </a:r>
            <a:r>
              <a:rPr lang="vi-VN" sz="2200"/>
              <a:t>ước. Newton đưa ra cụ thể các nguyên l</a:t>
            </a:r>
            <a:r>
              <a:rPr lang="en-US" sz="2200"/>
              <a:t>ý của ph</a:t>
            </a:r>
            <a:r>
              <a:rPr lang="vi-VN" sz="2200"/>
              <a:t>ương pháp khoa học có thể ứng dụng tổng quát vào mọi lĩnh vực của khoa học.</a:t>
            </a:r>
            <a:endParaRPr lang="en-US" sz="2200"/>
          </a:p>
          <a:p>
            <a:endParaRPr lang="en-US" sz="2200"/>
          </a:p>
        </p:txBody>
      </p:sp>
      <p:pic>
        <p:nvPicPr>
          <p:cNvPr id="235530" name="Picture 10" descr="Newton1"/>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7391400" y="1676401"/>
            <a:ext cx="2952750" cy="4411663"/>
          </a:xfrm>
        </p:spPr>
      </p:pic>
    </p:spTree>
    <p:extLst>
      <p:ext uri="{BB962C8B-B14F-4D97-AF65-F5344CB8AC3E}">
        <p14:creationId xmlns:p14="http://schemas.microsoft.com/office/powerpoint/2010/main" val="363051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5528">
                                            <p:txEl>
                                              <p:pRg st="0" end="0"/>
                                            </p:txEl>
                                          </p:spTgt>
                                        </p:tgtEl>
                                        <p:attrNameLst>
                                          <p:attrName>style.visibility</p:attrName>
                                        </p:attrNameLst>
                                      </p:cBhvr>
                                      <p:to>
                                        <p:strVal val="visible"/>
                                      </p:to>
                                    </p:set>
                                    <p:animEffect transition="in" filter="fade">
                                      <p:cBhvr>
                                        <p:cTn id="7" dur="1000"/>
                                        <p:tgtEl>
                                          <p:spTgt spid="235528">
                                            <p:txEl>
                                              <p:pRg st="0" end="0"/>
                                            </p:txEl>
                                          </p:spTgt>
                                        </p:tgtEl>
                                      </p:cBhvr>
                                    </p:animEffect>
                                    <p:anim calcmode="lin" valueType="num">
                                      <p:cBhvr>
                                        <p:cTn id="8" dur="1000" fill="hold"/>
                                        <p:tgtEl>
                                          <p:spTgt spid="23552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35528">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8"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06"/>
        <p:cNvGrpSpPr/>
        <p:nvPr/>
      </p:nvGrpSpPr>
      <p:grpSpPr>
        <a:xfrm>
          <a:off x="0" y="0"/>
          <a:ext cx="0" cy="0"/>
          <a:chOff x="0" y="0"/>
          <a:chExt cx="0" cy="0"/>
        </a:xfrm>
      </p:grpSpPr>
      <p:sp>
        <p:nvSpPr>
          <p:cNvPr id="2" name="Title 2">
            <a:extLst>
              <a:ext uri="{FF2B5EF4-FFF2-40B4-BE49-F238E27FC236}">
                <a16:creationId xmlns="" xmlns:a16="http://schemas.microsoft.com/office/drawing/2014/main" id="{F1C75600-757D-2141-9835-90C3290D4152}"/>
              </a:ext>
            </a:extLst>
          </p:cNvPr>
          <p:cNvSpPr txBox="1">
            <a:spLocks/>
          </p:cNvSpPr>
          <p:nvPr/>
        </p:nvSpPr>
        <p:spPr>
          <a:xfrm>
            <a:off x="514350" y="271219"/>
            <a:ext cx="9574644" cy="757481"/>
          </a:xfrm>
          <a:prstGeom prst="rect">
            <a:avLst/>
          </a:prstGeom>
        </p:spPr>
        <p:style>
          <a:lnRef idx="2">
            <a:schemeClr val="accent2"/>
          </a:lnRef>
          <a:fillRef idx="1">
            <a:schemeClr val="lt1"/>
          </a:fillRef>
          <a:effectRef idx="0">
            <a:schemeClr val="accent2"/>
          </a:effectRef>
          <a:fontRef idx="minor">
            <a:schemeClr val="dk1"/>
          </a:fontRef>
        </p:style>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err="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Bài</a:t>
            </a:r>
            <a:r>
              <a:rPr lang="en-US" b="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 </a:t>
            </a:r>
            <a:r>
              <a:rPr lang="en-US" b="1" smtClean="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41: Biểu diễn lực (tiết 2)</a:t>
            </a:r>
            <a:endParaRPr lang="en-US" b="1" dirty="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endParaRPr>
          </a:p>
        </p:txBody>
      </p:sp>
      <p:sp>
        <p:nvSpPr>
          <p:cNvPr id="3" name="TextBox 2">
            <a:extLst>
              <a:ext uri="{FF2B5EF4-FFF2-40B4-BE49-F238E27FC236}">
                <a16:creationId xmlns="" xmlns:a16="http://schemas.microsoft.com/office/drawing/2014/main" id="{E7E9ABFB-2D6A-DF4E-A875-558B913C35AC}"/>
              </a:ext>
            </a:extLst>
          </p:cNvPr>
          <p:cNvSpPr txBox="1"/>
          <p:nvPr/>
        </p:nvSpPr>
        <p:spPr>
          <a:xfrm>
            <a:off x="514350" y="1033272"/>
            <a:ext cx="11144250" cy="5323973"/>
          </a:xfrm>
          <a:prstGeom prst="rect">
            <a:avLst/>
          </a:prstGeom>
          <a:noFill/>
        </p:spPr>
        <p:txBody>
          <a:bodyPr wrap="square" lIns="0" tIns="0" rIns="0" bIns="0" rtlCol="0">
            <a:noAutofit/>
          </a:bodyPr>
          <a:lstStyle/>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I. CÁC ĐẶC TRƯNG CỦA LỰC</a:t>
            </a:r>
          </a:p>
          <a:p>
            <a:pPr algn="just" fontAlgn="base">
              <a:lnSpc>
                <a:spcPct val="120000"/>
              </a:lnSpc>
              <a:spcBef>
                <a:spcPct val="0"/>
              </a:spcBef>
              <a:spcAft>
                <a:spcPct val="0"/>
              </a:spcAft>
            </a:pPr>
            <a:r>
              <a:rPr lang="en-US" altLang="zh-CN" sz="2800" b="1">
                <a:solidFill>
                  <a:srgbClr val="FFC000"/>
                </a:solidFill>
                <a:latin typeface="Times New Roman" panose="02020603050405020304" pitchFamily="18" charset="0"/>
                <a:ea typeface="#9Slide03 Roboto Light" panose="02000000000000000000" pitchFamily="2" charset="0"/>
              </a:rPr>
              <a:t>3</a:t>
            </a:r>
            <a:r>
              <a:rPr lang="en-US" altLang="zh-CN" sz="2800" b="1" smtClean="0">
                <a:solidFill>
                  <a:srgbClr val="FFC000"/>
                </a:solidFill>
                <a:latin typeface="Times New Roman" panose="02020603050405020304" pitchFamily="18" charset="0"/>
                <a:ea typeface="#9Slide03 Roboto Light" panose="02000000000000000000" pitchFamily="2" charset="0"/>
              </a:rPr>
              <a:t>. Đơn vị lực và dụng cụ đo lực</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3.1. Đơn vị lực</a:t>
            </a:r>
          </a:p>
          <a:p>
            <a:pPr marL="457200" indent="-457200" algn="just" fontAlgn="base">
              <a:lnSpc>
                <a:spcPct val="120000"/>
              </a:lnSpc>
              <a:spcBef>
                <a:spcPct val="0"/>
              </a:spcBef>
              <a:spcAft>
                <a:spcPct val="0"/>
              </a:spcAft>
              <a:buFontTx/>
              <a:buChar char="-"/>
            </a:pPr>
            <a:r>
              <a:rPr lang="en-US" altLang="zh-CN" sz="2800" b="1" smtClean="0">
                <a:solidFill>
                  <a:prstClr val="white"/>
                </a:solidFill>
                <a:latin typeface="Times New Roman" panose="02020603050405020304" pitchFamily="18" charset="0"/>
                <a:ea typeface="#9Slide03 Roboto Light" panose="02000000000000000000" pitchFamily="2" charset="0"/>
              </a:rPr>
              <a:t>Niuton. Ký hiệu: N</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3.2. Dụng cụ đo lực</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a) Lò xo và đặc tính</a:t>
            </a:r>
            <a:endParaRPr lang="vi-VN" altLang="zh-CN" sz="2800" dirty="0">
              <a:solidFill>
                <a:prstClr val="white"/>
              </a:solidFill>
              <a:latin typeface="Times New Roman" panose="02020603050405020304" pitchFamily="18" charset="0"/>
              <a:ea typeface="#9Slide03 Roboto Light" panose="02000000000000000000" pitchFamily="2" charset="0"/>
            </a:endParaRPr>
          </a:p>
          <a:p>
            <a:pPr marL="457200" indent="-457200" algn="just" fontAlgn="base">
              <a:lnSpc>
                <a:spcPct val="120000"/>
              </a:lnSpc>
              <a:spcBef>
                <a:spcPct val="0"/>
              </a:spcBef>
              <a:spcAft>
                <a:spcPct val="0"/>
              </a:spcAft>
              <a:buFontTx/>
              <a:buChar char="-"/>
            </a:pPr>
            <a:endParaRPr lang="en-US" altLang="zh-CN" sz="2800" dirty="0">
              <a:solidFill>
                <a:prstClr val="white"/>
              </a:solidFill>
              <a:latin typeface="等线 Light"/>
              <a:ea typeface="#9Slide03 Roboto Light" panose="02000000000000000000" pitchFamily="2" charset="0"/>
            </a:endParaRPr>
          </a:p>
        </p:txBody>
      </p:sp>
      <p:sp>
        <p:nvSpPr>
          <p:cNvPr id="4" name="Content Placeholder 2">
            <a:extLst>
              <a:ext uri="{FF2B5EF4-FFF2-40B4-BE49-F238E27FC236}">
                <a16:creationId xmlns="" xmlns:a16="http://schemas.microsoft.com/office/drawing/2014/main" id="{04131E9A-42A0-456B-B690-91C606AC3830}"/>
              </a:ext>
            </a:extLst>
          </p:cNvPr>
          <p:cNvSpPr txBox="1">
            <a:spLocks/>
          </p:cNvSpPr>
          <p:nvPr/>
        </p:nvSpPr>
        <p:spPr>
          <a:xfrm>
            <a:off x="514350" y="2233918"/>
            <a:ext cx="11263122" cy="453419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endParaRPr lang="en-US" sz="3000" dirty="0">
              <a:solidFill>
                <a:prstClr val="white"/>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3865306386"/>
      </p:ext>
    </p:extLst>
  </p:cSld>
  <p:clrMapOvr>
    <a:masterClrMapping/>
  </p:clrMapOvr>
  <mc:AlternateContent xmlns:mc="http://schemas.openxmlformats.org/markup-compatibility/2006" xmlns:p14="http://schemas.microsoft.com/office/powerpoint/2010/main">
    <mc:Choice Requires="p14">
      <p:transition spd="slow" p14:dur="2000" advClick="0">
        <p:randomBar dir="vert"/>
      </p:transition>
    </mc:Choice>
    <mc:Fallback xmlns="">
      <p:transition spd="slow" advClick="0">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p:cTn id="7"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8"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9" dur="500"/>
                                        <p:tgtEl>
                                          <p:spTgt spid="3">
                                            <p:txEl>
                                              <p:pRg st="2" end="2"/>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anim calcmode="lin" valueType="num">
                                      <p:cBhvr>
                                        <p:cTn id="14"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15"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 calcmode="lin" valueType="num">
                                      <p:cBhvr>
                                        <p:cTn id="21"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22" dur="5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 calcmode="lin" valueType="num">
                                      <p:cBhvr>
                                        <p:cTn id="28"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29"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3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41"/>
        <p:cNvGrpSpPr/>
        <p:nvPr/>
      </p:nvGrpSpPr>
      <p:grpSpPr>
        <a:xfrm>
          <a:off x="0" y="0"/>
          <a:ext cx="0" cy="0"/>
          <a:chOff x="0" y="0"/>
          <a:chExt cx="0" cy="0"/>
        </a:xfrm>
      </p:grpSpPr>
      <p:sp>
        <p:nvSpPr>
          <p:cNvPr id="4" name="Google Shape;144;p40">
            <a:extLst>
              <a:ext uri="{FF2B5EF4-FFF2-40B4-BE49-F238E27FC236}">
                <a16:creationId xmlns="" xmlns:a16="http://schemas.microsoft.com/office/drawing/2014/main" id="{76F875DC-3902-41D5-8381-E783B6C1A924}"/>
              </a:ext>
            </a:extLst>
          </p:cNvPr>
          <p:cNvSpPr/>
          <p:nvPr/>
        </p:nvSpPr>
        <p:spPr>
          <a:xfrm>
            <a:off x="2761889" y="5807392"/>
            <a:ext cx="6668222" cy="593409"/>
          </a:xfrm>
          <a:prstGeom prst="rect">
            <a:avLst/>
          </a:prstGeom>
          <a:noFill/>
          <a:ln>
            <a:noFill/>
          </a:ln>
        </p:spPr>
        <p:txBody>
          <a:bodyPr spcFirstLastPara="1" wrap="square" lIns="91425" tIns="45700" rIns="91425" bIns="45700" anchor="ctr" anchorCtr="0">
            <a:noAutofit/>
          </a:bodyPr>
          <a:lstStyle/>
          <a:p>
            <a:pPr algn="ctr">
              <a:lnSpc>
                <a:spcPct val="120000"/>
              </a:lnSpc>
              <a:buClr>
                <a:srgbClr val="44546A"/>
              </a:buClr>
              <a:buSzPts val="3080"/>
              <a:buFont typeface="Arial"/>
              <a:buNone/>
            </a:pPr>
            <a:r>
              <a:rPr lang="vi-VN" sz="2000" b="1" kern="0">
                <a:solidFill>
                  <a:srgbClr val="C8D6F0"/>
                </a:solidFill>
                <a:latin typeface="#9Slide02 Noi dung rat dai" panose="02000000000000000000" pitchFamily="2" charset="0"/>
                <a:ea typeface="#9Slide02 Noi dung rat dai" panose="02000000000000000000" pitchFamily="2" charset="0"/>
                <a:cs typeface="Arial"/>
                <a:sym typeface="Arial"/>
              </a:rPr>
              <a:t>LÒ XO KIM LOẠI</a:t>
            </a:r>
            <a:endParaRPr sz="2000" kern="0">
              <a:solidFill>
                <a:srgbClr val="C8D6F0"/>
              </a:solidFill>
              <a:latin typeface="#9Slide02 Noi dung rat dai" panose="02000000000000000000" pitchFamily="2" charset="0"/>
              <a:ea typeface="#9Slide02 Noi dung rat dai" panose="02000000000000000000" pitchFamily="2" charset="0"/>
              <a:cs typeface="Arial"/>
              <a:sym typeface="Arial"/>
            </a:endParaRPr>
          </a:p>
        </p:txBody>
      </p:sp>
      <p:pic>
        <p:nvPicPr>
          <p:cNvPr id="1028" name="Picture 4" descr="Gardena Secateurs Spring">
            <a:extLst>
              <a:ext uri="{FF2B5EF4-FFF2-40B4-BE49-F238E27FC236}">
                <a16:creationId xmlns="" xmlns:a16="http://schemas.microsoft.com/office/drawing/2014/main" id="{D7E76CFB-AEF1-4511-AAB7-DADFA50B09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0433161">
            <a:off x="1756832" y="1321861"/>
            <a:ext cx="5179292" cy="2241621"/>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oil Spring for Pliers - 571A | Klein Tools - For Professionals since 1857">
            <a:extLst>
              <a:ext uri="{FF2B5EF4-FFF2-40B4-BE49-F238E27FC236}">
                <a16:creationId xmlns="" xmlns:a16="http://schemas.microsoft.com/office/drawing/2014/main" id="{0D62F174-A2CB-4519-ADAC-9C5DCE98FF7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47101" y="1203010"/>
            <a:ext cx="3764654" cy="3978591"/>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Stainless Steel High Quality Coil Buffer Hourglass Spring - Buy Hourglass  Spring,Coil Buffer Spring,Conical Spring Washer Product on Alibaba.com">
            <a:extLst>
              <a:ext uri="{FF2B5EF4-FFF2-40B4-BE49-F238E27FC236}">
                <a16:creationId xmlns="" xmlns:a16="http://schemas.microsoft.com/office/drawing/2014/main" id="{E8BA3814-C051-4008-BEFC-42C545665E1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38600" y="2892039"/>
            <a:ext cx="2362200" cy="2895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5657534"/>
      </p:ext>
    </p:extLst>
  </p:cSld>
  <p:clrMapOvr>
    <a:masterClrMapping/>
  </p:clrMapOvr>
  <p:transition spd="slow">
    <p:push dir="u"/>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41"/>
        <p:cNvGrpSpPr/>
        <p:nvPr/>
      </p:nvGrpSpPr>
      <p:grpSpPr>
        <a:xfrm>
          <a:off x="0" y="0"/>
          <a:ext cx="0" cy="0"/>
          <a:chOff x="0" y="0"/>
          <a:chExt cx="0" cy="0"/>
        </a:xfrm>
      </p:grpSpPr>
      <p:pic>
        <p:nvPicPr>
          <p:cNvPr id="2" name="Picture 1">
            <a:extLst>
              <a:ext uri="{FF2B5EF4-FFF2-40B4-BE49-F238E27FC236}">
                <a16:creationId xmlns="" xmlns:a16="http://schemas.microsoft.com/office/drawing/2014/main" id="{51D62900-2574-473F-A048-591DC4218DB4}"/>
              </a:ext>
            </a:extLst>
          </p:cNvPr>
          <p:cNvPicPr preferRelativeResize="0">
            <a:picLocks/>
          </p:cNvPicPr>
          <p:nvPr/>
        </p:nvPicPr>
        <p:blipFill>
          <a:blip r:embed="rId3"/>
          <a:stretch>
            <a:fillRect/>
          </a:stretch>
        </p:blipFill>
        <p:spPr>
          <a:xfrm>
            <a:off x="463296" y="380176"/>
            <a:ext cx="6400800" cy="1280160"/>
          </a:xfrm>
          <a:prstGeom prst="roundRect">
            <a:avLst>
              <a:gd name="adj" fmla="val 3190"/>
            </a:avLst>
          </a:prstGeom>
          <a:effectLst>
            <a:softEdge rad="25400"/>
          </a:effectLst>
        </p:spPr>
      </p:pic>
      <p:pic>
        <p:nvPicPr>
          <p:cNvPr id="3" name="Picture 2">
            <a:extLst>
              <a:ext uri="{FF2B5EF4-FFF2-40B4-BE49-F238E27FC236}">
                <a16:creationId xmlns="" xmlns:a16="http://schemas.microsoft.com/office/drawing/2014/main" id="{AC61CD01-0282-4977-8B38-BC2BCA59032F}"/>
              </a:ext>
            </a:extLst>
          </p:cNvPr>
          <p:cNvPicPr preferRelativeResize="0">
            <a:picLocks/>
          </p:cNvPicPr>
          <p:nvPr/>
        </p:nvPicPr>
        <p:blipFill>
          <a:blip r:embed="rId4"/>
          <a:stretch>
            <a:fillRect/>
          </a:stretch>
        </p:blipFill>
        <p:spPr>
          <a:xfrm>
            <a:off x="471922" y="2085944"/>
            <a:ext cx="6400800" cy="1280160"/>
          </a:xfrm>
          <a:prstGeom prst="roundRect">
            <a:avLst>
              <a:gd name="adj" fmla="val 3864"/>
            </a:avLst>
          </a:prstGeom>
          <a:effectLst>
            <a:softEdge rad="25400"/>
          </a:effectLst>
        </p:spPr>
      </p:pic>
      <p:pic>
        <p:nvPicPr>
          <p:cNvPr id="5" name="Picture 4">
            <a:extLst>
              <a:ext uri="{FF2B5EF4-FFF2-40B4-BE49-F238E27FC236}">
                <a16:creationId xmlns="" xmlns:a16="http://schemas.microsoft.com/office/drawing/2014/main" id="{AD84EFF1-6C19-4E9F-81FF-2157E2F448C9}"/>
              </a:ext>
            </a:extLst>
          </p:cNvPr>
          <p:cNvPicPr preferRelativeResize="0">
            <a:picLocks/>
          </p:cNvPicPr>
          <p:nvPr/>
        </p:nvPicPr>
        <p:blipFill>
          <a:blip r:embed="rId5"/>
          <a:stretch>
            <a:fillRect/>
          </a:stretch>
        </p:blipFill>
        <p:spPr>
          <a:xfrm>
            <a:off x="463296" y="3791712"/>
            <a:ext cx="6400800" cy="1280160"/>
          </a:xfrm>
          <a:prstGeom prst="roundRect">
            <a:avLst>
              <a:gd name="adj" fmla="val 4538"/>
            </a:avLst>
          </a:prstGeom>
          <a:effectLst>
            <a:softEdge rad="25400"/>
          </a:effectLst>
        </p:spPr>
      </p:pic>
      <p:pic>
        <p:nvPicPr>
          <p:cNvPr id="6" name="Picture 5">
            <a:extLst>
              <a:ext uri="{FF2B5EF4-FFF2-40B4-BE49-F238E27FC236}">
                <a16:creationId xmlns="" xmlns:a16="http://schemas.microsoft.com/office/drawing/2014/main" id="{51D62900-2574-473F-A048-591DC4218DB4}"/>
              </a:ext>
            </a:extLst>
          </p:cNvPr>
          <p:cNvPicPr preferRelativeResize="0">
            <a:picLocks/>
          </p:cNvPicPr>
          <p:nvPr/>
        </p:nvPicPr>
        <p:blipFill>
          <a:blip r:embed="rId3"/>
          <a:stretch>
            <a:fillRect/>
          </a:stretch>
        </p:blipFill>
        <p:spPr>
          <a:xfrm>
            <a:off x="471922" y="5394960"/>
            <a:ext cx="6400800" cy="1280160"/>
          </a:xfrm>
          <a:prstGeom prst="roundRect">
            <a:avLst>
              <a:gd name="adj" fmla="val 3190"/>
            </a:avLst>
          </a:prstGeom>
          <a:effectLst>
            <a:softEdge rad="25400"/>
          </a:effectLst>
        </p:spPr>
      </p:pic>
      <p:sp>
        <p:nvSpPr>
          <p:cNvPr id="4" name="Rectangle 3"/>
          <p:cNvSpPr/>
          <p:nvPr/>
        </p:nvSpPr>
        <p:spPr>
          <a:xfrm>
            <a:off x="7046658" y="2293090"/>
            <a:ext cx="3788982" cy="609398"/>
          </a:xfrm>
          <a:prstGeom prst="rect">
            <a:avLst/>
          </a:prstGeom>
        </p:spPr>
        <p:txBody>
          <a:bodyPr wrap="square">
            <a:spAutoFit/>
          </a:bodyPr>
          <a:lstStyle/>
          <a:p>
            <a:pPr algn="just" fontAlgn="base">
              <a:lnSpc>
                <a:spcPct val="120000"/>
              </a:lnSpc>
              <a:spcBef>
                <a:spcPct val="0"/>
              </a:spcBef>
              <a:spcAft>
                <a:spcPct val="0"/>
              </a:spcAft>
            </a:pPr>
            <a:r>
              <a:rPr lang="en-US" altLang="zh-CN" sz="2800" b="1" smtClean="0">
                <a:solidFill>
                  <a:schemeClr val="bg1"/>
                </a:solidFill>
                <a:latin typeface="Times New Roman" panose="02020603050405020304" pitchFamily="18" charset="0"/>
                <a:ea typeface="#9Slide03 Roboto Light" panose="02000000000000000000" pitchFamily="2" charset="0"/>
              </a:rPr>
              <a:t>Khi bị kéo lò xo giãn ra</a:t>
            </a:r>
            <a:endParaRPr lang="vi-VN" altLang="zh-CN" b="1" dirty="0">
              <a:solidFill>
                <a:schemeClr val="bg1"/>
              </a:solidFill>
              <a:latin typeface="Times New Roman" panose="02020603050405020304" pitchFamily="18" charset="0"/>
              <a:ea typeface="#9Slide03 Roboto Light" panose="02000000000000000000" pitchFamily="2" charset="0"/>
            </a:endParaRPr>
          </a:p>
        </p:txBody>
      </p:sp>
      <p:sp>
        <p:nvSpPr>
          <p:cNvPr id="7" name="Rectangle 6"/>
          <p:cNvSpPr/>
          <p:nvPr/>
        </p:nvSpPr>
        <p:spPr>
          <a:xfrm>
            <a:off x="7199058" y="4822234"/>
            <a:ext cx="4447350" cy="2160591"/>
          </a:xfrm>
          <a:prstGeom prst="rect">
            <a:avLst/>
          </a:prstGeom>
        </p:spPr>
        <p:txBody>
          <a:bodyPr wrap="square">
            <a:spAutoFit/>
          </a:bodyPr>
          <a:lstStyle/>
          <a:p>
            <a:pPr algn="just" fontAlgn="base">
              <a:lnSpc>
                <a:spcPct val="120000"/>
              </a:lnSpc>
              <a:spcBef>
                <a:spcPct val="0"/>
              </a:spcBef>
              <a:spcAft>
                <a:spcPct val="0"/>
              </a:spcAft>
            </a:pPr>
            <a:r>
              <a:rPr lang="en-US" altLang="zh-CN" sz="2800" b="1" smtClean="0">
                <a:solidFill>
                  <a:schemeClr val="bg1"/>
                </a:solidFill>
                <a:latin typeface="Times New Roman" panose="02020603050405020304" pitchFamily="18" charset="0"/>
                <a:ea typeface="#9Slide03 Roboto Light" panose="02000000000000000000" pitchFamily="2" charset="0"/>
              </a:rPr>
              <a:t>Khi ngừng tác động lực lò xo trở lại hình dạng như ban đầu </a:t>
            </a:r>
            <a:r>
              <a:rPr lang="en-US" altLang="zh-CN" sz="2800" b="1" smtClean="0">
                <a:solidFill>
                  <a:schemeClr val="bg1"/>
                </a:solidFill>
                <a:latin typeface="Times New Roman" panose="02020603050405020304" pitchFamily="18" charset="0"/>
                <a:ea typeface="#9Slide03 Roboto Light" panose="02000000000000000000" pitchFamily="2" charset="0"/>
                <a:sym typeface="Wingdings" panose="05000000000000000000" pitchFamily="2" charset="2"/>
              </a:rPr>
              <a:t> lò xo có tính chất đàn hồi.</a:t>
            </a:r>
            <a:endParaRPr lang="vi-VN" altLang="zh-CN" b="1" dirty="0">
              <a:solidFill>
                <a:schemeClr val="bg1"/>
              </a:solidFill>
              <a:latin typeface="Times New Roman" panose="02020603050405020304" pitchFamily="18" charset="0"/>
              <a:ea typeface="#9Slide03 Roboto Light" panose="02000000000000000000" pitchFamily="2" charset="0"/>
            </a:endParaRPr>
          </a:p>
        </p:txBody>
      </p:sp>
      <p:sp>
        <p:nvSpPr>
          <p:cNvPr id="8" name="Rectangle 7"/>
          <p:cNvSpPr/>
          <p:nvPr/>
        </p:nvSpPr>
        <p:spPr>
          <a:xfrm>
            <a:off x="7199058" y="4097810"/>
            <a:ext cx="4447350" cy="609398"/>
          </a:xfrm>
          <a:prstGeom prst="rect">
            <a:avLst/>
          </a:prstGeom>
        </p:spPr>
        <p:txBody>
          <a:bodyPr wrap="square">
            <a:spAutoFit/>
          </a:bodyPr>
          <a:lstStyle/>
          <a:p>
            <a:pPr algn="just" fontAlgn="base">
              <a:lnSpc>
                <a:spcPct val="120000"/>
              </a:lnSpc>
              <a:spcBef>
                <a:spcPct val="0"/>
              </a:spcBef>
              <a:spcAft>
                <a:spcPct val="0"/>
              </a:spcAft>
            </a:pPr>
            <a:r>
              <a:rPr lang="en-US" altLang="zh-CN" sz="2800" b="1" smtClean="0">
                <a:solidFill>
                  <a:schemeClr val="bg1"/>
                </a:solidFill>
                <a:latin typeface="Times New Roman" panose="02020603050405020304" pitchFamily="18" charset="0"/>
                <a:ea typeface="#9Slide03 Roboto Light" panose="02000000000000000000" pitchFamily="2" charset="0"/>
              </a:rPr>
              <a:t>Khi bị đẩy (nén) lò xo co lại</a:t>
            </a:r>
            <a:endParaRPr lang="vi-VN" altLang="zh-CN" b="1" dirty="0">
              <a:solidFill>
                <a:schemeClr val="bg1"/>
              </a:solidFill>
              <a:latin typeface="Times New Roman" panose="02020603050405020304" pitchFamily="18" charset="0"/>
              <a:ea typeface="#9Slide03 Roboto Light" panose="02000000000000000000" pitchFamily="2" charset="0"/>
            </a:endParaRPr>
          </a:p>
        </p:txBody>
      </p:sp>
      <p:sp>
        <p:nvSpPr>
          <p:cNvPr id="9" name="Google Shape;144;p40">
            <a:extLst>
              <a:ext uri="{FF2B5EF4-FFF2-40B4-BE49-F238E27FC236}">
                <a16:creationId xmlns="" xmlns:a16="http://schemas.microsoft.com/office/drawing/2014/main" id="{76F875DC-3902-41D5-8381-E783B6C1A924}"/>
              </a:ext>
            </a:extLst>
          </p:cNvPr>
          <p:cNvSpPr/>
          <p:nvPr/>
        </p:nvSpPr>
        <p:spPr>
          <a:xfrm>
            <a:off x="5815985" y="297213"/>
            <a:ext cx="6668222" cy="593409"/>
          </a:xfrm>
          <a:prstGeom prst="rect">
            <a:avLst/>
          </a:prstGeom>
          <a:noFill/>
          <a:ln>
            <a:noFill/>
          </a:ln>
        </p:spPr>
        <p:txBody>
          <a:bodyPr spcFirstLastPara="1" wrap="square" lIns="91425" tIns="45700" rIns="91425" bIns="45700" anchor="ctr" anchorCtr="0">
            <a:noAutofit/>
          </a:bodyPr>
          <a:lstStyle/>
          <a:p>
            <a:pPr algn="ctr">
              <a:lnSpc>
                <a:spcPct val="120000"/>
              </a:lnSpc>
              <a:buClr>
                <a:srgbClr val="44546A"/>
              </a:buClr>
              <a:buSzPts val="3080"/>
              <a:buFont typeface="Arial"/>
              <a:buNone/>
            </a:pPr>
            <a:r>
              <a:rPr lang="vi-VN" sz="2800" b="1" kern="0">
                <a:solidFill>
                  <a:srgbClr val="C8D6F0"/>
                </a:solidFill>
                <a:latin typeface="#9Slide02 Noi dung rat dai" panose="02000000000000000000" pitchFamily="2" charset="0"/>
                <a:ea typeface="#9Slide02 Noi dung rat dai" panose="02000000000000000000" pitchFamily="2" charset="0"/>
                <a:cs typeface="Arial"/>
                <a:sym typeface="Arial"/>
              </a:rPr>
              <a:t>LÒ XO </a:t>
            </a:r>
            <a:r>
              <a:rPr lang="en-US" sz="2800" b="1" kern="0" smtClean="0">
                <a:solidFill>
                  <a:srgbClr val="C8D6F0"/>
                </a:solidFill>
                <a:latin typeface="#9Slide02 Noi dung rat dai" panose="02000000000000000000" pitchFamily="2" charset="0"/>
                <a:ea typeface="#9Slide02 Noi dung rat dai" panose="02000000000000000000" pitchFamily="2" charset="0"/>
                <a:cs typeface="Arial"/>
                <a:sym typeface="Arial"/>
              </a:rPr>
              <a:t>NẰM NGANG</a:t>
            </a:r>
            <a:endParaRPr sz="2800" kern="0">
              <a:solidFill>
                <a:srgbClr val="C8D6F0"/>
              </a:solidFill>
              <a:latin typeface="#9Slide02 Noi dung rat dai" panose="02000000000000000000" pitchFamily="2" charset="0"/>
              <a:ea typeface="#9Slide02 Noi dung rat dai" panose="02000000000000000000" pitchFamily="2" charset="0"/>
              <a:cs typeface="Arial"/>
              <a:sym typeface="Arial"/>
            </a:endParaRPr>
          </a:p>
        </p:txBody>
      </p:sp>
    </p:spTree>
    <p:extLst>
      <p:ext uri="{BB962C8B-B14F-4D97-AF65-F5344CB8AC3E}">
        <p14:creationId xmlns:p14="http://schemas.microsoft.com/office/powerpoint/2010/main" val="305486956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500" fill="hold"/>
                                        <p:tgtEl>
                                          <p:spTgt spid="7"/>
                                        </p:tgtEl>
                                        <p:attrNameLst>
                                          <p:attrName>ppt_w</p:attrName>
                                        </p:attrNameLst>
                                      </p:cBhvr>
                                      <p:tavLst>
                                        <p:tav tm="0">
                                          <p:val>
                                            <p:fltVal val="0"/>
                                          </p:val>
                                        </p:tav>
                                        <p:tav tm="100000">
                                          <p:val>
                                            <p:strVal val="#ppt_w"/>
                                          </p:val>
                                        </p:tav>
                                      </p:tavLst>
                                    </p:anim>
                                    <p:anim calcmode="lin" valueType="num">
                                      <p:cBhvr>
                                        <p:cTn id="22" dur="500" fill="hold"/>
                                        <p:tgtEl>
                                          <p:spTgt spid="7"/>
                                        </p:tgtEl>
                                        <p:attrNameLst>
                                          <p:attrName>ppt_h</p:attrName>
                                        </p:attrNameLst>
                                      </p:cBhvr>
                                      <p:tavLst>
                                        <p:tav tm="0">
                                          <p:val>
                                            <p:fltVal val="0"/>
                                          </p:val>
                                        </p:tav>
                                        <p:tav tm="100000">
                                          <p:val>
                                            <p:strVal val="#ppt_h"/>
                                          </p:val>
                                        </p:tav>
                                      </p:tavLst>
                                    </p:anim>
                                    <p:animEffect transition="in" filter="fad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06"/>
        <p:cNvGrpSpPr/>
        <p:nvPr/>
      </p:nvGrpSpPr>
      <p:grpSpPr>
        <a:xfrm>
          <a:off x="0" y="0"/>
          <a:ext cx="0" cy="0"/>
          <a:chOff x="0" y="0"/>
          <a:chExt cx="0" cy="0"/>
        </a:xfrm>
      </p:grpSpPr>
      <p:sp>
        <p:nvSpPr>
          <p:cNvPr id="2" name="Title 2">
            <a:extLst>
              <a:ext uri="{FF2B5EF4-FFF2-40B4-BE49-F238E27FC236}">
                <a16:creationId xmlns="" xmlns:a16="http://schemas.microsoft.com/office/drawing/2014/main" id="{F1C75600-757D-2141-9835-90C3290D4152}"/>
              </a:ext>
            </a:extLst>
          </p:cNvPr>
          <p:cNvSpPr txBox="1">
            <a:spLocks/>
          </p:cNvSpPr>
          <p:nvPr/>
        </p:nvSpPr>
        <p:spPr>
          <a:xfrm>
            <a:off x="514350" y="271219"/>
            <a:ext cx="9574644" cy="757481"/>
          </a:xfrm>
          <a:prstGeom prst="rect">
            <a:avLst/>
          </a:prstGeom>
        </p:spPr>
        <p:style>
          <a:lnRef idx="2">
            <a:schemeClr val="accent2"/>
          </a:lnRef>
          <a:fillRef idx="1">
            <a:schemeClr val="lt1"/>
          </a:fillRef>
          <a:effectRef idx="0">
            <a:schemeClr val="accent2"/>
          </a:effectRef>
          <a:fontRef idx="minor">
            <a:schemeClr val="dk1"/>
          </a:fontRef>
        </p:style>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err="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Bài</a:t>
            </a:r>
            <a:r>
              <a:rPr lang="en-US" b="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 </a:t>
            </a:r>
            <a:r>
              <a:rPr lang="en-US" b="1" smtClean="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41: Biểu diễn lực (tiết 2)</a:t>
            </a:r>
            <a:endParaRPr lang="en-US" b="1" dirty="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endParaRPr>
          </a:p>
        </p:txBody>
      </p:sp>
      <p:sp>
        <p:nvSpPr>
          <p:cNvPr id="3" name="TextBox 2">
            <a:extLst>
              <a:ext uri="{FF2B5EF4-FFF2-40B4-BE49-F238E27FC236}">
                <a16:creationId xmlns="" xmlns:a16="http://schemas.microsoft.com/office/drawing/2014/main" id="{E7E9ABFB-2D6A-DF4E-A875-558B913C35AC}"/>
              </a:ext>
            </a:extLst>
          </p:cNvPr>
          <p:cNvSpPr txBox="1"/>
          <p:nvPr/>
        </p:nvSpPr>
        <p:spPr>
          <a:xfrm>
            <a:off x="514350" y="1033272"/>
            <a:ext cx="11144250" cy="5323973"/>
          </a:xfrm>
          <a:prstGeom prst="rect">
            <a:avLst/>
          </a:prstGeom>
          <a:noFill/>
        </p:spPr>
        <p:txBody>
          <a:bodyPr wrap="square" lIns="0" tIns="0" rIns="0" bIns="0" rtlCol="0">
            <a:noAutofit/>
          </a:bodyPr>
          <a:lstStyle/>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I. CÁC ĐẶC TRƯNG CỦA LỰC</a:t>
            </a:r>
          </a:p>
          <a:p>
            <a:pPr algn="just" fontAlgn="base">
              <a:lnSpc>
                <a:spcPct val="120000"/>
              </a:lnSpc>
              <a:spcBef>
                <a:spcPct val="0"/>
              </a:spcBef>
              <a:spcAft>
                <a:spcPct val="0"/>
              </a:spcAft>
            </a:pPr>
            <a:r>
              <a:rPr lang="en-US" altLang="zh-CN" sz="2800" b="1">
                <a:solidFill>
                  <a:srgbClr val="FFC000"/>
                </a:solidFill>
                <a:latin typeface="Times New Roman" panose="02020603050405020304" pitchFamily="18" charset="0"/>
                <a:ea typeface="#9Slide03 Roboto Light" panose="02000000000000000000" pitchFamily="2" charset="0"/>
              </a:rPr>
              <a:t>3</a:t>
            </a:r>
            <a:r>
              <a:rPr lang="en-US" altLang="zh-CN" sz="2800" b="1" smtClean="0">
                <a:solidFill>
                  <a:srgbClr val="FFC000"/>
                </a:solidFill>
                <a:latin typeface="Times New Roman" panose="02020603050405020304" pitchFamily="18" charset="0"/>
                <a:ea typeface="#9Slide03 Roboto Light" panose="02000000000000000000" pitchFamily="2" charset="0"/>
              </a:rPr>
              <a:t>. Đơn vị lực và dụng cụ đo lực</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3.1. Đơn vị lực</a:t>
            </a:r>
          </a:p>
          <a:p>
            <a:pPr marL="457200" indent="-457200" algn="just" fontAlgn="base">
              <a:lnSpc>
                <a:spcPct val="120000"/>
              </a:lnSpc>
              <a:spcBef>
                <a:spcPct val="0"/>
              </a:spcBef>
              <a:spcAft>
                <a:spcPct val="0"/>
              </a:spcAft>
              <a:buFontTx/>
              <a:buChar char="-"/>
            </a:pPr>
            <a:r>
              <a:rPr lang="en-US" altLang="zh-CN" sz="2800" b="1" smtClean="0">
                <a:solidFill>
                  <a:prstClr val="white"/>
                </a:solidFill>
                <a:latin typeface="Times New Roman" panose="02020603050405020304" pitchFamily="18" charset="0"/>
                <a:ea typeface="#9Slide03 Roboto Light" panose="02000000000000000000" pitchFamily="2" charset="0"/>
              </a:rPr>
              <a:t>Niuton. Ký hiệu: N</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3.2. Dụng cụ đo lực</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a) Lò xo và đặc tính</a:t>
            </a:r>
            <a:endParaRPr lang="vi-VN" altLang="zh-CN" sz="2800" b="1" dirty="0">
              <a:solidFill>
                <a:srgbClr val="FFC000"/>
              </a:solidFill>
              <a:latin typeface="Times New Roman" panose="02020603050405020304" pitchFamily="18" charset="0"/>
              <a:ea typeface="#9Slide03 Roboto Light" panose="02000000000000000000" pitchFamily="2" charset="0"/>
            </a:endParaRPr>
          </a:p>
          <a:p>
            <a:pPr marL="457200" indent="-457200" algn="just" fontAlgn="base">
              <a:lnSpc>
                <a:spcPct val="120000"/>
              </a:lnSpc>
              <a:spcBef>
                <a:spcPct val="0"/>
              </a:spcBef>
              <a:spcAft>
                <a:spcPct val="0"/>
              </a:spcAft>
              <a:buFontTx/>
              <a:buChar char="-"/>
            </a:pPr>
            <a:r>
              <a:rPr lang="en-US" altLang="zh-CN" sz="2800" b="1">
                <a:solidFill>
                  <a:prstClr val="white"/>
                </a:solidFill>
                <a:latin typeface="Times New Roman" panose="02020603050405020304" pitchFamily="18" charset="0"/>
                <a:ea typeface="#9Slide03 Roboto Light" panose="02000000000000000000" pitchFamily="2" charset="0"/>
              </a:rPr>
              <a:t>C</a:t>
            </a:r>
            <a:r>
              <a:rPr lang="en-US" altLang="zh-CN" sz="2800" b="1" smtClean="0">
                <a:solidFill>
                  <a:prstClr val="white"/>
                </a:solidFill>
                <a:latin typeface="Times New Roman" panose="02020603050405020304" pitchFamily="18" charset="0"/>
                <a:ea typeface="#9Slide03 Roboto Light" panose="02000000000000000000" pitchFamily="2" charset="0"/>
              </a:rPr>
              <a:t>ó tính chất đàn hồi.</a:t>
            </a:r>
          </a:p>
        </p:txBody>
      </p:sp>
      <p:sp>
        <p:nvSpPr>
          <p:cNvPr id="4" name="Content Placeholder 2">
            <a:extLst>
              <a:ext uri="{FF2B5EF4-FFF2-40B4-BE49-F238E27FC236}">
                <a16:creationId xmlns="" xmlns:a16="http://schemas.microsoft.com/office/drawing/2014/main" id="{04131E9A-42A0-456B-B690-91C606AC3830}"/>
              </a:ext>
            </a:extLst>
          </p:cNvPr>
          <p:cNvSpPr txBox="1">
            <a:spLocks/>
          </p:cNvSpPr>
          <p:nvPr/>
        </p:nvSpPr>
        <p:spPr>
          <a:xfrm>
            <a:off x="514350" y="2233918"/>
            <a:ext cx="11263122" cy="453419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endParaRPr lang="en-US" sz="3000" dirty="0">
              <a:solidFill>
                <a:prstClr val="white"/>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2827149538"/>
      </p:ext>
    </p:extLst>
  </p:cSld>
  <p:clrMapOvr>
    <a:masterClrMapping/>
  </p:clrMapOvr>
  <mc:AlternateContent xmlns:mc="http://schemas.openxmlformats.org/markup-compatibility/2006" xmlns:p14="http://schemas.microsoft.com/office/powerpoint/2010/main">
    <mc:Choice Requires="p14">
      <p:transition spd="slow" p14:dur="2000" advClick="0">
        <p:randomBar dir="vert"/>
      </p:transition>
    </mc:Choice>
    <mc:Fallback xmlns="">
      <p:transition spd="slow" advClick="0">
        <p:randomBar dir="vert"/>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41"/>
        <p:cNvGrpSpPr/>
        <p:nvPr/>
      </p:nvGrpSpPr>
      <p:grpSpPr>
        <a:xfrm>
          <a:off x="0" y="0"/>
          <a:ext cx="0" cy="0"/>
          <a:chOff x="0" y="0"/>
          <a:chExt cx="0" cy="0"/>
        </a:xfrm>
      </p:grpSpPr>
      <p:sp>
        <p:nvSpPr>
          <p:cNvPr id="4" name="Google Shape;144;p40">
            <a:extLst>
              <a:ext uri="{FF2B5EF4-FFF2-40B4-BE49-F238E27FC236}">
                <a16:creationId xmlns="" xmlns:a16="http://schemas.microsoft.com/office/drawing/2014/main" id="{76F875DC-3902-41D5-8381-E783B6C1A924}"/>
              </a:ext>
            </a:extLst>
          </p:cNvPr>
          <p:cNvSpPr/>
          <p:nvPr/>
        </p:nvSpPr>
        <p:spPr>
          <a:xfrm>
            <a:off x="2761889" y="6188392"/>
            <a:ext cx="6668222" cy="593409"/>
          </a:xfrm>
          <a:prstGeom prst="rect">
            <a:avLst/>
          </a:prstGeom>
          <a:noFill/>
          <a:ln>
            <a:noFill/>
          </a:ln>
        </p:spPr>
        <p:txBody>
          <a:bodyPr spcFirstLastPara="1" wrap="square" lIns="91425" tIns="45700" rIns="91425" bIns="45700" anchor="ctr" anchorCtr="0">
            <a:noAutofit/>
          </a:bodyPr>
          <a:lstStyle/>
          <a:p>
            <a:pPr algn="ctr">
              <a:lnSpc>
                <a:spcPct val="120000"/>
              </a:lnSpc>
              <a:buClr>
                <a:srgbClr val="44546A"/>
              </a:buClr>
              <a:buSzPts val="3080"/>
              <a:buFont typeface="Arial"/>
              <a:buNone/>
            </a:pPr>
            <a:r>
              <a:rPr lang="vi-VN" sz="2000" b="1" kern="0">
                <a:solidFill>
                  <a:srgbClr val="C8D6F0"/>
                </a:solidFill>
                <a:latin typeface="+mj-lt"/>
                <a:ea typeface="#9Slide02 Noi dung rat dai" panose="02000000000000000000" pitchFamily="2" charset="0"/>
                <a:cs typeface="Arial"/>
                <a:sym typeface="Arial"/>
              </a:rPr>
              <a:t>LÒ XO TREO ĐỨNG</a:t>
            </a:r>
            <a:endParaRPr sz="2000" kern="0">
              <a:solidFill>
                <a:srgbClr val="C8D6F0"/>
              </a:solidFill>
              <a:latin typeface="+mj-lt"/>
              <a:ea typeface="#9Slide02 Noi dung rat dai" panose="02000000000000000000" pitchFamily="2" charset="0"/>
              <a:cs typeface="Arial"/>
              <a:sym typeface="Arial"/>
            </a:endParaRPr>
          </a:p>
        </p:txBody>
      </p:sp>
      <p:grpSp>
        <p:nvGrpSpPr>
          <p:cNvPr id="8" name="Group 7">
            <a:extLst>
              <a:ext uri="{FF2B5EF4-FFF2-40B4-BE49-F238E27FC236}">
                <a16:creationId xmlns="" xmlns:a16="http://schemas.microsoft.com/office/drawing/2014/main" id="{8177F55A-3490-40C2-A4ED-4681798420EC}"/>
              </a:ext>
            </a:extLst>
          </p:cNvPr>
          <p:cNvGrpSpPr/>
          <p:nvPr/>
        </p:nvGrpSpPr>
        <p:grpSpPr>
          <a:xfrm>
            <a:off x="3886200" y="304800"/>
            <a:ext cx="4495800" cy="5852160"/>
            <a:chOff x="2362200" y="304800"/>
            <a:chExt cx="4495800" cy="5852160"/>
          </a:xfrm>
        </p:grpSpPr>
        <p:sp>
          <p:nvSpPr>
            <p:cNvPr id="5" name="Rectangle: Rounded Corners 4">
              <a:extLst>
                <a:ext uri="{FF2B5EF4-FFF2-40B4-BE49-F238E27FC236}">
                  <a16:creationId xmlns="" xmlns:a16="http://schemas.microsoft.com/office/drawing/2014/main" id="{B06B8A7A-D9B8-4A52-AA39-1ECE5AEC767B}"/>
                </a:ext>
              </a:extLst>
            </p:cNvPr>
            <p:cNvSpPr/>
            <p:nvPr/>
          </p:nvSpPr>
          <p:spPr>
            <a:xfrm>
              <a:off x="2362200" y="304800"/>
              <a:ext cx="4495800" cy="5852160"/>
            </a:xfrm>
            <a:prstGeom prst="roundRect">
              <a:avLst>
                <a:gd name="adj" fmla="val 2910"/>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pic>
          <p:nvPicPr>
            <p:cNvPr id="3" name="Picture 2">
              <a:extLst>
                <a:ext uri="{FF2B5EF4-FFF2-40B4-BE49-F238E27FC236}">
                  <a16:creationId xmlns="" xmlns:a16="http://schemas.microsoft.com/office/drawing/2014/main" id="{F0830796-3743-40CC-9CB3-A637E8905941}"/>
                </a:ext>
              </a:extLst>
            </p:cNvPr>
            <p:cNvPicPr>
              <a:picLocks noChangeAspect="1"/>
            </p:cNvPicPr>
            <p:nvPr/>
          </p:nvPicPr>
          <p:blipFill rotWithShape="1">
            <a:blip r:embed="rId3"/>
            <a:srcRect l="19936" r="28844"/>
            <a:stretch/>
          </p:blipFill>
          <p:spPr>
            <a:xfrm>
              <a:off x="2514600" y="313426"/>
              <a:ext cx="3505200" cy="5677392"/>
            </a:xfrm>
            <a:prstGeom prst="rect">
              <a:avLst/>
            </a:prstGeom>
          </p:spPr>
        </p:pic>
        <p:sp>
          <p:nvSpPr>
            <p:cNvPr id="6" name="Rectangle 5">
              <a:extLst>
                <a:ext uri="{FF2B5EF4-FFF2-40B4-BE49-F238E27FC236}">
                  <a16:creationId xmlns="" xmlns:a16="http://schemas.microsoft.com/office/drawing/2014/main" id="{02BD8206-668A-4508-A674-AF90BA3B0583}"/>
                </a:ext>
              </a:extLst>
            </p:cNvPr>
            <p:cNvSpPr/>
            <p:nvPr/>
          </p:nvSpPr>
          <p:spPr>
            <a:xfrm>
              <a:off x="2424023" y="381000"/>
              <a:ext cx="1157377" cy="12105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sp>
          <p:nvSpPr>
            <p:cNvPr id="7" name="Rectangle 6">
              <a:extLst>
                <a:ext uri="{FF2B5EF4-FFF2-40B4-BE49-F238E27FC236}">
                  <a16:creationId xmlns="" xmlns:a16="http://schemas.microsoft.com/office/drawing/2014/main" id="{A80F0CF8-2A80-4065-BFCB-9D2E0087F6A8}"/>
                </a:ext>
              </a:extLst>
            </p:cNvPr>
            <p:cNvSpPr/>
            <p:nvPr/>
          </p:nvSpPr>
          <p:spPr>
            <a:xfrm>
              <a:off x="5571228" y="381000"/>
              <a:ext cx="600972" cy="12105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grpSp>
    </p:spTree>
    <p:extLst>
      <p:ext uri="{BB962C8B-B14F-4D97-AF65-F5344CB8AC3E}">
        <p14:creationId xmlns:p14="http://schemas.microsoft.com/office/powerpoint/2010/main" val="2966522864"/>
      </p:ext>
    </p:extLst>
  </p:cSld>
  <p:clrMapOvr>
    <a:masterClrMapping/>
  </p:clrMapOvr>
  <p:transition spd="slow">
    <p:push dir="u"/>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41"/>
        <p:cNvGrpSpPr/>
        <p:nvPr/>
      </p:nvGrpSpPr>
      <p:grpSpPr>
        <a:xfrm>
          <a:off x="0" y="0"/>
          <a:ext cx="0" cy="0"/>
          <a:chOff x="0" y="0"/>
          <a:chExt cx="0" cy="0"/>
        </a:xfrm>
      </p:grpSpPr>
      <p:sp>
        <p:nvSpPr>
          <p:cNvPr id="4" name="Google Shape;144;p40">
            <a:extLst>
              <a:ext uri="{FF2B5EF4-FFF2-40B4-BE49-F238E27FC236}">
                <a16:creationId xmlns="" xmlns:a16="http://schemas.microsoft.com/office/drawing/2014/main" id="{76F875DC-3902-41D5-8381-E783B6C1A924}"/>
              </a:ext>
            </a:extLst>
          </p:cNvPr>
          <p:cNvSpPr/>
          <p:nvPr/>
        </p:nvSpPr>
        <p:spPr>
          <a:xfrm>
            <a:off x="2761889" y="6188392"/>
            <a:ext cx="6668222" cy="593409"/>
          </a:xfrm>
          <a:prstGeom prst="rect">
            <a:avLst/>
          </a:prstGeom>
          <a:noFill/>
          <a:ln>
            <a:noFill/>
          </a:ln>
        </p:spPr>
        <p:txBody>
          <a:bodyPr spcFirstLastPara="1" wrap="square" lIns="91425" tIns="45700" rIns="91425" bIns="45700" anchor="ctr" anchorCtr="0">
            <a:noAutofit/>
          </a:bodyPr>
          <a:lstStyle/>
          <a:p>
            <a:pPr algn="ctr">
              <a:lnSpc>
                <a:spcPct val="120000"/>
              </a:lnSpc>
              <a:buClr>
                <a:srgbClr val="44546A"/>
              </a:buClr>
              <a:buSzPts val="3080"/>
              <a:buFont typeface="Arial"/>
              <a:buNone/>
            </a:pPr>
            <a:r>
              <a:rPr lang="vi-VN" sz="2000" b="1" kern="0">
                <a:solidFill>
                  <a:srgbClr val="C8D6F0"/>
                </a:solidFill>
                <a:latin typeface="+mj-lt"/>
                <a:ea typeface="#9Slide02 Noi dung rat dai" panose="02000000000000000000" pitchFamily="2" charset="0"/>
                <a:cs typeface="Arial"/>
                <a:sym typeface="Arial"/>
              </a:rPr>
              <a:t>LÒ XO TREO ĐỨNG</a:t>
            </a:r>
            <a:endParaRPr sz="2000" kern="0">
              <a:solidFill>
                <a:srgbClr val="C8D6F0"/>
              </a:solidFill>
              <a:latin typeface="+mj-lt"/>
              <a:ea typeface="#9Slide02 Noi dung rat dai" panose="02000000000000000000" pitchFamily="2" charset="0"/>
              <a:cs typeface="Arial"/>
              <a:sym typeface="Arial"/>
            </a:endParaRPr>
          </a:p>
        </p:txBody>
      </p:sp>
      <p:grpSp>
        <p:nvGrpSpPr>
          <p:cNvPr id="3" name="Group 2">
            <a:extLst>
              <a:ext uri="{FF2B5EF4-FFF2-40B4-BE49-F238E27FC236}">
                <a16:creationId xmlns="" xmlns:a16="http://schemas.microsoft.com/office/drawing/2014/main" id="{45A69DEA-D476-41CB-A898-C53ED1EFACDB}"/>
              </a:ext>
            </a:extLst>
          </p:cNvPr>
          <p:cNvGrpSpPr/>
          <p:nvPr/>
        </p:nvGrpSpPr>
        <p:grpSpPr>
          <a:xfrm>
            <a:off x="3886200" y="304800"/>
            <a:ext cx="4495800" cy="5852160"/>
            <a:chOff x="2362200" y="304800"/>
            <a:chExt cx="4495800" cy="5852160"/>
          </a:xfrm>
        </p:grpSpPr>
        <p:sp>
          <p:nvSpPr>
            <p:cNvPr id="9" name="Rectangle: Rounded Corners 8">
              <a:extLst>
                <a:ext uri="{FF2B5EF4-FFF2-40B4-BE49-F238E27FC236}">
                  <a16:creationId xmlns="" xmlns:a16="http://schemas.microsoft.com/office/drawing/2014/main" id="{9B8E8C4D-C3E9-48D6-9B34-760369F3995D}"/>
                </a:ext>
              </a:extLst>
            </p:cNvPr>
            <p:cNvSpPr/>
            <p:nvPr/>
          </p:nvSpPr>
          <p:spPr>
            <a:xfrm>
              <a:off x="2362200" y="304800"/>
              <a:ext cx="4495800" cy="5852160"/>
            </a:xfrm>
            <a:prstGeom prst="roundRect">
              <a:avLst>
                <a:gd name="adj" fmla="val 2910"/>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pic>
          <p:nvPicPr>
            <p:cNvPr id="6" name="Picture 5">
              <a:extLst>
                <a:ext uri="{FF2B5EF4-FFF2-40B4-BE49-F238E27FC236}">
                  <a16:creationId xmlns="" xmlns:a16="http://schemas.microsoft.com/office/drawing/2014/main" id="{B9A5CA06-D087-4FAB-994D-5AC63D61B69E}"/>
                </a:ext>
              </a:extLst>
            </p:cNvPr>
            <p:cNvPicPr>
              <a:picLocks noChangeAspect="1"/>
            </p:cNvPicPr>
            <p:nvPr/>
          </p:nvPicPr>
          <p:blipFill rotWithShape="1">
            <a:blip r:embed="rId3"/>
            <a:srcRect l="22163" r="28844"/>
            <a:stretch/>
          </p:blipFill>
          <p:spPr>
            <a:xfrm>
              <a:off x="2667000" y="304800"/>
              <a:ext cx="3352800" cy="5669771"/>
            </a:xfrm>
            <a:prstGeom prst="rect">
              <a:avLst/>
            </a:prstGeom>
          </p:spPr>
        </p:pic>
        <p:sp>
          <p:nvSpPr>
            <p:cNvPr id="7" name="Rectangle 6">
              <a:extLst>
                <a:ext uri="{FF2B5EF4-FFF2-40B4-BE49-F238E27FC236}">
                  <a16:creationId xmlns="" xmlns:a16="http://schemas.microsoft.com/office/drawing/2014/main" id="{EE745FBA-9A79-4A7B-93B2-29DD21A68CCE}"/>
                </a:ext>
              </a:extLst>
            </p:cNvPr>
            <p:cNvSpPr/>
            <p:nvPr/>
          </p:nvSpPr>
          <p:spPr>
            <a:xfrm>
              <a:off x="2432649" y="356556"/>
              <a:ext cx="1157377" cy="12105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sp>
          <p:nvSpPr>
            <p:cNvPr id="8" name="Rectangle 7">
              <a:extLst>
                <a:ext uri="{FF2B5EF4-FFF2-40B4-BE49-F238E27FC236}">
                  <a16:creationId xmlns="" xmlns:a16="http://schemas.microsoft.com/office/drawing/2014/main" id="{31C658D3-C696-4D31-BDB5-5026AAAC5D61}"/>
                </a:ext>
              </a:extLst>
            </p:cNvPr>
            <p:cNvSpPr/>
            <p:nvPr/>
          </p:nvSpPr>
          <p:spPr>
            <a:xfrm>
              <a:off x="5571228" y="381000"/>
              <a:ext cx="600972" cy="12105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grpSp>
      <p:sp>
        <p:nvSpPr>
          <p:cNvPr id="10" name="Rectangle 9"/>
          <p:cNvSpPr/>
          <p:nvPr/>
        </p:nvSpPr>
        <p:spPr>
          <a:xfrm>
            <a:off x="1002520" y="2947948"/>
            <a:ext cx="2731280" cy="1643527"/>
          </a:xfrm>
          <a:prstGeom prst="rect">
            <a:avLst/>
          </a:prstGeom>
        </p:spPr>
        <p:txBody>
          <a:bodyPr wrap="square">
            <a:spAutoFit/>
          </a:bodyPr>
          <a:lstStyle/>
          <a:p>
            <a:pPr algn="just" fontAlgn="base">
              <a:lnSpc>
                <a:spcPct val="120000"/>
              </a:lnSpc>
              <a:spcBef>
                <a:spcPct val="0"/>
              </a:spcBef>
              <a:spcAft>
                <a:spcPct val="0"/>
              </a:spcAft>
            </a:pPr>
            <a:r>
              <a:rPr lang="en-US" altLang="zh-CN" sz="2800" b="1" smtClean="0">
                <a:solidFill>
                  <a:schemeClr val="bg1"/>
                </a:solidFill>
                <a:latin typeface="Times New Roman" panose="02020603050405020304" pitchFamily="18" charset="0"/>
                <a:ea typeface="#9Slide03 Roboto Light" panose="02000000000000000000" pitchFamily="2" charset="0"/>
              </a:rPr>
              <a:t>Treo quả nặng 100g lò xo dãn 17cm</a:t>
            </a:r>
            <a:endParaRPr lang="vi-VN" altLang="zh-CN" b="1" dirty="0">
              <a:solidFill>
                <a:schemeClr val="bg1"/>
              </a:solidFill>
              <a:latin typeface="Times New Roman" panose="02020603050405020304" pitchFamily="18" charset="0"/>
              <a:ea typeface="#9Slide03 Roboto Light" panose="02000000000000000000" pitchFamily="2" charset="0"/>
            </a:endParaRPr>
          </a:p>
        </p:txBody>
      </p:sp>
      <p:cxnSp>
        <p:nvCxnSpPr>
          <p:cNvPr id="11" name="Straight Connector 10"/>
          <p:cNvCxnSpPr/>
          <p:nvPr/>
        </p:nvCxnSpPr>
        <p:spPr>
          <a:xfrm flipH="1" flipV="1">
            <a:off x="4727448" y="3485598"/>
            <a:ext cx="1225296" cy="5677"/>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043874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16" name="矩形 15"/>
          <p:cNvSpPr/>
          <p:nvPr/>
        </p:nvSpPr>
        <p:spPr>
          <a:xfrm>
            <a:off x="256032" y="1746505"/>
            <a:ext cx="5230757" cy="3569774"/>
          </a:xfrm>
          <a:prstGeom prst="rect">
            <a:avLst/>
          </a:prstGeom>
          <a:noFill/>
          <a:ln w="28575">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63" tIns="45731" rIns="91463" bIns="45731" numCol="1" spcCol="0" rtlCol="0" fromWordArt="0" anchor="ctr" anchorCtr="0" forceAA="0" compatLnSpc="1">
            <a:noAutofit/>
          </a:bodyPr>
          <a:lstStyle/>
          <a:p>
            <a:pPr algn="ctr">
              <a:lnSpc>
                <a:spcPct val="130000"/>
              </a:lnSpc>
            </a:pPr>
            <a:endParaRPr lang="zh-CN" altLang="en-US" sz="2000">
              <a:solidFill>
                <a:prstClr val="white"/>
              </a:solidFill>
              <a:latin typeface="微软雅黑" charset="-122"/>
              <a:ea typeface="微软雅黑" charset="-122"/>
              <a:cs typeface="+mn-ea"/>
              <a:sym typeface="华文细黑" panose="02010600040101010101" pitchFamily="2" charset="-122"/>
            </a:endParaRPr>
          </a:p>
        </p:txBody>
      </p:sp>
      <p:pic>
        <p:nvPicPr>
          <p:cNvPr id="1026" name="Picture 2" descr="Mùa xuân đến rồi, hãy trang trí tổ ấm thêm xinh đẹp với những bông hoa giấy  tự làm nhé!"/>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14909" y="-9258552"/>
            <a:ext cx="1828800" cy="1828800"/>
          </a:xfrm>
          <a:prstGeom prst="rect">
            <a:avLst/>
          </a:prstGeom>
          <a:noFill/>
          <a:extLst>
            <a:ext uri="{909E8E84-426E-40DD-AFC4-6F175D3DCCD1}">
              <a14:hiddenFill xmlns:a14="http://schemas.microsoft.com/office/drawing/2010/main">
                <a:solidFill>
                  <a:srgbClr val="FFFFFF"/>
                </a:solidFill>
              </a14:hiddenFill>
            </a:ext>
          </a:extLst>
        </p:spPr>
      </p:pic>
      <p:sp>
        <p:nvSpPr>
          <p:cNvPr id="6" name="Cloud 5"/>
          <p:cNvSpPr/>
          <p:nvPr/>
        </p:nvSpPr>
        <p:spPr>
          <a:xfrm>
            <a:off x="5474500" y="1078552"/>
            <a:ext cx="6366980" cy="5130224"/>
          </a:xfrm>
          <a:prstGeom prst="cloud">
            <a:avLst/>
          </a:prstGeom>
          <a:solidFill>
            <a:schemeClr val="bg1"/>
          </a:solidFill>
          <a:ln w="19050">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72525" y="300505"/>
            <a:ext cx="1833134" cy="1378668"/>
          </a:xfrm>
          <a:prstGeom prst="rect">
            <a:avLst/>
          </a:prstGeom>
        </p:spPr>
      </p:pic>
      <p:grpSp>
        <p:nvGrpSpPr>
          <p:cNvPr id="15" name="Group 14"/>
          <p:cNvGrpSpPr/>
          <p:nvPr/>
        </p:nvGrpSpPr>
        <p:grpSpPr>
          <a:xfrm>
            <a:off x="5972525" y="1533294"/>
            <a:ext cx="5499642" cy="4220740"/>
            <a:chOff x="7098402" y="3373405"/>
            <a:chExt cx="4926194" cy="4220740"/>
          </a:xfrm>
        </p:grpSpPr>
        <p:sp>
          <p:nvSpPr>
            <p:cNvPr id="10" name="Rectangle 9"/>
            <p:cNvSpPr/>
            <p:nvPr/>
          </p:nvSpPr>
          <p:spPr>
            <a:xfrm>
              <a:off x="7286572" y="4177825"/>
              <a:ext cx="4738024" cy="3416320"/>
            </a:xfrm>
            <a:prstGeom prst="rect">
              <a:avLst/>
            </a:prstGeom>
          </p:spPr>
          <p:txBody>
            <a:bodyPr wrap="square">
              <a:spAutoFit/>
            </a:bodyPr>
            <a:lstStyle/>
            <a:p>
              <a:r>
                <a:rPr lang="en-US" sz="2400" smtClean="0">
                  <a:solidFill>
                    <a:srgbClr val="C00000"/>
                  </a:solidFill>
                  <a:latin typeface="#9Slide03 Arima Madurai Black" panose="00000A00000000000000" pitchFamily="2" charset="0"/>
                  <a:cs typeface="#9Slide03 Arima Madurai Black" panose="00000A00000000000000" pitchFamily="2" charset="0"/>
                </a:rPr>
                <a:t>Trong 2 trường hợp tay người đều tác dụng lực nén vào quả bóng nhưng có sự mạnh nhẹ khác nhau hay ta nói độ lớn của lực trong 2 trường hợp đó là khác nhau. Ngoài độ lớn lực còn có những yếu tố đặc trưng nào nữa và được biểu diễn như thế nào???</a:t>
              </a:r>
              <a:endParaRPr lang="en-US" sz="2400">
                <a:solidFill>
                  <a:srgbClr val="C00000"/>
                </a:solidFill>
                <a:latin typeface="#9Slide03 Arima Madurai Black" panose="00000A00000000000000" pitchFamily="2" charset="0"/>
                <a:cs typeface="#9Slide03 Arima Madurai Black" panose="00000A00000000000000" pitchFamily="2" charset="0"/>
              </a:endParaRPr>
            </a:p>
          </p:txBody>
        </p:sp>
        <p:sp>
          <p:nvSpPr>
            <p:cNvPr id="11" name="Rounded Rectangle 10"/>
            <p:cNvSpPr/>
            <p:nvPr/>
          </p:nvSpPr>
          <p:spPr>
            <a:xfrm>
              <a:off x="7098402" y="4028395"/>
              <a:ext cx="4855916" cy="1499191"/>
            </a:xfrm>
            <a:prstGeom prst="roundRect">
              <a:avLst/>
            </a:prstGeom>
            <a:noFill/>
            <a:ln w="19050">
              <a:solidFill>
                <a:srgbClr val="6FB42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4" name="Picture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974992" y="3373405"/>
              <a:ext cx="979326" cy="729705"/>
            </a:xfrm>
            <a:prstGeom prst="rect">
              <a:avLst/>
            </a:prstGeom>
          </p:spPr>
        </p:pic>
      </p:grpSp>
      <p:sp>
        <p:nvSpPr>
          <p:cNvPr id="12" name="文本框 2"/>
          <p:cNvSpPr txBox="1"/>
          <p:nvPr/>
        </p:nvSpPr>
        <p:spPr>
          <a:xfrm>
            <a:off x="545731" y="0"/>
            <a:ext cx="1006939" cy="461665"/>
          </a:xfrm>
          <a:prstGeom prst="rect">
            <a:avLst/>
          </a:prstGeom>
          <a:noFill/>
        </p:spPr>
        <p:txBody>
          <a:bodyPr wrap="square" rtlCol="0">
            <a:spAutoFit/>
          </a:bodyPr>
          <a:lstStyle/>
          <a:p>
            <a:r>
              <a:rPr lang="en-US" sz="2400" smtClean="0">
                <a:solidFill>
                  <a:prstClr val="white"/>
                </a:solidFill>
                <a:latin typeface="#9Slide03 Arima Madurai Black" panose="00000A00000000000000" pitchFamily="2" charset="0"/>
                <a:cs typeface="#9Slide03 Arima Madurai Black" panose="00000A00000000000000" pitchFamily="2" charset="0"/>
              </a:rPr>
              <a:t>Tiết </a:t>
            </a:r>
            <a:r>
              <a:rPr lang="en-US" sz="2400">
                <a:solidFill>
                  <a:prstClr val="white"/>
                </a:solidFill>
                <a:latin typeface="#9Slide03 Arima Madurai Black" panose="00000A00000000000000" pitchFamily="2" charset="0"/>
                <a:cs typeface="#9Slide03 Arima Madurai Black" panose="00000A00000000000000" pitchFamily="2" charset="0"/>
              </a:rPr>
              <a:t>1</a:t>
            </a:r>
            <a:endParaRPr lang="en-US" sz="1600">
              <a:solidFill>
                <a:prstClr val="white"/>
              </a:solidFill>
              <a:latin typeface="#9Slide03 Arima Madurai Black" panose="00000A00000000000000" pitchFamily="2" charset="0"/>
              <a:cs typeface="#9Slide03 Arima Madurai Black" panose="00000A00000000000000" pitchFamily="2" charset="0"/>
            </a:endParaRPr>
          </a:p>
        </p:txBody>
      </p:sp>
      <p:pic>
        <p:nvPicPr>
          <p:cNvPr id="13" name="Picture 12"/>
          <p:cNvPicPr>
            <a:picLocks noChangeAspect="1"/>
          </p:cNvPicPr>
          <p:nvPr/>
        </p:nvPicPr>
        <p:blipFill>
          <a:blip r:embed="rId7"/>
          <a:stretch>
            <a:fillRect/>
          </a:stretch>
        </p:blipFill>
        <p:spPr>
          <a:xfrm>
            <a:off x="604022" y="2101132"/>
            <a:ext cx="4627610" cy="2860519"/>
          </a:xfrm>
          <a:prstGeom prst="rect">
            <a:avLst/>
          </a:prstGeom>
        </p:spPr>
      </p:pic>
    </p:spTree>
    <p:extLst>
      <p:ext uri="{BB962C8B-B14F-4D97-AF65-F5344CB8AC3E}">
        <p14:creationId xmlns:p14="http://schemas.microsoft.com/office/powerpoint/2010/main" val="3150110478"/>
      </p:ext>
    </p:extLst>
  </p:cSld>
  <p:clrMapOvr>
    <a:masterClrMapping/>
  </p:clrMapOvr>
  <p:transition spd="med" advClick="0"/>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41"/>
        <p:cNvGrpSpPr/>
        <p:nvPr/>
      </p:nvGrpSpPr>
      <p:grpSpPr>
        <a:xfrm>
          <a:off x="0" y="0"/>
          <a:ext cx="0" cy="0"/>
          <a:chOff x="0" y="0"/>
          <a:chExt cx="0" cy="0"/>
        </a:xfrm>
      </p:grpSpPr>
      <p:sp>
        <p:nvSpPr>
          <p:cNvPr id="4" name="Google Shape;144;p40">
            <a:extLst>
              <a:ext uri="{FF2B5EF4-FFF2-40B4-BE49-F238E27FC236}">
                <a16:creationId xmlns="" xmlns:a16="http://schemas.microsoft.com/office/drawing/2014/main" id="{76F875DC-3902-41D5-8381-E783B6C1A924}"/>
              </a:ext>
            </a:extLst>
          </p:cNvPr>
          <p:cNvSpPr/>
          <p:nvPr/>
        </p:nvSpPr>
        <p:spPr>
          <a:xfrm>
            <a:off x="2761889" y="6188392"/>
            <a:ext cx="6668222" cy="593409"/>
          </a:xfrm>
          <a:prstGeom prst="rect">
            <a:avLst/>
          </a:prstGeom>
          <a:noFill/>
          <a:ln>
            <a:noFill/>
          </a:ln>
        </p:spPr>
        <p:txBody>
          <a:bodyPr spcFirstLastPara="1" wrap="square" lIns="91425" tIns="45700" rIns="91425" bIns="45700" anchor="ctr" anchorCtr="0">
            <a:noAutofit/>
          </a:bodyPr>
          <a:lstStyle/>
          <a:p>
            <a:pPr algn="ctr">
              <a:lnSpc>
                <a:spcPct val="120000"/>
              </a:lnSpc>
              <a:buClr>
                <a:srgbClr val="44546A"/>
              </a:buClr>
              <a:buSzPts val="3080"/>
              <a:buFont typeface="Arial"/>
              <a:buNone/>
            </a:pPr>
            <a:r>
              <a:rPr lang="vi-VN" sz="2000" b="1" kern="0">
                <a:solidFill>
                  <a:srgbClr val="C8D6F0"/>
                </a:solidFill>
                <a:latin typeface="+mj-lt"/>
                <a:ea typeface="#9Slide02 Noi dung rat dai" panose="02000000000000000000" pitchFamily="2" charset="0"/>
                <a:cs typeface="Arial"/>
                <a:sym typeface="Arial"/>
              </a:rPr>
              <a:t>LÒ XO TREO ĐỨNG</a:t>
            </a:r>
            <a:endParaRPr sz="2000" kern="0">
              <a:solidFill>
                <a:srgbClr val="C8D6F0"/>
              </a:solidFill>
              <a:latin typeface="+mj-lt"/>
              <a:ea typeface="#9Slide02 Noi dung rat dai" panose="02000000000000000000" pitchFamily="2" charset="0"/>
              <a:cs typeface="Arial"/>
              <a:sym typeface="Arial"/>
            </a:endParaRPr>
          </a:p>
        </p:txBody>
      </p:sp>
      <p:grpSp>
        <p:nvGrpSpPr>
          <p:cNvPr id="9" name="Group 8">
            <a:extLst>
              <a:ext uri="{FF2B5EF4-FFF2-40B4-BE49-F238E27FC236}">
                <a16:creationId xmlns="" xmlns:a16="http://schemas.microsoft.com/office/drawing/2014/main" id="{560A412B-FA4E-4769-9476-488C5E8314F3}"/>
              </a:ext>
            </a:extLst>
          </p:cNvPr>
          <p:cNvGrpSpPr/>
          <p:nvPr/>
        </p:nvGrpSpPr>
        <p:grpSpPr>
          <a:xfrm>
            <a:off x="3886200" y="304800"/>
            <a:ext cx="4495800" cy="5852160"/>
            <a:chOff x="2362200" y="304800"/>
            <a:chExt cx="4495800" cy="5852160"/>
          </a:xfrm>
        </p:grpSpPr>
        <p:sp>
          <p:nvSpPr>
            <p:cNvPr id="6" name="Rectangle: Rounded Corners 5">
              <a:extLst>
                <a:ext uri="{FF2B5EF4-FFF2-40B4-BE49-F238E27FC236}">
                  <a16:creationId xmlns="" xmlns:a16="http://schemas.microsoft.com/office/drawing/2014/main" id="{FC9070A3-FA4E-41BB-A2BA-031647891C1F}"/>
                </a:ext>
              </a:extLst>
            </p:cNvPr>
            <p:cNvSpPr/>
            <p:nvPr/>
          </p:nvSpPr>
          <p:spPr>
            <a:xfrm>
              <a:off x="2362200" y="304800"/>
              <a:ext cx="4495800" cy="5852160"/>
            </a:xfrm>
            <a:prstGeom prst="roundRect">
              <a:avLst>
                <a:gd name="adj" fmla="val 2910"/>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pic>
          <p:nvPicPr>
            <p:cNvPr id="2" name="Picture 1">
              <a:extLst>
                <a:ext uri="{FF2B5EF4-FFF2-40B4-BE49-F238E27FC236}">
                  <a16:creationId xmlns="" xmlns:a16="http://schemas.microsoft.com/office/drawing/2014/main" id="{66AFC25C-2E52-4E27-AD37-2C17130F02CF}"/>
                </a:ext>
              </a:extLst>
            </p:cNvPr>
            <p:cNvPicPr>
              <a:picLocks noChangeAspect="1"/>
            </p:cNvPicPr>
            <p:nvPr/>
          </p:nvPicPr>
          <p:blipFill rotWithShape="1">
            <a:blip r:embed="rId3"/>
            <a:srcRect l="21049" r="29957"/>
            <a:stretch/>
          </p:blipFill>
          <p:spPr>
            <a:xfrm>
              <a:off x="2590800" y="304800"/>
              <a:ext cx="3352800" cy="5677392"/>
            </a:xfrm>
            <a:prstGeom prst="rect">
              <a:avLst/>
            </a:prstGeom>
          </p:spPr>
        </p:pic>
        <p:sp>
          <p:nvSpPr>
            <p:cNvPr id="7" name="Rectangle 6">
              <a:extLst>
                <a:ext uri="{FF2B5EF4-FFF2-40B4-BE49-F238E27FC236}">
                  <a16:creationId xmlns="" xmlns:a16="http://schemas.microsoft.com/office/drawing/2014/main" id="{196FAC41-7442-4819-A5D0-80737265B441}"/>
                </a:ext>
              </a:extLst>
            </p:cNvPr>
            <p:cNvSpPr/>
            <p:nvPr/>
          </p:nvSpPr>
          <p:spPr>
            <a:xfrm>
              <a:off x="2432649" y="389626"/>
              <a:ext cx="1157377" cy="12105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sp>
          <p:nvSpPr>
            <p:cNvPr id="8" name="Rectangle 7">
              <a:extLst>
                <a:ext uri="{FF2B5EF4-FFF2-40B4-BE49-F238E27FC236}">
                  <a16:creationId xmlns="" xmlns:a16="http://schemas.microsoft.com/office/drawing/2014/main" id="{1037147F-85CF-473E-A9ED-307C06CA3CD7}"/>
                </a:ext>
              </a:extLst>
            </p:cNvPr>
            <p:cNvSpPr/>
            <p:nvPr/>
          </p:nvSpPr>
          <p:spPr>
            <a:xfrm>
              <a:off x="5571228" y="381000"/>
              <a:ext cx="600972" cy="12105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grpSp>
      <p:cxnSp>
        <p:nvCxnSpPr>
          <p:cNvPr id="5" name="Straight Connector 4"/>
          <p:cNvCxnSpPr/>
          <p:nvPr/>
        </p:nvCxnSpPr>
        <p:spPr>
          <a:xfrm flipH="1" flipV="1">
            <a:off x="4727448" y="3485598"/>
            <a:ext cx="1225296" cy="5677"/>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4727448" y="4578096"/>
            <a:ext cx="1505712" cy="12192"/>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174171" y="2947948"/>
            <a:ext cx="3559629" cy="1126462"/>
          </a:xfrm>
          <a:prstGeom prst="rect">
            <a:avLst/>
          </a:prstGeom>
        </p:spPr>
        <p:txBody>
          <a:bodyPr wrap="square">
            <a:spAutoFit/>
          </a:bodyPr>
          <a:lstStyle/>
          <a:p>
            <a:pPr algn="just" fontAlgn="base">
              <a:lnSpc>
                <a:spcPct val="120000"/>
              </a:lnSpc>
              <a:spcBef>
                <a:spcPct val="0"/>
              </a:spcBef>
              <a:spcAft>
                <a:spcPct val="0"/>
              </a:spcAft>
            </a:pPr>
            <a:r>
              <a:rPr lang="en-US" altLang="zh-CN" sz="2800" b="1" smtClean="0">
                <a:solidFill>
                  <a:schemeClr val="bg1"/>
                </a:solidFill>
                <a:latin typeface="Times New Roman" panose="02020603050405020304" pitchFamily="18" charset="0"/>
                <a:ea typeface="#9Slide03 Roboto Light" panose="02000000000000000000" pitchFamily="2" charset="0"/>
              </a:rPr>
              <a:t>Treo quả nặng 250g lò xo dãn 42,5cm</a:t>
            </a:r>
            <a:endParaRPr lang="vi-VN" altLang="zh-CN" b="1" dirty="0">
              <a:solidFill>
                <a:schemeClr val="bg1"/>
              </a:solidFill>
              <a:latin typeface="Times New Roman" panose="02020603050405020304" pitchFamily="18" charset="0"/>
              <a:ea typeface="#9Slide03 Roboto Light" panose="02000000000000000000" pitchFamily="2" charset="0"/>
            </a:endParaRPr>
          </a:p>
        </p:txBody>
      </p:sp>
      <p:sp>
        <p:nvSpPr>
          <p:cNvPr id="13" name="Rectangle 12"/>
          <p:cNvSpPr/>
          <p:nvPr/>
        </p:nvSpPr>
        <p:spPr>
          <a:xfrm>
            <a:off x="60960" y="4105842"/>
            <a:ext cx="3596640" cy="1643527"/>
          </a:xfrm>
          <a:prstGeom prst="rect">
            <a:avLst/>
          </a:prstGeom>
        </p:spPr>
        <p:txBody>
          <a:bodyPr wrap="square">
            <a:spAutoFit/>
          </a:bodyPr>
          <a:lstStyle/>
          <a:p>
            <a:pPr algn="just" fontAlgn="base">
              <a:lnSpc>
                <a:spcPct val="120000"/>
              </a:lnSpc>
              <a:spcBef>
                <a:spcPct val="0"/>
              </a:spcBef>
              <a:spcAft>
                <a:spcPct val="0"/>
              </a:spcAft>
            </a:pPr>
            <a:r>
              <a:rPr lang="en-US" altLang="zh-CN" sz="2800" b="1" smtClean="0">
                <a:solidFill>
                  <a:schemeClr val="bg1"/>
                </a:solidFill>
                <a:latin typeface="Times New Roman" panose="02020603050405020304" pitchFamily="18" charset="0"/>
                <a:ea typeface="#9Slide03 Roboto Light" panose="02000000000000000000" pitchFamily="2" charset="0"/>
                <a:sym typeface="Wingdings" panose="05000000000000000000" pitchFamily="2" charset="2"/>
              </a:rPr>
              <a:t> quả nặng càng nặng lò xo dãn càng nhiều</a:t>
            </a:r>
            <a:endParaRPr lang="vi-VN" altLang="zh-CN" b="1" dirty="0">
              <a:solidFill>
                <a:schemeClr val="bg1"/>
              </a:solidFill>
              <a:latin typeface="Times New Roman" panose="02020603050405020304" pitchFamily="18" charset="0"/>
              <a:ea typeface="#9Slide03 Roboto Light" panose="02000000000000000000" pitchFamily="2" charset="0"/>
            </a:endParaRPr>
          </a:p>
        </p:txBody>
      </p:sp>
    </p:spTree>
    <p:extLst>
      <p:ext uri="{BB962C8B-B14F-4D97-AF65-F5344CB8AC3E}">
        <p14:creationId xmlns:p14="http://schemas.microsoft.com/office/powerpoint/2010/main" val="4779790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06"/>
        <p:cNvGrpSpPr/>
        <p:nvPr/>
      </p:nvGrpSpPr>
      <p:grpSpPr>
        <a:xfrm>
          <a:off x="0" y="0"/>
          <a:ext cx="0" cy="0"/>
          <a:chOff x="0" y="0"/>
          <a:chExt cx="0" cy="0"/>
        </a:xfrm>
      </p:grpSpPr>
      <p:sp>
        <p:nvSpPr>
          <p:cNvPr id="2" name="Title 2">
            <a:extLst>
              <a:ext uri="{FF2B5EF4-FFF2-40B4-BE49-F238E27FC236}">
                <a16:creationId xmlns="" xmlns:a16="http://schemas.microsoft.com/office/drawing/2014/main" id="{F1C75600-757D-2141-9835-90C3290D4152}"/>
              </a:ext>
            </a:extLst>
          </p:cNvPr>
          <p:cNvSpPr txBox="1">
            <a:spLocks/>
          </p:cNvSpPr>
          <p:nvPr/>
        </p:nvSpPr>
        <p:spPr>
          <a:xfrm>
            <a:off x="514350" y="271219"/>
            <a:ext cx="9574644" cy="757481"/>
          </a:xfrm>
          <a:prstGeom prst="rect">
            <a:avLst/>
          </a:prstGeom>
        </p:spPr>
        <p:style>
          <a:lnRef idx="2">
            <a:schemeClr val="accent2"/>
          </a:lnRef>
          <a:fillRef idx="1">
            <a:schemeClr val="lt1"/>
          </a:fillRef>
          <a:effectRef idx="0">
            <a:schemeClr val="accent2"/>
          </a:effectRef>
          <a:fontRef idx="minor">
            <a:schemeClr val="dk1"/>
          </a:fontRef>
        </p:style>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err="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Bài</a:t>
            </a:r>
            <a:r>
              <a:rPr lang="en-US" b="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 </a:t>
            </a:r>
            <a:r>
              <a:rPr lang="en-US" b="1" smtClean="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41: Biểu diễn lực (tiết 2)</a:t>
            </a:r>
            <a:endParaRPr lang="en-US" b="1" dirty="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endParaRPr>
          </a:p>
        </p:txBody>
      </p:sp>
      <p:sp>
        <p:nvSpPr>
          <p:cNvPr id="3" name="TextBox 2">
            <a:extLst>
              <a:ext uri="{FF2B5EF4-FFF2-40B4-BE49-F238E27FC236}">
                <a16:creationId xmlns="" xmlns:a16="http://schemas.microsoft.com/office/drawing/2014/main" id="{E7E9ABFB-2D6A-DF4E-A875-558B913C35AC}"/>
              </a:ext>
            </a:extLst>
          </p:cNvPr>
          <p:cNvSpPr txBox="1"/>
          <p:nvPr/>
        </p:nvSpPr>
        <p:spPr>
          <a:xfrm>
            <a:off x="514350" y="1033272"/>
            <a:ext cx="11144250" cy="5323973"/>
          </a:xfrm>
          <a:prstGeom prst="rect">
            <a:avLst/>
          </a:prstGeom>
          <a:noFill/>
        </p:spPr>
        <p:txBody>
          <a:bodyPr wrap="square" lIns="0" tIns="0" rIns="0" bIns="0" rtlCol="0">
            <a:noAutofit/>
          </a:bodyPr>
          <a:lstStyle/>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I. CÁC ĐẶC TRƯNG CỦA LỰC</a:t>
            </a:r>
          </a:p>
          <a:p>
            <a:pPr algn="just" fontAlgn="base">
              <a:lnSpc>
                <a:spcPct val="120000"/>
              </a:lnSpc>
              <a:spcBef>
                <a:spcPct val="0"/>
              </a:spcBef>
              <a:spcAft>
                <a:spcPct val="0"/>
              </a:spcAft>
            </a:pPr>
            <a:r>
              <a:rPr lang="en-US" altLang="zh-CN" sz="2800" b="1">
                <a:solidFill>
                  <a:srgbClr val="FFC000"/>
                </a:solidFill>
                <a:latin typeface="Times New Roman" panose="02020603050405020304" pitchFamily="18" charset="0"/>
                <a:ea typeface="#9Slide03 Roboto Light" panose="02000000000000000000" pitchFamily="2" charset="0"/>
              </a:rPr>
              <a:t>3</a:t>
            </a:r>
            <a:r>
              <a:rPr lang="en-US" altLang="zh-CN" sz="2800" b="1" smtClean="0">
                <a:solidFill>
                  <a:srgbClr val="FFC000"/>
                </a:solidFill>
                <a:latin typeface="Times New Roman" panose="02020603050405020304" pitchFamily="18" charset="0"/>
                <a:ea typeface="#9Slide03 Roboto Light" panose="02000000000000000000" pitchFamily="2" charset="0"/>
              </a:rPr>
              <a:t>. Đơn vị lực và dụng cụ đo lực</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3.1. Đơn vị lực</a:t>
            </a:r>
          </a:p>
          <a:p>
            <a:pPr marL="457200" indent="-457200" algn="just" fontAlgn="base">
              <a:lnSpc>
                <a:spcPct val="120000"/>
              </a:lnSpc>
              <a:spcBef>
                <a:spcPct val="0"/>
              </a:spcBef>
              <a:spcAft>
                <a:spcPct val="0"/>
              </a:spcAft>
              <a:buFontTx/>
              <a:buChar char="-"/>
            </a:pPr>
            <a:r>
              <a:rPr lang="en-US" altLang="zh-CN" sz="2800" b="1" smtClean="0">
                <a:solidFill>
                  <a:prstClr val="white"/>
                </a:solidFill>
                <a:latin typeface="Times New Roman" panose="02020603050405020304" pitchFamily="18" charset="0"/>
                <a:ea typeface="#9Slide03 Roboto Light" panose="02000000000000000000" pitchFamily="2" charset="0"/>
              </a:rPr>
              <a:t>Niuton. Ký hiệu: N</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3.2. Dụng cụ đo lực</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a) Lò xo và đặc tính</a:t>
            </a:r>
            <a:endParaRPr lang="vi-VN" altLang="zh-CN" sz="2800" b="1" dirty="0">
              <a:solidFill>
                <a:srgbClr val="FFC000"/>
              </a:solidFill>
              <a:latin typeface="Times New Roman" panose="02020603050405020304" pitchFamily="18" charset="0"/>
              <a:ea typeface="#9Slide03 Roboto Light" panose="02000000000000000000" pitchFamily="2" charset="0"/>
            </a:endParaRPr>
          </a:p>
          <a:p>
            <a:pPr marL="457200" indent="-457200" algn="just" fontAlgn="base">
              <a:lnSpc>
                <a:spcPct val="120000"/>
              </a:lnSpc>
              <a:spcBef>
                <a:spcPct val="0"/>
              </a:spcBef>
              <a:spcAft>
                <a:spcPct val="0"/>
              </a:spcAft>
              <a:buFontTx/>
              <a:buChar char="-"/>
            </a:pPr>
            <a:r>
              <a:rPr lang="en-US" altLang="zh-CN" sz="2800" b="1">
                <a:solidFill>
                  <a:prstClr val="white"/>
                </a:solidFill>
                <a:latin typeface="Times New Roman" panose="02020603050405020304" pitchFamily="18" charset="0"/>
                <a:ea typeface="#9Slide03 Roboto Light" panose="02000000000000000000" pitchFamily="2" charset="0"/>
              </a:rPr>
              <a:t>C</a:t>
            </a:r>
            <a:r>
              <a:rPr lang="en-US" altLang="zh-CN" sz="2800" b="1" smtClean="0">
                <a:solidFill>
                  <a:prstClr val="white"/>
                </a:solidFill>
                <a:latin typeface="Times New Roman" panose="02020603050405020304" pitchFamily="18" charset="0"/>
                <a:ea typeface="#9Slide03 Roboto Light" panose="02000000000000000000" pitchFamily="2" charset="0"/>
              </a:rPr>
              <a:t>ó tính chất đàn hồi.</a:t>
            </a:r>
          </a:p>
          <a:p>
            <a:pPr marL="457200" indent="-457200" algn="just" fontAlgn="base">
              <a:lnSpc>
                <a:spcPct val="120000"/>
              </a:lnSpc>
              <a:spcBef>
                <a:spcPct val="0"/>
              </a:spcBef>
              <a:spcAft>
                <a:spcPct val="0"/>
              </a:spcAft>
              <a:buFontTx/>
              <a:buChar char="-"/>
            </a:pPr>
            <a:r>
              <a:rPr lang="en-US" altLang="zh-CN" sz="2800" b="1" smtClean="0">
                <a:solidFill>
                  <a:prstClr val="white"/>
                </a:solidFill>
                <a:latin typeface="Times New Roman" panose="02020603050405020304" pitchFamily="18" charset="0"/>
                <a:ea typeface="#9Slide03 Roboto Light" panose="02000000000000000000" pitchFamily="2" charset="0"/>
              </a:rPr>
              <a:t>Độ biến dạng của lò xo phụ thuộc vào lực tác động. Lực tác động vào lò xo càng lớn độ biến dạng của lò xo càng lớn.</a:t>
            </a:r>
          </a:p>
        </p:txBody>
      </p:sp>
      <p:sp>
        <p:nvSpPr>
          <p:cNvPr id="4" name="Content Placeholder 2">
            <a:extLst>
              <a:ext uri="{FF2B5EF4-FFF2-40B4-BE49-F238E27FC236}">
                <a16:creationId xmlns="" xmlns:a16="http://schemas.microsoft.com/office/drawing/2014/main" id="{04131E9A-42A0-456B-B690-91C606AC3830}"/>
              </a:ext>
            </a:extLst>
          </p:cNvPr>
          <p:cNvSpPr txBox="1">
            <a:spLocks/>
          </p:cNvSpPr>
          <p:nvPr/>
        </p:nvSpPr>
        <p:spPr>
          <a:xfrm>
            <a:off x="514350" y="2233918"/>
            <a:ext cx="11263122" cy="453419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endParaRPr lang="en-US" sz="3000" dirty="0">
              <a:solidFill>
                <a:prstClr val="white"/>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3559394373"/>
      </p:ext>
    </p:extLst>
  </p:cSld>
  <p:clrMapOvr>
    <a:masterClrMapping/>
  </p:clrMapOvr>
  <mc:AlternateContent xmlns:mc="http://schemas.openxmlformats.org/markup-compatibility/2006" xmlns:p14="http://schemas.microsoft.com/office/powerpoint/2010/main">
    <mc:Choice Requires="p14">
      <p:transition spd="slow" p14:dur="2000" advClick="0">
        <p:randomBar dir="vert"/>
      </p:transition>
    </mc:Choice>
    <mc:Fallback xmlns="">
      <p:transition spd="slow" advClick="0">
        <p:randomBar dir="vert"/>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41"/>
        <p:cNvGrpSpPr/>
        <p:nvPr/>
      </p:nvGrpSpPr>
      <p:grpSpPr>
        <a:xfrm>
          <a:off x="0" y="0"/>
          <a:ext cx="0" cy="0"/>
          <a:chOff x="0" y="0"/>
          <a:chExt cx="0" cy="0"/>
        </a:xfrm>
      </p:grpSpPr>
      <p:grpSp>
        <p:nvGrpSpPr>
          <p:cNvPr id="83" name="Group 82">
            <a:extLst>
              <a:ext uri="{FF2B5EF4-FFF2-40B4-BE49-F238E27FC236}">
                <a16:creationId xmlns="" xmlns:a16="http://schemas.microsoft.com/office/drawing/2014/main" id="{C68D1977-D64D-4C1F-8379-740160C48119}"/>
              </a:ext>
            </a:extLst>
          </p:cNvPr>
          <p:cNvGrpSpPr/>
          <p:nvPr/>
        </p:nvGrpSpPr>
        <p:grpSpPr>
          <a:xfrm>
            <a:off x="8022336" y="257175"/>
            <a:ext cx="1426464" cy="6324600"/>
            <a:chOff x="6498336" y="152400"/>
            <a:chExt cx="1426464" cy="6324600"/>
          </a:xfrm>
        </p:grpSpPr>
        <p:grpSp>
          <p:nvGrpSpPr>
            <p:cNvPr id="50" name="Group 49">
              <a:extLst>
                <a:ext uri="{FF2B5EF4-FFF2-40B4-BE49-F238E27FC236}">
                  <a16:creationId xmlns="" xmlns:a16="http://schemas.microsoft.com/office/drawing/2014/main" id="{1F375D52-B3D5-4F97-B231-3D27E0F9A1AA}"/>
                </a:ext>
              </a:extLst>
            </p:cNvPr>
            <p:cNvGrpSpPr/>
            <p:nvPr/>
          </p:nvGrpSpPr>
          <p:grpSpPr>
            <a:xfrm>
              <a:off x="6505893" y="152400"/>
              <a:ext cx="1417383" cy="6324600"/>
              <a:chOff x="6324600" y="180975"/>
              <a:chExt cx="1417383" cy="6324600"/>
            </a:xfrm>
          </p:grpSpPr>
          <p:sp>
            <p:nvSpPr>
              <p:cNvPr id="53" name="Rectangle: Rounded Corners 52">
                <a:extLst>
                  <a:ext uri="{FF2B5EF4-FFF2-40B4-BE49-F238E27FC236}">
                    <a16:creationId xmlns="" xmlns:a16="http://schemas.microsoft.com/office/drawing/2014/main" id="{369C0BAA-D1C5-46D5-9B8C-59F9D6BB7673}"/>
                  </a:ext>
                </a:extLst>
              </p:cNvPr>
              <p:cNvSpPr/>
              <p:nvPr/>
            </p:nvSpPr>
            <p:spPr>
              <a:xfrm>
                <a:off x="6324600" y="180975"/>
                <a:ext cx="1417383" cy="6324600"/>
              </a:xfrm>
              <a:prstGeom prst="roundRect">
                <a:avLst>
                  <a:gd name="adj" fmla="val 2910"/>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grpSp>
            <p:nvGrpSpPr>
              <p:cNvPr id="54" name="Group 53">
                <a:extLst>
                  <a:ext uri="{FF2B5EF4-FFF2-40B4-BE49-F238E27FC236}">
                    <a16:creationId xmlns="" xmlns:a16="http://schemas.microsoft.com/office/drawing/2014/main" id="{99203947-3473-4887-8152-D3DD4681EE89}"/>
                  </a:ext>
                </a:extLst>
              </p:cNvPr>
              <p:cNvGrpSpPr/>
              <p:nvPr/>
            </p:nvGrpSpPr>
            <p:grpSpPr>
              <a:xfrm>
                <a:off x="6659879" y="291679"/>
                <a:ext cx="746825" cy="2902372"/>
                <a:chOff x="6629400" y="358354"/>
                <a:chExt cx="746825" cy="2902372"/>
              </a:xfrm>
            </p:grpSpPr>
            <p:pic>
              <p:nvPicPr>
                <p:cNvPr id="55" name="Picture 54">
                  <a:extLst>
                    <a:ext uri="{FF2B5EF4-FFF2-40B4-BE49-F238E27FC236}">
                      <a16:creationId xmlns="" xmlns:a16="http://schemas.microsoft.com/office/drawing/2014/main" id="{E150FB9C-F0CF-40B8-828E-D9EB831A1246}"/>
                    </a:ext>
                  </a:extLst>
                </p:cNvPr>
                <p:cNvPicPr>
                  <a:picLocks noChangeAspect="1"/>
                </p:cNvPicPr>
                <p:nvPr/>
              </p:nvPicPr>
              <p:blipFill>
                <a:blip r:embed="rId3"/>
                <a:stretch>
                  <a:fillRect/>
                </a:stretch>
              </p:blipFill>
              <p:spPr>
                <a:xfrm>
                  <a:off x="6629400" y="447675"/>
                  <a:ext cx="746825" cy="2491956"/>
                </a:xfrm>
                <a:prstGeom prst="rect">
                  <a:avLst/>
                </a:prstGeom>
              </p:spPr>
            </p:pic>
            <p:sp>
              <p:nvSpPr>
                <p:cNvPr id="56" name="Rectangle: Rounded Corners 55">
                  <a:extLst>
                    <a:ext uri="{FF2B5EF4-FFF2-40B4-BE49-F238E27FC236}">
                      <a16:creationId xmlns="" xmlns:a16="http://schemas.microsoft.com/office/drawing/2014/main" id="{04685E4B-8E5A-466E-AFB8-FA5E311D6C30}"/>
                    </a:ext>
                  </a:extLst>
                </p:cNvPr>
                <p:cNvSpPr/>
                <p:nvPr/>
              </p:nvSpPr>
              <p:spPr>
                <a:xfrm>
                  <a:off x="6659912" y="358354"/>
                  <a:ext cx="685800" cy="365760"/>
                </a:xfrm>
                <a:prstGeom prst="roundRect">
                  <a:avLst/>
                </a:prstGeom>
                <a:blipFill>
                  <a:blip r:embed="rId4"/>
                  <a:tile tx="0" ty="0" sx="100000" sy="100000" flip="none" algn="tl"/>
                </a:blip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sp>
              <p:nvSpPr>
                <p:cNvPr id="57" name="Freeform: Shape 56">
                  <a:extLst>
                    <a:ext uri="{FF2B5EF4-FFF2-40B4-BE49-F238E27FC236}">
                      <a16:creationId xmlns="" xmlns:a16="http://schemas.microsoft.com/office/drawing/2014/main" id="{FF2CD8FA-9F84-4138-A84A-3ECB68E87DA6}"/>
                    </a:ext>
                  </a:extLst>
                </p:cNvPr>
                <p:cNvSpPr/>
                <p:nvPr/>
              </p:nvSpPr>
              <p:spPr>
                <a:xfrm>
                  <a:off x="6925661" y="2894966"/>
                  <a:ext cx="182880" cy="365760"/>
                </a:xfrm>
                <a:custGeom>
                  <a:avLst/>
                  <a:gdLst>
                    <a:gd name="connsiteX0" fmla="*/ 201107 w 496382"/>
                    <a:gd name="connsiteY0" fmla="*/ 0 h 915030"/>
                    <a:gd name="connsiteX1" fmla="*/ 182057 w 496382"/>
                    <a:gd name="connsiteY1" fmla="*/ 342900 h 915030"/>
                    <a:gd name="connsiteX2" fmla="*/ 1082 w 496382"/>
                    <a:gd name="connsiteY2" fmla="*/ 666750 h 915030"/>
                    <a:gd name="connsiteX3" fmla="*/ 277307 w 496382"/>
                    <a:gd name="connsiteY3" fmla="*/ 914400 h 915030"/>
                    <a:gd name="connsiteX4" fmla="*/ 496382 w 496382"/>
                    <a:gd name="connsiteY4" fmla="*/ 723900 h 9150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6382" h="915030">
                      <a:moveTo>
                        <a:pt x="201107" y="0"/>
                      </a:moveTo>
                      <a:cubicBezTo>
                        <a:pt x="208251" y="115887"/>
                        <a:pt x="215395" y="231775"/>
                        <a:pt x="182057" y="342900"/>
                      </a:cubicBezTo>
                      <a:cubicBezTo>
                        <a:pt x="148719" y="454025"/>
                        <a:pt x="-14793" y="571500"/>
                        <a:pt x="1082" y="666750"/>
                      </a:cubicBezTo>
                      <a:cubicBezTo>
                        <a:pt x="16957" y="762000"/>
                        <a:pt x="194757" y="904875"/>
                        <a:pt x="277307" y="914400"/>
                      </a:cubicBezTo>
                      <a:cubicBezTo>
                        <a:pt x="359857" y="923925"/>
                        <a:pt x="428119" y="823912"/>
                        <a:pt x="496382" y="723900"/>
                      </a:cubicBezTo>
                    </a:path>
                  </a:pathLst>
                </a:custGeom>
                <a:noFill/>
                <a:ln w="31750">
                  <a:solidFill>
                    <a:schemeClr val="tx1"/>
                  </a:solidFill>
                  <a:headEnd type="oval"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grpSp>
        </p:grpSp>
        <p:cxnSp>
          <p:nvCxnSpPr>
            <p:cNvPr id="51" name="Straight Connector 50">
              <a:extLst>
                <a:ext uri="{FF2B5EF4-FFF2-40B4-BE49-F238E27FC236}">
                  <a16:creationId xmlns="" xmlns:a16="http://schemas.microsoft.com/office/drawing/2014/main" id="{C2B1EBE1-44D4-4DDF-A108-2D84C525E48D}"/>
                </a:ext>
              </a:extLst>
            </p:cNvPr>
            <p:cNvCxnSpPr>
              <a:cxnSpLocks/>
            </p:cNvCxnSpPr>
            <p:nvPr/>
          </p:nvCxnSpPr>
          <p:spPr>
            <a:xfrm>
              <a:off x="6498336" y="2791780"/>
              <a:ext cx="1426464" cy="0"/>
            </a:xfrm>
            <a:prstGeom prst="line">
              <a:avLst/>
            </a:prstGeom>
            <a:ln w="158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sp>
          <p:nvSpPr>
            <p:cNvPr id="52" name="Flowchart: Decision 51">
              <a:extLst>
                <a:ext uri="{FF2B5EF4-FFF2-40B4-BE49-F238E27FC236}">
                  <a16:creationId xmlns="" xmlns:a16="http://schemas.microsoft.com/office/drawing/2014/main" id="{30EB2143-BCE4-4AC7-9A9B-AFD8C265F8EF}"/>
                </a:ext>
              </a:extLst>
            </p:cNvPr>
            <p:cNvSpPr/>
            <p:nvPr/>
          </p:nvSpPr>
          <p:spPr>
            <a:xfrm>
              <a:off x="6757384" y="2773358"/>
              <a:ext cx="914400" cy="45720"/>
            </a:xfrm>
            <a:prstGeom prst="flowChartDecision">
              <a:avLst/>
            </a:prstGeom>
            <a:solidFill>
              <a:schemeClr val="accent4">
                <a:lumMod val="75000"/>
              </a:schemeClr>
            </a:solidFill>
            <a:ln w="127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cxnSp>
          <p:nvCxnSpPr>
            <p:cNvPr id="63" name="Straight Connector 62">
              <a:extLst>
                <a:ext uri="{FF2B5EF4-FFF2-40B4-BE49-F238E27FC236}">
                  <a16:creationId xmlns="" xmlns:a16="http://schemas.microsoft.com/office/drawing/2014/main" id="{14171C6E-B774-4DDA-AE48-2EFC16DB1CF3}"/>
                </a:ext>
              </a:extLst>
            </p:cNvPr>
            <p:cNvCxnSpPr>
              <a:cxnSpLocks/>
            </p:cNvCxnSpPr>
            <p:nvPr/>
          </p:nvCxnSpPr>
          <p:spPr>
            <a:xfrm>
              <a:off x="6940264" y="3499967"/>
              <a:ext cx="548640" cy="0"/>
            </a:xfrm>
            <a:prstGeom prst="line">
              <a:avLst/>
            </a:prstGeom>
            <a:ln w="158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sp>
          <p:nvSpPr>
            <p:cNvPr id="69" name="Google Shape;144;p40">
              <a:extLst>
                <a:ext uri="{FF2B5EF4-FFF2-40B4-BE49-F238E27FC236}">
                  <a16:creationId xmlns="" xmlns:a16="http://schemas.microsoft.com/office/drawing/2014/main" id="{66BA09D7-B633-417D-BD3C-DD448E29E342}"/>
                </a:ext>
              </a:extLst>
            </p:cNvPr>
            <p:cNvSpPr/>
            <p:nvPr/>
          </p:nvSpPr>
          <p:spPr>
            <a:xfrm>
              <a:off x="6557639" y="2603557"/>
              <a:ext cx="182880" cy="365760"/>
            </a:xfrm>
            <a:prstGeom prst="rect">
              <a:avLst/>
            </a:prstGeom>
            <a:solidFill>
              <a:schemeClr val="bg1"/>
            </a:solidFill>
            <a:ln>
              <a:noFill/>
            </a:ln>
          </p:spPr>
          <p:txBody>
            <a:bodyPr spcFirstLastPara="1" wrap="square" lIns="91425" tIns="45700" rIns="91425" bIns="45700" anchor="ctr" anchorCtr="0">
              <a:noAutofit/>
            </a:bodyPr>
            <a:lstStyle/>
            <a:p>
              <a:pPr algn="ctr">
                <a:lnSpc>
                  <a:spcPct val="120000"/>
                </a:lnSpc>
                <a:buClr>
                  <a:srgbClr val="44546A"/>
                </a:buClr>
                <a:buSzPts val="3080"/>
                <a:buFont typeface="Arial"/>
                <a:buNone/>
              </a:pPr>
              <a:r>
                <a:rPr lang="vi-VN" sz="2000" b="1" kern="0">
                  <a:solidFill>
                    <a:srgbClr val="ED7D31">
                      <a:lumMod val="50000"/>
                    </a:srgbClr>
                  </a:solidFill>
                  <a:latin typeface="#9Slide02 Tieu de rat dai 01" panose="02000000000000000000" pitchFamily="2" charset="0"/>
                  <a:ea typeface="#9Slide02 Tieu de rat dai 01" panose="02000000000000000000" pitchFamily="2" charset="0"/>
                  <a:cs typeface="Arial"/>
                  <a:sym typeface="Arial"/>
                </a:rPr>
                <a:t>0</a:t>
              </a:r>
              <a:endParaRPr lang="vi-VN" sz="2000" kern="0">
                <a:solidFill>
                  <a:srgbClr val="ED7D31">
                    <a:lumMod val="50000"/>
                  </a:srgbClr>
                </a:solidFill>
                <a:latin typeface="#9Slide02 Tieu de rat dai 01" panose="02000000000000000000" pitchFamily="2" charset="0"/>
                <a:ea typeface="#9Slide02 Tieu de rat dai 01" panose="02000000000000000000" pitchFamily="2" charset="0"/>
                <a:cs typeface="Arial"/>
                <a:sym typeface="Arial"/>
              </a:endParaRPr>
            </a:p>
          </p:txBody>
        </p:sp>
        <p:sp>
          <p:nvSpPr>
            <p:cNvPr id="74" name="Google Shape;144;p40">
              <a:extLst>
                <a:ext uri="{FF2B5EF4-FFF2-40B4-BE49-F238E27FC236}">
                  <a16:creationId xmlns="" xmlns:a16="http://schemas.microsoft.com/office/drawing/2014/main" id="{C5F95CCA-63A0-4DEE-BC94-3BF00D691DB5}"/>
                </a:ext>
              </a:extLst>
            </p:cNvPr>
            <p:cNvSpPr/>
            <p:nvPr/>
          </p:nvSpPr>
          <p:spPr>
            <a:xfrm>
              <a:off x="6557639" y="3310031"/>
              <a:ext cx="182880" cy="365760"/>
            </a:xfrm>
            <a:prstGeom prst="rect">
              <a:avLst/>
            </a:prstGeom>
            <a:solidFill>
              <a:schemeClr val="bg1"/>
            </a:solidFill>
            <a:ln>
              <a:noFill/>
            </a:ln>
          </p:spPr>
          <p:txBody>
            <a:bodyPr spcFirstLastPara="1" wrap="square" lIns="91425" tIns="45700" rIns="91425" bIns="45700" anchor="ctr" anchorCtr="0">
              <a:noAutofit/>
            </a:bodyPr>
            <a:lstStyle/>
            <a:p>
              <a:pPr algn="ctr">
                <a:lnSpc>
                  <a:spcPct val="120000"/>
                </a:lnSpc>
                <a:buClr>
                  <a:srgbClr val="44546A"/>
                </a:buClr>
                <a:buSzPts val="3080"/>
                <a:buFont typeface="Arial"/>
                <a:buNone/>
              </a:pPr>
              <a:r>
                <a:rPr lang="vi-VN" sz="2000" b="1" kern="0">
                  <a:solidFill>
                    <a:srgbClr val="ED7D31">
                      <a:lumMod val="50000"/>
                    </a:srgbClr>
                  </a:solidFill>
                  <a:latin typeface="#9Slide02 Tieu de rat dai 01" panose="02000000000000000000" pitchFamily="2" charset="0"/>
                  <a:ea typeface="#9Slide02 Tieu de rat dai 01" panose="02000000000000000000" pitchFamily="2" charset="0"/>
                  <a:cs typeface="Arial"/>
                  <a:sym typeface="Arial"/>
                </a:rPr>
                <a:t>1</a:t>
              </a:r>
              <a:endParaRPr lang="vi-VN" sz="2000" kern="0">
                <a:solidFill>
                  <a:srgbClr val="ED7D31">
                    <a:lumMod val="50000"/>
                  </a:srgbClr>
                </a:solidFill>
                <a:latin typeface="#9Slide02 Tieu de rat dai 01" panose="02000000000000000000" pitchFamily="2" charset="0"/>
                <a:ea typeface="#9Slide02 Tieu de rat dai 01" panose="02000000000000000000" pitchFamily="2" charset="0"/>
                <a:cs typeface="Arial"/>
                <a:sym typeface="Arial"/>
              </a:endParaRPr>
            </a:p>
          </p:txBody>
        </p:sp>
      </p:grpSp>
      <p:grpSp>
        <p:nvGrpSpPr>
          <p:cNvPr id="38" name="Group 37">
            <a:extLst>
              <a:ext uri="{FF2B5EF4-FFF2-40B4-BE49-F238E27FC236}">
                <a16:creationId xmlns="" xmlns:a16="http://schemas.microsoft.com/office/drawing/2014/main" id="{9272A53B-238A-45B0-861A-2CABE6287622}"/>
              </a:ext>
            </a:extLst>
          </p:cNvPr>
          <p:cNvGrpSpPr/>
          <p:nvPr/>
        </p:nvGrpSpPr>
        <p:grpSpPr>
          <a:xfrm>
            <a:off x="4532263" y="257175"/>
            <a:ext cx="1417383" cy="6324600"/>
            <a:chOff x="2181225" y="180975"/>
            <a:chExt cx="1417383" cy="6324600"/>
          </a:xfrm>
        </p:grpSpPr>
        <p:sp>
          <p:nvSpPr>
            <p:cNvPr id="19" name="Rectangle: Rounded Corners 18">
              <a:extLst>
                <a:ext uri="{FF2B5EF4-FFF2-40B4-BE49-F238E27FC236}">
                  <a16:creationId xmlns="" xmlns:a16="http://schemas.microsoft.com/office/drawing/2014/main" id="{D801EFCB-A73B-488C-B6BE-E01D4A9DC830}"/>
                </a:ext>
              </a:extLst>
            </p:cNvPr>
            <p:cNvSpPr/>
            <p:nvPr/>
          </p:nvSpPr>
          <p:spPr>
            <a:xfrm>
              <a:off x="2181225" y="180975"/>
              <a:ext cx="1417383" cy="6324600"/>
            </a:xfrm>
            <a:prstGeom prst="roundRect">
              <a:avLst>
                <a:gd name="adj" fmla="val 2910"/>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grpSp>
          <p:nvGrpSpPr>
            <p:cNvPr id="35" name="Group 34">
              <a:extLst>
                <a:ext uri="{FF2B5EF4-FFF2-40B4-BE49-F238E27FC236}">
                  <a16:creationId xmlns="" xmlns:a16="http://schemas.microsoft.com/office/drawing/2014/main" id="{3A2E680C-6CBA-49E2-8AB9-DC82A80F4BD1}"/>
                </a:ext>
              </a:extLst>
            </p:cNvPr>
            <p:cNvGrpSpPr/>
            <p:nvPr/>
          </p:nvGrpSpPr>
          <p:grpSpPr>
            <a:xfrm>
              <a:off x="2527935" y="298293"/>
              <a:ext cx="723963" cy="3906374"/>
              <a:chOff x="2524125" y="298293"/>
              <a:chExt cx="723963" cy="3906374"/>
            </a:xfrm>
          </p:grpSpPr>
          <p:pic>
            <p:nvPicPr>
              <p:cNvPr id="33" name="Picture 32">
                <a:extLst>
                  <a:ext uri="{FF2B5EF4-FFF2-40B4-BE49-F238E27FC236}">
                    <a16:creationId xmlns="" xmlns:a16="http://schemas.microsoft.com/office/drawing/2014/main" id="{2D1ED166-F827-4FDB-9B97-8B2AE79973AF}"/>
                  </a:ext>
                </a:extLst>
              </p:cNvPr>
              <p:cNvPicPr>
                <a:picLocks noChangeAspect="1"/>
              </p:cNvPicPr>
              <p:nvPr/>
            </p:nvPicPr>
            <p:blipFill>
              <a:blip r:embed="rId5"/>
              <a:stretch>
                <a:fillRect/>
              </a:stretch>
            </p:blipFill>
            <p:spPr>
              <a:xfrm>
                <a:off x="2524125" y="371475"/>
                <a:ext cx="723963" cy="3833192"/>
              </a:xfrm>
              <a:prstGeom prst="rect">
                <a:avLst/>
              </a:prstGeom>
            </p:spPr>
          </p:pic>
          <p:sp>
            <p:nvSpPr>
              <p:cNvPr id="16" name="Rectangle: Rounded Corners 15">
                <a:extLst>
                  <a:ext uri="{FF2B5EF4-FFF2-40B4-BE49-F238E27FC236}">
                    <a16:creationId xmlns="" xmlns:a16="http://schemas.microsoft.com/office/drawing/2014/main" id="{7801A108-0D14-49E3-8B42-4C4AB598AEDE}"/>
                  </a:ext>
                </a:extLst>
              </p:cNvPr>
              <p:cNvSpPr/>
              <p:nvPr/>
            </p:nvSpPr>
            <p:spPr>
              <a:xfrm>
                <a:off x="2547016" y="298293"/>
                <a:ext cx="685800" cy="365760"/>
              </a:xfrm>
              <a:prstGeom prst="roundRect">
                <a:avLst/>
              </a:prstGeom>
              <a:blipFill>
                <a:blip r:embed="rId4"/>
                <a:tile tx="0" ty="0" sx="100000" sy="100000" flip="none" algn="tl"/>
              </a:blip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grpSp>
      </p:grpSp>
      <p:grpSp>
        <p:nvGrpSpPr>
          <p:cNvPr id="37" name="Group 36">
            <a:extLst>
              <a:ext uri="{FF2B5EF4-FFF2-40B4-BE49-F238E27FC236}">
                <a16:creationId xmlns="" xmlns:a16="http://schemas.microsoft.com/office/drawing/2014/main" id="{848E5349-5151-420C-9F5F-4D6299DDD9D4}"/>
              </a:ext>
            </a:extLst>
          </p:cNvPr>
          <p:cNvGrpSpPr/>
          <p:nvPr/>
        </p:nvGrpSpPr>
        <p:grpSpPr>
          <a:xfrm>
            <a:off x="2787231" y="257175"/>
            <a:ext cx="1417383" cy="6324600"/>
            <a:chOff x="3829050" y="180975"/>
            <a:chExt cx="1417383" cy="6324600"/>
          </a:xfrm>
        </p:grpSpPr>
        <p:sp>
          <p:nvSpPr>
            <p:cNvPr id="18" name="Rectangle: Rounded Corners 17">
              <a:extLst>
                <a:ext uri="{FF2B5EF4-FFF2-40B4-BE49-F238E27FC236}">
                  <a16:creationId xmlns="" xmlns:a16="http://schemas.microsoft.com/office/drawing/2014/main" id="{FF029C61-7064-4725-9A46-767E75923328}"/>
                </a:ext>
              </a:extLst>
            </p:cNvPr>
            <p:cNvSpPr/>
            <p:nvPr/>
          </p:nvSpPr>
          <p:spPr>
            <a:xfrm>
              <a:off x="3829050" y="180975"/>
              <a:ext cx="1417383" cy="6324600"/>
            </a:xfrm>
            <a:prstGeom prst="roundRect">
              <a:avLst>
                <a:gd name="adj" fmla="val 2910"/>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grpSp>
          <p:nvGrpSpPr>
            <p:cNvPr id="32" name="Group 31">
              <a:extLst>
                <a:ext uri="{FF2B5EF4-FFF2-40B4-BE49-F238E27FC236}">
                  <a16:creationId xmlns="" xmlns:a16="http://schemas.microsoft.com/office/drawing/2014/main" id="{B4BDB4A7-80B2-4E0A-A4E3-3825B0B63745}"/>
                </a:ext>
              </a:extLst>
            </p:cNvPr>
            <p:cNvGrpSpPr/>
            <p:nvPr/>
          </p:nvGrpSpPr>
          <p:grpSpPr>
            <a:xfrm>
              <a:off x="4164329" y="300305"/>
              <a:ext cx="746825" cy="2582176"/>
              <a:chOff x="4168075" y="300305"/>
              <a:chExt cx="746825" cy="2582176"/>
            </a:xfrm>
          </p:grpSpPr>
          <p:pic>
            <p:nvPicPr>
              <p:cNvPr id="31" name="Picture 30">
                <a:extLst>
                  <a:ext uri="{FF2B5EF4-FFF2-40B4-BE49-F238E27FC236}">
                    <a16:creationId xmlns="" xmlns:a16="http://schemas.microsoft.com/office/drawing/2014/main" id="{36400A9D-F305-4937-BE02-D1368B7269D0}"/>
                  </a:ext>
                </a:extLst>
              </p:cNvPr>
              <p:cNvPicPr>
                <a:picLocks noChangeAspect="1"/>
              </p:cNvPicPr>
              <p:nvPr/>
            </p:nvPicPr>
            <p:blipFill>
              <a:blip r:embed="rId3"/>
              <a:stretch>
                <a:fillRect/>
              </a:stretch>
            </p:blipFill>
            <p:spPr>
              <a:xfrm>
                <a:off x="4168075" y="390525"/>
                <a:ext cx="746825" cy="2491956"/>
              </a:xfrm>
              <a:prstGeom prst="rect">
                <a:avLst/>
              </a:prstGeom>
            </p:spPr>
          </p:pic>
          <p:sp>
            <p:nvSpPr>
              <p:cNvPr id="17" name="Rectangle: Rounded Corners 16">
                <a:extLst>
                  <a:ext uri="{FF2B5EF4-FFF2-40B4-BE49-F238E27FC236}">
                    <a16:creationId xmlns="" xmlns:a16="http://schemas.microsoft.com/office/drawing/2014/main" id="{A86BF8C3-761D-4C19-BD41-66AF1267F107}"/>
                  </a:ext>
                </a:extLst>
              </p:cNvPr>
              <p:cNvSpPr/>
              <p:nvPr/>
            </p:nvSpPr>
            <p:spPr>
              <a:xfrm>
                <a:off x="4198587" y="300305"/>
                <a:ext cx="685800" cy="365760"/>
              </a:xfrm>
              <a:prstGeom prst="roundRect">
                <a:avLst/>
              </a:prstGeom>
              <a:blipFill>
                <a:blip r:embed="rId4"/>
                <a:tile tx="0" ty="0" sx="100000" sy="100000" flip="none" algn="tl"/>
              </a:blip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grpSp>
      </p:grpSp>
      <p:cxnSp>
        <p:nvCxnSpPr>
          <p:cNvPr id="41" name="Straight Connector 40">
            <a:extLst>
              <a:ext uri="{FF2B5EF4-FFF2-40B4-BE49-F238E27FC236}">
                <a16:creationId xmlns="" xmlns:a16="http://schemas.microsoft.com/office/drawing/2014/main" id="{A8B75B2E-40BE-46E8-8346-B5BEB9DD3A16}"/>
              </a:ext>
            </a:extLst>
          </p:cNvPr>
          <p:cNvCxnSpPr>
            <a:cxnSpLocks/>
          </p:cNvCxnSpPr>
          <p:nvPr/>
        </p:nvCxnSpPr>
        <p:spPr>
          <a:xfrm>
            <a:off x="2787396" y="2896555"/>
            <a:ext cx="1426464" cy="0"/>
          </a:xfrm>
          <a:prstGeom prst="line">
            <a:avLst/>
          </a:prstGeom>
          <a:ln w="158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 xmlns:a16="http://schemas.microsoft.com/office/drawing/2014/main" id="{209F274D-5153-4124-A58E-ED46BC547319}"/>
              </a:ext>
            </a:extLst>
          </p:cNvPr>
          <p:cNvCxnSpPr>
            <a:cxnSpLocks/>
          </p:cNvCxnSpPr>
          <p:nvPr/>
        </p:nvCxnSpPr>
        <p:spPr>
          <a:xfrm>
            <a:off x="4530852" y="2896555"/>
            <a:ext cx="1426464" cy="0"/>
          </a:xfrm>
          <a:prstGeom prst="line">
            <a:avLst/>
          </a:prstGeom>
          <a:ln w="158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sp>
        <p:nvSpPr>
          <p:cNvPr id="45" name="Flowchart: Decision 44">
            <a:extLst>
              <a:ext uri="{FF2B5EF4-FFF2-40B4-BE49-F238E27FC236}">
                <a16:creationId xmlns="" xmlns:a16="http://schemas.microsoft.com/office/drawing/2014/main" id="{DE14CC6B-ECED-4A3C-B137-9A5B11A94708}"/>
              </a:ext>
            </a:extLst>
          </p:cNvPr>
          <p:cNvSpPr/>
          <p:nvPr/>
        </p:nvSpPr>
        <p:spPr>
          <a:xfrm>
            <a:off x="3041713" y="2871783"/>
            <a:ext cx="914400" cy="45720"/>
          </a:xfrm>
          <a:prstGeom prst="flowChartDecision">
            <a:avLst/>
          </a:prstGeom>
          <a:solidFill>
            <a:schemeClr val="accent4">
              <a:lumMod val="75000"/>
            </a:schemeClr>
          </a:solidFill>
          <a:ln w="127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sp>
        <p:nvSpPr>
          <p:cNvPr id="46" name="Flowchart: Decision 45">
            <a:extLst>
              <a:ext uri="{FF2B5EF4-FFF2-40B4-BE49-F238E27FC236}">
                <a16:creationId xmlns="" xmlns:a16="http://schemas.microsoft.com/office/drawing/2014/main" id="{87F28057-3509-497A-AFBC-B97D645BA72C}"/>
              </a:ext>
            </a:extLst>
          </p:cNvPr>
          <p:cNvSpPr/>
          <p:nvPr/>
        </p:nvSpPr>
        <p:spPr>
          <a:xfrm>
            <a:off x="4783753" y="3561088"/>
            <a:ext cx="914400" cy="45720"/>
          </a:xfrm>
          <a:prstGeom prst="flowChartDecision">
            <a:avLst/>
          </a:prstGeom>
          <a:solidFill>
            <a:schemeClr val="accent4">
              <a:lumMod val="75000"/>
            </a:schemeClr>
          </a:solidFill>
          <a:ln w="127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grpSp>
        <p:nvGrpSpPr>
          <p:cNvPr id="82" name="Group 81">
            <a:extLst>
              <a:ext uri="{FF2B5EF4-FFF2-40B4-BE49-F238E27FC236}">
                <a16:creationId xmlns="" xmlns:a16="http://schemas.microsoft.com/office/drawing/2014/main" id="{0FCCE70D-C039-43C6-A93B-562050D04308}"/>
              </a:ext>
            </a:extLst>
          </p:cNvPr>
          <p:cNvGrpSpPr/>
          <p:nvPr/>
        </p:nvGrpSpPr>
        <p:grpSpPr>
          <a:xfrm>
            <a:off x="8081640" y="4111755"/>
            <a:ext cx="931265" cy="2456606"/>
            <a:chOff x="6557639" y="4006980"/>
            <a:chExt cx="931265" cy="2456606"/>
          </a:xfrm>
        </p:grpSpPr>
        <p:cxnSp>
          <p:nvCxnSpPr>
            <p:cNvPr id="64" name="Straight Connector 63">
              <a:extLst>
                <a:ext uri="{FF2B5EF4-FFF2-40B4-BE49-F238E27FC236}">
                  <a16:creationId xmlns="" xmlns:a16="http://schemas.microsoft.com/office/drawing/2014/main" id="{06C5D156-853B-4DA9-9307-2F524EADAC04}"/>
                </a:ext>
              </a:extLst>
            </p:cNvPr>
            <p:cNvCxnSpPr>
              <a:cxnSpLocks/>
            </p:cNvCxnSpPr>
            <p:nvPr/>
          </p:nvCxnSpPr>
          <p:spPr>
            <a:xfrm>
              <a:off x="6940264" y="4199586"/>
              <a:ext cx="548640" cy="0"/>
            </a:xfrm>
            <a:prstGeom prst="line">
              <a:avLst/>
            </a:prstGeom>
            <a:ln w="158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 xmlns:a16="http://schemas.microsoft.com/office/drawing/2014/main" id="{1C87E282-A1DE-4AF8-B13F-63B30D51683C}"/>
                </a:ext>
              </a:extLst>
            </p:cNvPr>
            <p:cNvCxnSpPr>
              <a:cxnSpLocks/>
            </p:cNvCxnSpPr>
            <p:nvPr/>
          </p:nvCxnSpPr>
          <p:spPr>
            <a:xfrm>
              <a:off x="6940264" y="4899204"/>
              <a:ext cx="548640" cy="0"/>
            </a:xfrm>
            <a:prstGeom prst="line">
              <a:avLst/>
            </a:prstGeom>
            <a:ln w="158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 xmlns:a16="http://schemas.microsoft.com/office/drawing/2014/main" id="{BBA39B88-1A50-41DA-88E5-960E7E14FC7F}"/>
                </a:ext>
              </a:extLst>
            </p:cNvPr>
            <p:cNvCxnSpPr>
              <a:cxnSpLocks/>
            </p:cNvCxnSpPr>
            <p:nvPr/>
          </p:nvCxnSpPr>
          <p:spPr>
            <a:xfrm>
              <a:off x="6940264" y="5598823"/>
              <a:ext cx="548640" cy="0"/>
            </a:xfrm>
            <a:prstGeom prst="line">
              <a:avLst/>
            </a:prstGeom>
            <a:ln w="158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 xmlns:a16="http://schemas.microsoft.com/office/drawing/2014/main" id="{71562DAE-CD46-4D7E-991E-937CEF33D845}"/>
                </a:ext>
              </a:extLst>
            </p:cNvPr>
            <p:cNvCxnSpPr>
              <a:cxnSpLocks/>
            </p:cNvCxnSpPr>
            <p:nvPr/>
          </p:nvCxnSpPr>
          <p:spPr>
            <a:xfrm>
              <a:off x="6940264" y="6298441"/>
              <a:ext cx="548640" cy="0"/>
            </a:xfrm>
            <a:prstGeom prst="line">
              <a:avLst/>
            </a:prstGeom>
            <a:ln w="158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sp>
          <p:nvSpPr>
            <p:cNvPr id="70" name="Google Shape;144;p40">
              <a:extLst>
                <a:ext uri="{FF2B5EF4-FFF2-40B4-BE49-F238E27FC236}">
                  <a16:creationId xmlns="" xmlns:a16="http://schemas.microsoft.com/office/drawing/2014/main" id="{532C590D-9CBF-446C-A2CB-5BF74E28B421}"/>
                </a:ext>
              </a:extLst>
            </p:cNvPr>
            <p:cNvSpPr/>
            <p:nvPr/>
          </p:nvSpPr>
          <p:spPr>
            <a:xfrm>
              <a:off x="6557639" y="4006980"/>
              <a:ext cx="182880" cy="365760"/>
            </a:xfrm>
            <a:prstGeom prst="rect">
              <a:avLst/>
            </a:prstGeom>
            <a:solidFill>
              <a:schemeClr val="bg1"/>
            </a:solidFill>
            <a:ln>
              <a:noFill/>
            </a:ln>
          </p:spPr>
          <p:txBody>
            <a:bodyPr spcFirstLastPara="1" wrap="square" lIns="91425" tIns="45700" rIns="91425" bIns="45700" anchor="ctr" anchorCtr="0">
              <a:noAutofit/>
            </a:bodyPr>
            <a:lstStyle/>
            <a:p>
              <a:pPr algn="ctr">
                <a:lnSpc>
                  <a:spcPct val="120000"/>
                </a:lnSpc>
                <a:buClr>
                  <a:srgbClr val="44546A"/>
                </a:buClr>
                <a:buSzPts val="3080"/>
                <a:buFont typeface="Arial"/>
                <a:buNone/>
              </a:pPr>
              <a:r>
                <a:rPr lang="vi-VN" sz="2000" b="1" kern="0">
                  <a:solidFill>
                    <a:srgbClr val="ED7D31">
                      <a:lumMod val="50000"/>
                    </a:srgbClr>
                  </a:solidFill>
                  <a:latin typeface="#9Slide02 Tieu de rat dai 01" panose="02000000000000000000" pitchFamily="2" charset="0"/>
                  <a:ea typeface="#9Slide02 Tieu de rat dai 01" panose="02000000000000000000" pitchFamily="2" charset="0"/>
                  <a:cs typeface="Arial"/>
                  <a:sym typeface="Arial"/>
                </a:rPr>
                <a:t>2</a:t>
              </a:r>
              <a:endParaRPr lang="vi-VN" sz="2000" kern="0">
                <a:solidFill>
                  <a:srgbClr val="ED7D31">
                    <a:lumMod val="50000"/>
                  </a:srgbClr>
                </a:solidFill>
                <a:latin typeface="#9Slide02 Tieu de rat dai 01" panose="02000000000000000000" pitchFamily="2" charset="0"/>
                <a:ea typeface="#9Slide02 Tieu de rat dai 01" panose="02000000000000000000" pitchFamily="2" charset="0"/>
                <a:cs typeface="Arial"/>
                <a:sym typeface="Arial"/>
              </a:endParaRPr>
            </a:p>
          </p:txBody>
        </p:sp>
        <p:sp>
          <p:nvSpPr>
            <p:cNvPr id="71" name="Google Shape;144;p40">
              <a:extLst>
                <a:ext uri="{FF2B5EF4-FFF2-40B4-BE49-F238E27FC236}">
                  <a16:creationId xmlns="" xmlns:a16="http://schemas.microsoft.com/office/drawing/2014/main" id="{5BA5842E-E360-48AA-99B0-0497A1122DA2}"/>
                </a:ext>
              </a:extLst>
            </p:cNvPr>
            <p:cNvSpPr/>
            <p:nvPr/>
          </p:nvSpPr>
          <p:spPr>
            <a:xfrm>
              <a:off x="6557639" y="4703929"/>
              <a:ext cx="182880" cy="365760"/>
            </a:xfrm>
            <a:prstGeom prst="rect">
              <a:avLst/>
            </a:prstGeom>
            <a:solidFill>
              <a:schemeClr val="bg1"/>
            </a:solidFill>
            <a:ln>
              <a:noFill/>
            </a:ln>
          </p:spPr>
          <p:txBody>
            <a:bodyPr spcFirstLastPara="1" wrap="square" lIns="91425" tIns="45700" rIns="91425" bIns="45700" anchor="ctr" anchorCtr="0">
              <a:noAutofit/>
            </a:bodyPr>
            <a:lstStyle/>
            <a:p>
              <a:pPr algn="ctr">
                <a:lnSpc>
                  <a:spcPct val="120000"/>
                </a:lnSpc>
                <a:buClr>
                  <a:srgbClr val="44546A"/>
                </a:buClr>
                <a:buSzPts val="3080"/>
                <a:buFont typeface="Arial"/>
                <a:buNone/>
              </a:pPr>
              <a:r>
                <a:rPr lang="vi-VN" sz="2000" b="1" kern="0">
                  <a:solidFill>
                    <a:srgbClr val="ED7D31">
                      <a:lumMod val="50000"/>
                    </a:srgbClr>
                  </a:solidFill>
                  <a:latin typeface="#9Slide02 Tieu de rat dai 01" panose="02000000000000000000" pitchFamily="2" charset="0"/>
                  <a:ea typeface="#9Slide02 Tieu de rat dai 01" panose="02000000000000000000" pitchFamily="2" charset="0"/>
                  <a:cs typeface="Arial"/>
                  <a:sym typeface="Arial"/>
                </a:rPr>
                <a:t>3</a:t>
              </a:r>
              <a:endParaRPr lang="vi-VN" sz="2000" kern="0">
                <a:solidFill>
                  <a:srgbClr val="ED7D31">
                    <a:lumMod val="50000"/>
                  </a:srgbClr>
                </a:solidFill>
                <a:latin typeface="#9Slide02 Tieu de rat dai 01" panose="02000000000000000000" pitchFamily="2" charset="0"/>
                <a:ea typeface="#9Slide02 Tieu de rat dai 01" panose="02000000000000000000" pitchFamily="2" charset="0"/>
                <a:cs typeface="Arial"/>
                <a:sym typeface="Arial"/>
              </a:endParaRPr>
            </a:p>
          </p:txBody>
        </p:sp>
        <p:sp>
          <p:nvSpPr>
            <p:cNvPr id="72" name="Google Shape;144;p40">
              <a:extLst>
                <a:ext uri="{FF2B5EF4-FFF2-40B4-BE49-F238E27FC236}">
                  <a16:creationId xmlns="" xmlns:a16="http://schemas.microsoft.com/office/drawing/2014/main" id="{913F7E4D-A4A6-4A2C-8F47-A7395B45E81D}"/>
                </a:ext>
              </a:extLst>
            </p:cNvPr>
            <p:cNvSpPr/>
            <p:nvPr/>
          </p:nvSpPr>
          <p:spPr>
            <a:xfrm>
              <a:off x="6557639" y="5400878"/>
              <a:ext cx="182880" cy="365760"/>
            </a:xfrm>
            <a:prstGeom prst="rect">
              <a:avLst/>
            </a:prstGeom>
            <a:solidFill>
              <a:schemeClr val="bg1"/>
            </a:solidFill>
            <a:ln>
              <a:noFill/>
            </a:ln>
          </p:spPr>
          <p:txBody>
            <a:bodyPr spcFirstLastPara="1" wrap="square" lIns="91425" tIns="45700" rIns="91425" bIns="45700" anchor="ctr" anchorCtr="0">
              <a:noAutofit/>
            </a:bodyPr>
            <a:lstStyle/>
            <a:p>
              <a:pPr algn="ctr">
                <a:lnSpc>
                  <a:spcPct val="120000"/>
                </a:lnSpc>
                <a:buClr>
                  <a:srgbClr val="44546A"/>
                </a:buClr>
                <a:buSzPts val="3080"/>
                <a:buFont typeface="Arial"/>
                <a:buNone/>
              </a:pPr>
              <a:r>
                <a:rPr lang="vi-VN" sz="2000" b="1" kern="0">
                  <a:solidFill>
                    <a:srgbClr val="ED7D31">
                      <a:lumMod val="50000"/>
                    </a:srgbClr>
                  </a:solidFill>
                  <a:latin typeface="#9Slide02 Tieu de rat dai 01" panose="02000000000000000000" pitchFamily="2" charset="0"/>
                  <a:ea typeface="#9Slide02 Tieu de rat dai 01" panose="02000000000000000000" pitchFamily="2" charset="0"/>
                  <a:cs typeface="Arial"/>
                  <a:sym typeface="Arial"/>
                </a:rPr>
                <a:t>4</a:t>
              </a:r>
              <a:endParaRPr lang="vi-VN" sz="2000" kern="0">
                <a:solidFill>
                  <a:srgbClr val="ED7D31">
                    <a:lumMod val="50000"/>
                  </a:srgbClr>
                </a:solidFill>
                <a:latin typeface="#9Slide02 Tieu de rat dai 01" panose="02000000000000000000" pitchFamily="2" charset="0"/>
                <a:ea typeface="#9Slide02 Tieu de rat dai 01" panose="02000000000000000000" pitchFamily="2" charset="0"/>
                <a:cs typeface="Arial"/>
                <a:sym typeface="Arial"/>
              </a:endParaRPr>
            </a:p>
          </p:txBody>
        </p:sp>
        <p:sp>
          <p:nvSpPr>
            <p:cNvPr id="73" name="Google Shape;144;p40">
              <a:extLst>
                <a:ext uri="{FF2B5EF4-FFF2-40B4-BE49-F238E27FC236}">
                  <a16:creationId xmlns="" xmlns:a16="http://schemas.microsoft.com/office/drawing/2014/main" id="{52B3E2ED-E9A9-4E45-9C30-915E4C19999E}"/>
                </a:ext>
              </a:extLst>
            </p:cNvPr>
            <p:cNvSpPr/>
            <p:nvPr/>
          </p:nvSpPr>
          <p:spPr>
            <a:xfrm>
              <a:off x="6557639" y="6097826"/>
              <a:ext cx="182880" cy="365760"/>
            </a:xfrm>
            <a:prstGeom prst="rect">
              <a:avLst/>
            </a:prstGeom>
            <a:solidFill>
              <a:schemeClr val="bg1"/>
            </a:solidFill>
            <a:ln>
              <a:noFill/>
            </a:ln>
          </p:spPr>
          <p:txBody>
            <a:bodyPr spcFirstLastPara="1" wrap="square" lIns="91425" tIns="45700" rIns="91425" bIns="45700" anchor="ctr" anchorCtr="0">
              <a:noAutofit/>
            </a:bodyPr>
            <a:lstStyle/>
            <a:p>
              <a:pPr algn="ctr">
                <a:lnSpc>
                  <a:spcPct val="120000"/>
                </a:lnSpc>
                <a:buClr>
                  <a:srgbClr val="44546A"/>
                </a:buClr>
                <a:buSzPts val="3080"/>
                <a:buFont typeface="Arial"/>
                <a:buNone/>
              </a:pPr>
              <a:r>
                <a:rPr lang="vi-VN" sz="2000" b="1" kern="0">
                  <a:solidFill>
                    <a:srgbClr val="ED7D31">
                      <a:lumMod val="50000"/>
                    </a:srgbClr>
                  </a:solidFill>
                  <a:latin typeface="#9Slide02 Tieu de rat dai 01" panose="02000000000000000000" pitchFamily="2" charset="0"/>
                  <a:ea typeface="#9Slide02 Tieu de rat dai 01" panose="02000000000000000000" pitchFamily="2" charset="0"/>
                  <a:cs typeface="Arial"/>
                  <a:sym typeface="Arial"/>
                </a:rPr>
                <a:t>5</a:t>
              </a:r>
              <a:endParaRPr lang="vi-VN" sz="2000" kern="0">
                <a:solidFill>
                  <a:srgbClr val="ED7D31">
                    <a:lumMod val="50000"/>
                  </a:srgbClr>
                </a:solidFill>
                <a:latin typeface="#9Slide02 Tieu de rat dai 01" panose="02000000000000000000" pitchFamily="2" charset="0"/>
                <a:ea typeface="#9Slide02 Tieu de rat dai 01" panose="02000000000000000000" pitchFamily="2" charset="0"/>
                <a:cs typeface="Arial"/>
                <a:sym typeface="Arial"/>
              </a:endParaRPr>
            </a:p>
          </p:txBody>
        </p:sp>
      </p:grpSp>
      <p:grpSp>
        <p:nvGrpSpPr>
          <p:cNvPr id="77" name="Group 76">
            <a:extLst>
              <a:ext uri="{FF2B5EF4-FFF2-40B4-BE49-F238E27FC236}">
                <a16:creationId xmlns="" xmlns:a16="http://schemas.microsoft.com/office/drawing/2014/main" id="{86C5311A-385E-4825-A31F-B65D035742DA}"/>
              </a:ext>
            </a:extLst>
          </p:cNvPr>
          <p:cNvGrpSpPr/>
          <p:nvPr/>
        </p:nvGrpSpPr>
        <p:grpSpPr>
          <a:xfrm>
            <a:off x="6269736" y="257175"/>
            <a:ext cx="1426464" cy="6324600"/>
            <a:chOff x="5585460" y="152400"/>
            <a:chExt cx="1426464" cy="6324600"/>
          </a:xfrm>
        </p:grpSpPr>
        <p:sp>
          <p:nvSpPr>
            <p:cNvPr id="23" name="Rectangle: Rounded Corners 22">
              <a:extLst>
                <a:ext uri="{FF2B5EF4-FFF2-40B4-BE49-F238E27FC236}">
                  <a16:creationId xmlns="" xmlns:a16="http://schemas.microsoft.com/office/drawing/2014/main" id="{F0B4C775-2399-4C83-9259-440277E16BE5}"/>
                </a:ext>
              </a:extLst>
            </p:cNvPr>
            <p:cNvSpPr/>
            <p:nvPr/>
          </p:nvSpPr>
          <p:spPr>
            <a:xfrm>
              <a:off x="5593017" y="152400"/>
              <a:ext cx="1417383" cy="6324600"/>
            </a:xfrm>
            <a:prstGeom prst="roundRect">
              <a:avLst>
                <a:gd name="adj" fmla="val 2910"/>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pic>
          <p:nvPicPr>
            <p:cNvPr id="76" name="Picture 75">
              <a:extLst>
                <a:ext uri="{FF2B5EF4-FFF2-40B4-BE49-F238E27FC236}">
                  <a16:creationId xmlns="" xmlns:a16="http://schemas.microsoft.com/office/drawing/2014/main" id="{D576CC3E-173F-41FB-8483-3B3900C093B5}"/>
                </a:ext>
              </a:extLst>
            </p:cNvPr>
            <p:cNvPicPr>
              <a:picLocks noChangeAspect="1"/>
            </p:cNvPicPr>
            <p:nvPr/>
          </p:nvPicPr>
          <p:blipFill rotWithShape="1">
            <a:blip r:embed="rId5"/>
            <a:srcRect b="17963"/>
            <a:stretch/>
          </p:blipFill>
          <p:spPr>
            <a:xfrm>
              <a:off x="5943600" y="330678"/>
              <a:ext cx="723963" cy="3144617"/>
            </a:xfrm>
            <a:prstGeom prst="rect">
              <a:avLst/>
            </a:prstGeom>
          </p:spPr>
        </p:pic>
        <p:sp>
          <p:nvSpPr>
            <p:cNvPr id="25" name="Rectangle: Rounded Corners 24">
              <a:extLst>
                <a:ext uri="{FF2B5EF4-FFF2-40B4-BE49-F238E27FC236}">
                  <a16:creationId xmlns="" xmlns:a16="http://schemas.microsoft.com/office/drawing/2014/main" id="{5FA94470-0D03-4F47-9C6E-0E6A5C879E52}"/>
                </a:ext>
              </a:extLst>
            </p:cNvPr>
            <p:cNvSpPr/>
            <p:nvPr/>
          </p:nvSpPr>
          <p:spPr>
            <a:xfrm>
              <a:off x="5958808" y="263104"/>
              <a:ext cx="685800" cy="365760"/>
            </a:xfrm>
            <a:prstGeom prst="roundRect">
              <a:avLst/>
            </a:prstGeom>
            <a:blipFill>
              <a:blip r:embed="rId4"/>
              <a:tile tx="0" ty="0" sx="100000" sy="100000" flip="none" algn="tl"/>
            </a:blip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cxnSp>
          <p:nvCxnSpPr>
            <p:cNvPr id="44" name="Straight Connector 43">
              <a:extLst>
                <a:ext uri="{FF2B5EF4-FFF2-40B4-BE49-F238E27FC236}">
                  <a16:creationId xmlns="" xmlns:a16="http://schemas.microsoft.com/office/drawing/2014/main" id="{6D773A58-2CF0-4AA8-ACB3-4626646A41E5}"/>
                </a:ext>
              </a:extLst>
            </p:cNvPr>
            <p:cNvCxnSpPr>
              <a:cxnSpLocks/>
            </p:cNvCxnSpPr>
            <p:nvPr/>
          </p:nvCxnSpPr>
          <p:spPr>
            <a:xfrm>
              <a:off x="5585460" y="2801305"/>
              <a:ext cx="1426464" cy="0"/>
            </a:xfrm>
            <a:prstGeom prst="line">
              <a:avLst/>
            </a:prstGeom>
            <a:ln w="158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 xmlns:a16="http://schemas.microsoft.com/office/drawing/2014/main" id="{E7218F50-4938-4D56-8A2B-80E1A0754EAA}"/>
                </a:ext>
              </a:extLst>
            </p:cNvPr>
            <p:cNvCxnSpPr>
              <a:cxnSpLocks/>
            </p:cNvCxnSpPr>
            <p:nvPr/>
          </p:nvCxnSpPr>
          <p:spPr>
            <a:xfrm>
              <a:off x="6300788" y="3472761"/>
              <a:ext cx="0" cy="640080"/>
            </a:xfrm>
            <a:prstGeom prst="straightConnector1">
              <a:avLst/>
            </a:prstGeom>
            <a:ln w="50800">
              <a:solidFill>
                <a:schemeClr val="accent2">
                  <a:lumMod val="75000"/>
                </a:schemeClr>
              </a:solidFill>
              <a:headEnd type="oval" w="sm" len="sm"/>
              <a:tailEnd type="triangle"/>
            </a:ln>
          </p:spPr>
          <p:style>
            <a:lnRef idx="1">
              <a:schemeClr val="accent1"/>
            </a:lnRef>
            <a:fillRef idx="0">
              <a:schemeClr val="accent1"/>
            </a:fillRef>
            <a:effectRef idx="0">
              <a:schemeClr val="accent1"/>
            </a:effectRef>
            <a:fontRef idx="minor">
              <a:schemeClr val="tx1"/>
            </a:fontRef>
          </p:style>
        </p:cxnSp>
        <p:sp>
          <p:nvSpPr>
            <p:cNvPr id="61" name="Flowchart: Decision 60">
              <a:extLst>
                <a:ext uri="{FF2B5EF4-FFF2-40B4-BE49-F238E27FC236}">
                  <a16:creationId xmlns="" xmlns:a16="http://schemas.microsoft.com/office/drawing/2014/main" id="{46DB1159-D636-410A-9DF2-5205AF877C23}"/>
                </a:ext>
              </a:extLst>
            </p:cNvPr>
            <p:cNvSpPr/>
            <p:nvPr/>
          </p:nvSpPr>
          <p:spPr>
            <a:xfrm>
              <a:off x="5848350" y="3454717"/>
              <a:ext cx="914400" cy="45720"/>
            </a:xfrm>
            <a:prstGeom prst="flowChartDecision">
              <a:avLst/>
            </a:prstGeom>
            <a:solidFill>
              <a:schemeClr val="accent4">
                <a:lumMod val="75000"/>
              </a:schemeClr>
            </a:solidFill>
            <a:ln w="127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grpSp>
      <p:grpSp>
        <p:nvGrpSpPr>
          <p:cNvPr id="81" name="Group 80">
            <a:extLst>
              <a:ext uri="{FF2B5EF4-FFF2-40B4-BE49-F238E27FC236}">
                <a16:creationId xmlns="" xmlns:a16="http://schemas.microsoft.com/office/drawing/2014/main" id="{1E64D6CA-C7F2-4751-B714-40B0652389D3}"/>
              </a:ext>
            </a:extLst>
          </p:cNvPr>
          <p:cNvGrpSpPr/>
          <p:nvPr/>
        </p:nvGrpSpPr>
        <p:grpSpPr>
          <a:xfrm>
            <a:off x="6324600" y="2705100"/>
            <a:ext cx="182880" cy="1072234"/>
            <a:chOff x="4800600" y="2600325"/>
            <a:chExt cx="182880" cy="1072234"/>
          </a:xfrm>
        </p:grpSpPr>
        <p:sp>
          <p:nvSpPr>
            <p:cNvPr id="78" name="Google Shape;144;p40">
              <a:extLst>
                <a:ext uri="{FF2B5EF4-FFF2-40B4-BE49-F238E27FC236}">
                  <a16:creationId xmlns="" xmlns:a16="http://schemas.microsoft.com/office/drawing/2014/main" id="{75769E62-1007-4535-95DD-C922AA5E065C}"/>
                </a:ext>
              </a:extLst>
            </p:cNvPr>
            <p:cNvSpPr/>
            <p:nvPr/>
          </p:nvSpPr>
          <p:spPr>
            <a:xfrm>
              <a:off x="4800600" y="2600325"/>
              <a:ext cx="182880" cy="365760"/>
            </a:xfrm>
            <a:prstGeom prst="rect">
              <a:avLst/>
            </a:prstGeom>
            <a:solidFill>
              <a:schemeClr val="bg1"/>
            </a:solidFill>
            <a:ln>
              <a:noFill/>
            </a:ln>
          </p:spPr>
          <p:txBody>
            <a:bodyPr spcFirstLastPara="1" wrap="square" lIns="91425" tIns="45700" rIns="91425" bIns="45700" anchor="ctr" anchorCtr="0">
              <a:noAutofit/>
            </a:bodyPr>
            <a:lstStyle/>
            <a:p>
              <a:pPr algn="ctr">
                <a:lnSpc>
                  <a:spcPct val="120000"/>
                </a:lnSpc>
                <a:buClr>
                  <a:srgbClr val="44546A"/>
                </a:buClr>
                <a:buSzPts val="3080"/>
                <a:buFont typeface="Arial"/>
                <a:buNone/>
              </a:pPr>
              <a:r>
                <a:rPr lang="vi-VN" sz="2000" b="1" kern="0">
                  <a:solidFill>
                    <a:srgbClr val="ED7D31">
                      <a:lumMod val="50000"/>
                    </a:srgbClr>
                  </a:solidFill>
                  <a:latin typeface="#9Slide02 Tieu de rat dai 01" panose="02000000000000000000" pitchFamily="2" charset="0"/>
                  <a:ea typeface="#9Slide02 Tieu de rat dai 01" panose="02000000000000000000" pitchFamily="2" charset="0"/>
                  <a:cs typeface="Arial"/>
                  <a:sym typeface="Arial"/>
                </a:rPr>
                <a:t>0</a:t>
              </a:r>
              <a:endParaRPr lang="vi-VN" sz="2000" kern="0">
                <a:solidFill>
                  <a:srgbClr val="ED7D31">
                    <a:lumMod val="50000"/>
                  </a:srgbClr>
                </a:solidFill>
                <a:latin typeface="#9Slide02 Tieu de rat dai 01" panose="02000000000000000000" pitchFamily="2" charset="0"/>
                <a:ea typeface="#9Slide02 Tieu de rat dai 01" panose="02000000000000000000" pitchFamily="2" charset="0"/>
                <a:cs typeface="Arial"/>
                <a:sym typeface="Arial"/>
              </a:endParaRPr>
            </a:p>
          </p:txBody>
        </p:sp>
        <p:sp>
          <p:nvSpPr>
            <p:cNvPr id="79" name="Google Shape;144;p40">
              <a:extLst>
                <a:ext uri="{FF2B5EF4-FFF2-40B4-BE49-F238E27FC236}">
                  <a16:creationId xmlns="" xmlns:a16="http://schemas.microsoft.com/office/drawing/2014/main" id="{31EA2463-1FA3-43F2-AC26-C58237AECD69}"/>
                </a:ext>
              </a:extLst>
            </p:cNvPr>
            <p:cNvSpPr/>
            <p:nvPr/>
          </p:nvSpPr>
          <p:spPr>
            <a:xfrm>
              <a:off x="4800600" y="3306799"/>
              <a:ext cx="182880" cy="365760"/>
            </a:xfrm>
            <a:prstGeom prst="rect">
              <a:avLst/>
            </a:prstGeom>
            <a:solidFill>
              <a:schemeClr val="bg1"/>
            </a:solidFill>
            <a:ln>
              <a:noFill/>
            </a:ln>
          </p:spPr>
          <p:txBody>
            <a:bodyPr spcFirstLastPara="1" wrap="square" lIns="91425" tIns="45700" rIns="91425" bIns="45700" anchor="ctr" anchorCtr="0">
              <a:noAutofit/>
            </a:bodyPr>
            <a:lstStyle/>
            <a:p>
              <a:pPr algn="ctr">
                <a:lnSpc>
                  <a:spcPct val="120000"/>
                </a:lnSpc>
                <a:buClr>
                  <a:srgbClr val="44546A"/>
                </a:buClr>
                <a:buSzPts val="3080"/>
                <a:buFont typeface="Arial"/>
                <a:buNone/>
              </a:pPr>
              <a:r>
                <a:rPr lang="vi-VN" sz="2000" b="1" kern="0">
                  <a:solidFill>
                    <a:srgbClr val="ED7D31">
                      <a:lumMod val="50000"/>
                    </a:srgbClr>
                  </a:solidFill>
                  <a:latin typeface="#9Slide02 Tieu de rat dai 01" panose="02000000000000000000" pitchFamily="2" charset="0"/>
                  <a:ea typeface="#9Slide02 Tieu de rat dai 01" panose="02000000000000000000" pitchFamily="2" charset="0"/>
                  <a:cs typeface="Arial"/>
                  <a:sym typeface="Arial"/>
                </a:rPr>
                <a:t>1</a:t>
              </a:r>
              <a:endParaRPr lang="vi-VN" sz="2000" kern="0">
                <a:solidFill>
                  <a:srgbClr val="ED7D31">
                    <a:lumMod val="50000"/>
                  </a:srgbClr>
                </a:solidFill>
                <a:latin typeface="#9Slide02 Tieu de rat dai 01" panose="02000000000000000000" pitchFamily="2" charset="0"/>
                <a:ea typeface="#9Slide02 Tieu de rat dai 01" panose="02000000000000000000" pitchFamily="2" charset="0"/>
                <a:cs typeface="Arial"/>
                <a:sym typeface="Arial"/>
              </a:endParaRPr>
            </a:p>
          </p:txBody>
        </p:sp>
      </p:grpSp>
      <p:sp>
        <p:nvSpPr>
          <p:cNvPr id="80" name="Google Shape;144;p40">
            <a:extLst>
              <a:ext uri="{FF2B5EF4-FFF2-40B4-BE49-F238E27FC236}">
                <a16:creationId xmlns="" xmlns:a16="http://schemas.microsoft.com/office/drawing/2014/main" id="{5E247CD3-DFA1-420B-9D24-9A0B0644602D}"/>
              </a:ext>
            </a:extLst>
          </p:cNvPr>
          <p:cNvSpPr/>
          <p:nvPr/>
        </p:nvSpPr>
        <p:spPr>
          <a:xfrm>
            <a:off x="6578344" y="4285379"/>
            <a:ext cx="1097280" cy="467596"/>
          </a:xfrm>
          <a:prstGeom prst="rect">
            <a:avLst/>
          </a:prstGeom>
          <a:solidFill>
            <a:schemeClr val="bg1"/>
          </a:solidFill>
          <a:ln>
            <a:noFill/>
          </a:ln>
        </p:spPr>
        <p:txBody>
          <a:bodyPr spcFirstLastPara="1" wrap="square" lIns="91425" tIns="45700" rIns="91425" bIns="45700" anchor="ctr" anchorCtr="0">
            <a:noAutofit/>
          </a:bodyPr>
          <a:lstStyle/>
          <a:p>
            <a:pPr algn="ctr">
              <a:lnSpc>
                <a:spcPct val="120000"/>
              </a:lnSpc>
              <a:buClr>
                <a:srgbClr val="44546A"/>
              </a:buClr>
              <a:buSzPts val="3080"/>
              <a:buFont typeface="Arial"/>
              <a:buNone/>
            </a:pPr>
            <a:r>
              <a:rPr lang="vi-VN" sz="2400" b="1" kern="0">
                <a:solidFill>
                  <a:srgbClr val="ED7D31">
                    <a:lumMod val="75000"/>
                  </a:srgbClr>
                </a:solidFill>
                <a:latin typeface="#9Slide02 Tieu de rat dai 01" panose="02000000000000000000" pitchFamily="2" charset="0"/>
                <a:ea typeface="#9Slide02 Tieu de rat dai 01" panose="02000000000000000000" pitchFamily="2" charset="0"/>
                <a:cs typeface="Arial"/>
                <a:sym typeface="Arial"/>
              </a:rPr>
              <a:t>F = 1 N</a:t>
            </a:r>
            <a:endParaRPr lang="vi-VN" sz="2400" kern="0">
              <a:solidFill>
                <a:srgbClr val="ED7D31">
                  <a:lumMod val="75000"/>
                </a:srgbClr>
              </a:solidFill>
              <a:latin typeface="#9Slide02 Tieu de rat dai 01" panose="02000000000000000000" pitchFamily="2" charset="0"/>
              <a:ea typeface="#9Slide02 Tieu de rat dai 01" panose="02000000000000000000" pitchFamily="2" charset="0"/>
              <a:cs typeface="Arial"/>
              <a:sym typeface="Arial"/>
            </a:endParaRPr>
          </a:p>
        </p:txBody>
      </p:sp>
    </p:spTree>
    <p:extLst>
      <p:ext uri="{BB962C8B-B14F-4D97-AF65-F5344CB8AC3E}">
        <p14:creationId xmlns:p14="http://schemas.microsoft.com/office/powerpoint/2010/main" val="173046086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fade">
                                      <p:cBhvr>
                                        <p:cTn id="11" dur="500"/>
                                        <p:tgtEl>
                                          <p:spTgt spid="41"/>
                                        </p:tgtEl>
                                      </p:cBhvr>
                                    </p:animEffect>
                                  </p:childTnLst>
                                </p:cTn>
                              </p:par>
                              <p:par>
                                <p:cTn id="12" presetID="10" presetClass="entr" presetSubtype="0" fill="hold" nodeType="withEffect">
                                  <p:stCondLst>
                                    <p:cond delay="0"/>
                                  </p:stCondLst>
                                  <p:childTnLst>
                                    <p:set>
                                      <p:cBhvr>
                                        <p:cTn id="13" dur="1" fill="hold">
                                          <p:stCondLst>
                                            <p:cond delay="0"/>
                                          </p:stCondLst>
                                        </p:cTn>
                                        <p:tgtEl>
                                          <p:spTgt spid="43"/>
                                        </p:tgtEl>
                                        <p:attrNameLst>
                                          <p:attrName>style.visibility</p:attrName>
                                        </p:attrNameLst>
                                      </p:cBhvr>
                                      <p:to>
                                        <p:strVal val="visible"/>
                                      </p:to>
                                    </p:set>
                                    <p:animEffect transition="in" filter="fade">
                                      <p:cBhvr>
                                        <p:cTn id="14" dur="500"/>
                                        <p:tgtEl>
                                          <p:spTgt spid="4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fade">
                                      <p:cBhvr>
                                        <p:cTn id="19" dur="500"/>
                                        <p:tgtEl>
                                          <p:spTgt spid="4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fade">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80"/>
                                        </p:tgtEl>
                                        <p:attrNameLst>
                                          <p:attrName>style.visibility</p:attrName>
                                        </p:attrNameLst>
                                      </p:cBhvr>
                                      <p:to>
                                        <p:strVal val="visible"/>
                                      </p:to>
                                    </p:set>
                                    <p:animEffect transition="in" filter="fade">
                                      <p:cBhvr>
                                        <p:cTn id="31" dur="500"/>
                                        <p:tgtEl>
                                          <p:spTgt spid="8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81"/>
                                        </p:tgtEl>
                                        <p:attrNameLst>
                                          <p:attrName>style.visibility</p:attrName>
                                        </p:attrNameLst>
                                      </p:cBhvr>
                                      <p:to>
                                        <p:strVal val="visible"/>
                                      </p:to>
                                    </p:set>
                                    <p:animEffect transition="in" filter="fade">
                                      <p:cBhvr>
                                        <p:cTn id="36" dur="500"/>
                                        <p:tgtEl>
                                          <p:spTgt spid="81"/>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82"/>
                                        </p:tgtEl>
                                        <p:attrNameLst>
                                          <p:attrName>style.visibility</p:attrName>
                                        </p:attrNameLst>
                                      </p:cBhvr>
                                      <p:to>
                                        <p:strVal val="visible"/>
                                      </p:to>
                                    </p:set>
                                    <p:animEffect transition="in" filter="fade">
                                      <p:cBhvr>
                                        <p:cTn id="45"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P spid="8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06"/>
        <p:cNvGrpSpPr/>
        <p:nvPr/>
      </p:nvGrpSpPr>
      <p:grpSpPr>
        <a:xfrm>
          <a:off x="0" y="0"/>
          <a:ext cx="0" cy="0"/>
          <a:chOff x="0" y="0"/>
          <a:chExt cx="0" cy="0"/>
        </a:xfrm>
      </p:grpSpPr>
      <p:sp>
        <p:nvSpPr>
          <p:cNvPr id="2" name="Title 2">
            <a:extLst>
              <a:ext uri="{FF2B5EF4-FFF2-40B4-BE49-F238E27FC236}">
                <a16:creationId xmlns="" xmlns:a16="http://schemas.microsoft.com/office/drawing/2014/main" id="{F1C75600-757D-2141-9835-90C3290D4152}"/>
              </a:ext>
            </a:extLst>
          </p:cNvPr>
          <p:cNvSpPr txBox="1">
            <a:spLocks/>
          </p:cNvSpPr>
          <p:nvPr/>
        </p:nvSpPr>
        <p:spPr>
          <a:xfrm>
            <a:off x="514350" y="271219"/>
            <a:ext cx="9574644" cy="757481"/>
          </a:xfrm>
          <a:prstGeom prst="rect">
            <a:avLst/>
          </a:prstGeom>
        </p:spPr>
        <p:style>
          <a:lnRef idx="2">
            <a:schemeClr val="accent2"/>
          </a:lnRef>
          <a:fillRef idx="1">
            <a:schemeClr val="lt1"/>
          </a:fillRef>
          <a:effectRef idx="0">
            <a:schemeClr val="accent2"/>
          </a:effectRef>
          <a:fontRef idx="minor">
            <a:schemeClr val="dk1"/>
          </a:fontRef>
        </p:style>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err="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Bài</a:t>
            </a:r>
            <a:r>
              <a:rPr lang="en-US" b="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 </a:t>
            </a:r>
            <a:r>
              <a:rPr lang="en-US" b="1" smtClean="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41: Biểu diễn lực (tiết 2)</a:t>
            </a:r>
            <a:endParaRPr lang="en-US" b="1" dirty="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endParaRPr>
          </a:p>
        </p:txBody>
      </p:sp>
      <p:sp>
        <p:nvSpPr>
          <p:cNvPr id="3" name="TextBox 2">
            <a:extLst>
              <a:ext uri="{FF2B5EF4-FFF2-40B4-BE49-F238E27FC236}">
                <a16:creationId xmlns="" xmlns:a16="http://schemas.microsoft.com/office/drawing/2014/main" id="{E7E9ABFB-2D6A-DF4E-A875-558B913C35AC}"/>
              </a:ext>
            </a:extLst>
          </p:cNvPr>
          <p:cNvSpPr txBox="1"/>
          <p:nvPr/>
        </p:nvSpPr>
        <p:spPr>
          <a:xfrm>
            <a:off x="514350" y="1033272"/>
            <a:ext cx="11144250" cy="5323973"/>
          </a:xfrm>
          <a:prstGeom prst="rect">
            <a:avLst/>
          </a:prstGeom>
          <a:noFill/>
        </p:spPr>
        <p:txBody>
          <a:bodyPr wrap="square" lIns="0" tIns="0" rIns="0" bIns="0" rtlCol="0">
            <a:noAutofit/>
          </a:bodyPr>
          <a:lstStyle/>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I. CÁC ĐẶC TRƯNG CỦA LỰC</a:t>
            </a:r>
          </a:p>
          <a:p>
            <a:pPr algn="just" fontAlgn="base">
              <a:lnSpc>
                <a:spcPct val="120000"/>
              </a:lnSpc>
              <a:spcBef>
                <a:spcPct val="0"/>
              </a:spcBef>
              <a:spcAft>
                <a:spcPct val="0"/>
              </a:spcAft>
            </a:pPr>
            <a:r>
              <a:rPr lang="en-US" altLang="zh-CN" sz="2800" b="1">
                <a:solidFill>
                  <a:srgbClr val="FFC000"/>
                </a:solidFill>
                <a:latin typeface="Times New Roman" panose="02020603050405020304" pitchFamily="18" charset="0"/>
                <a:ea typeface="#9Slide03 Roboto Light" panose="02000000000000000000" pitchFamily="2" charset="0"/>
              </a:rPr>
              <a:t>3</a:t>
            </a:r>
            <a:r>
              <a:rPr lang="en-US" altLang="zh-CN" sz="2800" b="1" smtClean="0">
                <a:solidFill>
                  <a:srgbClr val="FFC000"/>
                </a:solidFill>
                <a:latin typeface="Times New Roman" panose="02020603050405020304" pitchFamily="18" charset="0"/>
                <a:ea typeface="#9Slide03 Roboto Light" panose="02000000000000000000" pitchFamily="2" charset="0"/>
              </a:rPr>
              <a:t>. Đơn vị lực và dụng cụ đo lực</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3.1. Đơn vị lực</a:t>
            </a:r>
          </a:p>
          <a:p>
            <a:pPr marL="457200" indent="-457200" algn="just" fontAlgn="base">
              <a:lnSpc>
                <a:spcPct val="120000"/>
              </a:lnSpc>
              <a:spcBef>
                <a:spcPct val="0"/>
              </a:spcBef>
              <a:spcAft>
                <a:spcPct val="0"/>
              </a:spcAft>
              <a:buFontTx/>
              <a:buChar char="-"/>
            </a:pPr>
            <a:r>
              <a:rPr lang="en-US" altLang="zh-CN" sz="2800" b="1" smtClean="0">
                <a:solidFill>
                  <a:prstClr val="white"/>
                </a:solidFill>
                <a:latin typeface="Times New Roman" panose="02020603050405020304" pitchFamily="18" charset="0"/>
                <a:ea typeface="#9Slide03 Roboto Light" panose="02000000000000000000" pitchFamily="2" charset="0"/>
              </a:rPr>
              <a:t>Niuton. Ký hiệu: N</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3.2. Dụng cụ đo lực</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a) Lò xo và đặc tính</a:t>
            </a:r>
            <a:endParaRPr lang="vi-VN" altLang="zh-CN" sz="2800" b="1" dirty="0">
              <a:solidFill>
                <a:srgbClr val="FFC000"/>
              </a:solidFill>
              <a:latin typeface="Times New Roman" panose="02020603050405020304" pitchFamily="18" charset="0"/>
              <a:ea typeface="#9Slide03 Roboto Light" panose="02000000000000000000" pitchFamily="2" charset="0"/>
            </a:endParaRPr>
          </a:p>
          <a:p>
            <a:pPr marL="457200" indent="-457200" algn="just" fontAlgn="base">
              <a:lnSpc>
                <a:spcPct val="120000"/>
              </a:lnSpc>
              <a:spcBef>
                <a:spcPct val="0"/>
              </a:spcBef>
              <a:spcAft>
                <a:spcPct val="0"/>
              </a:spcAft>
              <a:buFontTx/>
              <a:buChar char="-"/>
            </a:pPr>
            <a:r>
              <a:rPr lang="en-US" altLang="zh-CN" sz="2800" b="1">
                <a:solidFill>
                  <a:prstClr val="white"/>
                </a:solidFill>
                <a:latin typeface="Times New Roman" panose="02020603050405020304" pitchFamily="18" charset="0"/>
                <a:ea typeface="#9Slide03 Roboto Light" panose="02000000000000000000" pitchFamily="2" charset="0"/>
              </a:rPr>
              <a:t>C</a:t>
            </a:r>
            <a:r>
              <a:rPr lang="en-US" altLang="zh-CN" sz="2800" b="1" smtClean="0">
                <a:solidFill>
                  <a:prstClr val="white"/>
                </a:solidFill>
                <a:latin typeface="Times New Roman" panose="02020603050405020304" pitchFamily="18" charset="0"/>
                <a:ea typeface="#9Slide03 Roboto Light" panose="02000000000000000000" pitchFamily="2" charset="0"/>
              </a:rPr>
              <a:t>ó tính chất đàn hồi.</a:t>
            </a:r>
          </a:p>
          <a:p>
            <a:pPr marL="457200" indent="-457200" algn="just" fontAlgn="base">
              <a:lnSpc>
                <a:spcPct val="120000"/>
              </a:lnSpc>
              <a:spcBef>
                <a:spcPct val="0"/>
              </a:spcBef>
              <a:spcAft>
                <a:spcPct val="0"/>
              </a:spcAft>
              <a:buFontTx/>
              <a:buChar char="-"/>
            </a:pPr>
            <a:r>
              <a:rPr lang="en-US" altLang="zh-CN" sz="2800" b="1" smtClean="0">
                <a:solidFill>
                  <a:prstClr val="white"/>
                </a:solidFill>
                <a:latin typeface="Times New Roman" panose="02020603050405020304" pitchFamily="18" charset="0"/>
                <a:ea typeface="#9Slide03 Roboto Light" panose="02000000000000000000" pitchFamily="2" charset="0"/>
              </a:rPr>
              <a:t>Độ biến dạng của lò xo phụ thuộc vào lực tác động. Lực tác động vào lò xo càng lớn độ biến dạng của lò xo càng lớn.</a:t>
            </a:r>
          </a:p>
          <a:p>
            <a:pPr marL="457200" indent="-457200" algn="just" fontAlgn="base">
              <a:lnSpc>
                <a:spcPct val="120000"/>
              </a:lnSpc>
              <a:spcBef>
                <a:spcPct val="0"/>
              </a:spcBef>
              <a:spcAft>
                <a:spcPct val="0"/>
              </a:spcAft>
              <a:buFontTx/>
              <a:buChar char="-"/>
            </a:pPr>
            <a:r>
              <a:rPr lang="en-US" altLang="zh-CN" sz="2800" b="1" smtClean="0">
                <a:solidFill>
                  <a:prstClr val="white"/>
                </a:solidFill>
                <a:latin typeface="Times New Roman" panose="02020603050405020304" pitchFamily="18" charset="0"/>
                <a:ea typeface="#9Slide03 Roboto Light" panose="02000000000000000000" pitchFamily="2" charset="0"/>
              </a:rPr>
              <a:t>Ứng dụng sự biến dạng của lò xo để chế tạo lực kế.</a:t>
            </a:r>
            <a:endParaRPr lang="vi-VN" altLang="zh-CN" sz="2800" dirty="0">
              <a:solidFill>
                <a:prstClr val="white"/>
              </a:solidFill>
              <a:latin typeface="Times New Roman" panose="02020603050405020304" pitchFamily="18" charset="0"/>
              <a:ea typeface="#9Slide03 Roboto Light" panose="02000000000000000000" pitchFamily="2" charset="0"/>
            </a:endParaRPr>
          </a:p>
          <a:p>
            <a:pPr marL="457200" indent="-457200" algn="just" fontAlgn="base">
              <a:lnSpc>
                <a:spcPct val="120000"/>
              </a:lnSpc>
              <a:spcBef>
                <a:spcPct val="0"/>
              </a:spcBef>
              <a:spcAft>
                <a:spcPct val="0"/>
              </a:spcAft>
              <a:buFontTx/>
              <a:buChar char="-"/>
            </a:pPr>
            <a:endParaRPr lang="en-US" altLang="zh-CN" sz="2800" dirty="0">
              <a:solidFill>
                <a:prstClr val="white"/>
              </a:solidFill>
              <a:latin typeface="等线 Light"/>
              <a:ea typeface="#9Slide03 Roboto Light" panose="02000000000000000000" pitchFamily="2" charset="0"/>
            </a:endParaRPr>
          </a:p>
        </p:txBody>
      </p:sp>
      <p:sp>
        <p:nvSpPr>
          <p:cNvPr id="4" name="Content Placeholder 2">
            <a:extLst>
              <a:ext uri="{FF2B5EF4-FFF2-40B4-BE49-F238E27FC236}">
                <a16:creationId xmlns="" xmlns:a16="http://schemas.microsoft.com/office/drawing/2014/main" id="{04131E9A-42A0-456B-B690-91C606AC3830}"/>
              </a:ext>
            </a:extLst>
          </p:cNvPr>
          <p:cNvSpPr txBox="1">
            <a:spLocks/>
          </p:cNvSpPr>
          <p:nvPr/>
        </p:nvSpPr>
        <p:spPr>
          <a:xfrm>
            <a:off x="514350" y="2233918"/>
            <a:ext cx="11263122" cy="453419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endParaRPr lang="en-US" sz="3000" dirty="0">
              <a:solidFill>
                <a:prstClr val="white"/>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998529043"/>
      </p:ext>
    </p:extLst>
  </p:cSld>
  <p:clrMapOvr>
    <a:masterClrMapping/>
  </p:clrMapOvr>
  <mc:AlternateContent xmlns:mc="http://schemas.openxmlformats.org/markup-compatibility/2006" xmlns:p14="http://schemas.microsoft.com/office/powerpoint/2010/main">
    <mc:Choice Requires="p14">
      <p:transition spd="slow" p14:dur="2000" advClick="0">
        <p:randomBar dir="vert"/>
      </p:transition>
    </mc:Choice>
    <mc:Fallback xmlns="">
      <p:transition spd="slow" advClick="0">
        <p:randomBar dir="vert"/>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06"/>
        <p:cNvGrpSpPr/>
        <p:nvPr/>
      </p:nvGrpSpPr>
      <p:grpSpPr>
        <a:xfrm>
          <a:off x="0" y="0"/>
          <a:ext cx="0" cy="0"/>
          <a:chOff x="0" y="0"/>
          <a:chExt cx="0" cy="0"/>
        </a:xfrm>
      </p:grpSpPr>
      <p:sp>
        <p:nvSpPr>
          <p:cNvPr id="2" name="Title 2">
            <a:extLst>
              <a:ext uri="{FF2B5EF4-FFF2-40B4-BE49-F238E27FC236}">
                <a16:creationId xmlns="" xmlns:a16="http://schemas.microsoft.com/office/drawing/2014/main" id="{F1C75600-757D-2141-9835-90C3290D4152}"/>
              </a:ext>
            </a:extLst>
          </p:cNvPr>
          <p:cNvSpPr txBox="1">
            <a:spLocks/>
          </p:cNvSpPr>
          <p:nvPr/>
        </p:nvSpPr>
        <p:spPr>
          <a:xfrm>
            <a:off x="514350" y="271219"/>
            <a:ext cx="9574644" cy="757481"/>
          </a:xfrm>
          <a:prstGeom prst="rect">
            <a:avLst/>
          </a:prstGeom>
        </p:spPr>
        <p:style>
          <a:lnRef idx="2">
            <a:schemeClr val="accent2"/>
          </a:lnRef>
          <a:fillRef idx="1">
            <a:schemeClr val="lt1"/>
          </a:fillRef>
          <a:effectRef idx="0">
            <a:schemeClr val="accent2"/>
          </a:effectRef>
          <a:fontRef idx="minor">
            <a:schemeClr val="dk1"/>
          </a:fontRef>
        </p:style>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err="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Bài</a:t>
            </a:r>
            <a:r>
              <a:rPr lang="en-US" b="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 </a:t>
            </a:r>
            <a:r>
              <a:rPr lang="en-US" b="1" smtClean="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41: Biểu diễn lực (tiết 2)</a:t>
            </a:r>
            <a:endParaRPr lang="en-US" b="1" dirty="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endParaRPr>
          </a:p>
        </p:txBody>
      </p:sp>
      <p:sp>
        <p:nvSpPr>
          <p:cNvPr id="3" name="TextBox 2">
            <a:extLst>
              <a:ext uri="{FF2B5EF4-FFF2-40B4-BE49-F238E27FC236}">
                <a16:creationId xmlns="" xmlns:a16="http://schemas.microsoft.com/office/drawing/2014/main" id="{E7E9ABFB-2D6A-DF4E-A875-558B913C35AC}"/>
              </a:ext>
            </a:extLst>
          </p:cNvPr>
          <p:cNvSpPr txBox="1"/>
          <p:nvPr/>
        </p:nvSpPr>
        <p:spPr>
          <a:xfrm>
            <a:off x="514350" y="1033272"/>
            <a:ext cx="11144250" cy="5323973"/>
          </a:xfrm>
          <a:prstGeom prst="rect">
            <a:avLst/>
          </a:prstGeom>
          <a:noFill/>
        </p:spPr>
        <p:txBody>
          <a:bodyPr wrap="square" lIns="0" tIns="0" rIns="0" bIns="0" rtlCol="0">
            <a:noAutofit/>
          </a:bodyPr>
          <a:lstStyle/>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I. CÁC ĐẶC TRƯNG CỦA LỰC</a:t>
            </a:r>
          </a:p>
          <a:p>
            <a:pPr algn="just" fontAlgn="base">
              <a:lnSpc>
                <a:spcPct val="120000"/>
              </a:lnSpc>
              <a:spcBef>
                <a:spcPct val="0"/>
              </a:spcBef>
              <a:spcAft>
                <a:spcPct val="0"/>
              </a:spcAft>
            </a:pPr>
            <a:r>
              <a:rPr lang="en-US" altLang="zh-CN" sz="2800" b="1">
                <a:solidFill>
                  <a:srgbClr val="FFC000"/>
                </a:solidFill>
                <a:latin typeface="Times New Roman" panose="02020603050405020304" pitchFamily="18" charset="0"/>
                <a:ea typeface="#9Slide03 Roboto Light" panose="02000000000000000000" pitchFamily="2" charset="0"/>
              </a:rPr>
              <a:t>3</a:t>
            </a:r>
            <a:r>
              <a:rPr lang="en-US" altLang="zh-CN" sz="2800" b="1" smtClean="0">
                <a:solidFill>
                  <a:srgbClr val="FFC000"/>
                </a:solidFill>
                <a:latin typeface="Times New Roman" panose="02020603050405020304" pitchFamily="18" charset="0"/>
                <a:ea typeface="#9Slide03 Roboto Light" panose="02000000000000000000" pitchFamily="2" charset="0"/>
              </a:rPr>
              <a:t>. Đơn vị lực và dụng cụ đo lực</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3.1. Đơn vị lực</a:t>
            </a:r>
          </a:p>
          <a:p>
            <a:pPr marL="457200" indent="-457200" algn="just" fontAlgn="base">
              <a:lnSpc>
                <a:spcPct val="120000"/>
              </a:lnSpc>
              <a:spcBef>
                <a:spcPct val="0"/>
              </a:spcBef>
              <a:spcAft>
                <a:spcPct val="0"/>
              </a:spcAft>
              <a:buFontTx/>
              <a:buChar char="-"/>
            </a:pPr>
            <a:r>
              <a:rPr lang="en-US" altLang="zh-CN" sz="2800" b="1" smtClean="0">
                <a:solidFill>
                  <a:prstClr val="white"/>
                </a:solidFill>
                <a:latin typeface="Times New Roman" panose="02020603050405020304" pitchFamily="18" charset="0"/>
                <a:ea typeface="#9Slide03 Roboto Light" panose="02000000000000000000" pitchFamily="2" charset="0"/>
              </a:rPr>
              <a:t>Niuton. Ký hiệu: N</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3.2. Dụng cụ đo lực</a:t>
            </a:r>
          </a:p>
          <a:p>
            <a:pPr algn="just" fontAlgn="base">
              <a:lnSpc>
                <a:spcPct val="120000"/>
              </a:lnSpc>
              <a:spcBef>
                <a:spcPct val="0"/>
              </a:spcBef>
              <a:spcAft>
                <a:spcPct val="0"/>
              </a:spcAft>
            </a:pPr>
            <a:r>
              <a:rPr lang="en-US" altLang="zh-CN" sz="2800" b="1">
                <a:solidFill>
                  <a:srgbClr val="FFC000"/>
                </a:solidFill>
                <a:latin typeface="Times New Roman" panose="02020603050405020304" pitchFamily="18" charset="0"/>
                <a:ea typeface="#9Slide03 Roboto Light" panose="02000000000000000000" pitchFamily="2" charset="0"/>
              </a:rPr>
              <a:t>b</a:t>
            </a:r>
            <a:r>
              <a:rPr lang="en-US" altLang="zh-CN" sz="2800" b="1" smtClean="0">
                <a:solidFill>
                  <a:srgbClr val="FFC000"/>
                </a:solidFill>
                <a:latin typeface="Times New Roman" panose="02020603050405020304" pitchFamily="18" charset="0"/>
                <a:ea typeface="#9Slide03 Roboto Light" panose="02000000000000000000" pitchFamily="2" charset="0"/>
              </a:rPr>
              <a:t>) Dụng cụ đo lực</a:t>
            </a:r>
          </a:p>
          <a:p>
            <a:pPr marL="457200" indent="-457200" algn="just" fontAlgn="base">
              <a:lnSpc>
                <a:spcPct val="120000"/>
              </a:lnSpc>
              <a:spcBef>
                <a:spcPct val="0"/>
              </a:spcBef>
              <a:spcAft>
                <a:spcPct val="0"/>
              </a:spcAft>
              <a:buFontTx/>
              <a:buChar char="-"/>
            </a:pPr>
            <a:r>
              <a:rPr lang="en-US" altLang="zh-CN" sz="2800" b="1" smtClean="0">
                <a:solidFill>
                  <a:schemeClr val="bg1"/>
                </a:solidFill>
                <a:latin typeface="Times New Roman" panose="02020603050405020304" pitchFamily="18" charset="0"/>
                <a:ea typeface="#9Slide03 Roboto Light" panose="02000000000000000000" pitchFamily="2" charset="0"/>
              </a:rPr>
              <a:t>Lực kế</a:t>
            </a:r>
          </a:p>
          <a:p>
            <a:pPr marL="457200" indent="-457200" algn="just" fontAlgn="base">
              <a:lnSpc>
                <a:spcPct val="120000"/>
              </a:lnSpc>
              <a:spcBef>
                <a:spcPct val="0"/>
              </a:spcBef>
              <a:spcAft>
                <a:spcPct val="0"/>
              </a:spcAft>
              <a:buFontTx/>
              <a:buChar char="-"/>
            </a:pPr>
            <a:r>
              <a:rPr lang="en-US" altLang="zh-CN" sz="2800" b="1" smtClean="0">
                <a:solidFill>
                  <a:schemeClr val="bg1"/>
                </a:solidFill>
                <a:latin typeface="Times New Roman" panose="02020603050405020304" pitchFamily="18" charset="0"/>
                <a:ea typeface="#9Slide03 Roboto Light" panose="02000000000000000000" pitchFamily="2" charset="0"/>
              </a:rPr>
              <a:t>Tìm hiểu cấu tạo của 1 lực kế lò xo:</a:t>
            </a:r>
            <a:endParaRPr lang="vi-VN" altLang="zh-CN" sz="2800" b="1" dirty="0">
              <a:solidFill>
                <a:schemeClr val="bg1"/>
              </a:solidFill>
              <a:latin typeface="Times New Roman" panose="02020603050405020304" pitchFamily="18" charset="0"/>
              <a:ea typeface="#9Slide03 Roboto Light" panose="02000000000000000000" pitchFamily="2" charset="0"/>
            </a:endParaRPr>
          </a:p>
          <a:p>
            <a:pPr algn="just" fontAlgn="base">
              <a:lnSpc>
                <a:spcPct val="120000"/>
              </a:lnSpc>
              <a:spcBef>
                <a:spcPct val="0"/>
              </a:spcBef>
              <a:spcAft>
                <a:spcPct val="0"/>
              </a:spcAft>
            </a:pPr>
            <a:endParaRPr lang="en-US" altLang="zh-CN" sz="2800" dirty="0">
              <a:solidFill>
                <a:prstClr val="white"/>
              </a:solidFill>
              <a:latin typeface="等线 Light"/>
              <a:ea typeface="#9Slide03 Roboto Light" panose="02000000000000000000" pitchFamily="2" charset="0"/>
            </a:endParaRPr>
          </a:p>
        </p:txBody>
      </p:sp>
      <p:sp>
        <p:nvSpPr>
          <p:cNvPr id="4" name="Content Placeholder 2">
            <a:extLst>
              <a:ext uri="{FF2B5EF4-FFF2-40B4-BE49-F238E27FC236}">
                <a16:creationId xmlns="" xmlns:a16="http://schemas.microsoft.com/office/drawing/2014/main" id="{04131E9A-42A0-456B-B690-91C606AC3830}"/>
              </a:ext>
            </a:extLst>
          </p:cNvPr>
          <p:cNvSpPr txBox="1">
            <a:spLocks/>
          </p:cNvSpPr>
          <p:nvPr/>
        </p:nvSpPr>
        <p:spPr>
          <a:xfrm>
            <a:off x="514350" y="2233918"/>
            <a:ext cx="11263122" cy="453419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endParaRPr lang="en-US" sz="3000" dirty="0">
              <a:solidFill>
                <a:prstClr val="white"/>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2808533109"/>
      </p:ext>
    </p:extLst>
  </p:cSld>
  <p:clrMapOvr>
    <a:masterClrMapping/>
  </p:clrMapOvr>
  <mc:AlternateContent xmlns:mc="http://schemas.openxmlformats.org/markup-compatibility/2006" xmlns:p14="http://schemas.microsoft.com/office/powerpoint/2010/main">
    <mc:Choice Requires="p14">
      <p:transition spd="slow" p14:dur="2000" advClick="0">
        <p:randomBar dir="vert"/>
      </p:transition>
    </mc:Choice>
    <mc:Fallback xmlns="">
      <p:transition spd="slow" advClick="0">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decel="100000" fill="hold" nodeType="clickEffect" nodePh="1">
                                  <p:stCondLst>
                                    <p:cond delay="0"/>
                                  </p:stCondLst>
                                  <p:endCondLst>
                                    <p:cond evt="begin" delay="0">
                                      <p:tn val="5"/>
                                    </p:cond>
                                  </p:end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41"/>
        <p:cNvGrpSpPr/>
        <p:nvPr/>
      </p:nvGrpSpPr>
      <p:grpSpPr>
        <a:xfrm>
          <a:off x="0" y="0"/>
          <a:ext cx="0" cy="0"/>
          <a:chOff x="0" y="0"/>
          <a:chExt cx="0" cy="0"/>
        </a:xfrm>
      </p:grpSpPr>
      <p:grpSp>
        <p:nvGrpSpPr>
          <p:cNvPr id="9" name="Group 8">
            <a:extLst>
              <a:ext uri="{FF2B5EF4-FFF2-40B4-BE49-F238E27FC236}">
                <a16:creationId xmlns="" xmlns:a16="http://schemas.microsoft.com/office/drawing/2014/main" id="{EAF32354-03F0-43EC-9AF1-7A8D6A1AB346}"/>
              </a:ext>
            </a:extLst>
          </p:cNvPr>
          <p:cNvGrpSpPr/>
          <p:nvPr/>
        </p:nvGrpSpPr>
        <p:grpSpPr>
          <a:xfrm>
            <a:off x="4800601" y="-15240"/>
            <a:ext cx="2383797" cy="6949440"/>
            <a:chOff x="3681413" y="0"/>
            <a:chExt cx="1781175" cy="6858000"/>
          </a:xfrm>
        </p:grpSpPr>
        <p:pic>
          <p:nvPicPr>
            <p:cNvPr id="10" name="Picture 4" descr="eisco labs newton force meter spring scale - max capacity 50n, 5kg, dual  scale labeled - Walmart.com - Walmart.com">
              <a:extLst>
                <a:ext uri="{FF2B5EF4-FFF2-40B4-BE49-F238E27FC236}">
                  <a16:creationId xmlns="" xmlns:a16="http://schemas.microsoft.com/office/drawing/2014/main" id="{1AE3826A-AEB5-4E32-A427-922824F613EF}"/>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2605" b="96629" l="9833" r="89971">
                          <a14:foregroundMark x1="43363" y1="2630" x2="33825" y2="4086"/>
                          <a14:foregroundMark x1="32842" y1="4265" x2="31072" y2="4341"/>
                          <a14:foregroundMark x1="44444" y1="28013" x2="41298" y2="36159"/>
                          <a14:foregroundMark x1="41298" y1="36159" x2="41298" y2="36159"/>
                          <a14:foregroundMark x1="57129" y1="26890" x2="60472" y2="39070"/>
                          <a14:foregroundMark x1="60472" y1="39070" x2="57817" y2="42594"/>
                          <a14:foregroundMark x1="36480" y1="35419" x2="39331" y2="57048"/>
                          <a14:foregroundMark x1="55162" y1="44714" x2="61554" y2="60036"/>
                          <a14:foregroundMark x1="52704" y1="45787" x2="50049" y2="63049"/>
                          <a14:foregroundMark x1="50049" y1="63049" x2="52507" y2="65475"/>
                          <a14:foregroundMark x1="44149" y1="64811" x2="40511" y2="73927"/>
                          <a14:foregroundMark x1="40511" y1="73927" x2="40511" y2="73927"/>
                          <a14:foregroundMark x1="56735" y1="58606" x2="61947" y2="71731"/>
                          <a14:foregroundMark x1="61947" y1="71731" x2="60177" y2="74081"/>
                          <a14:foregroundMark x1="61554" y1="69254" x2="65683" y2="73698"/>
                          <a14:foregroundMark x1="67650" y1="91624" x2="62340" y2="94484"/>
                          <a14:foregroundMark x1="45034" y1="96629" x2="46608" y2="96246"/>
                          <a14:foregroundMark x1="55556" y1="82737" x2="60472" y2="81946"/>
                          <a14:foregroundMark x1="64307" y1="47038" x2="64602" y2="51200"/>
                          <a14:foregroundMark x1="33825" y1="51481" x2="34710" y2="70455"/>
                          <a14:foregroundMark x1="32743" y1="73979" x2="33235" y2="68693"/>
                          <a14:foregroundMark x1="66372" y1="60981" x2="66077" y2="68131"/>
                          <a14:foregroundMark x1="66077" y1="68131" x2="66175" y2="68233"/>
                          <a14:foregroundMark x1="32842" y1="65960" x2="35398" y2="70455"/>
                          <a14:foregroundMark x1="40905" y1="50128" x2="35005" y2="58223"/>
                          <a14:foregroundMark x1="35005" y1="58223" x2="35890" y2="60266"/>
                          <a14:foregroundMark x1="48181" y1="33044" x2="49459" y2="42594"/>
                          <a14:foregroundMark x1="46116" y1="18437" x2="47001" y2="27171"/>
                          <a14:foregroundMark x1="33235" y1="18335" x2="34317" y2="27222"/>
                          <a14:foregroundMark x1="65192" y1="19765" x2="65192" y2="27451"/>
                          <a14:foregroundMark x1="47296" y1="35368" x2="46411" y2="42441"/>
                          <a14:foregroundMark x1="65880" y1="26890" x2="67847" y2="44178"/>
                          <a14:foregroundMark x1="31662" y1="48621" x2="33432" y2="67594"/>
                          <a14:foregroundMark x1="32743" y1="60776" x2="33038" y2="71246"/>
                          <a14:foregroundMark x1="67158" y1="53371" x2="60865" y2="61721"/>
                          <a14:foregroundMark x1="60865" y1="61721" x2="68043" y2="58248"/>
                          <a14:foregroundMark x1="68732" y1="74311" x2="67453" y2="73800"/>
                          <a14:foregroundMark x1="31662" y1="73621" x2="31268" y2="74259"/>
                          <a14:foregroundMark x1="29990" y1="74311" x2="29990" y2="75000"/>
                        </a14:backgroundRemoval>
                      </a14:imgEffect>
                    </a14:imgLayer>
                  </a14:imgProps>
                </a:ext>
                <a:ext uri="{28A0092B-C50C-407E-A947-70E740481C1C}">
                  <a14:useLocalDpi xmlns:a14="http://schemas.microsoft.com/office/drawing/2010/main" val="0"/>
                </a:ext>
              </a:extLst>
            </a:blip>
            <a:srcRect/>
            <a:stretch>
              <a:fillRect/>
            </a:stretch>
          </p:blipFill>
          <p:spPr bwMode="auto">
            <a:xfrm>
              <a:off x="3681413" y="0"/>
              <a:ext cx="1781175" cy="685800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 xmlns:a16="http://schemas.microsoft.com/office/drawing/2014/main" id="{DA75CC74-0655-4A03-87EC-D611DF90E6EC}"/>
                </a:ext>
              </a:extLst>
            </p:cNvPr>
            <p:cNvSpPr/>
            <p:nvPr/>
          </p:nvSpPr>
          <p:spPr>
            <a:xfrm>
              <a:off x="4873943" y="1424940"/>
              <a:ext cx="228600" cy="3657600"/>
            </a:xfrm>
            <a:prstGeom prst="rect">
              <a:avLst/>
            </a:prstGeom>
            <a:solidFill>
              <a:srgbClr val="00434C"/>
            </a:solidFill>
            <a:ln>
              <a:solidFill>
                <a:srgbClr val="00434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sp>
          <p:nvSpPr>
            <p:cNvPr id="12" name="Rectangle 11">
              <a:extLst>
                <a:ext uri="{FF2B5EF4-FFF2-40B4-BE49-F238E27FC236}">
                  <a16:creationId xmlns="" xmlns:a16="http://schemas.microsoft.com/office/drawing/2014/main" id="{81F8C4D0-E839-4C38-8B0F-03A8C009A1BC}"/>
                </a:ext>
              </a:extLst>
            </p:cNvPr>
            <p:cNvSpPr/>
            <p:nvPr/>
          </p:nvSpPr>
          <p:spPr>
            <a:xfrm>
              <a:off x="4028123" y="1404620"/>
              <a:ext cx="228600" cy="3657600"/>
            </a:xfrm>
            <a:prstGeom prst="rect">
              <a:avLst/>
            </a:prstGeom>
            <a:solidFill>
              <a:srgbClr val="00434C"/>
            </a:solidFill>
            <a:ln>
              <a:solidFill>
                <a:srgbClr val="00434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sp>
          <p:nvSpPr>
            <p:cNvPr id="13" name="Rectangle 12">
              <a:extLst>
                <a:ext uri="{FF2B5EF4-FFF2-40B4-BE49-F238E27FC236}">
                  <a16:creationId xmlns="" xmlns:a16="http://schemas.microsoft.com/office/drawing/2014/main" id="{D13B87A2-2BB2-4706-B7AF-1D2E097FBB1B}"/>
                </a:ext>
              </a:extLst>
            </p:cNvPr>
            <p:cNvSpPr/>
            <p:nvPr/>
          </p:nvSpPr>
          <p:spPr>
            <a:xfrm>
              <a:off x="3981450" y="4843780"/>
              <a:ext cx="228600" cy="609600"/>
            </a:xfrm>
            <a:prstGeom prst="rect">
              <a:avLst/>
            </a:prstGeom>
            <a:solidFill>
              <a:srgbClr val="00434C"/>
            </a:solidFill>
            <a:ln>
              <a:solidFill>
                <a:srgbClr val="00434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sp>
          <p:nvSpPr>
            <p:cNvPr id="14" name="Rectangle 13">
              <a:extLst>
                <a:ext uri="{FF2B5EF4-FFF2-40B4-BE49-F238E27FC236}">
                  <a16:creationId xmlns="" xmlns:a16="http://schemas.microsoft.com/office/drawing/2014/main" id="{99022B3E-F2DF-4BC7-81E7-EB227BFFD268}"/>
                </a:ext>
              </a:extLst>
            </p:cNvPr>
            <p:cNvSpPr/>
            <p:nvPr/>
          </p:nvSpPr>
          <p:spPr>
            <a:xfrm>
              <a:off x="4914900" y="4953000"/>
              <a:ext cx="228600" cy="609600"/>
            </a:xfrm>
            <a:prstGeom prst="rect">
              <a:avLst/>
            </a:prstGeom>
            <a:solidFill>
              <a:srgbClr val="00434C"/>
            </a:solidFill>
            <a:ln>
              <a:solidFill>
                <a:srgbClr val="00434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grpSp>
      <p:sp>
        <p:nvSpPr>
          <p:cNvPr id="8" name="Google Shape;144;p40">
            <a:extLst>
              <a:ext uri="{FF2B5EF4-FFF2-40B4-BE49-F238E27FC236}">
                <a16:creationId xmlns="" xmlns:a16="http://schemas.microsoft.com/office/drawing/2014/main" id="{FB2FC896-8F9D-4D80-A0AC-403B0CFE0A13}"/>
              </a:ext>
            </a:extLst>
          </p:cNvPr>
          <p:cNvSpPr/>
          <p:nvPr/>
        </p:nvSpPr>
        <p:spPr>
          <a:xfrm>
            <a:off x="326571" y="1785257"/>
            <a:ext cx="2651760" cy="640080"/>
          </a:xfrm>
          <a:prstGeom prst="rect">
            <a:avLst/>
          </a:prstGeom>
          <a:noFill/>
          <a:ln>
            <a:solidFill>
              <a:srgbClr val="FFFF00"/>
            </a:solidFill>
          </a:ln>
        </p:spPr>
        <p:txBody>
          <a:bodyPr spcFirstLastPara="1" wrap="square" lIns="91425" tIns="45700" rIns="91425" bIns="45700" anchor="ctr" anchorCtr="0">
            <a:noAutofit/>
          </a:bodyPr>
          <a:lstStyle/>
          <a:p>
            <a:pPr algn="ctr">
              <a:buClr>
                <a:srgbClr val="44546A"/>
              </a:buClr>
              <a:buSzPts val="3080"/>
              <a:buFont typeface="Arial"/>
              <a:buNone/>
            </a:pPr>
            <a:r>
              <a:rPr lang="vi-VN" sz="2800" b="1" kern="0">
                <a:solidFill>
                  <a:srgbClr val="FFFFFF"/>
                </a:solidFill>
                <a:latin typeface="#9Slide02 Tieu de rat dai 01" panose="02000000000000000000" pitchFamily="2" charset="0"/>
                <a:ea typeface="#9Slide02 Tieu de rat dai 01" panose="02000000000000000000" pitchFamily="2" charset="0"/>
                <a:cs typeface="Arial"/>
                <a:sym typeface="Arial"/>
              </a:rPr>
              <a:t>1000 g </a:t>
            </a:r>
            <a:r>
              <a:rPr lang="vi-VN" sz="2800" b="1" kern="0">
                <a:solidFill>
                  <a:srgbClr val="FFFFFF"/>
                </a:solidFill>
                <a:latin typeface="#9Slide02 Tieu de rat dai 01" panose="02000000000000000000" pitchFamily="2" charset="0"/>
                <a:ea typeface="#9Slide02 Tieu de rat dai 01" panose="02000000000000000000" pitchFamily="2" charset="0"/>
                <a:cs typeface="Arial"/>
                <a:sym typeface="Symbol" panose="05050102010706020507" pitchFamily="18" charset="2"/>
              </a:rPr>
              <a:t> 9,81 N</a:t>
            </a:r>
            <a:endParaRPr lang="vi-VN" sz="2800" kern="0">
              <a:solidFill>
                <a:srgbClr val="FFFF00"/>
              </a:solidFill>
              <a:latin typeface="#9Slide02 Tieu de rat dai 01" panose="02000000000000000000" pitchFamily="2" charset="0"/>
              <a:ea typeface="#9Slide02 Tieu de rat dai 01" panose="02000000000000000000" pitchFamily="2" charset="0"/>
              <a:cs typeface="Arial"/>
              <a:sym typeface="Arial"/>
            </a:endParaRPr>
          </a:p>
        </p:txBody>
      </p:sp>
      <p:sp>
        <p:nvSpPr>
          <p:cNvPr id="15" name="Google Shape;144;p40">
            <a:extLst>
              <a:ext uri="{FF2B5EF4-FFF2-40B4-BE49-F238E27FC236}">
                <a16:creationId xmlns="" xmlns:a16="http://schemas.microsoft.com/office/drawing/2014/main" id="{1C71AA32-645A-4003-AB14-D70247078824}"/>
              </a:ext>
            </a:extLst>
          </p:cNvPr>
          <p:cNvSpPr/>
          <p:nvPr/>
        </p:nvSpPr>
        <p:spPr>
          <a:xfrm>
            <a:off x="320040" y="759319"/>
            <a:ext cx="2651760" cy="640080"/>
          </a:xfrm>
          <a:prstGeom prst="rect">
            <a:avLst/>
          </a:prstGeom>
          <a:noFill/>
          <a:ln>
            <a:solidFill>
              <a:srgbClr val="FFFF00"/>
            </a:solidFill>
          </a:ln>
        </p:spPr>
        <p:txBody>
          <a:bodyPr spcFirstLastPara="1" wrap="square" lIns="91425" tIns="45700" rIns="91425" bIns="45700" anchor="ctr" anchorCtr="0">
            <a:noAutofit/>
          </a:bodyPr>
          <a:lstStyle/>
          <a:p>
            <a:pPr algn="ctr">
              <a:buClr>
                <a:srgbClr val="44546A"/>
              </a:buClr>
              <a:buSzPts val="3080"/>
              <a:buFont typeface="Arial"/>
              <a:buNone/>
            </a:pPr>
            <a:r>
              <a:rPr lang="vi-VN" sz="2800" b="1" kern="0">
                <a:solidFill>
                  <a:srgbClr val="FFFFFF"/>
                </a:solidFill>
                <a:latin typeface="#9Slide02 Tieu de rat dai 01" panose="02000000000000000000" pitchFamily="2" charset="0"/>
                <a:ea typeface="#9Slide02 Tieu de rat dai 01" panose="02000000000000000000" pitchFamily="2" charset="0"/>
                <a:cs typeface="Arial"/>
                <a:sym typeface="Arial"/>
              </a:rPr>
              <a:t>100 g </a:t>
            </a:r>
            <a:r>
              <a:rPr lang="vi-VN" sz="2800" b="1" kern="0">
                <a:solidFill>
                  <a:srgbClr val="FFFFFF"/>
                </a:solidFill>
                <a:latin typeface="#9Slide02 Tieu de rat dai 01" panose="02000000000000000000" pitchFamily="2" charset="0"/>
                <a:ea typeface="#9Slide02 Tieu de rat dai 01" panose="02000000000000000000" pitchFamily="2" charset="0"/>
                <a:cs typeface="Arial"/>
                <a:sym typeface="Symbol" panose="05050102010706020507" pitchFamily="18" charset="2"/>
              </a:rPr>
              <a:t> 0,981 N</a:t>
            </a:r>
            <a:endParaRPr lang="vi-VN" sz="2800" kern="0">
              <a:solidFill>
                <a:srgbClr val="FFFF00"/>
              </a:solidFill>
              <a:latin typeface="#9Slide02 Tieu de rat dai 01" panose="02000000000000000000" pitchFamily="2" charset="0"/>
              <a:ea typeface="#9Slide02 Tieu de rat dai 01" panose="02000000000000000000" pitchFamily="2" charset="0"/>
              <a:cs typeface="Arial"/>
              <a:sym typeface="Arial"/>
            </a:endParaRPr>
          </a:p>
        </p:txBody>
      </p:sp>
      <p:sp>
        <p:nvSpPr>
          <p:cNvPr id="4" name="Rectangle 3"/>
          <p:cNvSpPr/>
          <p:nvPr/>
        </p:nvSpPr>
        <p:spPr>
          <a:xfrm>
            <a:off x="8072846" y="2397034"/>
            <a:ext cx="2368731" cy="911275"/>
          </a:xfrm>
          <a:prstGeom prst="rect">
            <a:avLst/>
          </a:prstGeom>
        </p:spPr>
        <p:txBody>
          <a:bodyPr wrap="square">
            <a:spAutoFit/>
          </a:bodyPr>
          <a:lstStyle/>
          <a:p>
            <a:pPr algn="just" fontAlgn="base">
              <a:lnSpc>
                <a:spcPct val="120000"/>
              </a:lnSpc>
              <a:spcBef>
                <a:spcPct val="0"/>
              </a:spcBef>
              <a:spcAft>
                <a:spcPct val="0"/>
              </a:spcAft>
            </a:pPr>
            <a:r>
              <a:rPr lang="en-US" altLang="zh-CN" sz="2800" b="1" smtClean="0">
                <a:solidFill>
                  <a:schemeClr val="bg1"/>
                </a:solidFill>
                <a:latin typeface="Times New Roman" panose="02020603050405020304" pitchFamily="18" charset="0"/>
                <a:ea typeface="#9Slide03 Roboto Light" panose="02000000000000000000" pitchFamily="2" charset="0"/>
              </a:rPr>
              <a:t>Lò xo</a:t>
            </a:r>
            <a:endParaRPr lang="vi-VN" altLang="zh-CN" sz="2800" b="1">
              <a:solidFill>
                <a:schemeClr val="bg1"/>
              </a:solidFill>
              <a:latin typeface="Times New Roman" panose="02020603050405020304" pitchFamily="18" charset="0"/>
              <a:ea typeface="#9Slide03 Roboto Light" panose="02000000000000000000" pitchFamily="2" charset="0"/>
            </a:endParaRPr>
          </a:p>
          <a:p>
            <a:pPr algn="just" fontAlgn="base">
              <a:lnSpc>
                <a:spcPct val="120000"/>
              </a:lnSpc>
              <a:spcBef>
                <a:spcPct val="0"/>
              </a:spcBef>
              <a:spcAft>
                <a:spcPct val="0"/>
              </a:spcAft>
            </a:pPr>
            <a:endParaRPr lang="en-US" altLang="zh-CN" dirty="0">
              <a:solidFill>
                <a:prstClr val="white"/>
              </a:solidFill>
              <a:latin typeface="等线 Light"/>
              <a:ea typeface="#9Slide03 Roboto Light" panose="02000000000000000000" pitchFamily="2" charset="0"/>
            </a:endParaRPr>
          </a:p>
        </p:txBody>
      </p:sp>
      <p:cxnSp>
        <p:nvCxnSpPr>
          <p:cNvPr id="16" name="Straight Arrow Connector 15"/>
          <p:cNvCxnSpPr/>
          <p:nvPr/>
        </p:nvCxnSpPr>
        <p:spPr>
          <a:xfrm flipH="1" flipV="1">
            <a:off x="6204857" y="1068474"/>
            <a:ext cx="1867989" cy="10885"/>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8172994" y="759319"/>
            <a:ext cx="2368731" cy="941796"/>
          </a:xfrm>
          <a:prstGeom prst="rect">
            <a:avLst/>
          </a:prstGeom>
        </p:spPr>
        <p:txBody>
          <a:bodyPr wrap="square">
            <a:spAutoFit/>
          </a:bodyPr>
          <a:lstStyle/>
          <a:p>
            <a:pPr algn="just" fontAlgn="base">
              <a:lnSpc>
                <a:spcPct val="120000"/>
              </a:lnSpc>
              <a:spcBef>
                <a:spcPct val="0"/>
              </a:spcBef>
              <a:spcAft>
                <a:spcPct val="0"/>
              </a:spcAft>
            </a:pPr>
            <a:r>
              <a:rPr lang="en-US" altLang="zh-CN" sz="2800" b="1" smtClean="0">
                <a:solidFill>
                  <a:schemeClr val="bg1"/>
                </a:solidFill>
                <a:latin typeface="Times New Roman" panose="02020603050405020304" pitchFamily="18" charset="0"/>
                <a:ea typeface="#9Slide03 Roboto Light" panose="02000000000000000000" pitchFamily="2" charset="0"/>
              </a:rPr>
              <a:t>Ốc điều chỉnh</a:t>
            </a:r>
            <a:endParaRPr lang="vi-VN" altLang="zh-CN" sz="2800" b="1">
              <a:solidFill>
                <a:schemeClr val="bg1"/>
              </a:solidFill>
              <a:latin typeface="Times New Roman" panose="02020603050405020304" pitchFamily="18" charset="0"/>
              <a:ea typeface="#9Slide03 Roboto Light" panose="02000000000000000000" pitchFamily="2" charset="0"/>
            </a:endParaRPr>
          </a:p>
          <a:p>
            <a:pPr algn="just" fontAlgn="base">
              <a:lnSpc>
                <a:spcPct val="120000"/>
              </a:lnSpc>
              <a:spcBef>
                <a:spcPct val="0"/>
              </a:spcBef>
              <a:spcAft>
                <a:spcPct val="0"/>
              </a:spcAft>
            </a:pPr>
            <a:endParaRPr lang="en-US" altLang="zh-CN" dirty="0">
              <a:solidFill>
                <a:prstClr val="white"/>
              </a:solidFill>
              <a:latin typeface="等线 Light"/>
              <a:ea typeface="#9Slide03 Roboto Light" panose="02000000000000000000" pitchFamily="2" charset="0"/>
            </a:endParaRPr>
          </a:p>
        </p:txBody>
      </p:sp>
      <p:cxnSp>
        <p:nvCxnSpPr>
          <p:cNvPr id="18" name="Straight Arrow Connector 17"/>
          <p:cNvCxnSpPr/>
          <p:nvPr/>
        </p:nvCxnSpPr>
        <p:spPr>
          <a:xfrm flipH="1" flipV="1">
            <a:off x="6123330" y="2675206"/>
            <a:ext cx="1867989" cy="10885"/>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6034567" y="3937566"/>
            <a:ext cx="1867989" cy="10885"/>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8072846" y="3646714"/>
            <a:ext cx="2368731" cy="941796"/>
          </a:xfrm>
          <a:prstGeom prst="rect">
            <a:avLst/>
          </a:prstGeom>
        </p:spPr>
        <p:txBody>
          <a:bodyPr wrap="square">
            <a:spAutoFit/>
          </a:bodyPr>
          <a:lstStyle/>
          <a:p>
            <a:pPr algn="just" fontAlgn="base">
              <a:lnSpc>
                <a:spcPct val="120000"/>
              </a:lnSpc>
              <a:spcBef>
                <a:spcPct val="0"/>
              </a:spcBef>
              <a:spcAft>
                <a:spcPct val="0"/>
              </a:spcAft>
            </a:pPr>
            <a:r>
              <a:rPr lang="en-US" altLang="zh-CN" sz="2800" b="1" smtClean="0">
                <a:solidFill>
                  <a:schemeClr val="bg1"/>
                </a:solidFill>
                <a:latin typeface="Times New Roman" panose="02020603050405020304" pitchFamily="18" charset="0"/>
                <a:ea typeface="#9Slide03 Roboto Light" panose="02000000000000000000" pitchFamily="2" charset="0"/>
              </a:rPr>
              <a:t>Bảng chia độ</a:t>
            </a:r>
            <a:endParaRPr lang="vi-VN" altLang="zh-CN" sz="2800" b="1">
              <a:solidFill>
                <a:schemeClr val="bg1"/>
              </a:solidFill>
              <a:latin typeface="Times New Roman" panose="02020603050405020304" pitchFamily="18" charset="0"/>
              <a:ea typeface="#9Slide03 Roboto Light" panose="02000000000000000000" pitchFamily="2" charset="0"/>
            </a:endParaRPr>
          </a:p>
          <a:p>
            <a:pPr algn="just" fontAlgn="base">
              <a:lnSpc>
                <a:spcPct val="120000"/>
              </a:lnSpc>
              <a:spcBef>
                <a:spcPct val="0"/>
              </a:spcBef>
              <a:spcAft>
                <a:spcPct val="0"/>
              </a:spcAft>
            </a:pPr>
            <a:endParaRPr lang="en-US" altLang="zh-CN" dirty="0">
              <a:solidFill>
                <a:prstClr val="white"/>
              </a:solidFill>
              <a:latin typeface="等线 Light"/>
              <a:ea typeface="#9Slide03 Roboto Light" panose="02000000000000000000" pitchFamily="2" charset="0"/>
            </a:endParaRPr>
          </a:p>
        </p:txBody>
      </p:sp>
      <p:cxnSp>
        <p:nvCxnSpPr>
          <p:cNvPr id="21" name="Straight Arrow Connector 20"/>
          <p:cNvCxnSpPr/>
          <p:nvPr/>
        </p:nvCxnSpPr>
        <p:spPr>
          <a:xfrm flipH="1" flipV="1">
            <a:off x="6312867" y="3326099"/>
            <a:ext cx="1867989" cy="10885"/>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8119539" y="3018790"/>
            <a:ext cx="2368731" cy="941796"/>
          </a:xfrm>
          <a:prstGeom prst="rect">
            <a:avLst/>
          </a:prstGeom>
        </p:spPr>
        <p:txBody>
          <a:bodyPr wrap="square">
            <a:spAutoFit/>
          </a:bodyPr>
          <a:lstStyle/>
          <a:p>
            <a:pPr algn="just" fontAlgn="base">
              <a:lnSpc>
                <a:spcPct val="120000"/>
              </a:lnSpc>
              <a:spcBef>
                <a:spcPct val="0"/>
              </a:spcBef>
              <a:spcAft>
                <a:spcPct val="0"/>
              </a:spcAft>
            </a:pPr>
            <a:r>
              <a:rPr lang="en-US" altLang="zh-CN" sz="2800" b="1" smtClean="0">
                <a:solidFill>
                  <a:schemeClr val="bg1"/>
                </a:solidFill>
                <a:latin typeface="Times New Roman" panose="02020603050405020304" pitchFamily="18" charset="0"/>
                <a:ea typeface="#9Slide03 Roboto Light" panose="02000000000000000000" pitchFamily="2" charset="0"/>
              </a:rPr>
              <a:t>Kim chỉ thị</a:t>
            </a:r>
            <a:endParaRPr lang="vi-VN" altLang="zh-CN" sz="2800" b="1">
              <a:solidFill>
                <a:schemeClr val="bg1"/>
              </a:solidFill>
              <a:latin typeface="Times New Roman" panose="02020603050405020304" pitchFamily="18" charset="0"/>
              <a:ea typeface="#9Slide03 Roboto Light" panose="02000000000000000000" pitchFamily="2" charset="0"/>
            </a:endParaRPr>
          </a:p>
          <a:p>
            <a:pPr algn="just" fontAlgn="base">
              <a:lnSpc>
                <a:spcPct val="120000"/>
              </a:lnSpc>
              <a:spcBef>
                <a:spcPct val="0"/>
              </a:spcBef>
              <a:spcAft>
                <a:spcPct val="0"/>
              </a:spcAft>
            </a:pPr>
            <a:endParaRPr lang="en-US" altLang="zh-CN" dirty="0">
              <a:solidFill>
                <a:prstClr val="white"/>
              </a:solidFill>
              <a:latin typeface="等线 Light"/>
              <a:ea typeface="#9Slide03 Roboto Light" panose="02000000000000000000" pitchFamily="2" charset="0"/>
            </a:endParaRPr>
          </a:p>
        </p:txBody>
      </p:sp>
      <p:sp>
        <p:nvSpPr>
          <p:cNvPr id="23" name="Rectangle 22"/>
          <p:cNvSpPr/>
          <p:nvPr/>
        </p:nvSpPr>
        <p:spPr>
          <a:xfrm>
            <a:off x="8180856" y="1568622"/>
            <a:ext cx="2368731" cy="941796"/>
          </a:xfrm>
          <a:prstGeom prst="rect">
            <a:avLst/>
          </a:prstGeom>
        </p:spPr>
        <p:txBody>
          <a:bodyPr wrap="square">
            <a:spAutoFit/>
          </a:bodyPr>
          <a:lstStyle/>
          <a:p>
            <a:pPr algn="just" fontAlgn="base">
              <a:lnSpc>
                <a:spcPct val="120000"/>
              </a:lnSpc>
              <a:spcBef>
                <a:spcPct val="0"/>
              </a:spcBef>
              <a:spcAft>
                <a:spcPct val="0"/>
              </a:spcAft>
            </a:pPr>
            <a:r>
              <a:rPr lang="en-US" altLang="zh-CN" sz="2800" b="1" smtClean="0">
                <a:solidFill>
                  <a:schemeClr val="bg1"/>
                </a:solidFill>
                <a:latin typeface="Times New Roman" panose="02020603050405020304" pitchFamily="18" charset="0"/>
                <a:ea typeface="#9Slide03 Roboto Light" panose="02000000000000000000" pitchFamily="2" charset="0"/>
              </a:rPr>
              <a:t>Vỏ lực kế</a:t>
            </a:r>
            <a:endParaRPr lang="vi-VN" altLang="zh-CN" sz="2800" b="1">
              <a:solidFill>
                <a:schemeClr val="bg1"/>
              </a:solidFill>
              <a:latin typeface="Times New Roman" panose="02020603050405020304" pitchFamily="18" charset="0"/>
              <a:ea typeface="#9Slide03 Roboto Light" panose="02000000000000000000" pitchFamily="2" charset="0"/>
            </a:endParaRPr>
          </a:p>
          <a:p>
            <a:pPr algn="just" fontAlgn="base">
              <a:lnSpc>
                <a:spcPct val="120000"/>
              </a:lnSpc>
              <a:spcBef>
                <a:spcPct val="0"/>
              </a:spcBef>
              <a:spcAft>
                <a:spcPct val="0"/>
              </a:spcAft>
            </a:pPr>
            <a:endParaRPr lang="en-US" altLang="zh-CN" dirty="0">
              <a:solidFill>
                <a:prstClr val="white"/>
              </a:solidFill>
              <a:latin typeface="等线 Light"/>
              <a:ea typeface="#9Slide03 Roboto Light" panose="02000000000000000000" pitchFamily="2" charset="0"/>
            </a:endParaRPr>
          </a:p>
        </p:txBody>
      </p:sp>
      <p:cxnSp>
        <p:nvCxnSpPr>
          <p:cNvPr id="24" name="Straight Arrow Connector 23"/>
          <p:cNvCxnSpPr/>
          <p:nvPr/>
        </p:nvCxnSpPr>
        <p:spPr>
          <a:xfrm flipH="1" flipV="1">
            <a:off x="6396598" y="1896133"/>
            <a:ext cx="1867989" cy="10885"/>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8172993" y="5893022"/>
            <a:ext cx="2368731" cy="941796"/>
          </a:xfrm>
          <a:prstGeom prst="rect">
            <a:avLst/>
          </a:prstGeom>
        </p:spPr>
        <p:txBody>
          <a:bodyPr wrap="square">
            <a:spAutoFit/>
          </a:bodyPr>
          <a:lstStyle/>
          <a:p>
            <a:pPr algn="just" fontAlgn="base">
              <a:lnSpc>
                <a:spcPct val="120000"/>
              </a:lnSpc>
              <a:spcBef>
                <a:spcPct val="0"/>
              </a:spcBef>
              <a:spcAft>
                <a:spcPct val="0"/>
              </a:spcAft>
            </a:pPr>
            <a:r>
              <a:rPr lang="en-US" altLang="zh-CN" sz="2800" b="1" smtClean="0">
                <a:solidFill>
                  <a:schemeClr val="bg1"/>
                </a:solidFill>
                <a:latin typeface="Times New Roman" panose="02020603050405020304" pitchFamily="18" charset="0"/>
                <a:ea typeface="#9Slide03 Roboto Light" panose="02000000000000000000" pitchFamily="2" charset="0"/>
              </a:rPr>
              <a:t>Móc treo</a:t>
            </a:r>
            <a:endParaRPr lang="vi-VN" altLang="zh-CN" sz="2800" b="1">
              <a:solidFill>
                <a:schemeClr val="bg1"/>
              </a:solidFill>
              <a:latin typeface="Times New Roman" panose="02020603050405020304" pitchFamily="18" charset="0"/>
              <a:ea typeface="#9Slide03 Roboto Light" panose="02000000000000000000" pitchFamily="2" charset="0"/>
            </a:endParaRPr>
          </a:p>
          <a:p>
            <a:pPr algn="just" fontAlgn="base">
              <a:lnSpc>
                <a:spcPct val="120000"/>
              </a:lnSpc>
              <a:spcBef>
                <a:spcPct val="0"/>
              </a:spcBef>
              <a:spcAft>
                <a:spcPct val="0"/>
              </a:spcAft>
            </a:pPr>
            <a:endParaRPr lang="en-US" altLang="zh-CN" dirty="0">
              <a:solidFill>
                <a:prstClr val="white"/>
              </a:solidFill>
              <a:latin typeface="等线 Light"/>
              <a:ea typeface="#9Slide03 Roboto Light" panose="02000000000000000000" pitchFamily="2" charset="0"/>
            </a:endParaRPr>
          </a:p>
        </p:txBody>
      </p:sp>
      <p:cxnSp>
        <p:nvCxnSpPr>
          <p:cNvPr id="26" name="Straight Arrow Connector 25"/>
          <p:cNvCxnSpPr/>
          <p:nvPr/>
        </p:nvCxnSpPr>
        <p:spPr>
          <a:xfrm flipH="1" flipV="1">
            <a:off x="6426752" y="6187541"/>
            <a:ext cx="1515292" cy="38552"/>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4485047"/>
      </p:ext>
    </p:extLst>
  </p:cSld>
  <p:clrMapOvr>
    <a:masterClrMapping/>
  </p:clrMapOvr>
  <p:transition spd="slow">
    <p:push dir="u"/>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06"/>
        <p:cNvGrpSpPr/>
        <p:nvPr/>
      </p:nvGrpSpPr>
      <p:grpSpPr>
        <a:xfrm>
          <a:off x="0" y="0"/>
          <a:ext cx="0" cy="0"/>
          <a:chOff x="0" y="0"/>
          <a:chExt cx="0" cy="0"/>
        </a:xfrm>
      </p:grpSpPr>
      <p:sp>
        <p:nvSpPr>
          <p:cNvPr id="2" name="Title 2">
            <a:extLst>
              <a:ext uri="{FF2B5EF4-FFF2-40B4-BE49-F238E27FC236}">
                <a16:creationId xmlns="" xmlns:a16="http://schemas.microsoft.com/office/drawing/2014/main" id="{F1C75600-757D-2141-9835-90C3290D4152}"/>
              </a:ext>
            </a:extLst>
          </p:cNvPr>
          <p:cNvSpPr txBox="1">
            <a:spLocks/>
          </p:cNvSpPr>
          <p:nvPr/>
        </p:nvSpPr>
        <p:spPr>
          <a:xfrm>
            <a:off x="514350" y="271219"/>
            <a:ext cx="9574644" cy="757481"/>
          </a:xfrm>
          <a:prstGeom prst="rect">
            <a:avLst/>
          </a:prstGeom>
        </p:spPr>
        <p:style>
          <a:lnRef idx="2">
            <a:schemeClr val="accent2"/>
          </a:lnRef>
          <a:fillRef idx="1">
            <a:schemeClr val="lt1"/>
          </a:fillRef>
          <a:effectRef idx="0">
            <a:schemeClr val="accent2"/>
          </a:effectRef>
          <a:fontRef idx="minor">
            <a:schemeClr val="dk1"/>
          </a:fontRef>
        </p:style>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err="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Bài</a:t>
            </a:r>
            <a:r>
              <a:rPr lang="en-US" b="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 </a:t>
            </a:r>
            <a:r>
              <a:rPr lang="en-US" b="1" smtClean="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41: Biểu diễn lực (tiết 2)</a:t>
            </a:r>
            <a:endParaRPr lang="en-US" b="1" dirty="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endParaRPr>
          </a:p>
        </p:txBody>
      </p:sp>
      <p:sp>
        <p:nvSpPr>
          <p:cNvPr id="3" name="TextBox 2">
            <a:extLst>
              <a:ext uri="{FF2B5EF4-FFF2-40B4-BE49-F238E27FC236}">
                <a16:creationId xmlns="" xmlns:a16="http://schemas.microsoft.com/office/drawing/2014/main" id="{E7E9ABFB-2D6A-DF4E-A875-558B913C35AC}"/>
              </a:ext>
            </a:extLst>
          </p:cNvPr>
          <p:cNvSpPr txBox="1"/>
          <p:nvPr/>
        </p:nvSpPr>
        <p:spPr>
          <a:xfrm>
            <a:off x="514350" y="1033272"/>
            <a:ext cx="11144250" cy="5323973"/>
          </a:xfrm>
          <a:prstGeom prst="rect">
            <a:avLst/>
          </a:prstGeom>
          <a:noFill/>
        </p:spPr>
        <p:txBody>
          <a:bodyPr wrap="square" lIns="0" tIns="0" rIns="0" bIns="0" rtlCol="0">
            <a:noAutofit/>
          </a:bodyPr>
          <a:lstStyle/>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I. CÁC ĐẶC TRƯNG CỦA LỰC</a:t>
            </a:r>
          </a:p>
          <a:p>
            <a:pPr algn="just" fontAlgn="base">
              <a:lnSpc>
                <a:spcPct val="120000"/>
              </a:lnSpc>
              <a:spcBef>
                <a:spcPct val="0"/>
              </a:spcBef>
              <a:spcAft>
                <a:spcPct val="0"/>
              </a:spcAft>
            </a:pPr>
            <a:r>
              <a:rPr lang="en-US" altLang="zh-CN" sz="2800" b="1">
                <a:solidFill>
                  <a:srgbClr val="FFC000"/>
                </a:solidFill>
                <a:latin typeface="Times New Roman" panose="02020603050405020304" pitchFamily="18" charset="0"/>
                <a:ea typeface="#9Slide03 Roboto Light" panose="02000000000000000000" pitchFamily="2" charset="0"/>
              </a:rPr>
              <a:t>3</a:t>
            </a:r>
            <a:r>
              <a:rPr lang="en-US" altLang="zh-CN" sz="2800" b="1" smtClean="0">
                <a:solidFill>
                  <a:srgbClr val="FFC000"/>
                </a:solidFill>
                <a:latin typeface="Times New Roman" panose="02020603050405020304" pitchFamily="18" charset="0"/>
                <a:ea typeface="#9Slide03 Roboto Light" panose="02000000000000000000" pitchFamily="2" charset="0"/>
              </a:rPr>
              <a:t>. Đơn vị lực và dụng cụ đo lực</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3.1. Đơn vị lực</a:t>
            </a:r>
          </a:p>
          <a:p>
            <a:pPr marL="457200" indent="-457200" algn="just" fontAlgn="base">
              <a:lnSpc>
                <a:spcPct val="120000"/>
              </a:lnSpc>
              <a:spcBef>
                <a:spcPct val="0"/>
              </a:spcBef>
              <a:spcAft>
                <a:spcPct val="0"/>
              </a:spcAft>
              <a:buFontTx/>
              <a:buChar char="-"/>
            </a:pPr>
            <a:r>
              <a:rPr lang="en-US" altLang="zh-CN" sz="2800" b="1" smtClean="0">
                <a:solidFill>
                  <a:prstClr val="white"/>
                </a:solidFill>
                <a:latin typeface="Times New Roman" panose="02020603050405020304" pitchFamily="18" charset="0"/>
                <a:ea typeface="#9Slide03 Roboto Light" panose="02000000000000000000" pitchFamily="2" charset="0"/>
              </a:rPr>
              <a:t>Niuton. Ký hiệu: N</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3.2. Dụng cụ đo lực</a:t>
            </a:r>
          </a:p>
          <a:p>
            <a:pPr algn="just" fontAlgn="base">
              <a:lnSpc>
                <a:spcPct val="120000"/>
              </a:lnSpc>
              <a:spcBef>
                <a:spcPct val="0"/>
              </a:spcBef>
              <a:spcAft>
                <a:spcPct val="0"/>
              </a:spcAft>
            </a:pPr>
            <a:r>
              <a:rPr lang="en-US" altLang="zh-CN" sz="2800" b="1">
                <a:solidFill>
                  <a:srgbClr val="FFC000"/>
                </a:solidFill>
                <a:latin typeface="Times New Roman" panose="02020603050405020304" pitchFamily="18" charset="0"/>
                <a:ea typeface="#9Slide03 Roboto Light" panose="02000000000000000000" pitchFamily="2" charset="0"/>
              </a:rPr>
              <a:t>b</a:t>
            </a:r>
            <a:r>
              <a:rPr lang="en-US" altLang="zh-CN" sz="2800" b="1" smtClean="0">
                <a:solidFill>
                  <a:srgbClr val="FFC000"/>
                </a:solidFill>
                <a:latin typeface="Times New Roman" panose="02020603050405020304" pitchFamily="18" charset="0"/>
                <a:ea typeface="#9Slide03 Roboto Light" panose="02000000000000000000" pitchFamily="2" charset="0"/>
              </a:rPr>
              <a:t>) Dụng cụ đo lực</a:t>
            </a:r>
          </a:p>
          <a:p>
            <a:pPr marL="457200" indent="-457200" algn="just" fontAlgn="base">
              <a:lnSpc>
                <a:spcPct val="120000"/>
              </a:lnSpc>
              <a:spcBef>
                <a:spcPct val="0"/>
              </a:spcBef>
              <a:spcAft>
                <a:spcPct val="0"/>
              </a:spcAft>
              <a:buFontTx/>
              <a:buChar char="-"/>
            </a:pPr>
            <a:r>
              <a:rPr lang="en-US" altLang="zh-CN" sz="2800" b="1" smtClean="0">
                <a:solidFill>
                  <a:prstClr val="white"/>
                </a:solidFill>
                <a:latin typeface="Times New Roman" panose="02020603050405020304" pitchFamily="18" charset="0"/>
                <a:ea typeface="#9Slide03 Roboto Light" panose="02000000000000000000" pitchFamily="2" charset="0"/>
              </a:rPr>
              <a:t>Lực kế</a:t>
            </a:r>
          </a:p>
          <a:p>
            <a:pPr marL="457200" indent="-457200" algn="just" fontAlgn="base">
              <a:lnSpc>
                <a:spcPct val="120000"/>
              </a:lnSpc>
              <a:spcBef>
                <a:spcPct val="0"/>
              </a:spcBef>
              <a:spcAft>
                <a:spcPct val="0"/>
              </a:spcAft>
              <a:buFontTx/>
              <a:buChar char="-"/>
            </a:pPr>
            <a:r>
              <a:rPr lang="en-US" altLang="zh-CN" sz="2800" b="1" smtClean="0">
                <a:solidFill>
                  <a:prstClr val="white"/>
                </a:solidFill>
                <a:latin typeface="Times New Roman" panose="02020603050405020304" pitchFamily="18" charset="0"/>
                <a:ea typeface="#9Slide03 Roboto Light" panose="02000000000000000000" pitchFamily="2" charset="0"/>
              </a:rPr>
              <a:t>Tìm hiểu cấu tạo của 1 lực kế lò xo:</a:t>
            </a:r>
            <a:endParaRPr lang="vi-VN" altLang="zh-CN" sz="2800" b="1" dirty="0">
              <a:solidFill>
                <a:prstClr val="white"/>
              </a:solidFill>
              <a:latin typeface="Times New Roman" panose="02020603050405020304" pitchFamily="18" charset="0"/>
              <a:ea typeface="#9Slide03 Roboto Light" panose="02000000000000000000" pitchFamily="2" charset="0"/>
            </a:endParaRPr>
          </a:p>
          <a:p>
            <a:pPr algn="just" fontAlgn="base">
              <a:lnSpc>
                <a:spcPct val="120000"/>
              </a:lnSpc>
              <a:spcBef>
                <a:spcPct val="0"/>
              </a:spcBef>
              <a:spcAft>
                <a:spcPct val="0"/>
              </a:spcAft>
            </a:pPr>
            <a:endParaRPr lang="en-US" altLang="zh-CN" sz="2800" dirty="0">
              <a:solidFill>
                <a:prstClr val="white"/>
              </a:solidFill>
              <a:latin typeface="等线 Light"/>
              <a:ea typeface="#9Slide03 Roboto Light" panose="02000000000000000000" pitchFamily="2" charset="0"/>
            </a:endParaRPr>
          </a:p>
        </p:txBody>
      </p:sp>
      <p:sp>
        <p:nvSpPr>
          <p:cNvPr id="4" name="Content Placeholder 2">
            <a:extLst>
              <a:ext uri="{FF2B5EF4-FFF2-40B4-BE49-F238E27FC236}">
                <a16:creationId xmlns="" xmlns:a16="http://schemas.microsoft.com/office/drawing/2014/main" id="{04131E9A-42A0-456B-B690-91C606AC3830}"/>
              </a:ext>
            </a:extLst>
          </p:cNvPr>
          <p:cNvSpPr txBox="1">
            <a:spLocks/>
          </p:cNvSpPr>
          <p:nvPr/>
        </p:nvSpPr>
        <p:spPr>
          <a:xfrm>
            <a:off x="514350" y="2233918"/>
            <a:ext cx="11263122" cy="453419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endParaRPr lang="en-US" sz="3000" dirty="0">
              <a:solidFill>
                <a:prstClr val="white"/>
              </a:solidFill>
              <a:latin typeface="Times New Roman" panose="02020603050405020304" pitchFamily="18" charset="0"/>
              <a:ea typeface="+mj-ea"/>
              <a:cs typeface="Times New Roman" panose="02020603050405020304" pitchFamily="18" charset="0"/>
            </a:endParaRPr>
          </a:p>
        </p:txBody>
      </p:sp>
      <p:cxnSp>
        <p:nvCxnSpPr>
          <p:cNvPr id="5" name="Straight Arrow Connector 4"/>
          <p:cNvCxnSpPr/>
          <p:nvPr/>
        </p:nvCxnSpPr>
        <p:spPr>
          <a:xfrm flipV="1">
            <a:off x="6474345" y="3949728"/>
            <a:ext cx="1302403" cy="968206"/>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6474345" y="4924038"/>
            <a:ext cx="1568015" cy="28065"/>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474345" y="4959931"/>
            <a:ext cx="1302403" cy="909652"/>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7923488" y="3720660"/>
            <a:ext cx="2368731" cy="911275"/>
          </a:xfrm>
          <a:prstGeom prst="rect">
            <a:avLst/>
          </a:prstGeom>
        </p:spPr>
        <p:txBody>
          <a:bodyPr wrap="square">
            <a:spAutoFit/>
          </a:bodyPr>
          <a:lstStyle/>
          <a:p>
            <a:pPr algn="just" fontAlgn="base">
              <a:lnSpc>
                <a:spcPct val="120000"/>
              </a:lnSpc>
              <a:spcBef>
                <a:spcPct val="0"/>
              </a:spcBef>
              <a:spcAft>
                <a:spcPct val="0"/>
              </a:spcAft>
            </a:pPr>
            <a:r>
              <a:rPr lang="en-US" altLang="zh-CN" sz="2800" b="1" smtClean="0">
                <a:solidFill>
                  <a:schemeClr val="bg1"/>
                </a:solidFill>
                <a:latin typeface="Times New Roman" panose="02020603050405020304" pitchFamily="18" charset="0"/>
                <a:ea typeface="#9Slide03 Roboto Light" panose="02000000000000000000" pitchFamily="2" charset="0"/>
              </a:rPr>
              <a:t>Lò xo</a:t>
            </a:r>
            <a:endParaRPr lang="vi-VN" altLang="zh-CN" sz="2800" b="1">
              <a:solidFill>
                <a:schemeClr val="bg1"/>
              </a:solidFill>
              <a:latin typeface="Times New Roman" panose="02020603050405020304" pitchFamily="18" charset="0"/>
              <a:ea typeface="#9Slide03 Roboto Light" panose="02000000000000000000" pitchFamily="2" charset="0"/>
            </a:endParaRPr>
          </a:p>
          <a:p>
            <a:pPr algn="just" fontAlgn="base">
              <a:lnSpc>
                <a:spcPct val="120000"/>
              </a:lnSpc>
              <a:spcBef>
                <a:spcPct val="0"/>
              </a:spcBef>
              <a:spcAft>
                <a:spcPct val="0"/>
              </a:spcAft>
            </a:pPr>
            <a:endParaRPr lang="en-US" altLang="zh-CN" dirty="0">
              <a:solidFill>
                <a:prstClr val="white"/>
              </a:solidFill>
              <a:latin typeface="等线 Light"/>
              <a:ea typeface="#9Slide03 Roboto Light" panose="02000000000000000000" pitchFamily="2" charset="0"/>
            </a:endParaRPr>
          </a:p>
        </p:txBody>
      </p:sp>
      <p:sp>
        <p:nvSpPr>
          <p:cNvPr id="13" name="Rectangle 12"/>
          <p:cNvSpPr/>
          <p:nvPr/>
        </p:nvSpPr>
        <p:spPr>
          <a:xfrm>
            <a:off x="7874239" y="5596471"/>
            <a:ext cx="2368731" cy="941796"/>
          </a:xfrm>
          <a:prstGeom prst="rect">
            <a:avLst/>
          </a:prstGeom>
        </p:spPr>
        <p:txBody>
          <a:bodyPr wrap="square">
            <a:spAutoFit/>
          </a:bodyPr>
          <a:lstStyle/>
          <a:p>
            <a:pPr algn="just" fontAlgn="base">
              <a:lnSpc>
                <a:spcPct val="120000"/>
              </a:lnSpc>
              <a:spcBef>
                <a:spcPct val="0"/>
              </a:spcBef>
              <a:spcAft>
                <a:spcPct val="0"/>
              </a:spcAft>
            </a:pPr>
            <a:r>
              <a:rPr lang="en-US" altLang="zh-CN" sz="2800" b="1" smtClean="0">
                <a:solidFill>
                  <a:schemeClr val="bg1"/>
                </a:solidFill>
                <a:latin typeface="Times New Roman" panose="02020603050405020304" pitchFamily="18" charset="0"/>
                <a:ea typeface="#9Slide03 Roboto Light" panose="02000000000000000000" pitchFamily="2" charset="0"/>
              </a:rPr>
              <a:t>Bảng chia độ</a:t>
            </a:r>
            <a:endParaRPr lang="vi-VN" altLang="zh-CN" sz="2800" b="1">
              <a:solidFill>
                <a:schemeClr val="bg1"/>
              </a:solidFill>
              <a:latin typeface="Times New Roman" panose="02020603050405020304" pitchFamily="18" charset="0"/>
              <a:ea typeface="#9Slide03 Roboto Light" panose="02000000000000000000" pitchFamily="2" charset="0"/>
            </a:endParaRPr>
          </a:p>
          <a:p>
            <a:pPr algn="just" fontAlgn="base">
              <a:lnSpc>
                <a:spcPct val="120000"/>
              </a:lnSpc>
              <a:spcBef>
                <a:spcPct val="0"/>
              </a:spcBef>
              <a:spcAft>
                <a:spcPct val="0"/>
              </a:spcAft>
            </a:pPr>
            <a:endParaRPr lang="en-US" altLang="zh-CN" dirty="0">
              <a:solidFill>
                <a:prstClr val="white"/>
              </a:solidFill>
              <a:latin typeface="等线 Light"/>
              <a:ea typeface="#9Slide03 Roboto Light" panose="02000000000000000000" pitchFamily="2" charset="0"/>
            </a:endParaRPr>
          </a:p>
        </p:txBody>
      </p:sp>
      <p:sp>
        <p:nvSpPr>
          <p:cNvPr id="14" name="Rectangle 13"/>
          <p:cNvSpPr/>
          <p:nvPr/>
        </p:nvSpPr>
        <p:spPr>
          <a:xfrm>
            <a:off x="8042360" y="4629527"/>
            <a:ext cx="2368731" cy="941796"/>
          </a:xfrm>
          <a:prstGeom prst="rect">
            <a:avLst/>
          </a:prstGeom>
        </p:spPr>
        <p:txBody>
          <a:bodyPr wrap="square">
            <a:spAutoFit/>
          </a:bodyPr>
          <a:lstStyle/>
          <a:p>
            <a:pPr algn="just" fontAlgn="base">
              <a:lnSpc>
                <a:spcPct val="120000"/>
              </a:lnSpc>
              <a:spcBef>
                <a:spcPct val="0"/>
              </a:spcBef>
              <a:spcAft>
                <a:spcPct val="0"/>
              </a:spcAft>
            </a:pPr>
            <a:r>
              <a:rPr lang="en-US" altLang="zh-CN" sz="2800" b="1" smtClean="0">
                <a:solidFill>
                  <a:schemeClr val="bg1"/>
                </a:solidFill>
                <a:latin typeface="Times New Roman" panose="02020603050405020304" pitchFamily="18" charset="0"/>
                <a:ea typeface="#9Slide03 Roboto Light" panose="02000000000000000000" pitchFamily="2" charset="0"/>
              </a:rPr>
              <a:t>Kim chỉ thị</a:t>
            </a:r>
            <a:endParaRPr lang="vi-VN" altLang="zh-CN" sz="2800" b="1">
              <a:solidFill>
                <a:schemeClr val="bg1"/>
              </a:solidFill>
              <a:latin typeface="Times New Roman" panose="02020603050405020304" pitchFamily="18" charset="0"/>
              <a:ea typeface="#9Slide03 Roboto Light" panose="02000000000000000000" pitchFamily="2" charset="0"/>
            </a:endParaRPr>
          </a:p>
          <a:p>
            <a:pPr algn="just" fontAlgn="base">
              <a:lnSpc>
                <a:spcPct val="120000"/>
              </a:lnSpc>
              <a:spcBef>
                <a:spcPct val="0"/>
              </a:spcBef>
              <a:spcAft>
                <a:spcPct val="0"/>
              </a:spcAft>
            </a:pPr>
            <a:endParaRPr lang="en-US" altLang="zh-CN" dirty="0">
              <a:solidFill>
                <a:prstClr val="white"/>
              </a:solidFill>
              <a:latin typeface="等线 Light"/>
              <a:ea typeface="#9Slide03 Roboto Light" panose="02000000000000000000" pitchFamily="2" charset="0"/>
            </a:endParaRPr>
          </a:p>
        </p:txBody>
      </p:sp>
    </p:spTree>
    <p:extLst>
      <p:ext uri="{BB962C8B-B14F-4D97-AF65-F5344CB8AC3E}">
        <p14:creationId xmlns:p14="http://schemas.microsoft.com/office/powerpoint/2010/main" val="664037504"/>
      </p:ext>
    </p:extLst>
  </p:cSld>
  <p:clrMapOvr>
    <a:masterClrMapping/>
  </p:clrMapOvr>
  <mc:AlternateContent xmlns:mc="http://schemas.openxmlformats.org/markup-compatibility/2006" xmlns:p14="http://schemas.microsoft.com/office/powerpoint/2010/main">
    <mc:Choice Requires="p14">
      <p:transition spd="slow" p14:dur="2000" advClick="0">
        <p:randomBar dir="vert"/>
      </p:transition>
    </mc:Choice>
    <mc:Fallback xmlns="">
      <p:transition spd="slow" advClick="0">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decel="100000" fill="hold" nodeType="clickEffect" nodePh="1">
                                  <p:stCondLst>
                                    <p:cond delay="0"/>
                                  </p:stCondLst>
                                  <p:endCondLst>
                                    <p:cond evt="begin" delay="0">
                                      <p:tn val="5"/>
                                    </p:cond>
                                  </p:end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41"/>
        <p:cNvGrpSpPr/>
        <p:nvPr/>
      </p:nvGrpSpPr>
      <p:grpSpPr>
        <a:xfrm>
          <a:off x="0" y="0"/>
          <a:ext cx="0" cy="0"/>
          <a:chOff x="0" y="0"/>
          <a:chExt cx="0" cy="0"/>
        </a:xfrm>
      </p:grpSpPr>
      <p:pic>
        <p:nvPicPr>
          <p:cNvPr id="16" name="Picture 2" descr="Dynamometer tryck &amp;amp; drag 20 N | Sagitta">
            <a:extLst>
              <a:ext uri="{FF2B5EF4-FFF2-40B4-BE49-F238E27FC236}">
                <a16:creationId xmlns="" xmlns:a16="http://schemas.microsoft.com/office/drawing/2014/main" id="{E4158A33-B3BE-4B50-A327-F741ADCE77DA}"/>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3500" r="97000">
                        <a14:foregroundMark x1="7100" y1="46400" x2="3500" y2="51800"/>
                        <a14:foregroundMark x1="95000" y1="40000" x2="97000" y2="50700"/>
                        <a14:foregroundMark x1="82800" y1="33500" x2="84000" y2="33700"/>
                        <a14:foregroundMark x1="90762" y1="34636" x2="91000" y2="34800"/>
                        <a14:foregroundMark x1="90159" y1="34222" x2="90599" y2="34524"/>
                        <a14:foregroundMark x1="87900" y1="33500" x2="88900" y2="35600"/>
                        <a14:backgroundMark x1="89700" y1="33500" x2="89400" y2="33500"/>
                        <a14:backgroundMark x1="90400" y1="33900" x2="90400" y2="33500"/>
                        <a14:backgroundMark x1="88100" y1="33100" x2="87800" y2="33100"/>
                      </a14:backgroundRemoval>
                    </a14:imgEffect>
                  </a14:imgLayer>
                </a14:imgProps>
              </a:ext>
              <a:ext uri="{28A0092B-C50C-407E-A947-70E740481C1C}">
                <a14:useLocalDpi xmlns:a14="http://schemas.microsoft.com/office/drawing/2010/main" val="0"/>
              </a:ext>
            </a:extLst>
          </a:blip>
          <a:srcRect/>
          <a:stretch>
            <a:fillRect/>
          </a:stretch>
        </p:blipFill>
        <p:spPr bwMode="auto">
          <a:xfrm rot="16435972">
            <a:off x="-1087484" y="293915"/>
            <a:ext cx="5196840" cy="519684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48046" y="5745480"/>
            <a:ext cx="2725783" cy="609398"/>
          </a:xfrm>
          <a:prstGeom prst="rect">
            <a:avLst/>
          </a:prstGeom>
        </p:spPr>
        <p:txBody>
          <a:bodyPr wrap="square">
            <a:spAutoFit/>
          </a:bodyPr>
          <a:lstStyle/>
          <a:p>
            <a:pPr algn="just" fontAlgn="base">
              <a:lnSpc>
                <a:spcPct val="120000"/>
              </a:lnSpc>
              <a:spcBef>
                <a:spcPct val="0"/>
              </a:spcBef>
              <a:spcAft>
                <a:spcPct val="0"/>
              </a:spcAft>
            </a:pPr>
            <a:r>
              <a:rPr lang="en-US" altLang="zh-CN" sz="2800" b="1" smtClean="0">
                <a:solidFill>
                  <a:schemeClr val="bg1"/>
                </a:solidFill>
                <a:latin typeface="Times New Roman" panose="02020603050405020304" pitchFamily="18" charset="0"/>
                <a:ea typeface="#9Slide03 Roboto Light" panose="02000000000000000000" pitchFamily="2" charset="0"/>
              </a:rPr>
              <a:t>Lực kế điện tử</a:t>
            </a:r>
            <a:endParaRPr lang="en-US" altLang="zh-CN" dirty="0">
              <a:solidFill>
                <a:prstClr val="white"/>
              </a:solidFill>
              <a:latin typeface="等线 Light"/>
              <a:ea typeface="#9Slide03 Roboto Light" panose="02000000000000000000" pitchFamily="2" charset="0"/>
            </a:endParaRPr>
          </a:p>
        </p:txBody>
      </p:sp>
      <p:sp>
        <p:nvSpPr>
          <p:cNvPr id="6" name="Rectangle 5"/>
          <p:cNvSpPr/>
          <p:nvPr/>
        </p:nvSpPr>
        <p:spPr>
          <a:xfrm>
            <a:off x="3743864" y="5047231"/>
            <a:ext cx="4258209" cy="563809"/>
          </a:xfrm>
          <a:prstGeom prst="rect">
            <a:avLst/>
          </a:prstGeom>
        </p:spPr>
        <p:txBody>
          <a:bodyPr wrap="square">
            <a:spAutoFit/>
          </a:bodyPr>
          <a:lstStyle/>
          <a:p>
            <a:pPr algn="just" fontAlgn="base">
              <a:lnSpc>
                <a:spcPct val="120000"/>
              </a:lnSpc>
              <a:spcBef>
                <a:spcPct val="0"/>
              </a:spcBef>
              <a:spcAft>
                <a:spcPct val="0"/>
              </a:spcAft>
            </a:pPr>
            <a:r>
              <a:rPr lang="en-US" altLang="zh-CN" sz="2800" b="1" smtClean="0">
                <a:solidFill>
                  <a:schemeClr val="bg1"/>
                </a:solidFill>
                <a:latin typeface="Times New Roman" panose="02020603050405020304" pitchFamily="18" charset="0"/>
                <a:ea typeface="#9Slide03 Roboto Light" panose="02000000000000000000" pitchFamily="2" charset="0"/>
              </a:rPr>
              <a:t>Lực kế điện tử bóp tay</a:t>
            </a:r>
            <a:endParaRPr lang="en-US" altLang="zh-CN" dirty="0">
              <a:solidFill>
                <a:prstClr val="white"/>
              </a:solidFill>
              <a:latin typeface="等线 Light"/>
              <a:ea typeface="#9Slide03 Roboto Light" panose="02000000000000000000" pitchFamily="2" charset="0"/>
            </a:endParaRPr>
          </a:p>
        </p:txBody>
      </p:sp>
      <p:sp>
        <p:nvSpPr>
          <p:cNvPr id="7" name="Rectangle 6"/>
          <p:cNvSpPr/>
          <p:nvPr/>
        </p:nvSpPr>
        <p:spPr>
          <a:xfrm>
            <a:off x="8722168" y="5001642"/>
            <a:ext cx="2725783" cy="609398"/>
          </a:xfrm>
          <a:prstGeom prst="rect">
            <a:avLst/>
          </a:prstGeom>
        </p:spPr>
        <p:txBody>
          <a:bodyPr wrap="square">
            <a:spAutoFit/>
          </a:bodyPr>
          <a:lstStyle/>
          <a:p>
            <a:pPr algn="just" fontAlgn="base">
              <a:lnSpc>
                <a:spcPct val="120000"/>
              </a:lnSpc>
              <a:spcBef>
                <a:spcPct val="0"/>
              </a:spcBef>
              <a:spcAft>
                <a:spcPct val="0"/>
              </a:spcAft>
            </a:pPr>
            <a:r>
              <a:rPr lang="en-US" altLang="zh-CN" sz="2800" b="1" smtClean="0">
                <a:solidFill>
                  <a:schemeClr val="bg1"/>
                </a:solidFill>
                <a:latin typeface="Times New Roman" panose="02020603050405020304" pitchFamily="18" charset="0"/>
                <a:ea typeface="#9Slide03 Roboto Light" panose="02000000000000000000" pitchFamily="2" charset="0"/>
              </a:rPr>
              <a:t>Lực kế kim </a:t>
            </a:r>
            <a:endParaRPr lang="en-US" altLang="zh-CN" dirty="0">
              <a:solidFill>
                <a:prstClr val="white"/>
              </a:solidFill>
              <a:latin typeface="等线 Light"/>
              <a:ea typeface="#9Slide03 Roboto Light" panose="02000000000000000000" pitchFamily="2" charset="0"/>
            </a:endParaRPr>
          </a:p>
        </p:txBody>
      </p:sp>
      <p:pic>
        <p:nvPicPr>
          <p:cNvPr id="3074" name="Picture 2" descr="https://jisc-vn.com/wp-content/uploads/2016/10/1-Analog-Push-Pull-Gauge-600x60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47517" y="1035356"/>
            <a:ext cx="3536093" cy="353609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LỰC KẾ BÓP TAY ĐIỆN TỬ CAMRY EH101 90KG | Shopee Việt Na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23832" y="1035357"/>
            <a:ext cx="3536093" cy="35360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84201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06"/>
        <p:cNvGrpSpPr/>
        <p:nvPr/>
      </p:nvGrpSpPr>
      <p:grpSpPr>
        <a:xfrm>
          <a:off x="0" y="0"/>
          <a:ext cx="0" cy="0"/>
          <a:chOff x="0" y="0"/>
          <a:chExt cx="0" cy="0"/>
        </a:xfrm>
      </p:grpSpPr>
      <p:sp>
        <p:nvSpPr>
          <p:cNvPr id="2" name="Title 2">
            <a:extLst>
              <a:ext uri="{FF2B5EF4-FFF2-40B4-BE49-F238E27FC236}">
                <a16:creationId xmlns="" xmlns:a16="http://schemas.microsoft.com/office/drawing/2014/main" id="{F1C75600-757D-2141-9835-90C3290D4152}"/>
              </a:ext>
            </a:extLst>
          </p:cNvPr>
          <p:cNvSpPr txBox="1">
            <a:spLocks/>
          </p:cNvSpPr>
          <p:nvPr/>
        </p:nvSpPr>
        <p:spPr>
          <a:xfrm>
            <a:off x="514350" y="271219"/>
            <a:ext cx="9574644" cy="757481"/>
          </a:xfrm>
          <a:prstGeom prst="rect">
            <a:avLst/>
          </a:prstGeom>
        </p:spPr>
        <p:style>
          <a:lnRef idx="2">
            <a:schemeClr val="accent2"/>
          </a:lnRef>
          <a:fillRef idx="1">
            <a:schemeClr val="lt1"/>
          </a:fillRef>
          <a:effectRef idx="0">
            <a:schemeClr val="accent2"/>
          </a:effectRef>
          <a:fontRef idx="minor">
            <a:schemeClr val="dk1"/>
          </a:fontRef>
        </p:style>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err="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Bài</a:t>
            </a:r>
            <a:r>
              <a:rPr lang="en-US" b="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 </a:t>
            </a:r>
            <a:r>
              <a:rPr lang="en-US" b="1" smtClean="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41: Biểu diễn lực (tiết 2)</a:t>
            </a:r>
            <a:endParaRPr lang="en-US" b="1" dirty="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endParaRPr>
          </a:p>
        </p:txBody>
      </p:sp>
      <p:sp>
        <p:nvSpPr>
          <p:cNvPr id="3" name="TextBox 2">
            <a:extLst>
              <a:ext uri="{FF2B5EF4-FFF2-40B4-BE49-F238E27FC236}">
                <a16:creationId xmlns="" xmlns:a16="http://schemas.microsoft.com/office/drawing/2014/main" id="{E7E9ABFB-2D6A-DF4E-A875-558B913C35AC}"/>
              </a:ext>
            </a:extLst>
          </p:cNvPr>
          <p:cNvSpPr txBox="1"/>
          <p:nvPr/>
        </p:nvSpPr>
        <p:spPr>
          <a:xfrm>
            <a:off x="514350" y="1033272"/>
            <a:ext cx="11144250" cy="5323973"/>
          </a:xfrm>
          <a:prstGeom prst="rect">
            <a:avLst/>
          </a:prstGeom>
          <a:noFill/>
        </p:spPr>
        <p:txBody>
          <a:bodyPr wrap="square" lIns="0" tIns="0" rIns="0" bIns="0" rtlCol="0">
            <a:noAutofit/>
          </a:bodyPr>
          <a:lstStyle/>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I. CÁC ĐẶC TRƯNG CỦA LỰC</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3.2. Dụng cụ đo lực</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c) Cách đo lực</a:t>
            </a:r>
          </a:p>
          <a:p>
            <a:pPr algn="just" fontAlgn="base">
              <a:lnSpc>
                <a:spcPct val="120000"/>
              </a:lnSpc>
              <a:spcBef>
                <a:spcPct val="0"/>
              </a:spcBef>
              <a:spcAft>
                <a:spcPct val="0"/>
              </a:spcAft>
            </a:pPr>
            <a:endParaRPr lang="vi-VN" altLang="zh-CN" sz="2800" b="1" dirty="0">
              <a:solidFill>
                <a:prstClr val="white"/>
              </a:solidFill>
              <a:latin typeface="Times New Roman" panose="02020603050405020304" pitchFamily="18" charset="0"/>
              <a:ea typeface="#9Slide03 Roboto Light" panose="02000000000000000000" pitchFamily="2" charset="0"/>
            </a:endParaRPr>
          </a:p>
          <a:p>
            <a:pPr algn="just" fontAlgn="base">
              <a:lnSpc>
                <a:spcPct val="120000"/>
              </a:lnSpc>
              <a:spcBef>
                <a:spcPct val="0"/>
              </a:spcBef>
              <a:spcAft>
                <a:spcPct val="0"/>
              </a:spcAft>
            </a:pPr>
            <a:endParaRPr lang="en-US" altLang="zh-CN" sz="2800" dirty="0">
              <a:solidFill>
                <a:prstClr val="white"/>
              </a:solidFill>
              <a:latin typeface="等线 Light"/>
              <a:ea typeface="#9Slide03 Roboto Light" panose="02000000000000000000" pitchFamily="2" charset="0"/>
            </a:endParaRPr>
          </a:p>
        </p:txBody>
      </p:sp>
      <p:sp>
        <p:nvSpPr>
          <p:cNvPr id="4" name="Content Placeholder 2">
            <a:extLst>
              <a:ext uri="{FF2B5EF4-FFF2-40B4-BE49-F238E27FC236}">
                <a16:creationId xmlns="" xmlns:a16="http://schemas.microsoft.com/office/drawing/2014/main" id="{04131E9A-42A0-456B-B690-91C606AC3830}"/>
              </a:ext>
            </a:extLst>
          </p:cNvPr>
          <p:cNvSpPr txBox="1">
            <a:spLocks/>
          </p:cNvSpPr>
          <p:nvPr/>
        </p:nvSpPr>
        <p:spPr>
          <a:xfrm>
            <a:off x="514350" y="2233918"/>
            <a:ext cx="11263122" cy="453419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endParaRPr lang="en-US" sz="3000" dirty="0">
              <a:solidFill>
                <a:prstClr val="white"/>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2444030923"/>
      </p:ext>
    </p:extLst>
  </p:cSld>
  <p:clrMapOvr>
    <a:masterClrMapping/>
  </p:clrMapOvr>
  <mc:AlternateContent xmlns:mc="http://schemas.openxmlformats.org/markup-compatibility/2006" xmlns:p14="http://schemas.microsoft.com/office/powerpoint/2010/main">
    <mc:Choice Requires="p14">
      <p:transition spd="slow" p14:dur="2000" advClick="0">
        <p:randomBar dir="vert"/>
      </p:transition>
    </mc:Choice>
    <mc:Fallback xmlns="">
      <p:transition spd="slow" advClick="0">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decel="100000" fill="hold" nodeType="clickEffect" nodePh="1">
                                  <p:stCondLst>
                                    <p:cond delay="0"/>
                                  </p:stCondLst>
                                  <p:endCondLst>
                                    <p:cond evt="begin" delay="0">
                                      <p:tn val="5"/>
                                    </p:cond>
                                  </p:end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pic>
        <p:nvPicPr>
          <p:cNvPr id="1026" name="Picture 2" descr="Mùa xuân đến rồi, hãy trang trí tổ ấm thêm xinh đẹp với những bông hoa giấy  tự làm nhé!"/>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14909" y="-9258552"/>
            <a:ext cx="1828800" cy="1828800"/>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2"/>
          <p:cNvSpPr txBox="1"/>
          <p:nvPr/>
        </p:nvSpPr>
        <p:spPr>
          <a:xfrm>
            <a:off x="545731" y="0"/>
            <a:ext cx="1006939" cy="461665"/>
          </a:xfrm>
          <a:prstGeom prst="rect">
            <a:avLst/>
          </a:prstGeom>
          <a:noFill/>
        </p:spPr>
        <p:txBody>
          <a:bodyPr wrap="square" rtlCol="0">
            <a:spAutoFit/>
          </a:bodyPr>
          <a:lstStyle/>
          <a:p>
            <a:r>
              <a:rPr lang="en-US" sz="2400" smtClean="0">
                <a:solidFill>
                  <a:prstClr val="white"/>
                </a:solidFill>
                <a:latin typeface="#9Slide03 Arima Madurai Black" panose="00000A00000000000000" pitchFamily="2" charset="0"/>
                <a:cs typeface="#9Slide03 Arima Madurai Black" panose="00000A00000000000000" pitchFamily="2" charset="0"/>
              </a:rPr>
              <a:t>Tiết </a:t>
            </a:r>
            <a:r>
              <a:rPr lang="en-US" sz="2400">
                <a:solidFill>
                  <a:prstClr val="white"/>
                </a:solidFill>
                <a:latin typeface="#9Slide03 Arima Madurai Black" panose="00000A00000000000000" pitchFamily="2" charset="0"/>
                <a:cs typeface="#9Slide03 Arima Madurai Black" panose="00000A00000000000000" pitchFamily="2" charset="0"/>
              </a:rPr>
              <a:t>2</a:t>
            </a:r>
            <a:endParaRPr lang="en-US" sz="1600">
              <a:solidFill>
                <a:prstClr val="white"/>
              </a:solidFill>
              <a:latin typeface="#9Slide03 Arima Madurai Black" panose="00000A00000000000000" pitchFamily="2" charset="0"/>
              <a:cs typeface="#9Slide03 Arima Madurai Black" panose="00000A00000000000000" pitchFamily="2" charset="0"/>
            </a:endParaRPr>
          </a:p>
        </p:txBody>
      </p:sp>
      <p:sp>
        <p:nvSpPr>
          <p:cNvPr id="4" name="AutoShape 2" descr="Bút Bi bấm Thiên Long LEDGER 1.0mm TL-102 – App Số 1"/>
          <p:cNvSpPr>
            <a:spLocks noChangeAspect="1" noChangeArrowheads="1"/>
          </p:cNvSpPr>
          <p:nvPr/>
        </p:nvSpPr>
        <p:spPr bwMode="auto">
          <a:xfrm>
            <a:off x="155575" y="-144463"/>
            <a:ext cx="292294"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pic>
        <p:nvPicPr>
          <p:cNvPr id="2" name="Picture 1"/>
          <p:cNvPicPr>
            <a:picLocks noChangeAspect="1"/>
          </p:cNvPicPr>
          <p:nvPr/>
        </p:nvPicPr>
        <p:blipFill>
          <a:blip r:embed="rId5"/>
          <a:stretch>
            <a:fillRect/>
          </a:stretch>
        </p:blipFill>
        <p:spPr>
          <a:xfrm>
            <a:off x="372256" y="2442297"/>
            <a:ext cx="5081588" cy="1699336"/>
          </a:xfrm>
          <a:prstGeom prst="rect">
            <a:avLst/>
          </a:prstGeom>
        </p:spPr>
      </p:pic>
      <p:pic>
        <p:nvPicPr>
          <p:cNvPr id="7" name="Picture 6"/>
          <p:cNvPicPr>
            <a:picLocks noChangeAspect="1"/>
          </p:cNvPicPr>
          <p:nvPr/>
        </p:nvPicPr>
        <p:blipFill>
          <a:blip r:embed="rId6"/>
          <a:stretch>
            <a:fillRect/>
          </a:stretch>
        </p:blipFill>
        <p:spPr>
          <a:xfrm>
            <a:off x="9204447" y="158119"/>
            <a:ext cx="1819275" cy="6543675"/>
          </a:xfrm>
          <a:prstGeom prst="rect">
            <a:avLst/>
          </a:prstGeom>
        </p:spPr>
      </p:pic>
      <p:sp>
        <p:nvSpPr>
          <p:cNvPr id="15" name="Rectangle 14"/>
          <p:cNvSpPr/>
          <p:nvPr/>
        </p:nvSpPr>
        <p:spPr>
          <a:xfrm>
            <a:off x="1392424" y="4258447"/>
            <a:ext cx="4930363" cy="563809"/>
          </a:xfrm>
          <a:prstGeom prst="rect">
            <a:avLst/>
          </a:prstGeom>
        </p:spPr>
        <p:txBody>
          <a:bodyPr wrap="square">
            <a:spAutoFit/>
          </a:bodyPr>
          <a:lstStyle/>
          <a:p>
            <a:pPr algn="just" fontAlgn="base">
              <a:lnSpc>
                <a:spcPct val="120000"/>
              </a:lnSpc>
              <a:spcBef>
                <a:spcPct val="0"/>
              </a:spcBef>
              <a:spcAft>
                <a:spcPct val="0"/>
              </a:spcAft>
            </a:pPr>
            <a:r>
              <a:rPr lang="en-US" altLang="zh-CN" sz="2800" b="1" smtClean="0">
                <a:solidFill>
                  <a:srgbClr val="0070C0"/>
                </a:solidFill>
                <a:latin typeface="Times New Roman" panose="02020603050405020304" pitchFamily="18" charset="0"/>
                <a:ea typeface="#9Slide03 Roboto Light" panose="02000000000000000000" pitchFamily="2" charset="0"/>
              </a:rPr>
              <a:t>Kéo vật trên mặt bàn</a:t>
            </a:r>
            <a:endParaRPr lang="en-US" altLang="zh-CN" dirty="0">
              <a:solidFill>
                <a:srgbClr val="0070C0"/>
              </a:solidFill>
              <a:latin typeface="等线 Light"/>
              <a:ea typeface="#9Slide03 Roboto Light" panose="02000000000000000000" pitchFamily="2" charset="0"/>
            </a:endParaRPr>
          </a:p>
        </p:txBody>
      </p:sp>
      <p:sp>
        <p:nvSpPr>
          <p:cNvPr id="16" name="Rectangle 15"/>
          <p:cNvSpPr/>
          <p:nvPr/>
        </p:nvSpPr>
        <p:spPr>
          <a:xfrm>
            <a:off x="4687323" y="4939070"/>
            <a:ext cx="4930363" cy="563809"/>
          </a:xfrm>
          <a:prstGeom prst="rect">
            <a:avLst/>
          </a:prstGeom>
        </p:spPr>
        <p:txBody>
          <a:bodyPr wrap="square">
            <a:spAutoFit/>
          </a:bodyPr>
          <a:lstStyle/>
          <a:p>
            <a:pPr algn="just" fontAlgn="base">
              <a:lnSpc>
                <a:spcPct val="120000"/>
              </a:lnSpc>
              <a:spcBef>
                <a:spcPct val="0"/>
              </a:spcBef>
              <a:spcAft>
                <a:spcPct val="0"/>
              </a:spcAft>
            </a:pPr>
            <a:r>
              <a:rPr lang="en-US" altLang="zh-CN" sz="2800" b="1" smtClean="0">
                <a:solidFill>
                  <a:srgbClr val="0070C0"/>
                </a:solidFill>
                <a:latin typeface="Times New Roman" panose="02020603050405020304" pitchFamily="18" charset="0"/>
                <a:ea typeface="#9Slide03 Roboto Light" panose="02000000000000000000" pitchFamily="2" charset="0"/>
              </a:rPr>
              <a:t>Kéo vật từ dưới lên cao</a:t>
            </a:r>
            <a:endParaRPr lang="en-US" altLang="zh-CN" dirty="0">
              <a:solidFill>
                <a:srgbClr val="0070C0"/>
              </a:solidFill>
              <a:latin typeface="等线 Light"/>
              <a:ea typeface="#9Slide03 Roboto Light" panose="02000000000000000000" pitchFamily="2" charset="0"/>
            </a:endParaRPr>
          </a:p>
        </p:txBody>
      </p:sp>
      <p:pic>
        <p:nvPicPr>
          <p:cNvPr id="17" name="Picture 1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759404" y="381502"/>
            <a:ext cx="1093327" cy="729705"/>
          </a:xfrm>
          <a:prstGeom prst="rect">
            <a:avLst/>
          </a:prstGeom>
        </p:spPr>
      </p:pic>
      <p:sp>
        <p:nvSpPr>
          <p:cNvPr id="18" name="Cloud 17"/>
          <p:cNvSpPr/>
          <p:nvPr/>
        </p:nvSpPr>
        <p:spPr>
          <a:xfrm>
            <a:off x="1392424" y="668904"/>
            <a:ext cx="6366980" cy="1307584"/>
          </a:xfrm>
          <a:prstGeom prst="cloud">
            <a:avLst/>
          </a:prstGeom>
          <a:solidFill>
            <a:schemeClr val="bg1"/>
          </a:solidFill>
          <a:ln w="19050">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prstClr val="white"/>
                </a:solidFill>
              </a:rPr>
              <a:t>C</a:t>
            </a:r>
            <a:r>
              <a:rPr lang="en-US" smtClean="0">
                <a:solidFill>
                  <a:srgbClr val="0070C0"/>
                </a:solidFill>
              </a:rPr>
              <a:t>Con hãy cho biết cách cầm lực kế để đo lực  kéo trong 2 trường hợp bên dưới. Từ đó rút ra cách cầm lực kế khi đo lực?</a:t>
            </a:r>
            <a:endParaRPr lang="en-US">
              <a:solidFill>
                <a:prstClr val="white"/>
              </a:solidFill>
            </a:endParaRPr>
          </a:p>
        </p:txBody>
      </p:sp>
    </p:spTree>
    <p:extLst>
      <p:ext uri="{BB962C8B-B14F-4D97-AF65-F5344CB8AC3E}">
        <p14:creationId xmlns:p14="http://schemas.microsoft.com/office/powerpoint/2010/main" val="2994878609"/>
      </p:ext>
    </p:extLst>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in)">
                                      <p:cBhvr>
                                        <p:cTn id="10" dur="2000"/>
                                        <p:tgtEl>
                                          <p:spTgt spid="16"/>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circle(in)">
                                      <p:cBhvr>
                                        <p:cTn id="13"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9000" r="-9000"/>
          </a:stretch>
        </a:blipFill>
        <a:effectLst/>
      </p:bgPr>
    </p:bg>
    <p:spTree>
      <p:nvGrpSpPr>
        <p:cNvPr id="1" name=""/>
        <p:cNvGrpSpPr/>
        <p:nvPr/>
      </p:nvGrpSpPr>
      <p:grpSpPr>
        <a:xfrm>
          <a:off x="0" y="0"/>
          <a:ext cx="0" cy="0"/>
          <a:chOff x="0" y="0"/>
          <a:chExt cx="0" cy="0"/>
        </a:xfrm>
      </p:grpSpPr>
      <p:pic>
        <p:nvPicPr>
          <p:cNvPr id="5" name="图片 4" descr="E:\素材\卡通\56c4d60e7458727b73666ec5ee22d060.png56c4d60e7458727b73666ec5ee22d060"/>
          <p:cNvPicPr>
            <a:picLocks noChangeAspect="1"/>
          </p:cNvPicPr>
          <p:nvPr/>
        </p:nvPicPr>
        <p:blipFill>
          <a:blip r:embed="rId4"/>
          <a:srcRect/>
          <a:stretch>
            <a:fillRect/>
          </a:stretch>
        </p:blipFill>
        <p:spPr>
          <a:xfrm flipH="1">
            <a:off x="1063625" y="2061210"/>
            <a:ext cx="4527550" cy="5805805"/>
          </a:xfrm>
          <a:prstGeom prst="rect">
            <a:avLst/>
          </a:prstGeom>
        </p:spPr>
      </p:pic>
      <p:sp>
        <p:nvSpPr>
          <p:cNvPr id="6" name="TextBox 5"/>
          <p:cNvSpPr txBox="1"/>
          <p:nvPr/>
        </p:nvSpPr>
        <p:spPr>
          <a:xfrm>
            <a:off x="2988598" y="597101"/>
            <a:ext cx="8112217" cy="707886"/>
          </a:xfrm>
          <a:prstGeom prst="rect">
            <a:avLst/>
          </a:prstGeom>
          <a:noFill/>
        </p:spPr>
        <p:txBody>
          <a:bodyPr wrap="square" rtlCol="0">
            <a:spAutoFit/>
          </a:bodyPr>
          <a:lstStyle/>
          <a:p>
            <a:r>
              <a:rPr lang="vi-VN" sz="4000" smtClean="0">
                <a:solidFill>
                  <a:srgbClr val="FA5533"/>
                </a:solidFill>
                <a:latin typeface="#9Slide03 Arima Madurai Black" panose="00000A00000000000000" pitchFamily="2" charset="0"/>
                <a:cs typeface="#9Slide03 Arima Madurai Black" panose="00000A00000000000000" pitchFamily="2" charset="0"/>
              </a:rPr>
              <a:t>C</a:t>
            </a:r>
            <a:r>
              <a:rPr lang="en-US" sz="4000" smtClean="0">
                <a:solidFill>
                  <a:srgbClr val="FA5533"/>
                </a:solidFill>
                <a:latin typeface="#9Slide03 Arima Madurai Black" panose="00000A00000000000000" pitchFamily="2" charset="0"/>
                <a:cs typeface="#9Slide03 Arima Madurai Black" panose="00000A00000000000000" pitchFamily="2" charset="0"/>
              </a:rPr>
              <a:t>HƯƠNG 8</a:t>
            </a:r>
            <a:r>
              <a:rPr lang="vi-VN" sz="4000" smtClean="0">
                <a:solidFill>
                  <a:srgbClr val="FA5533"/>
                </a:solidFill>
                <a:latin typeface="#9Slide03 Arima Madurai Black" panose="00000A00000000000000" pitchFamily="2" charset="0"/>
                <a:cs typeface="#9Slide03 Arima Madurai Black" panose="00000A00000000000000" pitchFamily="2" charset="0"/>
              </a:rPr>
              <a:t>: LỰC</a:t>
            </a:r>
            <a:r>
              <a:rPr lang="en-US" sz="4000" smtClean="0">
                <a:solidFill>
                  <a:srgbClr val="FA5533"/>
                </a:solidFill>
                <a:latin typeface="#9Slide03 Arima Madurai Black" panose="00000A00000000000000" pitchFamily="2" charset="0"/>
                <a:cs typeface="#9Slide03 Arima Madurai Black" panose="00000A00000000000000" pitchFamily="2" charset="0"/>
              </a:rPr>
              <a:t> TRONG ĐỜI SỐNG</a:t>
            </a:r>
            <a:endParaRPr lang="en-US" sz="4000">
              <a:solidFill>
                <a:srgbClr val="FA5533"/>
              </a:solidFill>
              <a:latin typeface="#9Slide03 Arima Madurai Black" panose="00000A00000000000000" pitchFamily="2" charset="0"/>
              <a:cs typeface="#9Slide03 Arima Madurai Black" panose="00000A00000000000000" pitchFamily="2" charset="0"/>
            </a:endParaRPr>
          </a:p>
        </p:txBody>
      </p:sp>
      <p:sp>
        <p:nvSpPr>
          <p:cNvPr id="7" name="TextBox 6"/>
          <p:cNvSpPr txBox="1"/>
          <p:nvPr/>
        </p:nvSpPr>
        <p:spPr>
          <a:xfrm>
            <a:off x="4366437" y="1414879"/>
            <a:ext cx="7825563" cy="646331"/>
          </a:xfrm>
          <a:prstGeom prst="rect">
            <a:avLst/>
          </a:prstGeom>
          <a:noFill/>
        </p:spPr>
        <p:txBody>
          <a:bodyPr wrap="square" rtlCol="0">
            <a:spAutoFit/>
          </a:bodyPr>
          <a:lstStyle/>
          <a:p>
            <a:r>
              <a:rPr lang="vi-VN" sz="3600" smtClean="0">
                <a:solidFill>
                  <a:srgbClr val="1278AD"/>
                </a:solidFill>
                <a:latin typeface="#9Slide03 Arima Madurai Bold" panose="00000800000000000000" pitchFamily="2" charset="0"/>
                <a:cs typeface="#9Slide03 Arima Madurai Bold" panose="00000800000000000000" pitchFamily="2" charset="0"/>
              </a:rPr>
              <a:t>BÀI </a:t>
            </a:r>
            <a:r>
              <a:rPr lang="en-US" sz="3600" smtClean="0">
                <a:solidFill>
                  <a:srgbClr val="1278AD"/>
                </a:solidFill>
                <a:latin typeface="#9Slide03 Arima Madurai Bold" panose="00000800000000000000" pitchFamily="2" charset="0"/>
                <a:cs typeface="#9Slide03 Arima Madurai Bold" panose="00000800000000000000" pitchFamily="2" charset="0"/>
              </a:rPr>
              <a:t>41</a:t>
            </a:r>
            <a:r>
              <a:rPr lang="vi-VN" sz="3600" smtClean="0">
                <a:solidFill>
                  <a:srgbClr val="1278AD"/>
                </a:solidFill>
                <a:latin typeface="#9Slide03 Arima Madurai Bold" panose="00000800000000000000" pitchFamily="2" charset="0"/>
                <a:cs typeface="#9Slide03 Arima Madurai Bold" panose="00000800000000000000" pitchFamily="2" charset="0"/>
              </a:rPr>
              <a:t>: </a:t>
            </a:r>
            <a:r>
              <a:rPr lang="en-US" sz="3600" smtClean="0">
                <a:solidFill>
                  <a:srgbClr val="1278AD"/>
                </a:solidFill>
                <a:latin typeface="#9Slide03 Arima Madurai Bold" panose="00000800000000000000" pitchFamily="2" charset="0"/>
                <a:cs typeface="#9Slide03 Arima Madurai Bold" panose="00000800000000000000" pitchFamily="2" charset="0"/>
              </a:rPr>
              <a:t>BIỂU DIỄN LỰC?</a:t>
            </a:r>
            <a:endParaRPr lang="en-US" sz="3600">
              <a:solidFill>
                <a:srgbClr val="1278AD"/>
              </a:solidFill>
              <a:latin typeface="#9Slide03 Arima Madurai Bold" panose="00000800000000000000" pitchFamily="2" charset="0"/>
              <a:cs typeface="#9Slide03 Arima Madurai Bold" panose="00000800000000000000" pitchFamily="2" charset="0"/>
            </a:endParaRPr>
          </a:p>
        </p:txBody>
      </p:sp>
      <p:sp>
        <p:nvSpPr>
          <p:cNvPr id="8" name="文本框 2"/>
          <p:cNvSpPr txBox="1"/>
          <p:nvPr/>
        </p:nvSpPr>
        <p:spPr>
          <a:xfrm>
            <a:off x="1041317" y="0"/>
            <a:ext cx="1006939" cy="461665"/>
          </a:xfrm>
          <a:prstGeom prst="rect">
            <a:avLst/>
          </a:prstGeom>
          <a:noFill/>
        </p:spPr>
        <p:txBody>
          <a:bodyPr wrap="square" rtlCol="0">
            <a:spAutoFit/>
          </a:bodyPr>
          <a:lstStyle/>
          <a:p>
            <a:r>
              <a:rPr lang="en-US" sz="2400" smtClean="0">
                <a:solidFill>
                  <a:prstClr val="white"/>
                </a:solidFill>
                <a:latin typeface="#9Slide03 Arima Madurai Black" panose="00000A00000000000000" pitchFamily="2" charset="0"/>
                <a:cs typeface="#9Slide03 Arima Madurai Black" panose="00000A00000000000000" pitchFamily="2" charset="0"/>
              </a:rPr>
              <a:t>Tiết </a:t>
            </a:r>
            <a:r>
              <a:rPr lang="en-US" sz="2400">
                <a:solidFill>
                  <a:prstClr val="white"/>
                </a:solidFill>
                <a:latin typeface="#9Slide03 Arima Madurai Black" panose="00000A00000000000000" pitchFamily="2" charset="0"/>
                <a:cs typeface="#9Slide03 Arima Madurai Black" panose="00000A00000000000000" pitchFamily="2" charset="0"/>
              </a:rPr>
              <a:t>1</a:t>
            </a:r>
            <a:endParaRPr lang="en-US" sz="1600">
              <a:solidFill>
                <a:prstClr val="white"/>
              </a:solidFill>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52422646"/>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41"/>
        <p:cNvGrpSpPr/>
        <p:nvPr/>
      </p:nvGrpSpPr>
      <p:grpSpPr>
        <a:xfrm>
          <a:off x="0" y="0"/>
          <a:ext cx="0" cy="0"/>
          <a:chOff x="0" y="0"/>
          <a:chExt cx="0" cy="0"/>
        </a:xfrm>
      </p:grpSpPr>
      <p:grpSp>
        <p:nvGrpSpPr>
          <p:cNvPr id="9" name="Group 8">
            <a:extLst>
              <a:ext uri="{FF2B5EF4-FFF2-40B4-BE49-F238E27FC236}">
                <a16:creationId xmlns="" xmlns:a16="http://schemas.microsoft.com/office/drawing/2014/main" id="{EAF32354-03F0-43EC-9AF1-7A8D6A1AB346}"/>
              </a:ext>
            </a:extLst>
          </p:cNvPr>
          <p:cNvGrpSpPr/>
          <p:nvPr/>
        </p:nvGrpSpPr>
        <p:grpSpPr>
          <a:xfrm>
            <a:off x="9605514" y="0"/>
            <a:ext cx="2383797" cy="6949440"/>
            <a:chOff x="3681413" y="0"/>
            <a:chExt cx="1781175" cy="6858000"/>
          </a:xfrm>
        </p:grpSpPr>
        <p:pic>
          <p:nvPicPr>
            <p:cNvPr id="10" name="Picture 4" descr="eisco labs newton force meter spring scale - max capacity 50n, 5kg, dual  scale labeled - Walmart.com - Walmart.com">
              <a:extLst>
                <a:ext uri="{FF2B5EF4-FFF2-40B4-BE49-F238E27FC236}">
                  <a16:creationId xmlns="" xmlns:a16="http://schemas.microsoft.com/office/drawing/2014/main" id="{1AE3826A-AEB5-4E32-A427-922824F613EF}"/>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2605" b="96629" l="9833" r="89971">
                          <a14:foregroundMark x1="43363" y1="2630" x2="33825" y2="4086"/>
                          <a14:foregroundMark x1="32842" y1="4265" x2="31072" y2="4341"/>
                          <a14:foregroundMark x1="44444" y1="28013" x2="41298" y2="36159"/>
                          <a14:foregroundMark x1="41298" y1="36159" x2="41298" y2="36159"/>
                          <a14:foregroundMark x1="57129" y1="26890" x2="60472" y2="39070"/>
                          <a14:foregroundMark x1="60472" y1="39070" x2="57817" y2="42594"/>
                          <a14:foregroundMark x1="36480" y1="35419" x2="39331" y2="57048"/>
                          <a14:foregroundMark x1="55162" y1="44714" x2="61554" y2="60036"/>
                          <a14:foregroundMark x1="52704" y1="45787" x2="50049" y2="63049"/>
                          <a14:foregroundMark x1="50049" y1="63049" x2="52507" y2="65475"/>
                          <a14:foregroundMark x1="44149" y1="64811" x2="40511" y2="73927"/>
                          <a14:foregroundMark x1="40511" y1="73927" x2="40511" y2="73927"/>
                          <a14:foregroundMark x1="56735" y1="58606" x2="61947" y2="71731"/>
                          <a14:foregroundMark x1="61947" y1="71731" x2="60177" y2="74081"/>
                          <a14:foregroundMark x1="61554" y1="69254" x2="65683" y2="73698"/>
                          <a14:foregroundMark x1="67650" y1="91624" x2="62340" y2="94484"/>
                          <a14:foregroundMark x1="45034" y1="96629" x2="46608" y2="96246"/>
                          <a14:foregroundMark x1="55556" y1="82737" x2="60472" y2="81946"/>
                          <a14:foregroundMark x1="64307" y1="47038" x2="64602" y2="51200"/>
                          <a14:foregroundMark x1="33825" y1="51481" x2="34710" y2="70455"/>
                          <a14:foregroundMark x1="32743" y1="73979" x2="33235" y2="68693"/>
                          <a14:foregroundMark x1="66372" y1="60981" x2="66077" y2="68131"/>
                          <a14:foregroundMark x1="66077" y1="68131" x2="66175" y2="68233"/>
                          <a14:foregroundMark x1="32842" y1="65960" x2="35398" y2="70455"/>
                          <a14:foregroundMark x1="40905" y1="50128" x2="35005" y2="58223"/>
                          <a14:foregroundMark x1="35005" y1="58223" x2="35890" y2="60266"/>
                          <a14:foregroundMark x1="48181" y1="33044" x2="49459" y2="42594"/>
                          <a14:foregroundMark x1="46116" y1="18437" x2="47001" y2="27171"/>
                          <a14:foregroundMark x1="33235" y1="18335" x2="34317" y2="27222"/>
                          <a14:foregroundMark x1="65192" y1="19765" x2="65192" y2="27451"/>
                          <a14:foregroundMark x1="47296" y1="35368" x2="46411" y2="42441"/>
                          <a14:foregroundMark x1="65880" y1="26890" x2="67847" y2="44178"/>
                          <a14:foregroundMark x1="31662" y1="48621" x2="33432" y2="67594"/>
                          <a14:foregroundMark x1="32743" y1="60776" x2="33038" y2="71246"/>
                          <a14:foregroundMark x1="67158" y1="53371" x2="60865" y2="61721"/>
                          <a14:foregroundMark x1="60865" y1="61721" x2="68043" y2="58248"/>
                          <a14:foregroundMark x1="68732" y1="74311" x2="67453" y2="73800"/>
                          <a14:foregroundMark x1="31662" y1="73621" x2="31268" y2="74259"/>
                          <a14:foregroundMark x1="29990" y1="74311" x2="29990" y2="75000"/>
                        </a14:backgroundRemoval>
                      </a14:imgEffect>
                    </a14:imgLayer>
                  </a14:imgProps>
                </a:ext>
                <a:ext uri="{28A0092B-C50C-407E-A947-70E740481C1C}">
                  <a14:useLocalDpi xmlns:a14="http://schemas.microsoft.com/office/drawing/2010/main" val="0"/>
                </a:ext>
              </a:extLst>
            </a:blip>
            <a:srcRect/>
            <a:stretch>
              <a:fillRect/>
            </a:stretch>
          </p:blipFill>
          <p:spPr bwMode="auto">
            <a:xfrm>
              <a:off x="3681413" y="0"/>
              <a:ext cx="1781175" cy="685800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 xmlns:a16="http://schemas.microsoft.com/office/drawing/2014/main" id="{DA75CC74-0655-4A03-87EC-D611DF90E6EC}"/>
                </a:ext>
              </a:extLst>
            </p:cNvPr>
            <p:cNvSpPr/>
            <p:nvPr/>
          </p:nvSpPr>
          <p:spPr>
            <a:xfrm>
              <a:off x="4873943" y="1424940"/>
              <a:ext cx="228600" cy="3657600"/>
            </a:xfrm>
            <a:prstGeom prst="rect">
              <a:avLst/>
            </a:prstGeom>
            <a:solidFill>
              <a:srgbClr val="00434C"/>
            </a:solidFill>
            <a:ln>
              <a:solidFill>
                <a:srgbClr val="00434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sp>
          <p:nvSpPr>
            <p:cNvPr id="12" name="Rectangle 11">
              <a:extLst>
                <a:ext uri="{FF2B5EF4-FFF2-40B4-BE49-F238E27FC236}">
                  <a16:creationId xmlns="" xmlns:a16="http://schemas.microsoft.com/office/drawing/2014/main" id="{81F8C4D0-E839-4C38-8B0F-03A8C009A1BC}"/>
                </a:ext>
              </a:extLst>
            </p:cNvPr>
            <p:cNvSpPr/>
            <p:nvPr/>
          </p:nvSpPr>
          <p:spPr>
            <a:xfrm>
              <a:off x="4028123" y="1404620"/>
              <a:ext cx="228600" cy="3657600"/>
            </a:xfrm>
            <a:prstGeom prst="rect">
              <a:avLst/>
            </a:prstGeom>
            <a:solidFill>
              <a:srgbClr val="00434C"/>
            </a:solidFill>
            <a:ln>
              <a:solidFill>
                <a:srgbClr val="00434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sp>
          <p:nvSpPr>
            <p:cNvPr id="13" name="Rectangle 12">
              <a:extLst>
                <a:ext uri="{FF2B5EF4-FFF2-40B4-BE49-F238E27FC236}">
                  <a16:creationId xmlns="" xmlns:a16="http://schemas.microsoft.com/office/drawing/2014/main" id="{D13B87A2-2BB2-4706-B7AF-1D2E097FBB1B}"/>
                </a:ext>
              </a:extLst>
            </p:cNvPr>
            <p:cNvSpPr/>
            <p:nvPr/>
          </p:nvSpPr>
          <p:spPr>
            <a:xfrm>
              <a:off x="3981450" y="4843780"/>
              <a:ext cx="228600" cy="609600"/>
            </a:xfrm>
            <a:prstGeom prst="rect">
              <a:avLst/>
            </a:prstGeom>
            <a:solidFill>
              <a:srgbClr val="00434C"/>
            </a:solidFill>
            <a:ln>
              <a:solidFill>
                <a:srgbClr val="00434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sp>
          <p:nvSpPr>
            <p:cNvPr id="14" name="Rectangle 13">
              <a:extLst>
                <a:ext uri="{FF2B5EF4-FFF2-40B4-BE49-F238E27FC236}">
                  <a16:creationId xmlns="" xmlns:a16="http://schemas.microsoft.com/office/drawing/2014/main" id="{99022B3E-F2DF-4BC7-81E7-EB227BFFD268}"/>
                </a:ext>
              </a:extLst>
            </p:cNvPr>
            <p:cNvSpPr/>
            <p:nvPr/>
          </p:nvSpPr>
          <p:spPr>
            <a:xfrm>
              <a:off x="4914900" y="4953000"/>
              <a:ext cx="228600" cy="609600"/>
            </a:xfrm>
            <a:prstGeom prst="rect">
              <a:avLst/>
            </a:prstGeom>
            <a:solidFill>
              <a:srgbClr val="00434C"/>
            </a:solidFill>
            <a:ln>
              <a:solidFill>
                <a:srgbClr val="00434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grpSp>
      <p:sp>
        <p:nvSpPr>
          <p:cNvPr id="29" name="Rectangle 28"/>
          <p:cNvSpPr/>
          <p:nvPr/>
        </p:nvSpPr>
        <p:spPr>
          <a:xfrm>
            <a:off x="2221900" y="2448129"/>
            <a:ext cx="1376655" cy="496483"/>
          </a:xfrm>
          <a:prstGeom prst="rect">
            <a:avLst/>
          </a:prstGeom>
        </p:spPr>
        <p:txBody>
          <a:bodyPr wrap="square">
            <a:spAutoFit/>
          </a:bodyPr>
          <a:lstStyle/>
          <a:p>
            <a:pPr algn="just" fontAlgn="base">
              <a:lnSpc>
                <a:spcPct val="120000"/>
              </a:lnSpc>
              <a:spcBef>
                <a:spcPct val="0"/>
              </a:spcBef>
              <a:spcAft>
                <a:spcPct val="0"/>
              </a:spcAft>
            </a:pPr>
            <a:r>
              <a:rPr lang="en-US" altLang="zh-CN" sz="2400" b="1">
                <a:solidFill>
                  <a:srgbClr val="FFFF00"/>
                </a:solidFill>
                <a:latin typeface="Times New Roman" panose="02020603050405020304" pitchFamily="18" charset="0"/>
                <a:ea typeface="#9Slide03 Roboto Light" panose="02000000000000000000" pitchFamily="2" charset="0"/>
              </a:rPr>
              <a:t>v</a:t>
            </a:r>
            <a:r>
              <a:rPr lang="en-US" altLang="zh-CN" sz="2400" b="1" smtClean="0">
                <a:solidFill>
                  <a:srgbClr val="FFFF00"/>
                </a:solidFill>
                <a:latin typeface="Times New Roman" panose="02020603050405020304" pitchFamily="18" charset="0"/>
                <a:ea typeface="#9Slide03 Roboto Light" panose="02000000000000000000" pitchFamily="2" charset="0"/>
              </a:rPr>
              <a:t>ạch 0</a:t>
            </a:r>
            <a:endParaRPr lang="en-US" altLang="zh-CN" sz="1600" dirty="0">
              <a:solidFill>
                <a:srgbClr val="FFFF00"/>
              </a:solidFill>
              <a:latin typeface="等线 Light"/>
              <a:ea typeface="#9Slide03 Roboto Light" panose="02000000000000000000" pitchFamily="2" charset="0"/>
            </a:endParaRPr>
          </a:p>
        </p:txBody>
      </p:sp>
      <p:sp>
        <p:nvSpPr>
          <p:cNvPr id="30" name="Rectangle 29"/>
          <p:cNvSpPr/>
          <p:nvPr/>
        </p:nvSpPr>
        <p:spPr>
          <a:xfrm>
            <a:off x="1647737" y="3697125"/>
            <a:ext cx="2075395" cy="496483"/>
          </a:xfrm>
          <a:prstGeom prst="rect">
            <a:avLst/>
          </a:prstGeom>
        </p:spPr>
        <p:txBody>
          <a:bodyPr wrap="square">
            <a:spAutoFit/>
          </a:bodyPr>
          <a:lstStyle/>
          <a:p>
            <a:pPr algn="just" fontAlgn="base">
              <a:lnSpc>
                <a:spcPct val="120000"/>
              </a:lnSpc>
              <a:spcBef>
                <a:spcPct val="0"/>
              </a:spcBef>
              <a:spcAft>
                <a:spcPct val="0"/>
              </a:spcAft>
            </a:pPr>
            <a:r>
              <a:rPr lang="en-US" altLang="zh-CN" sz="2400" b="1" smtClean="0">
                <a:solidFill>
                  <a:srgbClr val="FFFF00"/>
                </a:solidFill>
                <a:latin typeface="Times New Roman" panose="02020603050405020304" pitchFamily="18" charset="0"/>
                <a:ea typeface="#9Slide03 Roboto Light" panose="02000000000000000000" pitchFamily="2" charset="0"/>
              </a:rPr>
              <a:t>phương</a:t>
            </a:r>
            <a:endParaRPr lang="en-US" altLang="zh-CN" sz="1600" dirty="0">
              <a:solidFill>
                <a:srgbClr val="FFFF00"/>
              </a:solidFill>
              <a:latin typeface="等线 Light"/>
              <a:ea typeface="#9Slide03 Roboto Light" panose="02000000000000000000" pitchFamily="2" charset="0"/>
            </a:endParaRPr>
          </a:p>
        </p:txBody>
      </p:sp>
      <p:sp>
        <p:nvSpPr>
          <p:cNvPr id="31" name="Rectangle 30"/>
          <p:cNvSpPr/>
          <p:nvPr/>
        </p:nvSpPr>
        <p:spPr>
          <a:xfrm>
            <a:off x="5168177" y="2480928"/>
            <a:ext cx="2075395" cy="496483"/>
          </a:xfrm>
          <a:prstGeom prst="rect">
            <a:avLst/>
          </a:prstGeom>
        </p:spPr>
        <p:txBody>
          <a:bodyPr wrap="square">
            <a:spAutoFit/>
          </a:bodyPr>
          <a:lstStyle/>
          <a:p>
            <a:pPr algn="just" fontAlgn="base">
              <a:lnSpc>
                <a:spcPct val="120000"/>
              </a:lnSpc>
              <a:spcBef>
                <a:spcPct val="0"/>
              </a:spcBef>
              <a:spcAft>
                <a:spcPct val="0"/>
              </a:spcAft>
            </a:pPr>
            <a:r>
              <a:rPr lang="en-US" altLang="zh-CN" sz="2400" b="1">
                <a:solidFill>
                  <a:srgbClr val="FFFF00"/>
                </a:solidFill>
                <a:latin typeface="Times New Roman" panose="02020603050405020304" pitchFamily="18" charset="0"/>
                <a:ea typeface="#9Slide03 Roboto Light" panose="02000000000000000000" pitchFamily="2" charset="0"/>
              </a:rPr>
              <a:t>l</a:t>
            </a:r>
            <a:r>
              <a:rPr lang="en-US" altLang="zh-CN" sz="2400" b="1" smtClean="0">
                <a:solidFill>
                  <a:srgbClr val="FFFF00"/>
                </a:solidFill>
                <a:latin typeface="Times New Roman" panose="02020603050405020304" pitchFamily="18" charset="0"/>
                <a:ea typeface="#9Slide03 Roboto Light" panose="02000000000000000000" pitchFamily="2" charset="0"/>
              </a:rPr>
              <a:t>ực cần đo</a:t>
            </a:r>
            <a:endParaRPr lang="en-US" altLang="zh-CN" sz="1600" dirty="0">
              <a:solidFill>
                <a:srgbClr val="FFFF00"/>
              </a:solidFill>
              <a:latin typeface="等线 Light"/>
              <a:ea typeface="#9Slide03 Roboto Light" panose="02000000000000000000" pitchFamily="2" charset="0"/>
            </a:endParaRPr>
          </a:p>
        </p:txBody>
      </p:sp>
      <p:sp>
        <p:nvSpPr>
          <p:cNvPr id="32" name="Text Box 4"/>
          <p:cNvSpPr txBox="1">
            <a:spLocks noChangeArrowheads="1"/>
          </p:cNvSpPr>
          <p:nvPr/>
        </p:nvSpPr>
        <p:spPr bwMode="auto">
          <a:xfrm>
            <a:off x="217402" y="603491"/>
            <a:ext cx="7123177" cy="3754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b="1" smtClean="0">
                <a:solidFill>
                  <a:schemeClr val="bg1"/>
                </a:solidFill>
                <a:latin typeface="Times New Roman" panose="02020603050405020304" pitchFamily="18" charset="0"/>
              </a:rPr>
              <a:t>Dùng </a:t>
            </a:r>
            <a:r>
              <a:rPr lang="en-US" sz="2800" b="1">
                <a:solidFill>
                  <a:schemeClr val="bg1"/>
                </a:solidFill>
                <a:latin typeface="Times New Roman" panose="02020603050405020304" pitchFamily="18" charset="0"/>
              </a:rPr>
              <a:t>từ thích hợp trong khung để điền vào chỗ trống </a:t>
            </a:r>
            <a:r>
              <a:rPr lang="en-US" sz="2800" b="1" smtClean="0">
                <a:solidFill>
                  <a:schemeClr val="bg1"/>
                </a:solidFill>
                <a:latin typeface="Times New Roman" panose="02020603050405020304" pitchFamily="18" charset="0"/>
              </a:rPr>
              <a:t>trong </a:t>
            </a:r>
            <a:r>
              <a:rPr lang="en-US" sz="2800" b="1">
                <a:solidFill>
                  <a:schemeClr val="bg1"/>
                </a:solidFill>
                <a:latin typeface="Times New Roman" panose="02020603050405020304" pitchFamily="18" charset="0"/>
              </a:rPr>
              <a:t>các câu sau:</a:t>
            </a:r>
          </a:p>
          <a:p>
            <a:pPr>
              <a:spcBef>
                <a:spcPct val="50000"/>
              </a:spcBef>
            </a:pPr>
            <a:r>
              <a:rPr lang="en-US" sz="2800" smtClean="0">
                <a:solidFill>
                  <a:schemeClr val="bg1"/>
                </a:solidFill>
                <a:latin typeface="Times New Roman" panose="02020603050405020304" pitchFamily="18" charset="0"/>
              </a:rPr>
              <a:t>Thoạt </a:t>
            </a:r>
            <a:r>
              <a:rPr lang="en-US" sz="2800">
                <a:solidFill>
                  <a:schemeClr val="bg1"/>
                </a:solidFill>
                <a:latin typeface="Times New Roman" panose="02020603050405020304" pitchFamily="18" charset="0"/>
              </a:rPr>
              <a:t>tiên phải điều chỉnh số </a:t>
            </a:r>
            <a:r>
              <a:rPr lang="en-US" sz="2800" smtClean="0">
                <a:solidFill>
                  <a:schemeClr val="bg1"/>
                </a:solidFill>
                <a:latin typeface="Times New Roman" panose="02020603050405020304" pitchFamily="18" charset="0"/>
              </a:rPr>
              <a:t>0, </a:t>
            </a:r>
            <a:r>
              <a:rPr lang="en-US" sz="2800">
                <a:solidFill>
                  <a:schemeClr val="bg1"/>
                </a:solidFill>
                <a:latin typeface="Times New Roman" panose="02020603050405020304" pitchFamily="18" charset="0"/>
              </a:rPr>
              <a:t>nghĩa là phải điều chỉnh sao cho khi chưa đo lực</a:t>
            </a:r>
            <a:r>
              <a:rPr lang="en-US" sz="2800" smtClean="0">
                <a:solidFill>
                  <a:schemeClr val="bg1"/>
                </a:solidFill>
                <a:latin typeface="Times New Roman" panose="02020603050405020304" pitchFamily="18" charset="0"/>
              </a:rPr>
              <a:t>, kim </a:t>
            </a:r>
            <a:r>
              <a:rPr lang="en-US" sz="2800">
                <a:solidFill>
                  <a:schemeClr val="bg1"/>
                </a:solidFill>
                <a:latin typeface="Times New Roman" panose="02020603050405020304" pitchFamily="18" charset="0"/>
              </a:rPr>
              <a:t>chỉ thị nằm đúng(1)……………. Cho (2)………….tác dụng vào lò xo của lực kế. Phải cầm vào vỏ lực kế và  hướng sao cho lò xo của lực kế nằm dọc theo (3)……………của lực cần đo. </a:t>
            </a:r>
          </a:p>
        </p:txBody>
      </p:sp>
      <p:sp>
        <p:nvSpPr>
          <p:cNvPr id="33" name="Text Box 6"/>
          <p:cNvSpPr txBox="1">
            <a:spLocks noChangeArrowheads="1"/>
          </p:cNvSpPr>
          <p:nvPr/>
        </p:nvSpPr>
        <p:spPr bwMode="auto">
          <a:xfrm>
            <a:off x="7961646" y="1508852"/>
            <a:ext cx="2133600" cy="1815882"/>
          </a:xfrm>
          <a:prstGeom prst="rect">
            <a:avLst/>
          </a:prstGeom>
          <a:noFill/>
          <a:ln w="38100" cmpd="dbl">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i="1">
                <a:solidFill>
                  <a:srgbClr val="FF3300"/>
                </a:solidFill>
                <a:latin typeface="Times New Roman" panose="02020603050405020304" pitchFamily="18" charset="0"/>
              </a:rPr>
              <a:t>  </a:t>
            </a:r>
            <a:r>
              <a:rPr lang="en-US" sz="2800" b="1" i="1" smtClean="0">
                <a:solidFill>
                  <a:srgbClr val="FF3300"/>
                </a:solidFill>
                <a:latin typeface="Times New Roman" panose="02020603050405020304" pitchFamily="18" charset="0"/>
              </a:rPr>
              <a:t>phương</a:t>
            </a:r>
            <a:endParaRPr lang="en-US" sz="2800" b="1" i="1">
              <a:solidFill>
                <a:srgbClr val="FF3300"/>
              </a:solidFill>
              <a:latin typeface="Times New Roman" panose="02020603050405020304" pitchFamily="18" charset="0"/>
            </a:endParaRPr>
          </a:p>
          <a:p>
            <a:pPr>
              <a:spcBef>
                <a:spcPct val="50000"/>
              </a:spcBef>
            </a:pPr>
            <a:r>
              <a:rPr lang="en-US" sz="2800" b="1" i="1">
                <a:solidFill>
                  <a:srgbClr val="FF3300"/>
                </a:solidFill>
                <a:latin typeface="Times New Roman" panose="02020603050405020304" pitchFamily="18" charset="0"/>
              </a:rPr>
              <a:t>  </a:t>
            </a:r>
            <a:r>
              <a:rPr lang="en-US" sz="2800" b="1" i="1" smtClean="0">
                <a:solidFill>
                  <a:srgbClr val="FF3300"/>
                </a:solidFill>
                <a:latin typeface="Times New Roman" panose="02020603050405020304" pitchFamily="18" charset="0"/>
              </a:rPr>
              <a:t>vạch </a:t>
            </a:r>
            <a:r>
              <a:rPr lang="en-US" sz="2800" b="1" i="1">
                <a:solidFill>
                  <a:srgbClr val="FF3300"/>
                </a:solidFill>
                <a:latin typeface="Times New Roman" panose="02020603050405020304" pitchFamily="18" charset="0"/>
              </a:rPr>
              <a:t>0</a:t>
            </a:r>
          </a:p>
          <a:p>
            <a:pPr>
              <a:spcBef>
                <a:spcPct val="50000"/>
              </a:spcBef>
            </a:pPr>
            <a:r>
              <a:rPr lang="en-US" sz="2800" b="1" i="1">
                <a:solidFill>
                  <a:srgbClr val="FF3300"/>
                </a:solidFill>
                <a:latin typeface="Times New Roman" panose="02020603050405020304" pitchFamily="18" charset="0"/>
              </a:rPr>
              <a:t>  </a:t>
            </a:r>
            <a:r>
              <a:rPr lang="en-US" sz="2800" b="1" i="1" smtClean="0">
                <a:solidFill>
                  <a:srgbClr val="FF3300"/>
                </a:solidFill>
                <a:latin typeface="Times New Roman" panose="02020603050405020304" pitchFamily="18" charset="0"/>
              </a:rPr>
              <a:t>lực </a:t>
            </a:r>
            <a:r>
              <a:rPr lang="en-US" sz="2800" b="1" i="1">
                <a:solidFill>
                  <a:srgbClr val="FF3300"/>
                </a:solidFill>
                <a:latin typeface="Times New Roman" panose="02020603050405020304" pitchFamily="18" charset="0"/>
              </a:rPr>
              <a:t>cần đo</a:t>
            </a:r>
          </a:p>
        </p:txBody>
      </p:sp>
    </p:spTree>
    <p:extLst>
      <p:ext uri="{BB962C8B-B14F-4D97-AF65-F5344CB8AC3E}">
        <p14:creationId xmlns:p14="http://schemas.microsoft.com/office/powerpoint/2010/main" val="381439475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31"/>
                                        </p:tgtEl>
                                        <p:attrNameLst>
                                          <p:attrName>style.visibility</p:attrName>
                                        </p:attrNameLst>
                                      </p:cBhvr>
                                      <p:to>
                                        <p:strVal val="visible"/>
                                      </p:to>
                                    </p:set>
                                    <p:anim calcmode="lin" valueType="num">
                                      <p:cBhvr>
                                        <p:cTn id="14" dur="500" fill="hold"/>
                                        <p:tgtEl>
                                          <p:spTgt spid="31"/>
                                        </p:tgtEl>
                                        <p:attrNameLst>
                                          <p:attrName>ppt_w</p:attrName>
                                        </p:attrNameLst>
                                      </p:cBhvr>
                                      <p:tavLst>
                                        <p:tav tm="0">
                                          <p:val>
                                            <p:fltVal val="0"/>
                                          </p:val>
                                        </p:tav>
                                        <p:tav tm="100000">
                                          <p:val>
                                            <p:strVal val="#ppt_w"/>
                                          </p:val>
                                        </p:tav>
                                      </p:tavLst>
                                    </p:anim>
                                    <p:anim calcmode="lin" valueType="num">
                                      <p:cBhvr>
                                        <p:cTn id="15" dur="500" fill="hold"/>
                                        <p:tgtEl>
                                          <p:spTgt spid="31"/>
                                        </p:tgtEl>
                                        <p:attrNameLst>
                                          <p:attrName>ppt_h</p:attrName>
                                        </p:attrNameLst>
                                      </p:cBhvr>
                                      <p:tavLst>
                                        <p:tav tm="0">
                                          <p:val>
                                            <p:fltVal val="0"/>
                                          </p:val>
                                        </p:tav>
                                        <p:tav tm="100000">
                                          <p:val>
                                            <p:strVal val="#ppt_h"/>
                                          </p:val>
                                        </p:tav>
                                      </p:tavLst>
                                    </p:anim>
                                    <p:animEffect transition="in" filter="fade">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anim calcmode="lin" valueType="num">
                                      <p:cBhvr>
                                        <p:cTn id="21" dur="500" fill="hold"/>
                                        <p:tgtEl>
                                          <p:spTgt spid="30"/>
                                        </p:tgtEl>
                                        <p:attrNameLst>
                                          <p:attrName>ppt_w</p:attrName>
                                        </p:attrNameLst>
                                      </p:cBhvr>
                                      <p:tavLst>
                                        <p:tav tm="0">
                                          <p:val>
                                            <p:fltVal val="0"/>
                                          </p:val>
                                        </p:tav>
                                        <p:tav tm="100000">
                                          <p:val>
                                            <p:strVal val="#ppt_w"/>
                                          </p:val>
                                        </p:tav>
                                      </p:tavLst>
                                    </p:anim>
                                    <p:anim calcmode="lin" valueType="num">
                                      <p:cBhvr>
                                        <p:cTn id="22" dur="500" fill="hold"/>
                                        <p:tgtEl>
                                          <p:spTgt spid="30"/>
                                        </p:tgtEl>
                                        <p:attrNameLst>
                                          <p:attrName>ppt_h</p:attrName>
                                        </p:attrNameLst>
                                      </p:cBhvr>
                                      <p:tavLst>
                                        <p:tav tm="0">
                                          <p:val>
                                            <p:fltVal val="0"/>
                                          </p:val>
                                        </p:tav>
                                        <p:tav tm="100000">
                                          <p:val>
                                            <p:strVal val="#ppt_h"/>
                                          </p:val>
                                        </p:tav>
                                      </p:tavLst>
                                    </p:anim>
                                    <p:animEffect transition="in" filter="fade">
                                      <p:cBhvr>
                                        <p:cTn id="2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06"/>
        <p:cNvGrpSpPr/>
        <p:nvPr/>
      </p:nvGrpSpPr>
      <p:grpSpPr>
        <a:xfrm>
          <a:off x="0" y="0"/>
          <a:ext cx="0" cy="0"/>
          <a:chOff x="0" y="0"/>
          <a:chExt cx="0" cy="0"/>
        </a:xfrm>
      </p:grpSpPr>
      <p:sp>
        <p:nvSpPr>
          <p:cNvPr id="2" name="Title 2">
            <a:extLst>
              <a:ext uri="{FF2B5EF4-FFF2-40B4-BE49-F238E27FC236}">
                <a16:creationId xmlns="" xmlns:a16="http://schemas.microsoft.com/office/drawing/2014/main" id="{F1C75600-757D-2141-9835-90C3290D4152}"/>
              </a:ext>
            </a:extLst>
          </p:cNvPr>
          <p:cNvSpPr txBox="1">
            <a:spLocks/>
          </p:cNvSpPr>
          <p:nvPr/>
        </p:nvSpPr>
        <p:spPr>
          <a:xfrm>
            <a:off x="514350" y="271219"/>
            <a:ext cx="9574644" cy="757481"/>
          </a:xfrm>
          <a:prstGeom prst="rect">
            <a:avLst/>
          </a:prstGeom>
        </p:spPr>
        <p:style>
          <a:lnRef idx="2">
            <a:schemeClr val="accent2"/>
          </a:lnRef>
          <a:fillRef idx="1">
            <a:schemeClr val="lt1"/>
          </a:fillRef>
          <a:effectRef idx="0">
            <a:schemeClr val="accent2"/>
          </a:effectRef>
          <a:fontRef idx="minor">
            <a:schemeClr val="dk1"/>
          </a:fontRef>
        </p:style>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err="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Bài</a:t>
            </a:r>
            <a:r>
              <a:rPr lang="en-US" b="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 </a:t>
            </a:r>
            <a:r>
              <a:rPr lang="en-US" b="1" smtClean="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41: Biểu diễn lực (tiết 2)</a:t>
            </a:r>
            <a:endParaRPr lang="en-US" b="1" dirty="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endParaRPr>
          </a:p>
        </p:txBody>
      </p:sp>
      <p:sp>
        <p:nvSpPr>
          <p:cNvPr id="3" name="TextBox 2">
            <a:extLst>
              <a:ext uri="{FF2B5EF4-FFF2-40B4-BE49-F238E27FC236}">
                <a16:creationId xmlns="" xmlns:a16="http://schemas.microsoft.com/office/drawing/2014/main" id="{E7E9ABFB-2D6A-DF4E-A875-558B913C35AC}"/>
              </a:ext>
            </a:extLst>
          </p:cNvPr>
          <p:cNvSpPr txBox="1"/>
          <p:nvPr/>
        </p:nvSpPr>
        <p:spPr>
          <a:xfrm>
            <a:off x="514350" y="1033272"/>
            <a:ext cx="11144250" cy="5323973"/>
          </a:xfrm>
          <a:prstGeom prst="rect">
            <a:avLst/>
          </a:prstGeom>
          <a:noFill/>
        </p:spPr>
        <p:txBody>
          <a:bodyPr wrap="square" lIns="0" tIns="0" rIns="0" bIns="0" rtlCol="0">
            <a:noAutofit/>
          </a:bodyPr>
          <a:lstStyle/>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I. CÁC ĐẶC TRƯNG CỦA LỰC</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3.2. Dụng cụ đo lực</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c) Cách đo lực</a:t>
            </a:r>
          </a:p>
          <a:p>
            <a:pPr algn="just" fontAlgn="base">
              <a:lnSpc>
                <a:spcPct val="120000"/>
              </a:lnSpc>
              <a:spcBef>
                <a:spcPct val="0"/>
              </a:spcBef>
              <a:spcAft>
                <a:spcPct val="0"/>
              </a:spcAft>
            </a:pPr>
            <a:endParaRPr lang="vi-VN" altLang="zh-CN" sz="2800" b="1" dirty="0">
              <a:solidFill>
                <a:prstClr val="white"/>
              </a:solidFill>
              <a:latin typeface="Times New Roman" panose="02020603050405020304" pitchFamily="18" charset="0"/>
              <a:ea typeface="#9Slide03 Roboto Light" panose="02000000000000000000" pitchFamily="2" charset="0"/>
            </a:endParaRPr>
          </a:p>
          <a:p>
            <a:pPr algn="just" fontAlgn="base">
              <a:lnSpc>
                <a:spcPct val="120000"/>
              </a:lnSpc>
              <a:spcBef>
                <a:spcPct val="0"/>
              </a:spcBef>
              <a:spcAft>
                <a:spcPct val="0"/>
              </a:spcAft>
            </a:pPr>
            <a:endParaRPr lang="en-US" altLang="zh-CN" sz="2800" dirty="0">
              <a:solidFill>
                <a:prstClr val="white"/>
              </a:solidFill>
              <a:latin typeface="等线 Light"/>
              <a:ea typeface="#9Slide03 Roboto Light" panose="02000000000000000000" pitchFamily="2" charset="0"/>
            </a:endParaRPr>
          </a:p>
        </p:txBody>
      </p:sp>
      <p:sp>
        <p:nvSpPr>
          <p:cNvPr id="4" name="Content Placeholder 2">
            <a:extLst>
              <a:ext uri="{FF2B5EF4-FFF2-40B4-BE49-F238E27FC236}">
                <a16:creationId xmlns="" xmlns:a16="http://schemas.microsoft.com/office/drawing/2014/main" id="{04131E9A-42A0-456B-B690-91C606AC3830}"/>
              </a:ext>
            </a:extLst>
          </p:cNvPr>
          <p:cNvSpPr txBox="1">
            <a:spLocks/>
          </p:cNvSpPr>
          <p:nvPr/>
        </p:nvSpPr>
        <p:spPr>
          <a:xfrm>
            <a:off x="514350" y="2233918"/>
            <a:ext cx="11263122" cy="453419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endParaRPr lang="en-US" sz="3000" dirty="0">
              <a:solidFill>
                <a:prstClr val="white"/>
              </a:solidFill>
              <a:latin typeface="Times New Roman" panose="02020603050405020304" pitchFamily="18" charset="0"/>
              <a:ea typeface="+mj-ea"/>
              <a:cs typeface="Times New Roman" panose="02020603050405020304" pitchFamily="18" charset="0"/>
            </a:endParaRPr>
          </a:p>
        </p:txBody>
      </p:sp>
      <p:sp>
        <p:nvSpPr>
          <p:cNvPr id="5" name="Text Box 4"/>
          <p:cNvSpPr txBox="1">
            <a:spLocks noChangeArrowheads="1"/>
          </p:cNvSpPr>
          <p:nvPr/>
        </p:nvSpPr>
        <p:spPr bwMode="auto">
          <a:xfrm>
            <a:off x="514350" y="2602371"/>
            <a:ext cx="1114425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514350" indent="-514350">
              <a:spcBef>
                <a:spcPct val="50000"/>
              </a:spcBef>
              <a:buAutoNum type="arabicPeriod"/>
            </a:pPr>
            <a:r>
              <a:rPr lang="en-US" sz="2800" b="1" smtClean="0">
                <a:solidFill>
                  <a:schemeClr val="bg1"/>
                </a:solidFill>
                <a:latin typeface="Times New Roman" panose="02020603050405020304" pitchFamily="18" charset="0"/>
              </a:rPr>
              <a:t>Ước lượng độ lớn của lực cần đo.</a:t>
            </a:r>
          </a:p>
          <a:p>
            <a:pPr marL="514350" indent="-514350">
              <a:spcBef>
                <a:spcPct val="50000"/>
              </a:spcBef>
              <a:buAutoNum type="arabicPeriod"/>
            </a:pPr>
            <a:r>
              <a:rPr lang="en-US" sz="2800" b="1" smtClean="0">
                <a:solidFill>
                  <a:schemeClr val="bg1"/>
                </a:solidFill>
                <a:latin typeface="Times New Roman" panose="02020603050405020304" pitchFamily="18" charset="0"/>
              </a:rPr>
              <a:t>Chọn lực kế thích hợp.</a:t>
            </a:r>
          </a:p>
          <a:p>
            <a:pPr marL="514350" indent="-514350">
              <a:spcBef>
                <a:spcPct val="50000"/>
              </a:spcBef>
              <a:buAutoNum type="arabicPeriod"/>
            </a:pPr>
            <a:r>
              <a:rPr lang="en-US" sz="2800" b="1" smtClean="0">
                <a:solidFill>
                  <a:schemeClr val="bg1"/>
                </a:solidFill>
                <a:latin typeface="Times New Roman" panose="02020603050405020304" pitchFamily="18" charset="0"/>
              </a:rPr>
              <a:t>Điều chỉnh lực kế về 0.</a:t>
            </a:r>
          </a:p>
          <a:p>
            <a:pPr marL="514350" indent="-514350">
              <a:spcBef>
                <a:spcPct val="50000"/>
              </a:spcBef>
              <a:buAutoNum type="arabicPeriod"/>
            </a:pPr>
            <a:r>
              <a:rPr lang="en-US" sz="2800" b="1" smtClean="0">
                <a:solidFill>
                  <a:schemeClr val="bg1"/>
                </a:solidFill>
                <a:latin typeface="Times New Roman" panose="02020603050405020304" pitchFamily="18" charset="0"/>
              </a:rPr>
              <a:t>Móc vật vào lực kế, kéo hoặc giữ lực kế theo phương của lực cần đo.</a:t>
            </a:r>
          </a:p>
          <a:p>
            <a:pPr marL="514350" indent="-514350">
              <a:spcBef>
                <a:spcPct val="50000"/>
              </a:spcBef>
              <a:buAutoNum type="arabicPeriod"/>
            </a:pPr>
            <a:r>
              <a:rPr lang="en-US" sz="2800" b="1" smtClean="0">
                <a:solidFill>
                  <a:schemeClr val="bg1"/>
                </a:solidFill>
                <a:latin typeface="Times New Roman" panose="02020603050405020304" pitchFamily="18" charset="0"/>
              </a:rPr>
              <a:t>Đọc và ghi kết quả đo đúng qui định.</a:t>
            </a:r>
            <a:endParaRPr lang="en-US" sz="2800">
              <a:solidFill>
                <a:schemeClr val="bg1"/>
              </a:solidFill>
              <a:latin typeface="Times New Roman" panose="02020603050405020304" pitchFamily="18" charset="0"/>
            </a:endParaRPr>
          </a:p>
        </p:txBody>
      </p:sp>
    </p:spTree>
    <p:extLst>
      <p:ext uri="{BB962C8B-B14F-4D97-AF65-F5344CB8AC3E}">
        <p14:creationId xmlns:p14="http://schemas.microsoft.com/office/powerpoint/2010/main" val="2571334238"/>
      </p:ext>
    </p:extLst>
  </p:cSld>
  <p:clrMapOvr>
    <a:masterClrMapping/>
  </p:clrMapOvr>
  <mc:AlternateContent xmlns:mc="http://schemas.openxmlformats.org/markup-compatibility/2006" xmlns:p14="http://schemas.microsoft.com/office/powerpoint/2010/main">
    <mc:Choice Requires="p14">
      <p:transition spd="slow" p14:dur="2000" advClick="0">
        <p:randomBar dir="vert"/>
      </p:transition>
    </mc:Choice>
    <mc:Fallback xmlns="">
      <p:transition spd="slow" advClick="0">
        <p:randomBar dir="vert"/>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pic>
        <p:nvPicPr>
          <p:cNvPr id="1026" name="Picture 2" descr="Mùa xuân đến rồi, hãy trang trí tổ ấm thêm xinh đẹp với những bông hoa giấy  tự làm nhé!"/>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14909" y="-9258552"/>
            <a:ext cx="1828800" cy="1828800"/>
          </a:xfrm>
          <a:prstGeom prst="rect">
            <a:avLst/>
          </a:prstGeom>
          <a:noFill/>
          <a:extLst>
            <a:ext uri="{909E8E84-426E-40DD-AFC4-6F175D3DCCD1}">
              <a14:hiddenFill xmlns:a14="http://schemas.microsoft.com/office/drawing/2010/main">
                <a:solidFill>
                  <a:srgbClr val="FFFFFF"/>
                </a:solidFill>
              </a14:hiddenFill>
            </a:ext>
          </a:extLst>
        </p:spPr>
      </p:pic>
      <p:sp>
        <p:nvSpPr>
          <p:cNvPr id="6" name="Cloud 5"/>
          <p:cNvSpPr/>
          <p:nvPr/>
        </p:nvSpPr>
        <p:spPr>
          <a:xfrm>
            <a:off x="5726524" y="152983"/>
            <a:ext cx="6366980" cy="1307584"/>
          </a:xfrm>
          <a:prstGeom prst="cloud">
            <a:avLst/>
          </a:prstGeom>
          <a:solidFill>
            <a:schemeClr val="bg1"/>
          </a:solidFill>
          <a:ln w="19050">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962243" y="-227669"/>
            <a:ext cx="1833134" cy="1378668"/>
          </a:xfrm>
          <a:prstGeom prst="rect">
            <a:avLst/>
          </a:prstGeom>
        </p:spPr>
      </p:pic>
      <p:sp>
        <p:nvSpPr>
          <p:cNvPr id="10" name="Rectangle 9"/>
          <p:cNvSpPr/>
          <p:nvPr/>
        </p:nvSpPr>
        <p:spPr>
          <a:xfrm>
            <a:off x="6902432" y="662441"/>
            <a:ext cx="5289568" cy="584775"/>
          </a:xfrm>
          <a:prstGeom prst="rect">
            <a:avLst/>
          </a:prstGeom>
        </p:spPr>
        <p:txBody>
          <a:bodyPr wrap="square">
            <a:spAutoFit/>
          </a:bodyPr>
          <a:lstStyle/>
          <a:p>
            <a:r>
              <a:rPr lang="en-US" sz="3200" smtClean="0">
                <a:solidFill>
                  <a:srgbClr val="C00000"/>
                </a:solidFill>
                <a:latin typeface="#9Slide03 Arima Madurai Black" panose="00000A00000000000000" pitchFamily="2" charset="0"/>
                <a:cs typeface="#9Slide03 Arima Madurai Black" panose="00000A00000000000000" pitchFamily="2" charset="0"/>
              </a:rPr>
              <a:t>CÓ THỂ EM CHƯA BIẾT</a:t>
            </a:r>
            <a:endParaRPr lang="en-US" sz="3200">
              <a:solidFill>
                <a:srgbClr val="C00000"/>
              </a:solidFill>
              <a:latin typeface="#9Slide03 Arima Madurai Black" panose="00000A00000000000000" pitchFamily="2" charset="0"/>
              <a:cs typeface="#9Slide03 Arima Madurai Black" panose="00000A00000000000000" pitchFamily="2" charset="0"/>
            </a:endParaRPr>
          </a:p>
        </p:txBody>
      </p:sp>
      <p:pic>
        <p:nvPicPr>
          <p:cNvPr id="14" name="Picture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000177" y="152983"/>
            <a:ext cx="1093327" cy="729705"/>
          </a:xfrm>
          <a:prstGeom prst="rect">
            <a:avLst/>
          </a:prstGeom>
        </p:spPr>
      </p:pic>
      <p:sp>
        <p:nvSpPr>
          <p:cNvPr id="12" name="文本框 2"/>
          <p:cNvSpPr txBox="1"/>
          <p:nvPr/>
        </p:nvSpPr>
        <p:spPr>
          <a:xfrm>
            <a:off x="545731" y="0"/>
            <a:ext cx="1006939" cy="461665"/>
          </a:xfrm>
          <a:prstGeom prst="rect">
            <a:avLst/>
          </a:prstGeom>
          <a:noFill/>
        </p:spPr>
        <p:txBody>
          <a:bodyPr wrap="square" rtlCol="0">
            <a:spAutoFit/>
          </a:bodyPr>
          <a:lstStyle/>
          <a:p>
            <a:r>
              <a:rPr lang="en-US" sz="2400" smtClean="0">
                <a:solidFill>
                  <a:prstClr val="white"/>
                </a:solidFill>
                <a:latin typeface="#9Slide03 Arima Madurai Black" panose="00000A00000000000000" pitchFamily="2" charset="0"/>
                <a:cs typeface="#9Slide03 Arima Madurai Black" panose="00000A00000000000000" pitchFamily="2" charset="0"/>
              </a:rPr>
              <a:t>Tiết </a:t>
            </a:r>
            <a:r>
              <a:rPr lang="en-US" sz="2400">
                <a:solidFill>
                  <a:prstClr val="white"/>
                </a:solidFill>
                <a:latin typeface="#9Slide03 Arima Madurai Black" panose="00000A00000000000000" pitchFamily="2" charset="0"/>
                <a:cs typeface="#9Slide03 Arima Madurai Black" panose="00000A00000000000000" pitchFamily="2" charset="0"/>
              </a:rPr>
              <a:t>2</a:t>
            </a:r>
            <a:endParaRPr lang="en-US" sz="1600">
              <a:solidFill>
                <a:prstClr val="white"/>
              </a:solidFill>
              <a:latin typeface="#9Slide03 Arima Madurai Black" panose="00000A00000000000000" pitchFamily="2" charset="0"/>
              <a:cs typeface="#9Slide03 Arima Madurai Black" panose="00000A00000000000000" pitchFamily="2" charset="0"/>
            </a:endParaRPr>
          </a:p>
        </p:txBody>
      </p:sp>
      <p:graphicFrame>
        <p:nvGraphicFramePr>
          <p:cNvPr id="3" name="Table 2"/>
          <p:cNvGraphicFramePr>
            <a:graphicFrameLocks noGrp="1"/>
          </p:cNvGraphicFramePr>
          <p:nvPr>
            <p:extLst>
              <p:ext uri="{D42A27DB-BD31-4B8C-83A1-F6EECF244321}">
                <p14:modId xmlns:p14="http://schemas.microsoft.com/office/powerpoint/2010/main" val="1638374312"/>
              </p:ext>
            </p:extLst>
          </p:nvPr>
        </p:nvGraphicFramePr>
        <p:xfrm>
          <a:off x="1707017" y="1531651"/>
          <a:ext cx="8735431" cy="5000170"/>
        </p:xfrm>
        <a:graphic>
          <a:graphicData uri="http://schemas.openxmlformats.org/drawingml/2006/table">
            <a:tbl>
              <a:tblPr firstRow="1" bandRow="1">
                <a:tableStyleId>{5C22544A-7EE6-4342-B048-85BDC9FD1C3A}</a:tableStyleId>
              </a:tblPr>
              <a:tblGrid>
                <a:gridCol w="3481279"/>
                <a:gridCol w="3230594"/>
                <a:gridCol w="2023558"/>
              </a:tblGrid>
              <a:tr h="607666">
                <a:tc gridSpan="2">
                  <a:txBody>
                    <a:bodyPr/>
                    <a:lstStyle/>
                    <a:p>
                      <a:pPr algn="ctr"/>
                      <a:r>
                        <a:rPr lang="en-US" sz="2800" smtClean="0"/>
                        <a:t>TÊN</a:t>
                      </a:r>
                      <a:r>
                        <a:rPr lang="en-US" sz="2800" baseline="0" smtClean="0"/>
                        <a:t> LỰC</a:t>
                      </a:r>
                      <a:endParaRPr lang="en-US" sz="2800"/>
                    </a:p>
                  </a:txBody>
                  <a:tcPr/>
                </a:tc>
                <a:tc hMerge="1">
                  <a:txBody>
                    <a:bodyPr/>
                    <a:lstStyle/>
                    <a:p>
                      <a:endParaRPr lang="en-US"/>
                    </a:p>
                  </a:txBody>
                  <a:tcPr/>
                </a:tc>
                <a:tc>
                  <a:txBody>
                    <a:bodyPr/>
                    <a:lstStyle/>
                    <a:p>
                      <a:pPr algn="ctr"/>
                      <a:r>
                        <a:rPr lang="en-US" sz="2800" smtClean="0"/>
                        <a:t>ĐỘ</a:t>
                      </a:r>
                      <a:r>
                        <a:rPr lang="en-US" sz="2800" baseline="0" smtClean="0"/>
                        <a:t> LỚN (N)</a:t>
                      </a:r>
                      <a:endParaRPr lang="en-US" sz="2800"/>
                    </a:p>
                  </a:txBody>
                  <a:tcPr/>
                </a:tc>
              </a:tr>
              <a:tr h="1464168">
                <a:tc>
                  <a:txBody>
                    <a:bodyPr/>
                    <a:lstStyle/>
                    <a:p>
                      <a:endParaRPr lang="en-US"/>
                    </a:p>
                  </a:txBody>
                  <a:tcPr/>
                </a:tc>
                <a:tc>
                  <a:txBody>
                    <a:bodyPr/>
                    <a:lstStyle/>
                    <a:p>
                      <a:r>
                        <a:rPr lang="en-US" sz="2800" smtClean="0"/>
                        <a:t>Lực</a:t>
                      </a:r>
                      <a:r>
                        <a:rPr lang="en-US" sz="2800" baseline="0" smtClean="0"/>
                        <a:t> của ngón tay tác dụng vào nút bấm bút bi</a:t>
                      </a:r>
                      <a:endParaRPr lang="en-US" sz="2800"/>
                    </a:p>
                  </a:txBody>
                  <a:tcPr/>
                </a:tc>
                <a:tc>
                  <a:txBody>
                    <a:bodyPr/>
                    <a:lstStyle/>
                    <a:p>
                      <a:r>
                        <a:rPr lang="en-US" sz="2800" smtClean="0"/>
                        <a:t>Khoảng 1N</a:t>
                      </a:r>
                      <a:endParaRPr lang="en-US" sz="2800"/>
                    </a:p>
                  </a:txBody>
                  <a:tcPr/>
                </a:tc>
              </a:tr>
              <a:tr h="1464168">
                <a:tc>
                  <a:txBody>
                    <a:bodyPr/>
                    <a:lstStyle/>
                    <a:p>
                      <a:endParaRPr lang="en-US"/>
                    </a:p>
                  </a:txBody>
                  <a:tcPr/>
                </a:tc>
                <a:tc>
                  <a:txBody>
                    <a:bodyPr/>
                    <a:lstStyle/>
                    <a:p>
                      <a:r>
                        <a:rPr lang="en-US" sz="2800" smtClean="0"/>
                        <a:t>Lực của</a:t>
                      </a:r>
                      <a:r>
                        <a:rPr lang="en-US" sz="2800" baseline="0" smtClean="0"/>
                        <a:t> lực sĩ tác dụng lên tạ</a:t>
                      </a:r>
                      <a:endParaRPr lang="en-US" sz="2800"/>
                    </a:p>
                  </a:txBody>
                  <a:tcPr/>
                </a:tc>
                <a:tc>
                  <a:txBody>
                    <a:bodyPr/>
                    <a:lstStyle/>
                    <a:p>
                      <a:r>
                        <a:rPr lang="en-US" sz="2800" smtClean="0"/>
                        <a:t>Có</a:t>
                      </a:r>
                      <a:r>
                        <a:rPr lang="en-US" sz="2800" baseline="0" smtClean="0"/>
                        <a:t> thể lên tới 2400N</a:t>
                      </a:r>
                      <a:endParaRPr lang="en-US" sz="2800"/>
                    </a:p>
                  </a:txBody>
                  <a:tcPr/>
                </a:tc>
              </a:tr>
              <a:tr h="1464168">
                <a:tc>
                  <a:txBody>
                    <a:bodyPr/>
                    <a:lstStyle/>
                    <a:p>
                      <a:endParaRPr lang="en-US"/>
                    </a:p>
                  </a:txBody>
                  <a:tcPr/>
                </a:tc>
                <a:tc>
                  <a:txBody>
                    <a:bodyPr/>
                    <a:lstStyle/>
                    <a:p>
                      <a:r>
                        <a:rPr lang="en-US" sz="2800" smtClean="0"/>
                        <a:t>Lực</a:t>
                      </a:r>
                      <a:r>
                        <a:rPr lang="en-US" sz="2800" baseline="0" smtClean="0"/>
                        <a:t> của động cơ xe tải</a:t>
                      </a:r>
                      <a:endParaRPr lang="en-US" sz="2800"/>
                    </a:p>
                  </a:txBody>
                  <a:tcPr/>
                </a:tc>
                <a:tc>
                  <a:txBody>
                    <a:bodyPr/>
                    <a:lstStyle/>
                    <a:p>
                      <a:r>
                        <a:rPr lang="en-US" sz="2800" smtClean="0"/>
                        <a:t>Có</a:t>
                      </a:r>
                      <a:r>
                        <a:rPr lang="en-US" sz="2800" baseline="0" smtClean="0"/>
                        <a:t> thể lên tới 10.000N</a:t>
                      </a:r>
                      <a:endParaRPr lang="en-US" sz="2800"/>
                    </a:p>
                  </a:txBody>
                  <a:tcPr/>
                </a:tc>
              </a:tr>
            </a:tbl>
          </a:graphicData>
        </a:graphic>
      </p:graphicFrame>
      <p:sp>
        <p:nvSpPr>
          <p:cNvPr id="4" name="AutoShape 2" descr="Bút Bi bấm Thiên Long LEDGER 1.0mm TL-102 – App Số 1"/>
          <p:cNvSpPr>
            <a:spLocks noChangeAspect="1" noChangeArrowheads="1"/>
          </p:cNvSpPr>
          <p:nvPr/>
        </p:nvSpPr>
        <p:spPr bwMode="auto">
          <a:xfrm>
            <a:off x="155575" y="-144463"/>
            <a:ext cx="292294"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 name="Picture 4"/>
          <p:cNvPicPr>
            <a:picLocks noChangeAspect="1"/>
          </p:cNvPicPr>
          <p:nvPr/>
        </p:nvPicPr>
        <p:blipFill>
          <a:blip r:embed="rId7"/>
          <a:stretch>
            <a:fillRect/>
          </a:stretch>
        </p:blipFill>
        <p:spPr>
          <a:xfrm>
            <a:off x="2520834" y="2149400"/>
            <a:ext cx="1889559" cy="1423028"/>
          </a:xfrm>
          <a:prstGeom prst="rect">
            <a:avLst/>
          </a:prstGeom>
        </p:spPr>
      </p:pic>
      <p:pic>
        <p:nvPicPr>
          <p:cNvPr id="3074" name="Picture 2" descr="Top 15 Bài văn tả một lực sĩ đang cử tạ (lớp 6) hay nhất - AllTop.v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0833" y="3640596"/>
            <a:ext cx="1889559" cy="1450798"/>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XE TẢI JAC A5 – OTOPMC"/>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520833" y="5084064"/>
            <a:ext cx="1889560" cy="14356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722106"/>
      </p:ext>
    </p:extLst>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06"/>
        <p:cNvGrpSpPr/>
        <p:nvPr/>
      </p:nvGrpSpPr>
      <p:grpSpPr>
        <a:xfrm>
          <a:off x="0" y="0"/>
          <a:ext cx="0" cy="0"/>
          <a:chOff x="0" y="0"/>
          <a:chExt cx="0" cy="0"/>
        </a:xfrm>
      </p:grpSpPr>
      <p:sp>
        <p:nvSpPr>
          <p:cNvPr id="2" name="Title 2">
            <a:extLst>
              <a:ext uri="{FF2B5EF4-FFF2-40B4-BE49-F238E27FC236}">
                <a16:creationId xmlns="" xmlns:a16="http://schemas.microsoft.com/office/drawing/2014/main" id="{F1C75600-757D-2141-9835-90C3290D4152}"/>
              </a:ext>
            </a:extLst>
          </p:cNvPr>
          <p:cNvSpPr txBox="1">
            <a:spLocks/>
          </p:cNvSpPr>
          <p:nvPr/>
        </p:nvSpPr>
        <p:spPr>
          <a:xfrm>
            <a:off x="1299153" y="275790"/>
            <a:ext cx="9574644" cy="757481"/>
          </a:xfrm>
          <a:prstGeom prst="rect">
            <a:avLst/>
          </a:prstGeom>
        </p:spPr>
        <p:style>
          <a:lnRef idx="2">
            <a:schemeClr val="accent2"/>
          </a:lnRef>
          <a:fillRef idx="1">
            <a:schemeClr val="lt1"/>
          </a:fillRef>
          <a:effectRef idx="0">
            <a:schemeClr val="accent2"/>
          </a:effectRef>
          <a:fontRef idx="minor">
            <a:schemeClr val="dk1"/>
          </a:fontRef>
        </p:style>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err="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Bài</a:t>
            </a:r>
            <a:r>
              <a:rPr lang="en-US" b="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 </a:t>
            </a:r>
            <a:r>
              <a:rPr lang="en-US" b="1" smtClean="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41: Biểu diễn lực (tiết 2)</a:t>
            </a:r>
            <a:endParaRPr lang="en-US" b="1" dirty="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endParaRPr>
          </a:p>
        </p:txBody>
      </p:sp>
      <p:sp>
        <p:nvSpPr>
          <p:cNvPr id="3" name="TextBox 2">
            <a:extLst>
              <a:ext uri="{FF2B5EF4-FFF2-40B4-BE49-F238E27FC236}">
                <a16:creationId xmlns="" xmlns:a16="http://schemas.microsoft.com/office/drawing/2014/main" id="{E7E9ABFB-2D6A-DF4E-A875-558B913C35AC}"/>
              </a:ext>
            </a:extLst>
          </p:cNvPr>
          <p:cNvSpPr txBox="1"/>
          <p:nvPr/>
        </p:nvSpPr>
        <p:spPr>
          <a:xfrm>
            <a:off x="514350" y="1033272"/>
            <a:ext cx="11144250" cy="5323973"/>
          </a:xfrm>
          <a:prstGeom prst="rect">
            <a:avLst/>
          </a:prstGeom>
          <a:noFill/>
        </p:spPr>
        <p:txBody>
          <a:bodyPr wrap="square" lIns="0" tIns="0" rIns="0" bIns="0" rtlCol="0">
            <a:noAutofit/>
          </a:bodyPr>
          <a:lstStyle/>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II. BIỂU DIỄN LỰC</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1. Lực là đại lượng véc tơ</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Các đặc trưng của lực:</a:t>
            </a:r>
          </a:p>
          <a:p>
            <a:pPr marL="457200" indent="-457200" algn="just" fontAlgn="base">
              <a:lnSpc>
                <a:spcPct val="120000"/>
              </a:lnSpc>
              <a:spcBef>
                <a:spcPct val="0"/>
              </a:spcBef>
              <a:spcAft>
                <a:spcPct val="0"/>
              </a:spcAft>
              <a:buFontTx/>
              <a:buChar char="-"/>
            </a:pPr>
            <a:r>
              <a:rPr lang="en-US" altLang="zh-CN" sz="2800" smtClean="0">
                <a:solidFill>
                  <a:schemeClr val="bg1"/>
                </a:solidFill>
                <a:latin typeface="Times New Roman" panose="02020603050405020304" pitchFamily="18" charset="0"/>
                <a:ea typeface="#9Slide03 Roboto Light" panose="02000000000000000000" pitchFamily="2" charset="0"/>
              </a:rPr>
              <a:t>Điểm đặt</a:t>
            </a:r>
          </a:p>
          <a:p>
            <a:pPr marL="457200" indent="-457200" algn="just" fontAlgn="base">
              <a:lnSpc>
                <a:spcPct val="120000"/>
              </a:lnSpc>
              <a:spcBef>
                <a:spcPct val="0"/>
              </a:spcBef>
              <a:spcAft>
                <a:spcPct val="0"/>
              </a:spcAft>
              <a:buFontTx/>
              <a:buChar char="-"/>
            </a:pPr>
            <a:r>
              <a:rPr lang="en-US" altLang="zh-CN" sz="2800" smtClean="0">
                <a:solidFill>
                  <a:schemeClr val="bg1"/>
                </a:solidFill>
                <a:latin typeface="Times New Roman" panose="02020603050405020304" pitchFamily="18" charset="0"/>
                <a:ea typeface="#9Slide03 Roboto Light" panose="02000000000000000000" pitchFamily="2" charset="0"/>
              </a:rPr>
              <a:t>Phương</a:t>
            </a:r>
          </a:p>
          <a:p>
            <a:pPr marL="457200" indent="-457200" algn="just" fontAlgn="base">
              <a:lnSpc>
                <a:spcPct val="120000"/>
              </a:lnSpc>
              <a:spcBef>
                <a:spcPct val="0"/>
              </a:spcBef>
              <a:spcAft>
                <a:spcPct val="0"/>
              </a:spcAft>
              <a:buFontTx/>
              <a:buChar char="-"/>
            </a:pPr>
            <a:r>
              <a:rPr lang="en-US" altLang="zh-CN" sz="2800" smtClean="0">
                <a:solidFill>
                  <a:schemeClr val="bg1"/>
                </a:solidFill>
                <a:latin typeface="Times New Roman" panose="02020603050405020304" pitchFamily="18" charset="0"/>
                <a:ea typeface="#9Slide03 Roboto Light" panose="02000000000000000000" pitchFamily="2" charset="0"/>
              </a:rPr>
              <a:t>Chiều</a:t>
            </a:r>
          </a:p>
          <a:p>
            <a:pPr marL="457200" indent="-457200" algn="just" fontAlgn="base">
              <a:lnSpc>
                <a:spcPct val="120000"/>
              </a:lnSpc>
              <a:spcBef>
                <a:spcPct val="0"/>
              </a:spcBef>
              <a:spcAft>
                <a:spcPct val="0"/>
              </a:spcAft>
              <a:buFontTx/>
              <a:buChar char="-"/>
            </a:pPr>
            <a:r>
              <a:rPr lang="en-US" altLang="zh-CN" sz="2800" smtClean="0">
                <a:solidFill>
                  <a:schemeClr val="bg1"/>
                </a:solidFill>
                <a:latin typeface="Times New Roman" panose="02020603050405020304" pitchFamily="18" charset="0"/>
                <a:ea typeface="#9Slide03 Roboto Light" panose="02000000000000000000" pitchFamily="2" charset="0"/>
              </a:rPr>
              <a:t>Độ lớn</a:t>
            </a:r>
            <a:endParaRPr lang="vi-VN" altLang="zh-CN" sz="2800" dirty="0">
              <a:solidFill>
                <a:schemeClr val="bg1"/>
              </a:solidFill>
              <a:latin typeface="Times New Roman" panose="02020603050405020304" pitchFamily="18" charset="0"/>
              <a:ea typeface="#9Slide03 Roboto Light" panose="02000000000000000000" pitchFamily="2" charset="0"/>
            </a:endParaRPr>
          </a:p>
          <a:p>
            <a:pPr marL="457200" indent="-457200" algn="just" fontAlgn="base">
              <a:lnSpc>
                <a:spcPct val="120000"/>
              </a:lnSpc>
              <a:spcBef>
                <a:spcPct val="0"/>
              </a:spcBef>
              <a:spcAft>
                <a:spcPct val="0"/>
              </a:spcAft>
              <a:buFontTx/>
              <a:buChar char="-"/>
            </a:pPr>
            <a:r>
              <a:rPr lang="en-US" altLang="zh-CN" sz="2800" smtClean="0">
                <a:solidFill>
                  <a:prstClr val="white"/>
                </a:solidFill>
                <a:latin typeface="Times New Roman" panose="02020603050405020304" pitchFamily="18" charset="0"/>
                <a:ea typeface="#9Slide03 Roboto Light" panose="02000000000000000000" pitchFamily="2" charset="0"/>
              </a:rPr>
              <a:t>Ký hiệu véc tơ lực: F</a:t>
            </a:r>
          </a:p>
          <a:p>
            <a:pPr algn="just" fontAlgn="base">
              <a:lnSpc>
                <a:spcPct val="120000"/>
              </a:lnSpc>
              <a:spcBef>
                <a:spcPct val="0"/>
              </a:spcBef>
              <a:spcAft>
                <a:spcPct val="0"/>
              </a:spcAft>
            </a:pPr>
            <a:endParaRPr lang="en-US" altLang="zh-CN" sz="2800" dirty="0">
              <a:solidFill>
                <a:prstClr val="white"/>
              </a:solidFill>
              <a:latin typeface="等线 Light"/>
              <a:ea typeface="#9Slide03 Roboto Light" panose="02000000000000000000" pitchFamily="2" charset="0"/>
            </a:endParaRPr>
          </a:p>
        </p:txBody>
      </p:sp>
      <p:sp>
        <p:nvSpPr>
          <p:cNvPr id="4" name="Content Placeholder 2">
            <a:extLst>
              <a:ext uri="{FF2B5EF4-FFF2-40B4-BE49-F238E27FC236}">
                <a16:creationId xmlns="" xmlns:a16="http://schemas.microsoft.com/office/drawing/2014/main" id="{04131E9A-42A0-456B-B690-91C606AC3830}"/>
              </a:ext>
            </a:extLst>
          </p:cNvPr>
          <p:cNvSpPr txBox="1">
            <a:spLocks/>
          </p:cNvSpPr>
          <p:nvPr/>
        </p:nvSpPr>
        <p:spPr>
          <a:xfrm>
            <a:off x="514350" y="2233918"/>
            <a:ext cx="11263122" cy="453419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endParaRPr lang="en-US" sz="3000" dirty="0">
              <a:solidFill>
                <a:prstClr val="white"/>
              </a:solidFill>
              <a:latin typeface="Times New Roman" panose="02020603050405020304" pitchFamily="18" charset="0"/>
              <a:ea typeface="+mj-ea"/>
              <a:cs typeface="Times New Roman" panose="02020603050405020304" pitchFamily="18" charset="0"/>
            </a:endParaRPr>
          </a:p>
        </p:txBody>
      </p:sp>
      <p:sp>
        <p:nvSpPr>
          <p:cNvPr id="5" name="Right Brace 4"/>
          <p:cNvSpPr/>
          <p:nvPr/>
        </p:nvSpPr>
        <p:spPr>
          <a:xfrm>
            <a:off x="2542903" y="2780834"/>
            <a:ext cx="455022" cy="1828848"/>
          </a:xfrm>
          <a:prstGeom prst="rightBrace">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Rectangle 5"/>
          <p:cNvSpPr/>
          <p:nvPr/>
        </p:nvSpPr>
        <p:spPr>
          <a:xfrm>
            <a:off x="3255695" y="3358749"/>
            <a:ext cx="4930363" cy="941796"/>
          </a:xfrm>
          <a:prstGeom prst="rect">
            <a:avLst/>
          </a:prstGeom>
        </p:spPr>
        <p:txBody>
          <a:bodyPr wrap="square">
            <a:spAutoFit/>
          </a:bodyPr>
          <a:lstStyle/>
          <a:p>
            <a:pPr algn="just" fontAlgn="base">
              <a:lnSpc>
                <a:spcPct val="120000"/>
              </a:lnSpc>
              <a:spcBef>
                <a:spcPct val="0"/>
              </a:spcBef>
              <a:spcAft>
                <a:spcPct val="0"/>
              </a:spcAft>
            </a:pPr>
            <a:r>
              <a:rPr lang="en-US" altLang="zh-CN" sz="2800" b="1" smtClean="0">
                <a:solidFill>
                  <a:schemeClr val="bg1"/>
                </a:solidFill>
                <a:latin typeface="Times New Roman" panose="02020603050405020304" pitchFamily="18" charset="0"/>
                <a:ea typeface="#9Slide03 Roboto Light" panose="02000000000000000000" pitchFamily="2" charset="0"/>
              </a:rPr>
              <a:t>Lực là đại lượng véc tơ</a:t>
            </a:r>
            <a:endParaRPr lang="vi-VN" altLang="zh-CN" sz="2800" b="1">
              <a:solidFill>
                <a:schemeClr val="bg1"/>
              </a:solidFill>
              <a:latin typeface="Times New Roman" panose="02020603050405020304" pitchFamily="18" charset="0"/>
              <a:ea typeface="#9Slide03 Roboto Light" panose="02000000000000000000" pitchFamily="2" charset="0"/>
            </a:endParaRPr>
          </a:p>
          <a:p>
            <a:pPr algn="just" fontAlgn="base">
              <a:lnSpc>
                <a:spcPct val="120000"/>
              </a:lnSpc>
              <a:spcBef>
                <a:spcPct val="0"/>
              </a:spcBef>
              <a:spcAft>
                <a:spcPct val="0"/>
              </a:spcAft>
            </a:pPr>
            <a:endParaRPr lang="en-US" altLang="zh-CN" dirty="0">
              <a:solidFill>
                <a:prstClr val="white"/>
              </a:solidFill>
              <a:latin typeface="等线 Light"/>
              <a:ea typeface="#9Slide03 Roboto Light" panose="02000000000000000000" pitchFamily="2" charset="0"/>
            </a:endParaRPr>
          </a:p>
        </p:txBody>
      </p:sp>
      <p:cxnSp>
        <p:nvCxnSpPr>
          <p:cNvPr id="8" name="Straight Arrow Connector 7"/>
          <p:cNvCxnSpPr/>
          <p:nvPr/>
        </p:nvCxnSpPr>
        <p:spPr>
          <a:xfrm>
            <a:off x="3718558" y="4670645"/>
            <a:ext cx="418012"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87199434"/>
      </p:ext>
    </p:extLst>
  </p:cSld>
  <p:clrMapOvr>
    <a:masterClrMapping/>
  </p:clrMapOvr>
  <mc:AlternateContent xmlns:mc="http://schemas.openxmlformats.org/markup-compatibility/2006" xmlns:p14="http://schemas.microsoft.com/office/powerpoint/2010/main">
    <mc:Choice Requires="p14">
      <p:transition spd="slow" p14:dur="2000" advClick="0">
        <p:randomBar dir="vert"/>
      </p:transition>
    </mc:Choice>
    <mc:Fallback xmlns="">
      <p:transition spd="slow" advClick="0">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circle(in)">
                                      <p:cBhvr>
                                        <p:cTn id="7" dur="20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circle(in)">
                                      <p:cBhvr>
                                        <p:cTn id="12" dur="2000"/>
                                        <p:tgtEl>
                                          <p:spTgt spid="3">
                                            <p:txEl>
                                              <p:pRg st="2" end="2"/>
                                            </p:txEl>
                                          </p:spTgt>
                                        </p:tgtEl>
                                      </p:cBhvr>
                                    </p:animEffect>
                                  </p:childTnLst>
                                </p:cTn>
                              </p:par>
                              <p:par>
                                <p:cTn id="13" presetID="6" presetClass="entr" presetSubtype="16"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circle(in)">
                                      <p:cBhvr>
                                        <p:cTn id="15" dur="2000"/>
                                        <p:tgtEl>
                                          <p:spTgt spid="3">
                                            <p:txEl>
                                              <p:pRg st="3" end="3"/>
                                            </p:txEl>
                                          </p:spTgt>
                                        </p:tgtEl>
                                      </p:cBhvr>
                                    </p:animEffect>
                                  </p:childTnLst>
                                </p:cTn>
                              </p:par>
                              <p:par>
                                <p:cTn id="16" presetID="6" presetClass="entr" presetSubtype="16"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circle(in)">
                                      <p:cBhvr>
                                        <p:cTn id="18" dur="2000"/>
                                        <p:tgtEl>
                                          <p:spTgt spid="3">
                                            <p:txEl>
                                              <p:pRg st="4" end="4"/>
                                            </p:txEl>
                                          </p:spTgt>
                                        </p:tgtEl>
                                      </p:cBhvr>
                                    </p:animEffect>
                                  </p:childTnLst>
                                </p:cTn>
                              </p:par>
                              <p:par>
                                <p:cTn id="19" presetID="6" presetClass="entr" presetSubtype="16"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circle(in)">
                                      <p:cBhvr>
                                        <p:cTn id="21" dur="2000"/>
                                        <p:tgtEl>
                                          <p:spTgt spid="3">
                                            <p:txEl>
                                              <p:pRg st="5" end="5"/>
                                            </p:txEl>
                                          </p:spTgt>
                                        </p:tgtEl>
                                      </p:cBhvr>
                                    </p:animEffect>
                                  </p:childTnLst>
                                </p:cTn>
                              </p:par>
                              <p:par>
                                <p:cTn id="22" presetID="6" presetClass="entr" presetSubtype="16" fill="hold"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circle(in)">
                                      <p:cBhvr>
                                        <p:cTn id="24" dur="2000"/>
                                        <p:tgtEl>
                                          <p:spTgt spid="3">
                                            <p:txEl>
                                              <p:pRg st="6" end="6"/>
                                            </p:txEl>
                                          </p:spTgt>
                                        </p:tgtEl>
                                      </p:cBhvr>
                                    </p:animEffect>
                                  </p:childTnLst>
                                </p:cTn>
                              </p:par>
                              <p:par>
                                <p:cTn id="25" presetID="6" presetClass="entr" presetSubtype="16"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circle(in)">
                                      <p:cBhvr>
                                        <p:cTn id="27" dur="2000"/>
                                        <p:tgtEl>
                                          <p:spTgt spid="3">
                                            <p:txEl>
                                              <p:pRg st="7" end="7"/>
                                            </p:txEl>
                                          </p:spTgt>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circle(in)">
                                      <p:cBhvr>
                                        <p:cTn id="30" dur="2000"/>
                                        <p:tgtEl>
                                          <p:spTgt spid="5"/>
                                        </p:tgtEl>
                                      </p:cBhvr>
                                    </p:animEffect>
                                  </p:childTnLst>
                                </p:cTn>
                              </p:par>
                              <p:par>
                                <p:cTn id="31" presetID="6" presetClass="entr" presetSubtype="16"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circle(in)">
                                      <p:cBhvr>
                                        <p:cTn id="33" dur="2000"/>
                                        <p:tgtEl>
                                          <p:spTgt spid="8"/>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circle(in)">
                                      <p:cBhvr>
                                        <p:cTn id="36"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06"/>
        <p:cNvGrpSpPr/>
        <p:nvPr/>
      </p:nvGrpSpPr>
      <p:grpSpPr>
        <a:xfrm>
          <a:off x="0" y="0"/>
          <a:ext cx="0" cy="0"/>
          <a:chOff x="0" y="0"/>
          <a:chExt cx="0" cy="0"/>
        </a:xfrm>
      </p:grpSpPr>
      <p:sp>
        <p:nvSpPr>
          <p:cNvPr id="2" name="Title 2">
            <a:extLst>
              <a:ext uri="{FF2B5EF4-FFF2-40B4-BE49-F238E27FC236}">
                <a16:creationId xmlns="" xmlns:a16="http://schemas.microsoft.com/office/drawing/2014/main" id="{F1C75600-757D-2141-9835-90C3290D4152}"/>
              </a:ext>
            </a:extLst>
          </p:cNvPr>
          <p:cNvSpPr txBox="1">
            <a:spLocks/>
          </p:cNvSpPr>
          <p:nvPr/>
        </p:nvSpPr>
        <p:spPr>
          <a:xfrm>
            <a:off x="1415573" y="315960"/>
            <a:ext cx="9574644" cy="757481"/>
          </a:xfrm>
          <a:prstGeom prst="rect">
            <a:avLst/>
          </a:prstGeom>
        </p:spPr>
        <p:style>
          <a:lnRef idx="2">
            <a:schemeClr val="accent2"/>
          </a:lnRef>
          <a:fillRef idx="1">
            <a:schemeClr val="lt1"/>
          </a:fillRef>
          <a:effectRef idx="0">
            <a:schemeClr val="accent2"/>
          </a:effectRef>
          <a:fontRef idx="minor">
            <a:schemeClr val="dk1"/>
          </a:fontRef>
        </p:style>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err="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Bài</a:t>
            </a:r>
            <a:r>
              <a:rPr lang="en-US" b="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 </a:t>
            </a:r>
            <a:r>
              <a:rPr lang="en-US" b="1" smtClean="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41: Biểu diễn lực (tiết 2)</a:t>
            </a:r>
            <a:endParaRPr lang="en-US" b="1" dirty="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endParaRPr>
          </a:p>
        </p:txBody>
      </p:sp>
      <p:sp>
        <p:nvSpPr>
          <p:cNvPr id="3" name="TextBox 2">
            <a:extLst>
              <a:ext uri="{FF2B5EF4-FFF2-40B4-BE49-F238E27FC236}">
                <a16:creationId xmlns="" xmlns:a16="http://schemas.microsoft.com/office/drawing/2014/main" id="{E7E9ABFB-2D6A-DF4E-A875-558B913C35AC}"/>
              </a:ext>
            </a:extLst>
          </p:cNvPr>
          <p:cNvSpPr txBox="1"/>
          <p:nvPr/>
        </p:nvSpPr>
        <p:spPr>
          <a:xfrm>
            <a:off x="514350" y="1033273"/>
            <a:ext cx="11144250" cy="3994590"/>
          </a:xfrm>
          <a:prstGeom prst="rect">
            <a:avLst/>
          </a:prstGeom>
          <a:noFill/>
        </p:spPr>
        <p:txBody>
          <a:bodyPr wrap="square" lIns="0" tIns="0" rIns="0" bIns="0" rtlCol="0">
            <a:noAutofit/>
          </a:bodyPr>
          <a:lstStyle/>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II. BIỂU DIỄN LỰC</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2. Biểu diễn véc tơ lực</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 </a:t>
            </a:r>
            <a:r>
              <a:rPr lang="en-US" altLang="zh-CN" sz="2800" smtClean="0">
                <a:solidFill>
                  <a:schemeClr val="bg1"/>
                </a:solidFill>
                <a:latin typeface="Times New Roman" panose="02020603050405020304" pitchFamily="18" charset="0"/>
                <a:ea typeface="#9Slide03 Roboto Light" panose="02000000000000000000" pitchFamily="2" charset="0"/>
              </a:rPr>
              <a:t>Bằng 1 mũi tên</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Các đặc trưng của lực:</a:t>
            </a:r>
          </a:p>
          <a:p>
            <a:pPr marL="457200" indent="-457200" algn="just" fontAlgn="base">
              <a:lnSpc>
                <a:spcPct val="120000"/>
              </a:lnSpc>
              <a:spcBef>
                <a:spcPct val="0"/>
              </a:spcBef>
              <a:spcAft>
                <a:spcPct val="0"/>
              </a:spcAft>
              <a:buFontTx/>
              <a:buChar char="-"/>
            </a:pPr>
            <a:r>
              <a:rPr lang="en-US" altLang="zh-CN" sz="2800" smtClean="0">
                <a:solidFill>
                  <a:prstClr val="white"/>
                </a:solidFill>
                <a:latin typeface="Times New Roman" panose="02020603050405020304" pitchFamily="18" charset="0"/>
                <a:ea typeface="#9Slide03 Roboto Light" panose="02000000000000000000" pitchFamily="2" charset="0"/>
              </a:rPr>
              <a:t>Điểm đặt</a:t>
            </a:r>
          </a:p>
          <a:p>
            <a:pPr marL="457200" indent="-457200" algn="just" fontAlgn="base">
              <a:lnSpc>
                <a:spcPct val="120000"/>
              </a:lnSpc>
              <a:spcBef>
                <a:spcPct val="0"/>
              </a:spcBef>
              <a:spcAft>
                <a:spcPct val="0"/>
              </a:spcAft>
              <a:buFontTx/>
              <a:buChar char="-"/>
            </a:pPr>
            <a:r>
              <a:rPr lang="en-US" altLang="zh-CN" sz="2800" smtClean="0">
                <a:solidFill>
                  <a:prstClr val="white"/>
                </a:solidFill>
                <a:latin typeface="Times New Roman" panose="02020603050405020304" pitchFamily="18" charset="0"/>
                <a:ea typeface="#9Slide03 Roboto Light" panose="02000000000000000000" pitchFamily="2" charset="0"/>
              </a:rPr>
              <a:t>Phương</a:t>
            </a:r>
          </a:p>
          <a:p>
            <a:pPr marL="457200" indent="-457200" algn="just" fontAlgn="base">
              <a:lnSpc>
                <a:spcPct val="120000"/>
              </a:lnSpc>
              <a:spcBef>
                <a:spcPct val="0"/>
              </a:spcBef>
              <a:spcAft>
                <a:spcPct val="0"/>
              </a:spcAft>
              <a:buFontTx/>
              <a:buChar char="-"/>
            </a:pPr>
            <a:r>
              <a:rPr lang="en-US" altLang="zh-CN" sz="2800" smtClean="0">
                <a:solidFill>
                  <a:prstClr val="white"/>
                </a:solidFill>
                <a:latin typeface="Times New Roman" panose="02020603050405020304" pitchFamily="18" charset="0"/>
                <a:ea typeface="#9Slide03 Roboto Light" panose="02000000000000000000" pitchFamily="2" charset="0"/>
              </a:rPr>
              <a:t>Chiều</a:t>
            </a:r>
          </a:p>
          <a:p>
            <a:pPr marL="457200" indent="-457200" algn="just" fontAlgn="base">
              <a:lnSpc>
                <a:spcPct val="120000"/>
              </a:lnSpc>
              <a:spcBef>
                <a:spcPct val="0"/>
              </a:spcBef>
              <a:spcAft>
                <a:spcPct val="0"/>
              </a:spcAft>
              <a:buFontTx/>
              <a:buChar char="-"/>
            </a:pPr>
            <a:r>
              <a:rPr lang="en-US" altLang="zh-CN" sz="2800" smtClean="0">
                <a:solidFill>
                  <a:prstClr val="white"/>
                </a:solidFill>
                <a:latin typeface="Times New Roman" panose="02020603050405020304" pitchFamily="18" charset="0"/>
                <a:ea typeface="#9Slide03 Roboto Light" panose="02000000000000000000" pitchFamily="2" charset="0"/>
              </a:rPr>
              <a:t>Độ lớn</a:t>
            </a:r>
            <a:endParaRPr lang="vi-VN" altLang="zh-CN" sz="2800" smtClean="0">
              <a:solidFill>
                <a:prstClr val="white"/>
              </a:solidFill>
              <a:latin typeface="Times New Roman" panose="02020603050405020304" pitchFamily="18" charset="0"/>
              <a:ea typeface="#9Slide03 Roboto Light" panose="02000000000000000000" pitchFamily="2" charset="0"/>
            </a:endParaRPr>
          </a:p>
          <a:p>
            <a:pPr algn="just" fontAlgn="base">
              <a:lnSpc>
                <a:spcPct val="120000"/>
              </a:lnSpc>
              <a:spcBef>
                <a:spcPct val="0"/>
              </a:spcBef>
              <a:spcAft>
                <a:spcPct val="0"/>
              </a:spcAft>
            </a:pPr>
            <a:endParaRPr lang="en-US" altLang="zh-CN" sz="2800" dirty="0">
              <a:solidFill>
                <a:prstClr val="white"/>
              </a:solidFill>
              <a:latin typeface="等线 Light"/>
              <a:ea typeface="#9Slide03 Roboto Light" panose="02000000000000000000" pitchFamily="2" charset="0"/>
            </a:endParaRPr>
          </a:p>
        </p:txBody>
      </p:sp>
      <p:sp>
        <p:nvSpPr>
          <p:cNvPr id="4" name="Content Placeholder 2">
            <a:extLst>
              <a:ext uri="{FF2B5EF4-FFF2-40B4-BE49-F238E27FC236}">
                <a16:creationId xmlns="" xmlns:a16="http://schemas.microsoft.com/office/drawing/2014/main" id="{04131E9A-42A0-456B-B690-91C606AC3830}"/>
              </a:ext>
            </a:extLst>
          </p:cNvPr>
          <p:cNvSpPr txBox="1">
            <a:spLocks/>
          </p:cNvSpPr>
          <p:nvPr/>
        </p:nvSpPr>
        <p:spPr>
          <a:xfrm>
            <a:off x="514350" y="2233918"/>
            <a:ext cx="11263122" cy="453419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endParaRPr lang="en-US" sz="3000" dirty="0">
              <a:solidFill>
                <a:prstClr val="white"/>
              </a:solidFill>
              <a:latin typeface="Times New Roman" panose="02020603050405020304" pitchFamily="18" charset="0"/>
              <a:ea typeface="+mj-ea"/>
              <a:cs typeface="Times New Roman" panose="02020603050405020304" pitchFamily="18" charset="0"/>
            </a:endParaRPr>
          </a:p>
        </p:txBody>
      </p:sp>
      <p:cxnSp>
        <p:nvCxnSpPr>
          <p:cNvPr id="8" name="Straight Arrow Connector 7"/>
          <p:cNvCxnSpPr/>
          <p:nvPr/>
        </p:nvCxnSpPr>
        <p:spPr>
          <a:xfrm flipV="1">
            <a:off x="2682238" y="3434547"/>
            <a:ext cx="2760619" cy="2851"/>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5842139" y="2492751"/>
            <a:ext cx="4582021" cy="941796"/>
          </a:xfrm>
          <a:prstGeom prst="rect">
            <a:avLst/>
          </a:prstGeom>
        </p:spPr>
        <p:txBody>
          <a:bodyPr wrap="square">
            <a:spAutoFit/>
          </a:bodyPr>
          <a:lstStyle/>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Các đặc điểm của mũi tên:</a:t>
            </a:r>
            <a:endParaRPr lang="vi-VN" altLang="zh-CN" sz="2800" b="1">
              <a:solidFill>
                <a:srgbClr val="FFC000"/>
              </a:solidFill>
              <a:latin typeface="Times New Roman" panose="02020603050405020304" pitchFamily="18" charset="0"/>
              <a:ea typeface="#9Slide03 Roboto Light" panose="02000000000000000000" pitchFamily="2" charset="0"/>
            </a:endParaRPr>
          </a:p>
          <a:p>
            <a:pPr algn="just" fontAlgn="base">
              <a:lnSpc>
                <a:spcPct val="120000"/>
              </a:lnSpc>
              <a:spcBef>
                <a:spcPct val="0"/>
              </a:spcBef>
              <a:spcAft>
                <a:spcPct val="0"/>
              </a:spcAft>
            </a:pPr>
            <a:endParaRPr lang="en-US" altLang="zh-CN" dirty="0">
              <a:solidFill>
                <a:srgbClr val="FFC000"/>
              </a:solidFill>
              <a:latin typeface="等线 Light"/>
              <a:ea typeface="#9Slide03 Roboto Light" panose="02000000000000000000" pitchFamily="2" charset="0"/>
            </a:endParaRPr>
          </a:p>
        </p:txBody>
      </p:sp>
      <p:sp>
        <p:nvSpPr>
          <p:cNvPr id="10" name="Rectangle 9"/>
          <p:cNvSpPr/>
          <p:nvPr/>
        </p:nvSpPr>
        <p:spPr>
          <a:xfrm>
            <a:off x="5782703" y="3054343"/>
            <a:ext cx="5390394" cy="941796"/>
          </a:xfrm>
          <a:prstGeom prst="rect">
            <a:avLst/>
          </a:prstGeom>
        </p:spPr>
        <p:txBody>
          <a:bodyPr wrap="square">
            <a:spAutoFit/>
          </a:bodyPr>
          <a:lstStyle/>
          <a:p>
            <a:pPr algn="just" fontAlgn="base">
              <a:lnSpc>
                <a:spcPct val="120000"/>
              </a:lnSpc>
              <a:spcBef>
                <a:spcPct val="0"/>
              </a:spcBef>
              <a:spcAft>
                <a:spcPct val="0"/>
              </a:spcAft>
            </a:pPr>
            <a:r>
              <a:rPr lang="en-US" altLang="zh-CN" sz="2800" smtClean="0">
                <a:solidFill>
                  <a:schemeClr val="bg1"/>
                </a:solidFill>
                <a:latin typeface="Times New Roman" panose="02020603050405020304" pitchFamily="18" charset="0"/>
                <a:ea typeface="#9Slide03 Roboto Light" panose="02000000000000000000" pitchFamily="2" charset="0"/>
              </a:rPr>
              <a:t>- Gốc: là điểm đặt của lực</a:t>
            </a:r>
            <a:endParaRPr lang="vi-VN" altLang="zh-CN" sz="2800">
              <a:solidFill>
                <a:schemeClr val="bg1"/>
              </a:solidFill>
              <a:latin typeface="Times New Roman" panose="02020603050405020304" pitchFamily="18" charset="0"/>
              <a:ea typeface="#9Slide03 Roboto Light" panose="02000000000000000000" pitchFamily="2" charset="0"/>
            </a:endParaRPr>
          </a:p>
          <a:p>
            <a:pPr algn="just" fontAlgn="base">
              <a:lnSpc>
                <a:spcPct val="120000"/>
              </a:lnSpc>
              <a:spcBef>
                <a:spcPct val="0"/>
              </a:spcBef>
              <a:spcAft>
                <a:spcPct val="0"/>
              </a:spcAft>
            </a:pPr>
            <a:endParaRPr lang="en-US" altLang="zh-CN" dirty="0">
              <a:solidFill>
                <a:srgbClr val="FFC000"/>
              </a:solidFill>
              <a:latin typeface="等线 Light"/>
              <a:ea typeface="#9Slide03 Roboto Light" panose="02000000000000000000" pitchFamily="2" charset="0"/>
            </a:endParaRPr>
          </a:p>
        </p:txBody>
      </p:sp>
      <p:sp>
        <p:nvSpPr>
          <p:cNvPr id="11" name="Rectangle 10"/>
          <p:cNvSpPr/>
          <p:nvPr/>
        </p:nvSpPr>
        <p:spPr>
          <a:xfrm>
            <a:off x="5840721" y="3559219"/>
            <a:ext cx="5149496" cy="941796"/>
          </a:xfrm>
          <a:prstGeom prst="rect">
            <a:avLst/>
          </a:prstGeom>
        </p:spPr>
        <p:txBody>
          <a:bodyPr wrap="square">
            <a:spAutoFit/>
          </a:bodyPr>
          <a:lstStyle/>
          <a:p>
            <a:pPr algn="just" fontAlgn="base">
              <a:lnSpc>
                <a:spcPct val="120000"/>
              </a:lnSpc>
              <a:spcBef>
                <a:spcPct val="0"/>
              </a:spcBef>
              <a:spcAft>
                <a:spcPct val="0"/>
              </a:spcAft>
            </a:pPr>
            <a:r>
              <a:rPr lang="en-US" altLang="zh-CN" sz="2800" smtClean="0">
                <a:solidFill>
                  <a:schemeClr val="bg1"/>
                </a:solidFill>
                <a:latin typeface="Times New Roman" panose="02020603050405020304" pitchFamily="18" charset="0"/>
                <a:ea typeface="#9Slide03 Roboto Light" panose="02000000000000000000" pitchFamily="2" charset="0"/>
              </a:rPr>
              <a:t>- Phương: là phương của lực</a:t>
            </a:r>
            <a:endParaRPr lang="vi-VN" altLang="zh-CN" sz="2800">
              <a:solidFill>
                <a:schemeClr val="bg1"/>
              </a:solidFill>
              <a:latin typeface="Times New Roman" panose="02020603050405020304" pitchFamily="18" charset="0"/>
              <a:ea typeface="#9Slide03 Roboto Light" panose="02000000000000000000" pitchFamily="2" charset="0"/>
            </a:endParaRPr>
          </a:p>
          <a:p>
            <a:pPr algn="just" fontAlgn="base">
              <a:lnSpc>
                <a:spcPct val="120000"/>
              </a:lnSpc>
              <a:spcBef>
                <a:spcPct val="0"/>
              </a:spcBef>
              <a:spcAft>
                <a:spcPct val="0"/>
              </a:spcAft>
            </a:pPr>
            <a:endParaRPr lang="en-US" altLang="zh-CN" dirty="0">
              <a:solidFill>
                <a:srgbClr val="FFC000"/>
              </a:solidFill>
              <a:latin typeface="等线 Light"/>
              <a:ea typeface="#9Slide03 Roboto Light" panose="02000000000000000000" pitchFamily="2" charset="0"/>
            </a:endParaRPr>
          </a:p>
        </p:txBody>
      </p:sp>
      <p:sp>
        <p:nvSpPr>
          <p:cNvPr id="12" name="Rectangle 11"/>
          <p:cNvSpPr/>
          <p:nvPr/>
        </p:nvSpPr>
        <p:spPr>
          <a:xfrm>
            <a:off x="5847799" y="4086833"/>
            <a:ext cx="4750532" cy="941796"/>
          </a:xfrm>
          <a:prstGeom prst="rect">
            <a:avLst/>
          </a:prstGeom>
        </p:spPr>
        <p:txBody>
          <a:bodyPr wrap="square">
            <a:spAutoFit/>
          </a:bodyPr>
          <a:lstStyle/>
          <a:p>
            <a:pPr algn="just" fontAlgn="base">
              <a:lnSpc>
                <a:spcPct val="120000"/>
              </a:lnSpc>
              <a:spcBef>
                <a:spcPct val="0"/>
              </a:spcBef>
              <a:spcAft>
                <a:spcPct val="0"/>
              </a:spcAft>
            </a:pPr>
            <a:r>
              <a:rPr lang="en-US" altLang="zh-CN" sz="2800" smtClean="0">
                <a:solidFill>
                  <a:schemeClr val="bg1"/>
                </a:solidFill>
                <a:latin typeface="Times New Roman" panose="02020603050405020304" pitchFamily="18" charset="0"/>
                <a:ea typeface="#9Slide03 Roboto Light" panose="02000000000000000000" pitchFamily="2" charset="0"/>
              </a:rPr>
              <a:t>- Chiều: là chiều của lực</a:t>
            </a:r>
            <a:endParaRPr lang="vi-VN" altLang="zh-CN" sz="2800">
              <a:solidFill>
                <a:schemeClr val="bg1"/>
              </a:solidFill>
              <a:latin typeface="Times New Roman" panose="02020603050405020304" pitchFamily="18" charset="0"/>
              <a:ea typeface="#9Slide03 Roboto Light" panose="02000000000000000000" pitchFamily="2" charset="0"/>
            </a:endParaRPr>
          </a:p>
          <a:p>
            <a:pPr algn="just" fontAlgn="base">
              <a:lnSpc>
                <a:spcPct val="120000"/>
              </a:lnSpc>
              <a:spcBef>
                <a:spcPct val="0"/>
              </a:spcBef>
              <a:spcAft>
                <a:spcPct val="0"/>
              </a:spcAft>
            </a:pPr>
            <a:endParaRPr lang="en-US" altLang="zh-CN" dirty="0">
              <a:solidFill>
                <a:srgbClr val="FFC000"/>
              </a:solidFill>
              <a:latin typeface="等线 Light"/>
              <a:ea typeface="#9Slide03 Roboto Light" panose="02000000000000000000" pitchFamily="2" charset="0"/>
            </a:endParaRPr>
          </a:p>
        </p:txBody>
      </p:sp>
      <p:sp>
        <p:nvSpPr>
          <p:cNvPr id="13" name="Rectangle 12"/>
          <p:cNvSpPr/>
          <p:nvPr/>
        </p:nvSpPr>
        <p:spPr>
          <a:xfrm>
            <a:off x="5738571" y="4557731"/>
            <a:ext cx="6015672" cy="1458861"/>
          </a:xfrm>
          <a:prstGeom prst="rect">
            <a:avLst/>
          </a:prstGeom>
        </p:spPr>
        <p:txBody>
          <a:bodyPr wrap="square">
            <a:spAutoFit/>
          </a:bodyPr>
          <a:lstStyle/>
          <a:p>
            <a:pPr algn="just" fontAlgn="base">
              <a:lnSpc>
                <a:spcPct val="120000"/>
              </a:lnSpc>
              <a:spcBef>
                <a:spcPct val="0"/>
              </a:spcBef>
              <a:spcAft>
                <a:spcPct val="0"/>
              </a:spcAft>
            </a:pPr>
            <a:r>
              <a:rPr lang="en-US" altLang="zh-CN" sz="2800" smtClean="0">
                <a:solidFill>
                  <a:schemeClr val="bg1"/>
                </a:solidFill>
                <a:latin typeface="Times New Roman" panose="02020603050405020304" pitchFamily="18" charset="0"/>
                <a:ea typeface="#9Slide03 Roboto Light" panose="02000000000000000000" pitchFamily="2" charset="0"/>
              </a:rPr>
              <a:t>- Độ dài: là độ lớn của lực theo một tỉ xích cho trước.</a:t>
            </a:r>
            <a:endParaRPr lang="vi-VN" altLang="zh-CN" sz="2800">
              <a:solidFill>
                <a:schemeClr val="bg1"/>
              </a:solidFill>
              <a:latin typeface="Times New Roman" panose="02020603050405020304" pitchFamily="18" charset="0"/>
              <a:ea typeface="#9Slide03 Roboto Light" panose="02000000000000000000" pitchFamily="2" charset="0"/>
            </a:endParaRPr>
          </a:p>
          <a:p>
            <a:pPr algn="just" fontAlgn="base">
              <a:lnSpc>
                <a:spcPct val="120000"/>
              </a:lnSpc>
              <a:spcBef>
                <a:spcPct val="0"/>
              </a:spcBef>
              <a:spcAft>
                <a:spcPct val="0"/>
              </a:spcAft>
            </a:pPr>
            <a:endParaRPr lang="en-US" altLang="zh-CN" dirty="0">
              <a:solidFill>
                <a:srgbClr val="FFC000"/>
              </a:solidFill>
              <a:latin typeface="等线 Light"/>
              <a:ea typeface="#9Slide03 Roboto Light" panose="02000000000000000000" pitchFamily="2" charset="0"/>
            </a:endParaRPr>
          </a:p>
        </p:txBody>
      </p:sp>
      <p:cxnSp>
        <p:nvCxnSpPr>
          <p:cNvPr id="14" name="Straight Arrow Connector 13"/>
          <p:cNvCxnSpPr/>
          <p:nvPr/>
        </p:nvCxnSpPr>
        <p:spPr>
          <a:xfrm flipV="1">
            <a:off x="2682238" y="3993288"/>
            <a:ext cx="2760619" cy="2851"/>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682237" y="4526250"/>
            <a:ext cx="2760619" cy="2851"/>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2682237" y="5028629"/>
            <a:ext cx="2760619" cy="2851"/>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nvGrpSpPr>
          <p:cNvPr id="6" name="Group 5"/>
          <p:cNvGrpSpPr/>
          <p:nvPr/>
        </p:nvGrpSpPr>
        <p:grpSpPr>
          <a:xfrm>
            <a:off x="7296854" y="1130157"/>
            <a:ext cx="2971799" cy="1389077"/>
            <a:chOff x="8356356" y="5210670"/>
            <a:chExt cx="2971799" cy="1389077"/>
          </a:xfrm>
        </p:grpSpPr>
        <p:sp>
          <p:nvSpPr>
            <p:cNvPr id="30" name="Rectangle 12"/>
            <p:cNvSpPr>
              <a:spLocks noChangeArrowheads="1"/>
            </p:cNvSpPr>
            <p:nvPr/>
          </p:nvSpPr>
          <p:spPr bwMode="auto">
            <a:xfrm rot="20710945">
              <a:off x="9366595" y="521067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smtClean="0">
                  <a:solidFill>
                    <a:schemeClr val="bg1"/>
                  </a:solidFill>
                </a:rPr>
                <a:t>Độ dài</a:t>
              </a:r>
              <a:r>
                <a:rPr lang="en-US" altLang="en-US" sz="1800" smtClean="0"/>
                <a:t> </a:t>
              </a:r>
              <a:endParaRPr lang="en-US" altLang="en-US" sz="1800"/>
            </a:p>
          </p:txBody>
        </p:sp>
        <p:grpSp>
          <p:nvGrpSpPr>
            <p:cNvPr id="5" name="Group 4"/>
            <p:cNvGrpSpPr/>
            <p:nvPr/>
          </p:nvGrpSpPr>
          <p:grpSpPr>
            <a:xfrm>
              <a:off x="8356356" y="5502539"/>
              <a:ext cx="2971799" cy="1097208"/>
              <a:chOff x="8375997" y="5439270"/>
              <a:chExt cx="2971799" cy="1097208"/>
            </a:xfrm>
          </p:grpSpPr>
          <p:sp>
            <p:nvSpPr>
              <p:cNvPr id="18" name="Line 6"/>
              <p:cNvSpPr>
                <a:spLocks noChangeShapeType="1"/>
              </p:cNvSpPr>
              <p:nvPr/>
            </p:nvSpPr>
            <p:spPr bwMode="auto">
              <a:xfrm flipV="1">
                <a:off x="8909396" y="5744070"/>
                <a:ext cx="2286000" cy="381000"/>
              </a:xfrm>
              <a:prstGeom prst="line">
                <a:avLst/>
              </a:prstGeom>
              <a:noFill/>
              <a:ln w="57150">
                <a:solidFill>
                  <a:srgbClr val="FF3300"/>
                </a:solidFill>
                <a:round/>
                <a:headEnd type="oval"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 name="Text Box 7"/>
              <p:cNvSpPr txBox="1">
                <a:spLocks noChangeArrowheads="1"/>
              </p:cNvSpPr>
              <p:nvPr/>
            </p:nvSpPr>
            <p:spPr bwMode="auto">
              <a:xfrm>
                <a:off x="8375997" y="5744070"/>
                <a:ext cx="4619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ahoma" panose="020B0604030504040204" pitchFamily="34" charset="0"/>
                  </a:rPr>
                  <a:t>A</a:t>
                </a:r>
              </a:p>
            </p:txBody>
          </p:sp>
          <p:sp>
            <p:nvSpPr>
              <p:cNvPr id="20" name="Line 9"/>
              <p:cNvSpPr>
                <a:spLocks noChangeShapeType="1"/>
              </p:cNvSpPr>
              <p:nvPr/>
            </p:nvSpPr>
            <p:spPr bwMode="auto">
              <a:xfrm flipV="1">
                <a:off x="8756996" y="5439270"/>
                <a:ext cx="2362200" cy="381000"/>
              </a:xfrm>
              <a:prstGeom prst="line">
                <a:avLst/>
              </a:prstGeom>
              <a:noFill/>
              <a:ln w="28575" cap="rnd">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10"/>
              <p:cNvSpPr>
                <a:spLocks noChangeShapeType="1"/>
              </p:cNvSpPr>
              <p:nvPr/>
            </p:nvSpPr>
            <p:spPr bwMode="auto">
              <a:xfrm>
                <a:off x="8756996" y="5820270"/>
                <a:ext cx="76200" cy="304800"/>
              </a:xfrm>
              <a:prstGeom prst="line">
                <a:avLst/>
              </a:prstGeom>
              <a:noFill/>
              <a:ln w="19050" cap="rnd">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11"/>
              <p:cNvSpPr>
                <a:spLocks noChangeShapeType="1"/>
              </p:cNvSpPr>
              <p:nvPr/>
            </p:nvSpPr>
            <p:spPr bwMode="auto">
              <a:xfrm>
                <a:off x="11119196" y="5439270"/>
                <a:ext cx="76200" cy="304800"/>
              </a:xfrm>
              <a:prstGeom prst="line">
                <a:avLst/>
              </a:prstGeom>
              <a:noFill/>
              <a:ln w="19050" cap="rnd">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Rectangle 13"/>
              <p:cNvSpPr>
                <a:spLocks noChangeArrowheads="1"/>
              </p:cNvSpPr>
              <p:nvPr/>
            </p:nvSpPr>
            <p:spPr bwMode="auto">
              <a:xfrm rot="21106654">
                <a:off x="9823796" y="5972670"/>
                <a:ext cx="1524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chemeClr val="bg1"/>
                    </a:solidFill>
                    <a:latin typeface="VNI-Times" pitchFamily="2" charset="0"/>
                  </a:rPr>
                  <a:t>Phöông chieàu</a:t>
                </a:r>
                <a:r>
                  <a:rPr lang="en-US" altLang="en-US" sz="1800" b="1">
                    <a:solidFill>
                      <a:schemeClr val="bg1"/>
                    </a:solidFill>
                  </a:rPr>
                  <a:t> </a:t>
                </a:r>
              </a:p>
            </p:txBody>
          </p:sp>
          <p:sp>
            <p:nvSpPr>
              <p:cNvPr id="25" name="Rectangle 14"/>
              <p:cNvSpPr>
                <a:spLocks noChangeArrowheads="1"/>
              </p:cNvSpPr>
              <p:nvPr/>
            </p:nvSpPr>
            <p:spPr bwMode="auto">
              <a:xfrm>
                <a:off x="8415469" y="6231678"/>
                <a:ext cx="1295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smtClean="0">
                    <a:solidFill>
                      <a:schemeClr val="bg1"/>
                    </a:solidFill>
                    <a:latin typeface="VNI-Times" pitchFamily="2" charset="0"/>
                  </a:rPr>
                  <a:t>Gốc</a:t>
                </a:r>
                <a:r>
                  <a:rPr lang="en-US" altLang="en-US" sz="1800" b="1" smtClean="0">
                    <a:latin typeface="VNI-Times" pitchFamily="2" charset="0"/>
                  </a:rPr>
                  <a:t> </a:t>
                </a:r>
                <a:endParaRPr lang="en-US" altLang="en-US" sz="1800" b="1">
                  <a:latin typeface="VNI-Times" pitchFamily="2" charset="0"/>
                </a:endParaRPr>
              </a:p>
            </p:txBody>
          </p:sp>
          <p:sp>
            <p:nvSpPr>
              <p:cNvPr id="26" name="Line 6"/>
              <p:cNvSpPr>
                <a:spLocks noChangeShapeType="1"/>
              </p:cNvSpPr>
              <p:nvPr/>
            </p:nvSpPr>
            <p:spPr bwMode="auto">
              <a:xfrm flipV="1">
                <a:off x="8909395" y="5744070"/>
                <a:ext cx="2286000" cy="381000"/>
              </a:xfrm>
              <a:prstGeom prst="line">
                <a:avLst/>
              </a:prstGeom>
              <a:noFill/>
              <a:ln w="57150">
                <a:solidFill>
                  <a:srgbClr val="FF3300"/>
                </a:solidFill>
                <a:round/>
                <a:headEnd type="oval"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9"/>
              <p:cNvSpPr>
                <a:spLocks noChangeShapeType="1"/>
              </p:cNvSpPr>
              <p:nvPr/>
            </p:nvSpPr>
            <p:spPr bwMode="auto">
              <a:xfrm flipV="1">
                <a:off x="8756995" y="5439270"/>
                <a:ext cx="2362200" cy="381000"/>
              </a:xfrm>
              <a:prstGeom prst="line">
                <a:avLst/>
              </a:prstGeom>
              <a:noFill/>
              <a:ln w="28575" cap="rnd">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10"/>
              <p:cNvSpPr>
                <a:spLocks noChangeShapeType="1"/>
              </p:cNvSpPr>
              <p:nvPr/>
            </p:nvSpPr>
            <p:spPr bwMode="auto">
              <a:xfrm>
                <a:off x="8756995" y="5820270"/>
                <a:ext cx="76200" cy="304800"/>
              </a:xfrm>
              <a:prstGeom prst="line">
                <a:avLst/>
              </a:prstGeom>
              <a:noFill/>
              <a:ln w="19050" cap="rnd">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11"/>
              <p:cNvSpPr>
                <a:spLocks noChangeShapeType="1"/>
              </p:cNvSpPr>
              <p:nvPr/>
            </p:nvSpPr>
            <p:spPr bwMode="auto">
              <a:xfrm>
                <a:off x="11119195" y="5439270"/>
                <a:ext cx="76200" cy="304800"/>
              </a:xfrm>
              <a:prstGeom prst="line">
                <a:avLst/>
              </a:prstGeom>
              <a:noFill/>
              <a:ln w="19050" cap="rnd">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Rectangle 13"/>
              <p:cNvSpPr>
                <a:spLocks noChangeArrowheads="1"/>
              </p:cNvSpPr>
              <p:nvPr/>
            </p:nvSpPr>
            <p:spPr bwMode="auto">
              <a:xfrm rot="21106654">
                <a:off x="9823795" y="5972670"/>
                <a:ext cx="1524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chemeClr val="bg1"/>
                    </a:solidFill>
                    <a:latin typeface="VNI-Times" pitchFamily="2" charset="0"/>
                  </a:rPr>
                  <a:t>Phöông chieàu</a:t>
                </a:r>
                <a:r>
                  <a:rPr lang="en-US" altLang="en-US" sz="1800" b="1">
                    <a:solidFill>
                      <a:schemeClr val="bg1"/>
                    </a:solidFill>
                  </a:rPr>
                  <a:t> </a:t>
                </a:r>
              </a:p>
            </p:txBody>
          </p:sp>
          <p:sp>
            <p:nvSpPr>
              <p:cNvPr id="32" name="Rectangle 14"/>
              <p:cNvSpPr>
                <a:spLocks noChangeArrowheads="1"/>
              </p:cNvSpPr>
              <p:nvPr/>
            </p:nvSpPr>
            <p:spPr bwMode="auto">
              <a:xfrm>
                <a:off x="8415468" y="6231678"/>
                <a:ext cx="1295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smtClean="0">
                    <a:solidFill>
                      <a:schemeClr val="bg1"/>
                    </a:solidFill>
                    <a:latin typeface="VNI-Times" pitchFamily="2" charset="0"/>
                  </a:rPr>
                  <a:t>Gốc</a:t>
                </a:r>
                <a:r>
                  <a:rPr lang="en-US" altLang="en-US" sz="1800" b="1" smtClean="0">
                    <a:latin typeface="VNI-Times" pitchFamily="2" charset="0"/>
                  </a:rPr>
                  <a:t> </a:t>
                </a:r>
                <a:endParaRPr lang="en-US" altLang="en-US" sz="1800" b="1">
                  <a:latin typeface="VNI-Times" pitchFamily="2" charset="0"/>
                </a:endParaRPr>
              </a:p>
            </p:txBody>
          </p:sp>
        </p:grpSp>
      </p:grpSp>
    </p:spTree>
    <p:extLst>
      <p:ext uri="{BB962C8B-B14F-4D97-AF65-F5344CB8AC3E}">
        <p14:creationId xmlns:p14="http://schemas.microsoft.com/office/powerpoint/2010/main" val="2873409922"/>
      </p:ext>
    </p:extLst>
  </p:cSld>
  <p:clrMapOvr>
    <a:masterClrMapping/>
  </p:clrMapOvr>
  <mc:AlternateContent xmlns:mc="http://schemas.openxmlformats.org/markup-compatibility/2006" xmlns:p14="http://schemas.microsoft.com/office/powerpoint/2010/main">
    <mc:Choice Requires="p14">
      <p:transition spd="slow" p14:dur="2000" advClick="0">
        <p:randomBar dir="vert"/>
      </p:transition>
    </mc:Choice>
    <mc:Fallback xmlns="">
      <p:transition spd="slow" advClick="0">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p:cTn id="7"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8"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9" dur="500"/>
                                        <p:tgtEl>
                                          <p:spTgt spid="3">
                                            <p:txEl>
                                              <p:pRg st="3" end="3"/>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 calcmode="lin" valueType="num">
                                      <p:cBhvr>
                                        <p:cTn id="12"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13" dur="5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14" dur="500"/>
                                        <p:tgtEl>
                                          <p:spTgt spid="3">
                                            <p:txEl>
                                              <p:pRg st="4" end="4"/>
                                            </p:txEl>
                                          </p:spTgt>
                                        </p:tgtEl>
                                      </p:cBhvr>
                                    </p:animEffect>
                                  </p:childTnLst>
                                </p:cTn>
                              </p:par>
                              <p:par>
                                <p:cTn id="15" presetID="53" presetClass="entr" presetSubtype="16"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 calcmode="lin" valueType="num">
                                      <p:cBhvr>
                                        <p:cTn id="17"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18"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19" dur="500"/>
                                        <p:tgtEl>
                                          <p:spTgt spid="3">
                                            <p:txEl>
                                              <p:pRg st="5" end="5"/>
                                            </p:txEl>
                                          </p:spTgt>
                                        </p:tgtEl>
                                      </p:cBhvr>
                                    </p:animEffect>
                                  </p:childTnLst>
                                </p:cTn>
                              </p:par>
                              <p:par>
                                <p:cTn id="20" presetID="53" presetClass="entr" presetSubtype="16" fill="hold" nodeType="with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 calcmode="lin" valueType="num">
                                      <p:cBhvr>
                                        <p:cTn id="22" dur="500" fill="hold"/>
                                        <p:tgtEl>
                                          <p:spTgt spid="3">
                                            <p:txEl>
                                              <p:pRg st="6" end="6"/>
                                            </p:txEl>
                                          </p:spTgt>
                                        </p:tgtEl>
                                        <p:attrNameLst>
                                          <p:attrName>ppt_w</p:attrName>
                                        </p:attrNameLst>
                                      </p:cBhvr>
                                      <p:tavLst>
                                        <p:tav tm="0">
                                          <p:val>
                                            <p:fltVal val="0"/>
                                          </p:val>
                                        </p:tav>
                                        <p:tav tm="100000">
                                          <p:val>
                                            <p:strVal val="#ppt_w"/>
                                          </p:val>
                                        </p:tav>
                                      </p:tavLst>
                                    </p:anim>
                                    <p:anim calcmode="lin" valueType="num">
                                      <p:cBhvr>
                                        <p:cTn id="23" dur="500" fill="hold"/>
                                        <p:tgtEl>
                                          <p:spTgt spid="3">
                                            <p:txEl>
                                              <p:pRg st="6" end="6"/>
                                            </p:txEl>
                                          </p:spTgt>
                                        </p:tgtEl>
                                        <p:attrNameLst>
                                          <p:attrName>ppt_h</p:attrName>
                                        </p:attrNameLst>
                                      </p:cBhvr>
                                      <p:tavLst>
                                        <p:tav tm="0">
                                          <p:val>
                                            <p:fltVal val="0"/>
                                          </p:val>
                                        </p:tav>
                                        <p:tav tm="100000">
                                          <p:val>
                                            <p:strVal val="#ppt_h"/>
                                          </p:val>
                                        </p:tav>
                                      </p:tavLst>
                                    </p:anim>
                                    <p:animEffect transition="in" filter="fade">
                                      <p:cBhvr>
                                        <p:cTn id="24" dur="500"/>
                                        <p:tgtEl>
                                          <p:spTgt spid="3">
                                            <p:txEl>
                                              <p:pRg st="6" end="6"/>
                                            </p:txEl>
                                          </p:spTgt>
                                        </p:tgtEl>
                                      </p:cBhvr>
                                    </p:animEffect>
                                  </p:childTnLst>
                                </p:cTn>
                              </p:par>
                              <p:par>
                                <p:cTn id="25" presetID="53" presetClass="entr" presetSubtype="16"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 calcmode="lin" valueType="num">
                                      <p:cBhvr>
                                        <p:cTn id="27" dur="500" fill="hold"/>
                                        <p:tgtEl>
                                          <p:spTgt spid="3">
                                            <p:txEl>
                                              <p:pRg st="7" end="7"/>
                                            </p:txEl>
                                          </p:spTgt>
                                        </p:tgtEl>
                                        <p:attrNameLst>
                                          <p:attrName>ppt_w</p:attrName>
                                        </p:attrNameLst>
                                      </p:cBhvr>
                                      <p:tavLst>
                                        <p:tav tm="0">
                                          <p:val>
                                            <p:fltVal val="0"/>
                                          </p:val>
                                        </p:tav>
                                        <p:tav tm="100000">
                                          <p:val>
                                            <p:strVal val="#ppt_w"/>
                                          </p:val>
                                        </p:tav>
                                      </p:tavLst>
                                    </p:anim>
                                    <p:anim calcmode="lin" valueType="num">
                                      <p:cBhvr>
                                        <p:cTn id="28" dur="500" fill="hold"/>
                                        <p:tgtEl>
                                          <p:spTgt spid="3">
                                            <p:txEl>
                                              <p:pRg st="7" end="7"/>
                                            </p:txEl>
                                          </p:spTgt>
                                        </p:tgtEl>
                                        <p:attrNameLst>
                                          <p:attrName>ppt_h</p:attrName>
                                        </p:attrNameLst>
                                      </p:cBhvr>
                                      <p:tavLst>
                                        <p:tav tm="0">
                                          <p:val>
                                            <p:fltVal val="0"/>
                                          </p:val>
                                        </p:tav>
                                        <p:tav tm="100000">
                                          <p:val>
                                            <p:strVal val="#ppt_h"/>
                                          </p:val>
                                        </p:tav>
                                      </p:tavLst>
                                    </p:anim>
                                    <p:animEffect transition="in" filter="fade">
                                      <p:cBhvr>
                                        <p:cTn id="29" dur="500"/>
                                        <p:tgtEl>
                                          <p:spTgt spid="3">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p:cTn id="34" dur="500" fill="hold"/>
                                        <p:tgtEl>
                                          <p:spTgt spid="9"/>
                                        </p:tgtEl>
                                        <p:attrNameLst>
                                          <p:attrName>ppt_w</p:attrName>
                                        </p:attrNameLst>
                                      </p:cBhvr>
                                      <p:tavLst>
                                        <p:tav tm="0">
                                          <p:val>
                                            <p:fltVal val="0"/>
                                          </p:val>
                                        </p:tav>
                                        <p:tav tm="100000">
                                          <p:val>
                                            <p:strVal val="#ppt_w"/>
                                          </p:val>
                                        </p:tav>
                                      </p:tavLst>
                                    </p:anim>
                                    <p:anim calcmode="lin" valueType="num">
                                      <p:cBhvr>
                                        <p:cTn id="35" dur="500" fill="hold"/>
                                        <p:tgtEl>
                                          <p:spTgt spid="9"/>
                                        </p:tgtEl>
                                        <p:attrNameLst>
                                          <p:attrName>ppt_h</p:attrName>
                                        </p:attrNameLst>
                                      </p:cBhvr>
                                      <p:tavLst>
                                        <p:tav tm="0">
                                          <p:val>
                                            <p:fltVal val="0"/>
                                          </p:val>
                                        </p:tav>
                                        <p:tav tm="100000">
                                          <p:val>
                                            <p:strVal val="#ppt_h"/>
                                          </p:val>
                                        </p:tav>
                                      </p:tavLst>
                                    </p:anim>
                                    <p:animEffect transition="in" filter="fade">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p:cTn id="41" dur="500" fill="hold"/>
                                        <p:tgtEl>
                                          <p:spTgt spid="10"/>
                                        </p:tgtEl>
                                        <p:attrNameLst>
                                          <p:attrName>ppt_w</p:attrName>
                                        </p:attrNameLst>
                                      </p:cBhvr>
                                      <p:tavLst>
                                        <p:tav tm="0">
                                          <p:val>
                                            <p:fltVal val="0"/>
                                          </p:val>
                                        </p:tav>
                                        <p:tav tm="100000">
                                          <p:val>
                                            <p:strVal val="#ppt_w"/>
                                          </p:val>
                                        </p:tav>
                                      </p:tavLst>
                                    </p:anim>
                                    <p:anim calcmode="lin" valueType="num">
                                      <p:cBhvr>
                                        <p:cTn id="42" dur="500" fill="hold"/>
                                        <p:tgtEl>
                                          <p:spTgt spid="10"/>
                                        </p:tgtEl>
                                        <p:attrNameLst>
                                          <p:attrName>ppt_h</p:attrName>
                                        </p:attrNameLst>
                                      </p:cBhvr>
                                      <p:tavLst>
                                        <p:tav tm="0">
                                          <p:val>
                                            <p:fltVal val="0"/>
                                          </p:val>
                                        </p:tav>
                                        <p:tav tm="100000">
                                          <p:val>
                                            <p:strVal val="#ppt_h"/>
                                          </p:val>
                                        </p:tav>
                                      </p:tavLst>
                                    </p:anim>
                                    <p:animEffect transition="in" filter="fade">
                                      <p:cBhvr>
                                        <p:cTn id="43" dur="500"/>
                                        <p:tgtEl>
                                          <p:spTgt spid="10"/>
                                        </p:tgtEl>
                                      </p:cBhvr>
                                    </p:animEffect>
                                  </p:childTnLst>
                                </p:cTn>
                              </p:par>
                              <p:par>
                                <p:cTn id="44" presetID="53" presetClass="entr" presetSubtype="16" fill="hold" nodeType="with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p:cTn id="46" dur="500" fill="hold"/>
                                        <p:tgtEl>
                                          <p:spTgt spid="8"/>
                                        </p:tgtEl>
                                        <p:attrNameLst>
                                          <p:attrName>ppt_w</p:attrName>
                                        </p:attrNameLst>
                                      </p:cBhvr>
                                      <p:tavLst>
                                        <p:tav tm="0">
                                          <p:val>
                                            <p:fltVal val="0"/>
                                          </p:val>
                                        </p:tav>
                                        <p:tav tm="100000">
                                          <p:val>
                                            <p:strVal val="#ppt_w"/>
                                          </p:val>
                                        </p:tav>
                                      </p:tavLst>
                                    </p:anim>
                                    <p:anim calcmode="lin" valueType="num">
                                      <p:cBhvr>
                                        <p:cTn id="47" dur="500" fill="hold"/>
                                        <p:tgtEl>
                                          <p:spTgt spid="8"/>
                                        </p:tgtEl>
                                        <p:attrNameLst>
                                          <p:attrName>ppt_h</p:attrName>
                                        </p:attrNameLst>
                                      </p:cBhvr>
                                      <p:tavLst>
                                        <p:tav tm="0">
                                          <p:val>
                                            <p:fltVal val="0"/>
                                          </p:val>
                                        </p:tav>
                                        <p:tav tm="100000">
                                          <p:val>
                                            <p:strVal val="#ppt_h"/>
                                          </p:val>
                                        </p:tav>
                                      </p:tavLst>
                                    </p:anim>
                                    <p:animEffect transition="in" filter="fade">
                                      <p:cBhvr>
                                        <p:cTn id="48" dur="500"/>
                                        <p:tgtEl>
                                          <p:spTgt spid="8"/>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anim calcmode="lin" valueType="num">
                                      <p:cBhvr>
                                        <p:cTn id="53" dur="500" fill="hold"/>
                                        <p:tgtEl>
                                          <p:spTgt spid="14"/>
                                        </p:tgtEl>
                                        <p:attrNameLst>
                                          <p:attrName>ppt_w</p:attrName>
                                        </p:attrNameLst>
                                      </p:cBhvr>
                                      <p:tavLst>
                                        <p:tav tm="0">
                                          <p:val>
                                            <p:fltVal val="0"/>
                                          </p:val>
                                        </p:tav>
                                        <p:tav tm="100000">
                                          <p:val>
                                            <p:strVal val="#ppt_w"/>
                                          </p:val>
                                        </p:tav>
                                      </p:tavLst>
                                    </p:anim>
                                    <p:anim calcmode="lin" valueType="num">
                                      <p:cBhvr>
                                        <p:cTn id="54" dur="500" fill="hold"/>
                                        <p:tgtEl>
                                          <p:spTgt spid="14"/>
                                        </p:tgtEl>
                                        <p:attrNameLst>
                                          <p:attrName>ppt_h</p:attrName>
                                        </p:attrNameLst>
                                      </p:cBhvr>
                                      <p:tavLst>
                                        <p:tav tm="0">
                                          <p:val>
                                            <p:fltVal val="0"/>
                                          </p:val>
                                        </p:tav>
                                        <p:tav tm="100000">
                                          <p:val>
                                            <p:strVal val="#ppt_h"/>
                                          </p:val>
                                        </p:tav>
                                      </p:tavLst>
                                    </p:anim>
                                    <p:animEffect transition="in" filter="fade">
                                      <p:cBhvr>
                                        <p:cTn id="55" dur="500"/>
                                        <p:tgtEl>
                                          <p:spTgt spid="14"/>
                                        </p:tgtEl>
                                      </p:cBhvr>
                                    </p:animEffect>
                                  </p:childTnLst>
                                </p:cTn>
                              </p:par>
                              <p:par>
                                <p:cTn id="56" presetID="53" presetClass="entr" presetSubtype="16" fill="hold" grpId="0" nodeType="withEffect">
                                  <p:stCondLst>
                                    <p:cond delay="0"/>
                                  </p:stCondLst>
                                  <p:childTnLst>
                                    <p:set>
                                      <p:cBhvr>
                                        <p:cTn id="57" dur="1" fill="hold">
                                          <p:stCondLst>
                                            <p:cond delay="0"/>
                                          </p:stCondLst>
                                        </p:cTn>
                                        <p:tgtEl>
                                          <p:spTgt spid="11"/>
                                        </p:tgtEl>
                                        <p:attrNameLst>
                                          <p:attrName>style.visibility</p:attrName>
                                        </p:attrNameLst>
                                      </p:cBhvr>
                                      <p:to>
                                        <p:strVal val="visible"/>
                                      </p:to>
                                    </p:set>
                                    <p:anim calcmode="lin" valueType="num">
                                      <p:cBhvr>
                                        <p:cTn id="58" dur="500" fill="hold"/>
                                        <p:tgtEl>
                                          <p:spTgt spid="11"/>
                                        </p:tgtEl>
                                        <p:attrNameLst>
                                          <p:attrName>ppt_w</p:attrName>
                                        </p:attrNameLst>
                                      </p:cBhvr>
                                      <p:tavLst>
                                        <p:tav tm="0">
                                          <p:val>
                                            <p:fltVal val="0"/>
                                          </p:val>
                                        </p:tav>
                                        <p:tav tm="100000">
                                          <p:val>
                                            <p:strVal val="#ppt_w"/>
                                          </p:val>
                                        </p:tav>
                                      </p:tavLst>
                                    </p:anim>
                                    <p:anim calcmode="lin" valueType="num">
                                      <p:cBhvr>
                                        <p:cTn id="59" dur="500" fill="hold"/>
                                        <p:tgtEl>
                                          <p:spTgt spid="11"/>
                                        </p:tgtEl>
                                        <p:attrNameLst>
                                          <p:attrName>ppt_h</p:attrName>
                                        </p:attrNameLst>
                                      </p:cBhvr>
                                      <p:tavLst>
                                        <p:tav tm="0">
                                          <p:val>
                                            <p:fltVal val="0"/>
                                          </p:val>
                                        </p:tav>
                                        <p:tav tm="100000">
                                          <p:val>
                                            <p:strVal val="#ppt_h"/>
                                          </p:val>
                                        </p:tav>
                                      </p:tavLst>
                                    </p:anim>
                                    <p:animEffect transition="in" filter="fade">
                                      <p:cBhvr>
                                        <p:cTn id="60" dur="500"/>
                                        <p:tgtEl>
                                          <p:spTgt spid="11"/>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16" fill="hold" nodeType="clickEffect">
                                  <p:stCondLst>
                                    <p:cond delay="0"/>
                                  </p:stCondLst>
                                  <p:childTnLst>
                                    <p:set>
                                      <p:cBhvr>
                                        <p:cTn id="64" dur="1" fill="hold">
                                          <p:stCondLst>
                                            <p:cond delay="0"/>
                                          </p:stCondLst>
                                        </p:cTn>
                                        <p:tgtEl>
                                          <p:spTgt spid="15"/>
                                        </p:tgtEl>
                                        <p:attrNameLst>
                                          <p:attrName>style.visibility</p:attrName>
                                        </p:attrNameLst>
                                      </p:cBhvr>
                                      <p:to>
                                        <p:strVal val="visible"/>
                                      </p:to>
                                    </p:set>
                                    <p:anim calcmode="lin" valueType="num">
                                      <p:cBhvr>
                                        <p:cTn id="65" dur="500" fill="hold"/>
                                        <p:tgtEl>
                                          <p:spTgt spid="15"/>
                                        </p:tgtEl>
                                        <p:attrNameLst>
                                          <p:attrName>ppt_w</p:attrName>
                                        </p:attrNameLst>
                                      </p:cBhvr>
                                      <p:tavLst>
                                        <p:tav tm="0">
                                          <p:val>
                                            <p:fltVal val="0"/>
                                          </p:val>
                                        </p:tav>
                                        <p:tav tm="100000">
                                          <p:val>
                                            <p:strVal val="#ppt_w"/>
                                          </p:val>
                                        </p:tav>
                                      </p:tavLst>
                                    </p:anim>
                                    <p:anim calcmode="lin" valueType="num">
                                      <p:cBhvr>
                                        <p:cTn id="66" dur="500" fill="hold"/>
                                        <p:tgtEl>
                                          <p:spTgt spid="15"/>
                                        </p:tgtEl>
                                        <p:attrNameLst>
                                          <p:attrName>ppt_h</p:attrName>
                                        </p:attrNameLst>
                                      </p:cBhvr>
                                      <p:tavLst>
                                        <p:tav tm="0">
                                          <p:val>
                                            <p:fltVal val="0"/>
                                          </p:val>
                                        </p:tav>
                                        <p:tav tm="100000">
                                          <p:val>
                                            <p:strVal val="#ppt_h"/>
                                          </p:val>
                                        </p:tav>
                                      </p:tavLst>
                                    </p:anim>
                                    <p:animEffect transition="in" filter="fade">
                                      <p:cBhvr>
                                        <p:cTn id="67" dur="500"/>
                                        <p:tgtEl>
                                          <p:spTgt spid="15"/>
                                        </p:tgtEl>
                                      </p:cBhvr>
                                    </p:animEffect>
                                  </p:childTnLst>
                                </p:cTn>
                              </p:par>
                              <p:par>
                                <p:cTn id="68" presetID="53" presetClass="entr" presetSubtype="16" fill="hold" grpId="0" nodeType="withEffect">
                                  <p:stCondLst>
                                    <p:cond delay="0"/>
                                  </p:stCondLst>
                                  <p:childTnLst>
                                    <p:set>
                                      <p:cBhvr>
                                        <p:cTn id="69" dur="1" fill="hold">
                                          <p:stCondLst>
                                            <p:cond delay="0"/>
                                          </p:stCondLst>
                                        </p:cTn>
                                        <p:tgtEl>
                                          <p:spTgt spid="12"/>
                                        </p:tgtEl>
                                        <p:attrNameLst>
                                          <p:attrName>style.visibility</p:attrName>
                                        </p:attrNameLst>
                                      </p:cBhvr>
                                      <p:to>
                                        <p:strVal val="visible"/>
                                      </p:to>
                                    </p:set>
                                    <p:anim calcmode="lin" valueType="num">
                                      <p:cBhvr>
                                        <p:cTn id="70" dur="500" fill="hold"/>
                                        <p:tgtEl>
                                          <p:spTgt spid="12"/>
                                        </p:tgtEl>
                                        <p:attrNameLst>
                                          <p:attrName>ppt_w</p:attrName>
                                        </p:attrNameLst>
                                      </p:cBhvr>
                                      <p:tavLst>
                                        <p:tav tm="0">
                                          <p:val>
                                            <p:fltVal val="0"/>
                                          </p:val>
                                        </p:tav>
                                        <p:tav tm="100000">
                                          <p:val>
                                            <p:strVal val="#ppt_w"/>
                                          </p:val>
                                        </p:tav>
                                      </p:tavLst>
                                    </p:anim>
                                    <p:anim calcmode="lin" valueType="num">
                                      <p:cBhvr>
                                        <p:cTn id="71" dur="500" fill="hold"/>
                                        <p:tgtEl>
                                          <p:spTgt spid="12"/>
                                        </p:tgtEl>
                                        <p:attrNameLst>
                                          <p:attrName>ppt_h</p:attrName>
                                        </p:attrNameLst>
                                      </p:cBhvr>
                                      <p:tavLst>
                                        <p:tav tm="0">
                                          <p:val>
                                            <p:fltVal val="0"/>
                                          </p:val>
                                        </p:tav>
                                        <p:tav tm="100000">
                                          <p:val>
                                            <p:strVal val="#ppt_h"/>
                                          </p:val>
                                        </p:tav>
                                      </p:tavLst>
                                    </p:anim>
                                    <p:animEffect transition="in" filter="fade">
                                      <p:cBhvr>
                                        <p:cTn id="72" dur="500"/>
                                        <p:tgtEl>
                                          <p:spTgt spid="12"/>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16" fill="hold" nodeType="clickEffect">
                                  <p:stCondLst>
                                    <p:cond delay="0"/>
                                  </p:stCondLst>
                                  <p:childTnLst>
                                    <p:set>
                                      <p:cBhvr>
                                        <p:cTn id="76" dur="1" fill="hold">
                                          <p:stCondLst>
                                            <p:cond delay="0"/>
                                          </p:stCondLst>
                                        </p:cTn>
                                        <p:tgtEl>
                                          <p:spTgt spid="16"/>
                                        </p:tgtEl>
                                        <p:attrNameLst>
                                          <p:attrName>style.visibility</p:attrName>
                                        </p:attrNameLst>
                                      </p:cBhvr>
                                      <p:to>
                                        <p:strVal val="visible"/>
                                      </p:to>
                                    </p:set>
                                    <p:anim calcmode="lin" valueType="num">
                                      <p:cBhvr>
                                        <p:cTn id="77" dur="500" fill="hold"/>
                                        <p:tgtEl>
                                          <p:spTgt spid="16"/>
                                        </p:tgtEl>
                                        <p:attrNameLst>
                                          <p:attrName>ppt_w</p:attrName>
                                        </p:attrNameLst>
                                      </p:cBhvr>
                                      <p:tavLst>
                                        <p:tav tm="0">
                                          <p:val>
                                            <p:fltVal val="0"/>
                                          </p:val>
                                        </p:tav>
                                        <p:tav tm="100000">
                                          <p:val>
                                            <p:strVal val="#ppt_w"/>
                                          </p:val>
                                        </p:tav>
                                      </p:tavLst>
                                    </p:anim>
                                    <p:anim calcmode="lin" valueType="num">
                                      <p:cBhvr>
                                        <p:cTn id="78" dur="500" fill="hold"/>
                                        <p:tgtEl>
                                          <p:spTgt spid="16"/>
                                        </p:tgtEl>
                                        <p:attrNameLst>
                                          <p:attrName>ppt_h</p:attrName>
                                        </p:attrNameLst>
                                      </p:cBhvr>
                                      <p:tavLst>
                                        <p:tav tm="0">
                                          <p:val>
                                            <p:fltVal val="0"/>
                                          </p:val>
                                        </p:tav>
                                        <p:tav tm="100000">
                                          <p:val>
                                            <p:strVal val="#ppt_h"/>
                                          </p:val>
                                        </p:tav>
                                      </p:tavLst>
                                    </p:anim>
                                    <p:animEffect transition="in" filter="fade">
                                      <p:cBhvr>
                                        <p:cTn id="79" dur="500"/>
                                        <p:tgtEl>
                                          <p:spTgt spid="16"/>
                                        </p:tgtEl>
                                      </p:cBhvr>
                                    </p:animEffect>
                                  </p:childTnLst>
                                </p:cTn>
                              </p:par>
                              <p:par>
                                <p:cTn id="80" presetID="53" presetClass="entr" presetSubtype="16" fill="hold" grpId="0" nodeType="withEffect">
                                  <p:stCondLst>
                                    <p:cond delay="0"/>
                                  </p:stCondLst>
                                  <p:childTnLst>
                                    <p:set>
                                      <p:cBhvr>
                                        <p:cTn id="81" dur="1" fill="hold">
                                          <p:stCondLst>
                                            <p:cond delay="0"/>
                                          </p:stCondLst>
                                        </p:cTn>
                                        <p:tgtEl>
                                          <p:spTgt spid="13"/>
                                        </p:tgtEl>
                                        <p:attrNameLst>
                                          <p:attrName>style.visibility</p:attrName>
                                        </p:attrNameLst>
                                      </p:cBhvr>
                                      <p:to>
                                        <p:strVal val="visible"/>
                                      </p:to>
                                    </p:set>
                                    <p:anim calcmode="lin" valueType="num">
                                      <p:cBhvr>
                                        <p:cTn id="82" dur="500" fill="hold"/>
                                        <p:tgtEl>
                                          <p:spTgt spid="13"/>
                                        </p:tgtEl>
                                        <p:attrNameLst>
                                          <p:attrName>ppt_w</p:attrName>
                                        </p:attrNameLst>
                                      </p:cBhvr>
                                      <p:tavLst>
                                        <p:tav tm="0">
                                          <p:val>
                                            <p:fltVal val="0"/>
                                          </p:val>
                                        </p:tav>
                                        <p:tav tm="100000">
                                          <p:val>
                                            <p:strVal val="#ppt_w"/>
                                          </p:val>
                                        </p:tav>
                                      </p:tavLst>
                                    </p:anim>
                                    <p:anim calcmode="lin" valueType="num">
                                      <p:cBhvr>
                                        <p:cTn id="83" dur="500" fill="hold"/>
                                        <p:tgtEl>
                                          <p:spTgt spid="13"/>
                                        </p:tgtEl>
                                        <p:attrNameLst>
                                          <p:attrName>ppt_h</p:attrName>
                                        </p:attrNameLst>
                                      </p:cBhvr>
                                      <p:tavLst>
                                        <p:tav tm="0">
                                          <p:val>
                                            <p:fltVal val="0"/>
                                          </p:val>
                                        </p:tav>
                                        <p:tav tm="100000">
                                          <p:val>
                                            <p:strVal val="#ppt_h"/>
                                          </p:val>
                                        </p:tav>
                                      </p:tavLst>
                                    </p:anim>
                                    <p:animEffect transition="in" filter="fade">
                                      <p:cBhvr>
                                        <p:cTn id="84" dur="500"/>
                                        <p:tgtEl>
                                          <p:spTgt spid="13"/>
                                        </p:tgtEl>
                                      </p:cBhvr>
                                    </p:animEffect>
                                  </p:childTnLst>
                                </p:cTn>
                              </p:par>
                            </p:childTnLst>
                          </p:cTn>
                        </p:par>
                      </p:childTnLst>
                    </p:cTn>
                  </p:par>
                  <p:par>
                    <p:cTn id="85" fill="hold">
                      <p:stCondLst>
                        <p:cond delay="indefinite"/>
                      </p:stCondLst>
                      <p:childTnLst>
                        <p:par>
                          <p:cTn id="86" fill="hold">
                            <p:stCondLst>
                              <p:cond delay="0"/>
                            </p:stCondLst>
                            <p:childTnLst>
                              <p:par>
                                <p:cTn id="87" presetID="53" presetClass="entr" presetSubtype="16" fill="hold" nodeType="clickEffect">
                                  <p:stCondLst>
                                    <p:cond delay="0"/>
                                  </p:stCondLst>
                                  <p:childTnLst>
                                    <p:set>
                                      <p:cBhvr>
                                        <p:cTn id="88" dur="1" fill="hold">
                                          <p:stCondLst>
                                            <p:cond delay="0"/>
                                          </p:stCondLst>
                                        </p:cTn>
                                        <p:tgtEl>
                                          <p:spTgt spid="6"/>
                                        </p:tgtEl>
                                        <p:attrNameLst>
                                          <p:attrName>style.visibility</p:attrName>
                                        </p:attrNameLst>
                                      </p:cBhvr>
                                      <p:to>
                                        <p:strVal val="visible"/>
                                      </p:to>
                                    </p:set>
                                    <p:anim calcmode="lin" valueType="num">
                                      <p:cBhvr>
                                        <p:cTn id="89" dur="500" fill="hold"/>
                                        <p:tgtEl>
                                          <p:spTgt spid="6"/>
                                        </p:tgtEl>
                                        <p:attrNameLst>
                                          <p:attrName>ppt_w</p:attrName>
                                        </p:attrNameLst>
                                      </p:cBhvr>
                                      <p:tavLst>
                                        <p:tav tm="0">
                                          <p:val>
                                            <p:fltVal val="0"/>
                                          </p:val>
                                        </p:tav>
                                        <p:tav tm="100000">
                                          <p:val>
                                            <p:strVal val="#ppt_w"/>
                                          </p:val>
                                        </p:tav>
                                      </p:tavLst>
                                    </p:anim>
                                    <p:anim calcmode="lin" valueType="num">
                                      <p:cBhvr>
                                        <p:cTn id="90" dur="500" fill="hold"/>
                                        <p:tgtEl>
                                          <p:spTgt spid="6"/>
                                        </p:tgtEl>
                                        <p:attrNameLst>
                                          <p:attrName>ppt_h</p:attrName>
                                        </p:attrNameLst>
                                      </p:cBhvr>
                                      <p:tavLst>
                                        <p:tav tm="0">
                                          <p:val>
                                            <p:fltVal val="0"/>
                                          </p:val>
                                        </p:tav>
                                        <p:tav tm="100000">
                                          <p:val>
                                            <p:strVal val="#ppt_h"/>
                                          </p:val>
                                        </p:tav>
                                      </p:tavLst>
                                    </p:anim>
                                    <p:animEffect transition="in" filter="fade">
                                      <p:cBhvr>
                                        <p:cTn id="9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06"/>
        <p:cNvGrpSpPr/>
        <p:nvPr/>
      </p:nvGrpSpPr>
      <p:grpSpPr>
        <a:xfrm>
          <a:off x="0" y="0"/>
          <a:ext cx="0" cy="0"/>
          <a:chOff x="0" y="0"/>
          <a:chExt cx="0" cy="0"/>
        </a:xfrm>
      </p:grpSpPr>
      <p:sp>
        <p:nvSpPr>
          <p:cNvPr id="2" name="Title 2">
            <a:extLst>
              <a:ext uri="{FF2B5EF4-FFF2-40B4-BE49-F238E27FC236}">
                <a16:creationId xmlns="" xmlns:a16="http://schemas.microsoft.com/office/drawing/2014/main" id="{F1C75600-757D-2141-9835-90C3290D4152}"/>
              </a:ext>
            </a:extLst>
          </p:cNvPr>
          <p:cNvSpPr txBox="1">
            <a:spLocks/>
          </p:cNvSpPr>
          <p:nvPr/>
        </p:nvSpPr>
        <p:spPr>
          <a:xfrm>
            <a:off x="514350" y="271219"/>
            <a:ext cx="9574644" cy="757481"/>
          </a:xfrm>
          <a:prstGeom prst="rect">
            <a:avLst/>
          </a:prstGeom>
        </p:spPr>
        <p:style>
          <a:lnRef idx="2">
            <a:schemeClr val="accent2"/>
          </a:lnRef>
          <a:fillRef idx="1">
            <a:schemeClr val="lt1"/>
          </a:fillRef>
          <a:effectRef idx="0">
            <a:schemeClr val="accent2"/>
          </a:effectRef>
          <a:fontRef idx="minor">
            <a:schemeClr val="dk1"/>
          </a:fontRef>
        </p:style>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err="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Bài</a:t>
            </a:r>
            <a:r>
              <a:rPr lang="en-US" b="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 </a:t>
            </a:r>
            <a:r>
              <a:rPr lang="en-US" b="1" smtClean="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41: Biểu diễn lực (tiết 2)</a:t>
            </a:r>
            <a:endParaRPr lang="en-US" b="1" dirty="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endParaRPr>
          </a:p>
        </p:txBody>
      </p:sp>
      <p:sp>
        <p:nvSpPr>
          <p:cNvPr id="3" name="TextBox 2">
            <a:extLst>
              <a:ext uri="{FF2B5EF4-FFF2-40B4-BE49-F238E27FC236}">
                <a16:creationId xmlns="" xmlns:a16="http://schemas.microsoft.com/office/drawing/2014/main" id="{E7E9ABFB-2D6A-DF4E-A875-558B913C35AC}"/>
              </a:ext>
            </a:extLst>
          </p:cNvPr>
          <p:cNvSpPr txBox="1"/>
          <p:nvPr/>
        </p:nvSpPr>
        <p:spPr>
          <a:xfrm>
            <a:off x="514350" y="1033272"/>
            <a:ext cx="11144250" cy="5323973"/>
          </a:xfrm>
          <a:prstGeom prst="rect">
            <a:avLst/>
          </a:prstGeom>
          <a:noFill/>
        </p:spPr>
        <p:txBody>
          <a:bodyPr wrap="square" lIns="0" tIns="0" rIns="0" bIns="0" rtlCol="0">
            <a:noAutofit/>
          </a:bodyPr>
          <a:lstStyle/>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II. BIỂU DIỄN LỰC</a:t>
            </a:r>
          </a:p>
          <a:p>
            <a:pPr algn="just" fontAlgn="base">
              <a:lnSpc>
                <a:spcPct val="120000"/>
              </a:lnSpc>
              <a:spcBef>
                <a:spcPct val="0"/>
              </a:spcBef>
              <a:spcAft>
                <a:spcPct val="0"/>
              </a:spcAft>
            </a:pPr>
            <a:r>
              <a:rPr lang="en-US" altLang="zh-CN" sz="2800" b="1">
                <a:solidFill>
                  <a:srgbClr val="FFC000"/>
                </a:solidFill>
                <a:latin typeface="Times New Roman" panose="02020603050405020304" pitchFamily="18" charset="0"/>
                <a:ea typeface="#9Slide03 Roboto Light" panose="02000000000000000000" pitchFamily="2" charset="0"/>
              </a:rPr>
              <a:t>3</a:t>
            </a:r>
            <a:r>
              <a:rPr lang="en-US" altLang="zh-CN" sz="2800" b="1" smtClean="0">
                <a:solidFill>
                  <a:srgbClr val="FFC000"/>
                </a:solidFill>
                <a:latin typeface="Times New Roman" panose="02020603050405020304" pitchFamily="18" charset="0"/>
                <a:ea typeface="#9Slide03 Roboto Light" panose="02000000000000000000" pitchFamily="2" charset="0"/>
              </a:rPr>
              <a:t>. Trình tự vẽ lực</a:t>
            </a:r>
          </a:p>
        </p:txBody>
      </p:sp>
      <p:sp>
        <p:nvSpPr>
          <p:cNvPr id="4" name="Content Placeholder 2">
            <a:extLst>
              <a:ext uri="{FF2B5EF4-FFF2-40B4-BE49-F238E27FC236}">
                <a16:creationId xmlns="" xmlns:a16="http://schemas.microsoft.com/office/drawing/2014/main" id="{04131E9A-42A0-456B-B690-91C606AC3830}"/>
              </a:ext>
            </a:extLst>
          </p:cNvPr>
          <p:cNvSpPr txBox="1">
            <a:spLocks/>
          </p:cNvSpPr>
          <p:nvPr/>
        </p:nvSpPr>
        <p:spPr>
          <a:xfrm>
            <a:off x="514350" y="2233918"/>
            <a:ext cx="11263122" cy="453419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endParaRPr lang="en-US" sz="3000" dirty="0">
              <a:solidFill>
                <a:prstClr val="white"/>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316983842"/>
      </p:ext>
    </p:extLst>
  </p:cSld>
  <p:clrMapOvr>
    <a:masterClrMapping/>
  </p:clrMapOvr>
  <mc:AlternateContent xmlns:mc="http://schemas.openxmlformats.org/markup-compatibility/2006" xmlns:p14="http://schemas.microsoft.com/office/powerpoint/2010/main">
    <mc:Choice Requires="p14">
      <p:transition spd="slow" p14:dur="2000" advClick="0">
        <p:randomBar dir="vert"/>
      </p:transition>
    </mc:Choice>
    <mc:Fallback xmlns="">
      <p:transition spd="slow" advClick="0">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decel="100000" fill="hold" nodeType="clickEffect" nodePh="1">
                                  <p:stCondLst>
                                    <p:cond delay="0"/>
                                  </p:stCondLst>
                                  <p:endCondLst>
                                    <p:cond evt="begin" delay="0">
                                      <p:tn val="5"/>
                                    </p:cond>
                                  </p:end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ChangeArrowheads="1"/>
          </p:cNvSpPr>
          <p:nvPr/>
        </p:nvSpPr>
        <p:spPr bwMode="auto">
          <a:xfrm>
            <a:off x="3836222" y="501065"/>
            <a:ext cx="4519559" cy="684361"/>
          </a:xfrm>
          <a:prstGeom prst="rect">
            <a:avLst/>
          </a:prstGeom>
          <a:noFill/>
          <a:ln w="9525">
            <a:noFill/>
            <a:miter lim="800000"/>
            <a:headEnd/>
            <a:tailEnd/>
          </a:ln>
        </p:spPr>
        <p:txBody>
          <a:bodyPr/>
          <a:lstStyle/>
          <a:p>
            <a:pPr marL="270272" indent="-270272" algn="ctr">
              <a:buClr>
                <a:srgbClr val="44546A"/>
              </a:buClr>
              <a:buSzPct val="70000"/>
              <a:buFont typeface="Arial"/>
              <a:buNone/>
              <a:defRPr/>
            </a:pPr>
            <a:r>
              <a:rPr lang="en-US" sz="3200" b="1" u="sng">
                <a:solidFill>
                  <a:prstClr val="white"/>
                </a:solidFill>
                <a:latin typeface="Times New Roman" panose="02020603050405020304" pitchFamily="18" charset="0"/>
                <a:ea typeface="#9Slide02 Tieu de rat dai 01" panose="02000000000000000000" pitchFamily="2" charset="0"/>
                <a:cs typeface="Times New Roman" panose="02020603050405020304" pitchFamily="18" charset="0"/>
                <a:sym typeface="Arial"/>
              </a:rPr>
              <a:t>TRÌNH TỰ </a:t>
            </a:r>
            <a:r>
              <a:rPr lang="vi-VN" sz="3200" b="1" u="sng">
                <a:solidFill>
                  <a:prstClr val="white"/>
                </a:solidFill>
                <a:latin typeface="Times New Roman" panose="02020603050405020304" pitchFamily="18" charset="0"/>
                <a:ea typeface="#9Slide02 Tieu de rat dai 01" panose="02000000000000000000" pitchFamily="2" charset="0"/>
                <a:cs typeface="Times New Roman" panose="02020603050405020304" pitchFamily="18" charset="0"/>
                <a:sym typeface="Arial"/>
              </a:rPr>
              <a:t>VẼ LỰC</a:t>
            </a:r>
            <a:endParaRPr lang="en-US" sz="3200" b="1" u="sng" dirty="0">
              <a:solidFill>
                <a:prstClr val="white"/>
              </a:solidFill>
              <a:latin typeface="Times New Roman" panose="02020603050405020304" pitchFamily="18" charset="0"/>
              <a:ea typeface="#9Slide02 Tieu de rat dai 01" panose="02000000000000000000" pitchFamily="2" charset="0"/>
              <a:cs typeface="Times New Roman" panose="02020603050405020304" pitchFamily="18" charset="0"/>
              <a:sym typeface="Arial"/>
            </a:endParaRPr>
          </a:p>
        </p:txBody>
      </p:sp>
      <p:grpSp>
        <p:nvGrpSpPr>
          <p:cNvPr id="4" name="Group 3"/>
          <p:cNvGrpSpPr/>
          <p:nvPr/>
        </p:nvGrpSpPr>
        <p:grpSpPr>
          <a:xfrm>
            <a:off x="4812339" y="1691640"/>
            <a:ext cx="2563821" cy="594360"/>
            <a:chOff x="582189" y="4387791"/>
            <a:chExt cx="4235714" cy="2403431"/>
          </a:xfrm>
          <a:solidFill>
            <a:schemeClr val="accent1">
              <a:lumMod val="75000"/>
            </a:schemeClr>
          </a:solidFill>
        </p:grpSpPr>
        <p:sp>
          <p:nvSpPr>
            <p:cNvPr id="5" name="Rounded Rectangle 4"/>
            <p:cNvSpPr/>
            <p:nvPr/>
          </p:nvSpPr>
          <p:spPr>
            <a:xfrm>
              <a:off x="587973" y="4387791"/>
              <a:ext cx="4229930" cy="2403431"/>
            </a:xfrm>
            <a:prstGeom prst="roundRect">
              <a:avLst>
                <a:gd name="adj" fmla="val 12742"/>
              </a:avLst>
            </a:prstGeom>
            <a:solidFill>
              <a:srgbClr val="4285F4"/>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Font typeface="Arial"/>
                <a:buNone/>
                <a:defRPr/>
              </a:pPr>
              <a:endParaRPr lang="en-US" sz="2400">
                <a:solidFill>
                  <a:prstClr val="white"/>
                </a:solidFill>
                <a:latin typeface="#9Slide02 Tieu de rat dai 01" panose="02000000000000000000" pitchFamily="2" charset="0"/>
                <a:ea typeface="#9Slide02 Tieu de rat dai 01" panose="02000000000000000000" pitchFamily="2" charset="0"/>
                <a:sym typeface="Arial"/>
              </a:endParaRPr>
            </a:p>
          </p:txBody>
        </p:sp>
        <p:sp>
          <p:nvSpPr>
            <p:cNvPr id="6" name="TextBox 5"/>
            <p:cNvSpPr txBox="1"/>
            <p:nvPr/>
          </p:nvSpPr>
          <p:spPr>
            <a:xfrm>
              <a:off x="582189" y="4665070"/>
              <a:ext cx="4214205" cy="1866848"/>
            </a:xfrm>
            <a:prstGeom prst="rect">
              <a:avLst/>
            </a:prstGeom>
            <a:noFill/>
            <a:ln>
              <a:noFill/>
            </a:ln>
          </p:spPr>
          <p:txBody>
            <a:bodyPr wrap="square" rtlCol="0">
              <a:spAutoFit/>
            </a:bodyPr>
            <a:lstStyle/>
            <a:p>
              <a:pPr algn="ctr">
                <a:spcAft>
                  <a:spcPts val="600"/>
                </a:spcAft>
                <a:buFont typeface="Arial"/>
                <a:buNone/>
                <a:defRPr/>
              </a:pPr>
              <a:r>
                <a:rPr lang="vi-VN" sz="2400" b="1">
                  <a:solidFill>
                    <a:prstClr val="white"/>
                  </a:solidFill>
                  <a:latin typeface="+mj-lt"/>
                  <a:ea typeface="#9Slide02 Tieu de rat dai 01" panose="02000000000000000000" pitchFamily="2" charset="0"/>
                  <a:sym typeface="Arial"/>
                </a:rPr>
                <a:t>VẬT CHỊU LỰC</a:t>
              </a:r>
              <a:endParaRPr lang="en-US" sz="2400" b="1">
                <a:solidFill>
                  <a:srgbClr val="FFFF00"/>
                </a:solidFill>
                <a:latin typeface="+mj-lt"/>
                <a:ea typeface="#9Slide02 Noi dung rat dai" panose="02000000000000000000" pitchFamily="2" charset="0"/>
                <a:sym typeface="Arial"/>
              </a:endParaRPr>
            </a:p>
          </p:txBody>
        </p:sp>
      </p:grpSp>
      <p:sp>
        <p:nvSpPr>
          <p:cNvPr id="8" name="Down Arrow 7"/>
          <p:cNvSpPr/>
          <p:nvPr/>
        </p:nvSpPr>
        <p:spPr>
          <a:xfrm>
            <a:off x="5662367" y="2619414"/>
            <a:ext cx="867266" cy="510662"/>
          </a:xfrm>
          <a:prstGeom prst="downArrow">
            <a:avLst/>
          </a:prstGeom>
          <a:gradFill flip="none" rotWithShape="1">
            <a:gsLst>
              <a:gs pos="0">
                <a:srgbClr val="34A853"/>
              </a:gs>
              <a:gs pos="100000">
                <a:srgbClr val="4285F4"/>
              </a:gs>
            </a:gsLst>
            <a:lin ang="16200000" scaled="1"/>
            <a:tileRect/>
          </a:gra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Font typeface="Arial"/>
              <a:buNone/>
              <a:defRPr/>
            </a:pPr>
            <a:endParaRPr lang="vi-VN">
              <a:solidFill>
                <a:prstClr val="white"/>
              </a:solidFill>
              <a:sym typeface="Arial"/>
            </a:endParaRPr>
          </a:p>
        </p:txBody>
      </p:sp>
      <p:grpSp>
        <p:nvGrpSpPr>
          <p:cNvPr id="15" name="Group 14"/>
          <p:cNvGrpSpPr/>
          <p:nvPr/>
        </p:nvGrpSpPr>
        <p:grpSpPr>
          <a:xfrm>
            <a:off x="4815840" y="3463489"/>
            <a:ext cx="2810256" cy="900796"/>
            <a:chOff x="2911879" y="3342533"/>
            <a:chExt cx="3031721" cy="1616976"/>
          </a:xfrm>
        </p:grpSpPr>
        <p:sp>
          <p:nvSpPr>
            <p:cNvPr id="10" name="Rounded Rectangle 9"/>
            <p:cNvSpPr/>
            <p:nvPr/>
          </p:nvSpPr>
          <p:spPr>
            <a:xfrm>
              <a:off x="2911879" y="3342533"/>
              <a:ext cx="3031721" cy="1066907"/>
            </a:xfrm>
            <a:prstGeom prst="roundRect">
              <a:avLst>
                <a:gd name="adj" fmla="val 12742"/>
              </a:avLst>
            </a:prstGeom>
            <a:solidFill>
              <a:srgbClr val="34A853"/>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buFont typeface="Arial"/>
                <a:buNone/>
                <a:defRPr/>
              </a:pPr>
              <a:endParaRPr lang="en-US" sz="2400">
                <a:solidFill>
                  <a:prstClr val="white"/>
                </a:solidFill>
                <a:latin typeface="#9Slide02 Tieu de rat dai 01" panose="02000000000000000000" pitchFamily="2" charset="0"/>
                <a:ea typeface="#9Slide02 Tieu de rat dai 01" panose="02000000000000000000" pitchFamily="2" charset="0"/>
                <a:sym typeface="Arial"/>
              </a:endParaRPr>
            </a:p>
          </p:txBody>
        </p:sp>
        <p:sp>
          <p:nvSpPr>
            <p:cNvPr id="11" name="TextBox 10"/>
            <p:cNvSpPr txBox="1"/>
            <p:nvPr/>
          </p:nvSpPr>
          <p:spPr>
            <a:xfrm>
              <a:off x="3053927" y="3467826"/>
              <a:ext cx="2728063" cy="1491683"/>
            </a:xfrm>
            <a:prstGeom prst="rect">
              <a:avLst/>
            </a:prstGeom>
            <a:noFill/>
            <a:ln>
              <a:noFill/>
            </a:ln>
          </p:spPr>
          <p:txBody>
            <a:bodyPr wrap="square" rtlCol="0">
              <a:spAutoFit/>
            </a:bodyPr>
            <a:lstStyle/>
            <a:p>
              <a:pPr algn="ctr">
                <a:spcAft>
                  <a:spcPts val="600"/>
                </a:spcAft>
                <a:buFont typeface="Arial"/>
                <a:buNone/>
                <a:defRPr/>
              </a:pPr>
              <a:r>
                <a:rPr lang="vi-VN" sz="2400" b="1">
                  <a:solidFill>
                    <a:prstClr val="white"/>
                  </a:solidFill>
                  <a:latin typeface="+mj-lt"/>
                  <a:ea typeface="#9Slide02 Tieu de rat dai 01" panose="02000000000000000000" pitchFamily="2" charset="0"/>
                  <a:sym typeface="Arial"/>
                </a:rPr>
                <a:t>ĐIỂM ĐẶT LỰC</a:t>
              </a:r>
              <a:endParaRPr lang="en-US" sz="2400" b="1">
                <a:solidFill>
                  <a:srgbClr val="00FFFF"/>
                </a:solidFill>
                <a:latin typeface="+mj-lt"/>
                <a:ea typeface="#9Slide02 Tieu de rat dai 01" panose="02000000000000000000" pitchFamily="2" charset="0"/>
                <a:sym typeface="Arial"/>
              </a:endParaRPr>
            </a:p>
          </p:txBody>
        </p:sp>
      </p:grpSp>
      <p:sp>
        <p:nvSpPr>
          <p:cNvPr id="12" name="Down Arrow 11"/>
          <p:cNvSpPr/>
          <p:nvPr/>
        </p:nvSpPr>
        <p:spPr>
          <a:xfrm>
            <a:off x="5662367" y="4391264"/>
            <a:ext cx="867266" cy="510662"/>
          </a:xfrm>
          <a:prstGeom prst="downArrow">
            <a:avLst/>
          </a:prstGeom>
          <a:gradFill flip="none" rotWithShape="1">
            <a:gsLst>
              <a:gs pos="0">
                <a:srgbClr val="EA4335"/>
              </a:gs>
              <a:gs pos="100000">
                <a:srgbClr val="34A853"/>
              </a:gs>
            </a:gsLst>
            <a:lin ang="16200000" scaled="1"/>
            <a:tileRect/>
          </a:gra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buFont typeface="Arial"/>
              <a:buNone/>
              <a:defRPr/>
            </a:pPr>
            <a:endParaRPr lang="vi-VN">
              <a:solidFill>
                <a:prstClr val="white"/>
              </a:solidFill>
              <a:sym typeface="Arial"/>
            </a:endParaRPr>
          </a:p>
        </p:txBody>
      </p:sp>
      <p:grpSp>
        <p:nvGrpSpPr>
          <p:cNvPr id="2" name="Group 1"/>
          <p:cNvGrpSpPr/>
          <p:nvPr/>
        </p:nvGrpSpPr>
        <p:grpSpPr>
          <a:xfrm>
            <a:off x="4636008" y="5235340"/>
            <a:ext cx="3136546" cy="900926"/>
            <a:chOff x="2932199" y="5344053"/>
            <a:chExt cx="3031721" cy="1617209"/>
          </a:xfrm>
        </p:grpSpPr>
        <p:sp>
          <p:nvSpPr>
            <p:cNvPr id="13" name="Rounded Rectangle 12"/>
            <p:cNvSpPr/>
            <p:nvPr/>
          </p:nvSpPr>
          <p:spPr>
            <a:xfrm>
              <a:off x="2932199" y="5344053"/>
              <a:ext cx="3031721" cy="1066907"/>
            </a:xfrm>
            <a:prstGeom prst="roundRect">
              <a:avLst>
                <a:gd name="adj" fmla="val 12742"/>
              </a:avLst>
            </a:prstGeom>
            <a:solidFill>
              <a:srgbClr val="EA4335"/>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buFont typeface="Arial"/>
                <a:buNone/>
                <a:defRPr/>
              </a:pPr>
              <a:endParaRPr lang="en-US" sz="2400">
                <a:solidFill>
                  <a:prstClr val="white"/>
                </a:solidFill>
                <a:latin typeface="#9Slide02 Tieu de rat dai 01" panose="02000000000000000000" pitchFamily="2" charset="0"/>
                <a:ea typeface="#9Slide02 Tieu de rat dai 01" panose="02000000000000000000" pitchFamily="2" charset="0"/>
                <a:sym typeface="Arial"/>
              </a:endParaRPr>
            </a:p>
          </p:txBody>
        </p:sp>
        <p:sp>
          <p:nvSpPr>
            <p:cNvPr id="14" name="TextBox 13"/>
            <p:cNvSpPr txBox="1"/>
            <p:nvPr/>
          </p:nvSpPr>
          <p:spPr>
            <a:xfrm>
              <a:off x="3090598" y="5469579"/>
              <a:ext cx="2873322" cy="1491683"/>
            </a:xfrm>
            <a:prstGeom prst="rect">
              <a:avLst/>
            </a:prstGeom>
            <a:noFill/>
            <a:ln>
              <a:noFill/>
            </a:ln>
          </p:spPr>
          <p:txBody>
            <a:bodyPr wrap="square" rtlCol="0">
              <a:spAutoFit/>
            </a:bodyPr>
            <a:lstStyle/>
            <a:p>
              <a:pPr algn="ctr">
                <a:spcAft>
                  <a:spcPts val="600"/>
                </a:spcAft>
                <a:buFont typeface="Arial"/>
                <a:buNone/>
                <a:defRPr/>
              </a:pPr>
              <a:r>
                <a:rPr lang="vi-VN" sz="2400" b="1">
                  <a:solidFill>
                    <a:prstClr val="white"/>
                  </a:solidFill>
                  <a:latin typeface="+mj-lt"/>
                  <a:ea typeface="#9Slide02 Tieu de rat dai 01" panose="02000000000000000000" pitchFamily="2" charset="0"/>
                  <a:sym typeface="Arial"/>
                </a:rPr>
                <a:t>HƯỚNG CỦA LỰC</a:t>
              </a:r>
              <a:endParaRPr lang="en-US" sz="2400" b="1">
                <a:solidFill>
                  <a:srgbClr val="FFFF00"/>
                </a:solidFill>
                <a:latin typeface="+mj-lt"/>
                <a:ea typeface="#9Slide02 Noi dung rat dai" panose="02000000000000000000" pitchFamily="2" charset="0"/>
                <a:sym typeface="Arial"/>
              </a:endParaRPr>
            </a:p>
          </p:txBody>
        </p:sp>
      </p:grpSp>
    </p:spTree>
    <p:extLst>
      <p:ext uri="{BB962C8B-B14F-4D97-AF65-F5344CB8AC3E}">
        <p14:creationId xmlns:p14="http://schemas.microsoft.com/office/powerpoint/2010/main" val="90522557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141"/>
        <p:cNvGrpSpPr/>
        <p:nvPr/>
      </p:nvGrpSpPr>
      <p:grpSpPr>
        <a:xfrm>
          <a:off x="0" y="0"/>
          <a:ext cx="0" cy="0"/>
          <a:chOff x="0" y="0"/>
          <a:chExt cx="0" cy="0"/>
        </a:xfrm>
      </p:grpSpPr>
      <p:pic>
        <p:nvPicPr>
          <p:cNvPr id="2" name="Picture 1">
            <a:extLst>
              <a:ext uri="{FF2B5EF4-FFF2-40B4-BE49-F238E27FC236}">
                <a16:creationId xmlns="" xmlns:a16="http://schemas.microsoft.com/office/drawing/2014/main" id="{0E98B0EF-8FD4-4426-937D-B9A8904BAEEA}"/>
              </a:ext>
            </a:extLst>
          </p:cNvPr>
          <p:cNvPicPr preferRelativeResize="0">
            <a:picLocks/>
          </p:cNvPicPr>
          <p:nvPr/>
        </p:nvPicPr>
        <p:blipFill rotWithShape="1">
          <a:blip r:embed="rId3"/>
          <a:srcRect l="17902" t="15509"/>
          <a:stretch/>
        </p:blipFill>
        <p:spPr>
          <a:xfrm>
            <a:off x="2301240" y="655320"/>
            <a:ext cx="7589520" cy="5212080"/>
          </a:xfrm>
          <a:prstGeom prst="roundRect">
            <a:avLst>
              <a:gd name="adj" fmla="val 2434"/>
            </a:avLst>
          </a:prstGeom>
          <a:effectLst>
            <a:softEdge rad="25400"/>
          </a:effectLst>
        </p:spPr>
      </p:pic>
      <p:sp>
        <p:nvSpPr>
          <p:cNvPr id="3" name="Arrow: Right 2">
            <a:extLst>
              <a:ext uri="{FF2B5EF4-FFF2-40B4-BE49-F238E27FC236}">
                <a16:creationId xmlns="" xmlns:a16="http://schemas.microsoft.com/office/drawing/2014/main" id="{25C4417C-27FB-45A2-94EE-BDB5D83697C4}"/>
              </a:ext>
            </a:extLst>
          </p:cNvPr>
          <p:cNvSpPr/>
          <p:nvPr/>
        </p:nvSpPr>
        <p:spPr>
          <a:xfrm>
            <a:off x="5029200" y="3659612"/>
            <a:ext cx="1097280" cy="228600"/>
          </a:xfrm>
          <a:prstGeom prst="rightArrow">
            <a:avLst>
              <a:gd name="adj1" fmla="val 50000"/>
              <a:gd name="adj2" fmla="val 61321"/>
            </a:avLst>
          </a:prstGeom>
          <a:solidFill>
            <a:srgbClr val="FFFF00"/>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sp>
        <p:nvSpPr>
          <p:cNvPr id="4" name="Google Shape;144;p40">
            <a:extLst>
              <a:ext uri="{FF2B5EF4-FFF2-40B4-BE49-F238E27FC236}">
                <a16:creationId xmlns="" xmlns:a16="http://schemas.microsoft.com/office/drawing/2014/main" id="{303F352A-E62F-4ACE-BF86-D6380F5E79F8}"/>
              </a:ext>
            </a:extLst>
          </p:cNvPr>
          <p:cNvSpPr/>
          <p:nvPr/>
        </p:nvSpPr>
        <p:spPr>
          <a:xfrm>
            <a:off x="3313979" y="6019801"/>
            <a:ext cx="5564045" cy="593409"/>
          </a:xfrm>
          <a:prstGeom prst="rect">
            <a:avLst/>
          </a:prstGeom>
          <a:noFill/>
          <a:ln>
            <a:noFill/>
          </a:ln>
        </p:spPr>
        <p:txBody>
          <a:bodyPr spcFirstLastPara="1" wrap="square" lIns="91425" tIns="45700" rIns="91425" bIns="45700" anchor="ctr" anchorCtr="0">
            <a:noAutofit/>
          </a:bodyPr>
          <a:lstStyle/>
          <a:p>
            <a:pPr algn="ctr">
              <a:lnSpc>
                <a:spcPct val="120000"/>
              </a:lnSpc>
              <a:buClr>
                <a:srgbClr val="44546A"/>
              </a:buClr>
              <a:buSzPts val="3080"/>
              <a:buFont typeface="Arial"/>
              <a:buNone/>
            </a:pPr>
            <a:r>
              <a:rPr lang="vi-VN" sz="2800" b="1" kern="0">
                <a:solidFill>
                  <a:srgbClr val="FFFF00"/>
                </a:solidFill>
                <a:latin typeface="+mj-lt"/>
                <a:ea typeface="#9Slide02 Tieu de rat dai 01" panose="02000000000000000000" pitchFamily="2" charset="0"/>
                <a:cs typeface="Arial"/>
                <a:sym typeface="Arial"/>
              </a:rPr>
              <a:t>LỰC ĐẨY</a:t>
            </a:r>
            <a:endParaRPr sz="2800" kern="0">
              <a:solidFill>
                <a:srgbClr val="FFFF00"/>
              </a:solidFill>
              <a:latin typeface="+mj-lt"/>
              <a:ea typeface="#9Slide02 Tieu de rat dai 01" panose="02000000000000000000" pitchFamily="2" charset="0"/>
              <a:cs typeface="Arial"/>
              <a:sym typeface="Arial"/>
            </a:endParaRPr>
          </a:p>
        </p:txBody>
      </p:sp>
      <p:sp>
        <p:nvSpPr>
          <p:cNvPr id="5" name="Arrow: Right 2">
            <a:extLst>
              <a:ext uri="{FF2B5EF4-FFF2-40B4-BE49-F238E27FC236}">
                <a16:creationId xmlns="" xmlns:a16="http://schemas.microsoft.com/office/drawing/2014/main" id="{25C4417C-27FB-45A2-94EE-BDB5D83697C4}"/>
              </a:ext>
            </a:extLst>
          </p:cNvPr>
          <p:cNvSpPr/>
          <p:nvPr/>
        </p:nvSpPr>
        <p:spPr>
          <a:xfrm>
            <a:off x="5675376" y="3850113"/>
            <a:ext cx="1097280" cy="228600"/>
          </a:xfrm>
          <a:prstGeom prst="rightArrow">
            <a:avLst>
              <a:gd name="adj1" fmla="val 50000"/>
              <a:gd name="adj2" fmla="val 61321"/>
            </a:avLst>
          </a:prstGeom>
          <a:solidFill>
            <a:srgbClr val="FFFF00"/>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spTree>
    <p:extLst>
      <p:ext uri="{BB962C8B-B14F-4D97-AF65-F5344CB8AC3E}">
        <p14:creationId xmlns:p14="http://schemas.microsoft.com/office/powerpoint/2010/main" val="421171294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141"/>
        <p:cNvGrpSpPr/>
        <p:nvPr/>
      </p:nvGrpSpPr>
      <p:grpSpPr>
        <a:xfrm>
          <a:off x="0" y="0"/>
          <a:ext cx="0" cy="0"/>
          <a:chOff x="0" y="0"/>
          <a:chExt cx="0" cy="0"/>
        </a:xfrm>
      </p:grpSpPr>
      <p:pic>
        <p:nvPicPr>
          <p:cNvPr id="14" name="Picture 13">
            <a:extLst>
              <a:ext uri="{FF2B5EF4-FFF2-40B4-BE49-F238E27FC236}">
                <a16:creationId xmlns="" xmlns:a16="http://schemas.microsoft.com/office/drawing/2014/main" id="{C06BD182-039F-426E-AB18-661C1232B875}"/>
              </a:ext>
            </a:extLst>
          </p:cNvPr>
          <p:cNvPicPr>
            <a:picLocks noChangeAspect="1"/>
          </p:cNvPicPr>
          <p:nvPr/>
        </p:nvPicPr>
        <p:blipFill>
          <a:blip r:embed="rId3"/>
          <a:stretch>
            <a:fillRect/>
          </a:stretch>
        </p:blipFill>
        <p:spPr>
          <a:xfrm>
            <a:off x="2301203" y="655270"/>
            <a:ext cx="7589594" cy="5212131"/>
          </a:xfrm>
          <a:prstGeom prst="roundRect">
            <a:avLst>
              <a:gd name="adj" fmla="val 2268"/>
            </a:avLst>
          </a:prstGeom>
          <a:effectLst>
            <a:softEdge rad="25400"/>
          </a:effectLst>
        </p:spPr>
      </p:pic>
      <p:sp>
        <p:nvSpPr>
          <p:cNvPr id="15" name="Arrow: Right 14">
            <a:extLst>
              <a:ext uri="{FF2B5EF4-FFF2-40B4-BE49-F238E27FC236}">
                <a16:creationId xmlns="" xmlns:a16="http://schemas.microsoft.com/office/drawing/2014/main" id="{50332CB2-667B-44A7-9F5E-6A367D6ED386}"/>
              </a:ext>
            </a:extLst>
          </p:cNvPr>
          <p:cNvSpPr/>
          <p:nvPr/>
        </p:nvSpPr>
        <p:spPr>
          <a:xfrm flipH="1">
            <a:off x="5335434" y="4210239"/>
            <a:ext cx="1188720" cy="228600"/>
          </a:xfrm>
          <a:prstGeom prst="rightArrow">
            <a:avLst>
              <a:gd name="adj1" fmla="val 50000"/>
              <a:gd name="adj2" fmla="val 61321"/>
            </a:avLst>
          </a:prstGeom>
          <a:solidFill>
            <a:srgbClr val="FFFF00"/>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sp>
        <p:nvSpPr>
          <p:cNvPr id="4" name="Google Shape;144;p40">
            <a:extLst>
              <a:ext uri="{FF2B5EF4-FFF2-40B4-BE49-F238E27FC236}">
                <a16:creationId xmlns="" xmlns:a16="http://schemas.microsoft.com/office/drawing/2014/main" id="{AE76E625-44F4-40F8-ACB5-C6065F40A204}"/>
              </a:ext>
            </a:extLst>
          </p:cNvPr>
          <p:cNvSpPr/>
          <p:nvPr/>
        </p:nvSpPr>
        <p:spPr>
          <a:xfrm>
            <a:off x="3313979" y="6019801"/>
            <a:ext cx="5564045" cy="593409"/>
          </a:xfrm>
          <a:prstGeom prst="rect">
            <a:avLst/>
          </a:prstGeom>
          <a:noFill/>
          <a:ln>
            <a:noFill/>
          </a:ln>
        </p:spPr>
        <p:txBody>
          <a:bodyPr spcFirstLastPara="1" wrap="square" lIns="91425" tIns="45700" rIns="91425" bIns="45700" anchor="ctr" anchorCtr="0">
            <a:noAutofit/>
          </a:bodyPr>
          <a:lstStyle/>
          <a:p>
            <a:pPr algn="ctr">
              <a:lnSpc>
                <a:spcPct val="120000"/>
              </a:lnSpc>
              <a:buClr>
                <a:srgbClr val="44546A"/>
              </a:buClr>
              <a:buSzPts val="3080"/>
              <a:buFont typeface="Arial"/>
              <a:buNone/>
            </a:pPr>
            <a:r>
              <a:rPr lang="vi-VN" sz="2800" b="1" kern="0">
                <a:solidFill>
                  <a:srgbClr val="FFFF00"/>
                </a:solidFill>
                <a:latin typeface="+mj-lt"/>
                <a:ea typeface="#9Slide02 Tieu de rat dai 01" panose="02000000000000000000" pitchFamily="2" charset="0"/>
                <a:cs typeface="Arial"/>
                <a:sym typeface="Arial"/>
              </a:rPr>
              <a:t>LỰC KÉO</a:t>
            </a:r>
            <a:endParaRPr sz="2800" kern="0">
              <a:solidFill>
                <a:srgbClr val="FFFF00"/>
              </a:solidFill>
              <a:latin typeface="+mj-lt"/>
              <a:ea typeface="#9Slide02 Tieu de rat dai 01" panose="02000000000000000000" pitchFamily="2" charset="0"/>
              <a:cs typeface="Arial"/>
              <a:sym typeface="Arial"/>
            </a:endParaRPr>
          </a:p>
        </p:txBody>
      </p:sp>
      <p:sp>
        <p:nvSpPr>
          <p:cNvPr id="5" name="Arrow: Right 14">
            <a:extLst>
              <a:ext uri="{FF2B5EF4-FFF2-40B4-BE49-F238E27FC236}">
                <a16:creationId xmlns="" xmlns:a16="http://schemas.microsoft.com/office/drawing/2014/main" id="{50332CB2-667B-44A7-9F5E-6A367D6ED386}"/>
              </a:ext>
            </a:extLst>
          </p:cNvPr>
          <p:cNvSpPr/>
          <p:nvPr/>
        </p:nvSpPr>
        <p:spPr>
          <a:xfrm flipH="1">
            <a:off x="6096000" y="4438839"/>
            <a:ext cx="1188720" cy="228600"/>
          </a:xfrm>
          <a:prstGeom prst="rightArrow">
            <a:avLst>
              <a:gd name="adj1" fmla="val 50000"/>
              <a:gd name="adj2" fmla="val 61321"/>
            </a:avLst>
          </a:prstGeom>
          <a:solidFill>
            <a:srgbClr val="FFFF00"/>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000000"/>
              </a:buClr>
              <a:buFont typeface="Arial"/>
              <a:buNone/>
            </a:pPr>
            <a:endParaRPr lang="en-US" sz="1400" kern="0">
              <a:solidFill>
                <a:srgbClr val="FFFFFF"/>
              </a:solidFill>
              <a:sym typeface="Arial"/>
            </a:endParaRPr>
          </a:p>
        </p:txBody>
      </p:sp>
    </p:spTree>
    <p:extLst>
      <p:ext uri="{BB962C8B-B14F-4D97-AF65-F5344CB8AC3E}">
        <p14:creationId xmlns:p14="http://schemas.microsoft.com/office/powerpoint/2010/main" val="223981945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06"/>
        <p:cNvGrpSpPr/>
        <p:nvPr/>
      </p:nvGrpSpPr>
      <p:grpSpPr>
        <a:xfrm>
          <a:off x="0" y="0"/>
          <a:ext cx="0" cy="0"/>
          <a:chOff x="0" y="0"/>
          <a:chExt cx="0" cy="0"/>
        </a:xfrm>
      </p:grpSpPr>
      <p:sp>
        <p:nvSpPr>
          <p:cNvPr id="2" name="Title 2">
            <a:extLst>
              <a:ext uri="{FF2B5EF4-FFF2-40B4-BE49-F238E27FC236}">
                <a16:creationId xmlns="" xmlns:a16="http://schemas.microsoft.com/office/drawing/2014/main" id="{F1C75600-757D-2141-9835-90C3290D4152}"/>
              </a:ext>
            </a:extLst>
          </p:cNvPr>
          <p:cNvSpPr txBox="1">
            <a:spLocks/>
          </p:cNvSpPr>
          <p:nvPr/>
        </p:nvSpPr>
        <p:spPr>
          <a:xfrm>
            <a:off x="514350" y="271219"/>
            <a:ext cx="9574644" cy="757481"/>
          </a:xfrm>
          <a:prstGeom prst="rect">
            <a:avLst/>
          </a:prstGeom>
        </p:spPr>
        <p:style>
          <a:lnRef idx="2">
            <a:schemeClr val="accent2"/>
          </a:lnRef>
          <a:fillRef idx="1">
            <a:schemeClr val="lt1"/>
          </a:fillRef>
          <a:effectRef idx="0">
            <a:schemeClr val="accent2"/>
          </a:effectRef>
          <a:fontRef idx="minor">
            <a:schemeClr val="dk1"/>
          </a:fontRef>
        </p:style>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err="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Bài</a:t>
            </a:r>
            <a:r>
              <a:rPr lang="en-US" b="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 </a:t>
            </a:r>
            <a:r>
              <a:rPr lang="en-US" b="1" smtClean="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41: Biểu diễn lực (tiết 2)</a:t>
            </a:r>
            <a:endParaRPr lang="en-US" b="1" dirty="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endParaRPr>
          </a:p>
        </p:txBody>
      </p:sp>
      <p:sp>
        <p:nvSpPr>
          <p:cNvPr id="3" name="TextBox 2">
            <a:extLst>
              <a:ext uri="{FF2B5EF4-FFF2-40B4-BE49-F238E27FC236}">
                <a16:creationId xmlns="" xmlns:a16="http://schemas.microsoft.com/office/drawing/2014/main" id="{E7E9ABFB-2D6A-DF4E-A875-558B913C35AC}"/>
              </a:ext>
            </a:extLst>
          </p:cNvPr>
          <p:cNvSpPr txBox="1"/>
          <p:nvPr/>
        </p:nvSpPr>
        <p:spPr>
          <a:xfrm>
            <a:off x="514350" y="1033272"/>
            <a:ext cx="11144250" cy="5323973"/>
          </a:xfrm>
          <a:prstGeom prst="rect">
            <a:avLst/>
          </a:prstGeom>
          <a:noFill/>
        </p:spPr>
        <p:txBody>
          <a:bodyPr wrap="square" lIns="0" tIns="0" rIns="0" bIns="0" rtlCol="0">
            <a:noAutofit/>
          </a:bodyPr>
          <a:lstStyle/>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II. BIỂU DIỄN LỰC</a:t>
            </a:r>
          </a:p>
          <a:p>
            <a:pPr algn="just" fontAlgn="base">
              <a:lnSpc>
                <a:spcPct val="120000"/>
              </a:lnSpc>
              <a:spcBef>
                <a:spcPct val="0"/>
              </a:spcBef>
              <a:spcAft>
                <a:spcPct val="0"/>
              </a:spcAft>
            </a:pPr>
            <a:r>
              <a:rPr lang="en-US" altLang="zh-CN" sz="2800" b="1">
                <a:solidFill>
                  <a:srgbClr val="FFC000"/>
                </a:solidFill>
                <a:latin typeface="Times New Roman" panose="02020603050405020304" pitchFamily="18" charset="0"/>
                <a:ea typeface="#9Slide03 Roboto Light" panose="02000000000000000000" pitchFamily="2" charset="0"/>
              </a:rPr>
              <a:t>3</a:t>
            </a:r>
            <a:r>
              <a:rPr lang="en-US" altLang="zh-CN" sz="2800" b="1" smtClean="0">
                <a:solidFill>
                  <a:srgbClr val="FFC000"/>
                </a:solidFill>
                <a:latin typeface="Times New Roman" panose="02020603050405020304" pitchFamily="18" charset="0"/>
                <a:ea typeface="#9Slide03 Roboto Light" panose="02000000000000000000" pitchFamily="2" charset="0"/>
              </a:rPr>
              <a:t>. Trình tự vẽ lực</a:t>
            </a:r>
          </a:p>
        </p:txBody>
      </p:sp>
      <p:sp>
        <p:nvSpPr>
          <p:cNvPr id="4" name="Content Placeholder 2">
            <a:extLst>
              <a:ext uri="{FF2B5EF4-FFF2-40B4-BE49-F238E27FC236}">
                <a16:creationId xmlns="" xmlns:a16="http://schemas.microsoft.com/office/drawing/2014/main" id="{04131E9A-42A0-456B-B690-91C606AC3830}"/>
              </a:ext>
            </a:extLst>
          </p:cNvPr>
          <p:cNvSpPr txBox="1">
            <a:spLocks/>
          </p:cNvSpPr>
          <p:nvPr/>
        </p:nvSpPr>
        <p:spPr>
          <a:xfrm>
            <a:off x="514350" y="2233918"/>
            <a:ext cx="11263122" cy="453419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endParaRPr lang="en-US" sz="3000" dirty="0">
              <a:solidFill>
                <a:prstClr val="white"/>
              </a:solidFill>
              <a:latin typeface="Times New Roman" panose="02020603050405020304" pitchFamily="18" charset="0"/>
              <a:ea typeface="+mj-ea"/>
              <a:cs typeface="Times New Roman" panose="02020603050405020304" pitchFamily="18" charset="0"/>
            </a:endParaRPr>
          </a:p>
        </p:txBody>
      </p:sp>
      <p:grpSp>
        <p:nvGrpSpPr>
          <p:cNvPr id="5" name="Group 4"/>
          <p:cNvGrpSpPr/>
          <p:nvPr/>
        </p:nvGrpSpPr>
        <p:grpSpPr>
          <a:xfrm>
            <a:off x="4489704" y="2100945"/>
            <a:ext cx="2808079" cy="901348"/>
            <a:chOff x="587973" y="4387791"/>
            <a:chExt cx="4229930" cy="3644807"/>
          </a:xfrm>
          <a:solidFill>
            <a:schemeClr val="accent1">
              <a:lumMod val="75000"/>
            </a:schemeClr>
          </a:solidFill>
        </p:grpSpPr>
        <p:sp>
          <p:nvSpPr>
            <p:cNvPr id="6" name="Rounded Rectangle 5"/>
            <p:cNvSpPr/>
            <p:nvPr/>
          </p:nvSpPr>
          <p:spPr>
            <a:xfrm>
              <a:off x="587973" y="4387791"/>
              <a:ext cx="4229930" cy="2403431"/>
            </a:xfrm>
            <a:prstGeom prst="roundRect">
              <a:avLst>
                <a:gd name="adj" fmla="val 12742"/>
              </a:avLst>
            </a:prstGeom>
            <a:solidFill>
              <a:srgbClr val="4285F4"/>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Font typeface="Arial"/>
                <a:buNone/>
                <a:defRPr/>
              </a:pPr>
              <a:endParaRPr lang="en-US" sz="2400">
                <a:solidFill>
                  <a:prstClr val="white"/>
                </a:solidFill>
                <a:latin typeface="#9Slide02 Tieu de rat dai 01" panose="02000000000000000000" pitchFamily="2" charset="0"/>
                <a:ea typeface="#9Slide02 Tieu de rat dai 01" panose="02000000000000000000" pitchFamily="2" charset="0"/>
                <a:sym typeface="Arial"/>
              </a:endParaRPr>
            </a:p>
          </p:txBody>
        </p:sp>
        <p:sp>
          <p:nvSpPr>
            <p:cNvPr id="7" name="TextBox 6"/>
            <p:cNvSpPr txBox="1"/>
            <p:nvPr/>
          </p:nvSpPr>
          <p:spPr>
            <a:xfrm>
              <a:off x="850444" y="4672271"/>
              <a:ext cx="3806260" cy="3360327"/>
            </a:xfrm>
            <a:prstGeom prst="rect">
              <a:avLst/>
            </a:prstGeom>
            <a:noFill/>
            <a:ln>
              <a:noFill/>
            </a:ln>
          </p:spPr>
          <p:txBody>
            <a:bodyPr wrap="square" rtlCol="0">
              <a:spAutoFit/>
            </a:bodyPr>
            <a:lstStyle/>
            <a:p>
              <a:pPr algn="ctr">
                <a:spcAft>
                  <a:spcPts val="600"/>
                </a:spcAft>
                <a:buFont typeface="Arial"/>
                <a:buNone/>
                <a:defRPr/>
              </a:pPr>
              <a:r>
                <a:rPr lang="vi-VN" sz="2400" b="1">
                  <a:solidFill>
                    <a:prstClr val="white"/>
                  </a:solidFill>
                  <a:latin typeface="+mj-lt"/>
                  <a:ea typeface="#9Slide02 Tieu de rat dai 01" panose="02000000000000000000" pitchFamily="2" charset="0"/>
                  <a:sym typeface="Arial"/>
                </a:rPr>
                <a:t>VẬT CHỊU LỰC</a:t>
              </a:r>
              <a:endParaRPr lang="en-US" sz="2400" b="1">
                <a:solidFill>
                  <a:srgbClr val="FFFF00"/>
                </a:solidFill>
                <a:latin typeface="+mj-lt"/>
                <a:ea typeface="#9Slide02 Noi dung rat dai" panose="02000000000000000000" pitchFamily="2" charset="0"/>
                <a:sym typeface="Arial"/>
              </a:endParaRPr>
            </a:p>
          </p:txBody>
        </p:sp>
      </p:grpSp>
      <p:sp>
        <p:nvSpPr>
          <p:cNvPr id="8" name="Down Arrow 7"/>
          <p:cNvSpPr/>
          <p:nvPr/>
        </p:nvSpPr>
        <p:spPr>
          <a:xfrm>
            <a:off x="5583990" y="3028719"/>
            <a:ext cx="867266" cy="510662"/>
          </a:xfrm>
          <a:prstGeom prst="downArrow">
            <a:avLst/>
          </a:prstGeom>
          <a:gradFill flip="none" rotWithShape="1">
            <a:gsLst>
              <a:gs pos="0">
                <a:srgbClr val="34A853"/>
              </a:gs>
              <a:gs pos="100000">
                <a:srgbClr val="4285F4"/>
              </a:gs>
            </a:gsLst>
            <a:lin ang="16200000" scaled="1"/>
            <a:tileRect/>
          </a:gra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Font typeface="Arial"/>
              <a:buNone/>
              <a:defRPr/>
            </a:pPr>
            <a:endParaRPr lang="vi-VN">
              <a:solidFill>
                <a:prstClr val="white"/>
              </a:solidFill>
              <a:sym typeface="Arial"/>
            </a:endParaRPr>
          </a:p>
        </p:txBody>
      </p:sp>
      <p:grpSp>
        <p:nvGrpSpPr>
          <p:cNvPr id="9" name="Group 8"/>
          <p:cNvGrpSpPr/>
          <p:nvPr/>
        </p:nvGrpSpPr>
        <p:grpSpPr>
          <a:xfrm>
            <a:off x="4606769" y="3874054"/>
            <a:ext cx="2808079" cy="900796"/>
            <a:chOff x="2911879" y="3342533"/>
            <a:chExt cx="3031721" cy="1616976"/>
          </a:xfrm>
        </p:grpSpPr>
        <p:sp>
          <p:nvSpPr>
            <p:cNvPr id="10" name="Rounded Rectangle 9"/>
            <p:cNvSpPr/>
            <p:nvPr/>
          </p:nvSpPr>
          <p:spPr>
            <a:xfrm>
              <a:off x="2911879" y="3342533"/>
              <a:ext cx="3031721" cy="1066907"/>
            </a:xfrm>
            <a:prstGeom prst="roundRect">
              <a:avLst>
                <a:gd name="adj" fmla="val 12742"/>
              </a:avLst>
            </a:prstGeom>
            <a:solidFill>
              <a:srgbClr val="34A853"/>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buFont typeface="Arial"/>
                <a:buNone/>
                <a:defRPr/>
              </a:pPr>
              <a:endParaRPr lang="en-US" sz="2400">
                <a:solidFill>
                  <a:prstClr val="white"/>
                </a:solidFill>
                <a:latin typeface="#9Slide02 Tieu de rat dai 01" panose="02000000000000000000" pitchFamily="2" charset="0"/>
                <a:ea typeface="#9Slide02 Tieu de rat dai 01" panose="02000000000000000000" pitchFamily="2" charset="0"/>
                <a:sym typeface="Arial"/>
              </a:endParaRPr>
            </a:p>
          </p:txBody>
        </p:sp>
        <p:sp>
          <p:nvSpPr>
            <p:cNvPr id="11" name="TextBox 10"/>
            <p:cNvSpPr txBox="1"/>
            <p:nvPr/>
          </p:nvSpPr>
          <p:spPr>
            <a:xfrm>
              <a:off x="3053927" y="3467826"/>
              <a:ext cx="2728063" cy="1491683"/>
            </a:xfrm>
            <a:prstGeom prst="rect">
              <a:avLst/>
            </a:prstGeom>
            <a:noFill/>
            <a:ln>
              <a:noFill/>
            </a:ln>
          </p:spPr>
          <p:txBody>
            <a:bodyPr wrap="square" rtlCol="0">
              <a:spAutoFit/>
            </a:bodyPr>
            <a:lstStyle/>
            <a:p>
              <a:pPr algn="ctr">
                <a:spcAft>
                  <a:spcPts val="600"/>
                </a:spcAft>
                <a:buFont typeface="Arial"/>
                <a:buNone/>
                <a:defRPr/>
              </a:pPr>
              <a:r>
                <a:rPr lang="vi-VN" sz="2400" b="1">
                  <a:solidFill>
                    <a:prstClr val="white"/>
                  </a:solidFill>
                  <a:latin typeface="+mj-lt"/>
                  <a:ea typeface="#9Slide02 Tieu de rat dai 01" panose="02000000000000000000" pitchFamily="2" charset="0"/>
                  <a:sym typeface="Arial"/>
                </a:rPr>
                <a:t>ĐIỂM ĐẶT LỰC</a:t>
              </a:r>
              <a:endParaRPr lang="en-US" sz="2400" b="1">
                <a:solidFill>
                  <a:srgbClr val="00FFFF"/>
                </a:solidFill>
                <a:latin typeface="+mj-lt"/>
                <a:ea typeface="#9Slide02 Tieu de rat dai 01" panose="02000000000000000000" pitchFamily="2" charset="0"/>
                <a:sym typeface="Arial"/>
              </a:endParaRPr>
            </a:p>
          </p:txBody>
        </p:sp>
      </p:grpSp>
      <p:sp>
        <p:nvSpPr>
          <p:cNvPr id="12" name="Down Arrow 11"/>
          <p:cNvSpPr/>
          <p:nvPr/>
        </p:nvSpPr>
        <p:spPr>
          <a:xfrm>
            <a:off x="5583990" y="4800569"/>
            <a:ext cx="867266" cy="510662"/>
          </a:xfrm>
          <a:prstGeom prst="downArrow">
            <a:avLst/>
          </a:prstGeom>
          <a:gradFill flip="none" rotWithShape="1">
            <a:gsLst>
              <a:gs pos="0">
                <a:srgbClr val="EA4335"/>
              </a:gs>
              <a:gs pos="100000">
                <a:srgbClr val="34A853"/>
              </a:gs>
            </a:gsLst>
            <a:lin ang="16200000" scaled="1"/>
            <a:tileRect/>
          </a:gra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buFont typeface="Arial"/>
              <a:buNone/>
              <a:defRPr/>
            </a:pPr>
            <a:endParaRPr lang="vi-VN">
              <a:solidFill>
                <a:prstClr val="white"/>
              </a:solidFill>
              <a:sym typeface="Arial"/>
            </a:endParaRPr>
          </a:p>
        </p:txBody>
      </p:sp>
      <p:grpSp>
        <p:nvGrpSpPr>
          <p:cNvPr id="13" name="Group 12"/>
          <p:cNvGrpSpPr/>
          <p:nvPr/>
        </p:nvGrpSpPr>
        <p:grpSpPr>
          <a:xfrm>
            <a:off x="4563563" y="5609537"/>
            <a:ext cx="3045823" cy="900926"/>
            <a:chOff x="2932199" y="5344053"/>
            <a:chExt cx="3031721" cy="1617209"/>
          </a:xfrm>
        </p:grpSpPr>
        <p:sp>
          <p:nvSpPr>
            <p:cNvPr id="14" name="Rounded Rectangle 13"/>
            <p:cNvSpPr/>
            <p:nvPr/>
          </p:nvSpPr>
          <p:spPr>
            <a:xfrm>
              <a:off x="2932199" y="5344053"/>
              <a:ext cx="3031721" cy="1066907"/>
            </a:xfrm>
            <a:prstGeom prst="roundRect">
              <a:avLst>
                <a:gd name="adj" fmla="val 12742"/>
              </a:avLst>
            </a:prstGeom>
            <a:solidFill>
              <a:srgbClr val="EA4335"/>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buFont typeface="Arial"/>
                <a:buNone/>
                <a:defRPr/>
              </a:pPr>
              <a:endParaRPr lang="en-US" sz="2400">
                <a:solidFill>
                  <a:prstClr val="white"/>
                </a:solidFill>
                <a:latin typeface="#9Slide02 Tieu de rat dai 01" panose="02000000000000000000" pitchFamily="2" charset="0"/>
                <a:ea typeface="#9Slide02 Tieu de rat dai 01" panose="02000000000000000000" pitchFamily="2" charset="0"/>
                <a:sym typeface="Arial"/>
              </a:endParaRPr>
            </a:p>
          </p:txBody>
        </p:sp>
        <p:sp>
          <p:nvSpPr>
            <p:cNvPr id="15" name="TextBox 14"/>
            <p:cNvSpPr txBox="1"/>
            <p:nvPr/>
          </p:nvSpPr>
          <p:spPr>
            <a:xfrm>
              <a:off x="3090598" y="5469579"/>
              <a:ext cx="2873322" cy="1491683"/>
            </a:xfrm>
            <a:prstGeom prst="rect">
              <a:avLst/>
            </a:prstGeom>
            <a:noFill/>
            <a:ln>
              <a:noFill/>
            </a:ln>
          </p:spPr>
          <p:txBody>
            <a:bodyPr wrap="square" rtlCol="0">
              <a:spAutoFit/>
            </a:bodyPr>
            <a:lstStyle/>
            <a:p>
              <a:pPr algn="ctr">
                <a:spcAft>
                  <a:spcPts val="600"/>
                </a:spcAft>
                <a:buFont typeface="Arial"/>
                <a:buNone/>
                <a:defRPr/>
              </a:pPr>
              <a:r>
                <a:rPr lang="vi-VN" sz="2400" b="1">
                  <a:solidFill>
                    <a:prstClr val="white"/>
                  </a:solidFill>
                  <a:latin typeface="+mj-lt"/>
                  <a:ea typeface="#9Slide02 Tieu de rat dai 01" panose="02000000000000000000" pitchFamily="2" charset="0"/>
                  <a:sym typeface="Arial"/>
                </a:rPr>
                <a:t>HƯỚNG CỦA LỰC</a:t>
              </a:r>
              <a:endParaRPr lang="en-US" sz="2400" b="1">
                <a:solidFill>
                  <a:srgbClr val="FFFF00"/>
                </a:solidFill>
                <a:latin typeface="+mj-lt"/>
                <a:ea typeface="#9Slide02 Noi dung rat dai" panose="02000000000000000000" pitchFamily="2" charset="0"/>
                <a:sym typeface="Arial"/>
              </a:endParaRPr>
            </a:p>
          </p:txBody>
        </p:sp>
      </p:grpSp>
    </p:spTree>
    <p:extLst>
      <p:ext uri="{BB962C8B-B14F-4D97-AF65-F5344CB8AC3E}">
        <p14:creationId xmlns:p14="http://schemas.microsoft.com/office/powerpoint/2010/main" val="1708617526"/>
      </p:ext>
    </p:extLst>
  </p:cSld>
  <p:clrMapOvr>
    <a:masterClrMapping/>
  </p:clrMapOvr>
  <mc:AlternateContent xmlns:mc="http://schemas.openxmlformats.org/markup-compatibility/2006" xmlns:p14="http://schemas.microsoft.com/office/powerpoint/2010/main">
    <mc:Choice Requires="p14">
      <p:transition spd="slow" p14:dur="2000" advClick="0">
        <p:randomBar dir="vert"/>
      </p:transition>
    </mc:Choice>
    <mc:Fallback xmlns="">
      <p:transition spd="slow" advClick="0">
        <p:randomBar dir="vert"/>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9000" r="-9000"/>
          </a:stretch>
        </a:blipFill>
        <a:effectLst/>
      </p:bgPr>
    </p:bg>
    <p:spTree>
      <p:nvGrpSpPr>
        <p:cNvPr id="1" name=""/>
        <p:cNvGrpSpPr/>
        <p:nvPr/>
      </p:nvGrpSpPr>
      <p:grpSpPr>
        <a:xfrm>
          <a:off x="0" y="0"/>
          <a:ext cx="0" cy="0"/>
          <a:chOff x="0" y="0"/>
          <a:chExt cx="0" cy="0"/>
        </a:xfrm>
      </p:grpSpPr>
      <p:grpSp>
        <p:nvGrpSpPr>
          <p:cNvPr id="37" name="组合 36"/>
          <p:cNvGrpSpPr/>
          <p:nvPr/>
        </p:nvGrpSpPr>
        <p:grpSpPr>
          <a:xfrm>
            <a:off x="3839911" y="1311027"/>
            <a:ext cx="6264209" cy="640651"/>
            <a:chOff x="1491415" y="2381173"/>
            <a:chExt cx="6364991" cy="732230"/>
          </a:xfrm>
        </p:grpSpPr>
        <p:sp>
          <p:nvSpPr>
            <p:cNvPr id="38" name="_14"/>
            <p:cNvSpPr txBox="1">
              <a:spLocks noChangeArrowheads="1"/>
            </p:cNvSpPr>
            <p:nvPr/>
          </p:nvSpPr>
          <p:spPr bwMode="auto">
            <a:xfrm>
              <a:off x="1491415" y="2381173"/>
              <a:ext cx="1123680" cy="732230"/>
            </a:xfrm>
            <a:prstGeom prst="rect">
              <a:avLst/>
            </a:prstGeom>
            <a:solidFill>
              <a:srgbClr val="6FB420"/>
            </a:solidFill>
            <a:ln w="9525">
              <a:noFill/>
              <a:miter lim="800000"/>
            </a:ln>
            <a:effectLst/>
          </p:spPr>
          <p:txBody>
            <a:bodyPr vert="horz" wrap="square" lIns="91463" tIns="45731" rIns="91463" bIns="45731" numCol="1" anchor="ctr" anchorCtr="0" compatLnSpc="1"/>
            <a:lstStyle>
              <a:lvl1pPr algn="l" rtl="0" fontAlgn="base">
                <a:spcBef>
                  <a:spcPct val="0"/>
                </a:spcBef>
                <a:spcAft>
                  <a:spcPct val="0"/>
                </a:spcAft>
                <a:defRPr sz="2400">
                  <a:solidFill>
                    <a:schemeClr val="accent2"/>
                  </a:solidFill>
                  <a:latin typeface="+mj-lt"/>
                  <a:ea typeface="+mj-ea"/>
                  <a:cs typeface="+mj-cs"/>
                </a:defRPr>
              </a:lvl1pPr>
              <a:lvl2pPr algn="l" rtl="0" fontAlgn="base">
                <a:spcBef>
                  <a:spcPct val="0"/>
                </a:spcBef>
                <a:spcAft>
                  <a:spcPct val="0"/>
                </a:spcAft>
                <a:defRPr sz="2400">
                  <a:solidFill>
                    <a:schemeClr val="tx2"/>
                  </a:solidFill>
                  <a:latin typeface="Arial" pitchFamily="34" charset="0"/>
                  <a:ea typeface="微软雅黑" charset="-122"/>
                </a:defRPr>
              </a:lvl2pPr>
              <a:lvl3pPr algn="l" rtl="0" fontAlgn="base">
                <a:spcBef>
                  <a:spcPct val="0"/>
                </a:spcBef>
                <a:spcAft>
                  <a:spcPct val="0"/>
                </a:spcAft>
                <a:defRPr sz="2400">
                  <a:solidFill>
                    <a:schemeClr val="tx2"/>
                  </a:solidFill>
                  <a:latin typeface="Arial" pitchFamily="34" charset="0"/>
                  <a:ea typeface="微软雅黑" charset="-122"/>
                </a:defRPr>
              </a:lvl3pPr>
              <a:lvl4pPr algn="l" rtl="0" fontAlgn="base">
                <a:spcBef>
                  <a:spcPct val="0"/>
                </a:spcBef>
                <a:spcAft>
                  <a:spcPct val="0"/>
                </a:spcAft>
                <a:defRPr sz="2400">
                  <a:solidFill>
                    <a:schemeClr val="tx2"/>
                  </a:solidFill>
                  <a:latin typeface="Arial" pitchFamily="34" charset="0"/>
                  <a:ea typeface="微软雅黑" charset="-122"/>
                </a:defRPr>
              </a:lvl4pPr>
              <a:lvl5pPr algn="l" rtl="0" fontAlgn="base">
                <a:spcBef>
                  <a:spcPct val="0"/>
                </a:spcBef>
                <a:spcAft>
                  <a:spcPct val="0"/>
                </a:spcAft>
                <a:defRPr sz="2400">
                  <a:solidFill>
                    <a:schemeClr val="tx2"/>
                  </a:solidFill>
                  <a:latin typeface="Arial" pitchFamily="34" charset="0"/>
                  <a:ea typeface="微软雅黑" charset="-122"/>
                </a:defRPr>
              </a:lvl5pPr>
              <a:lvl6pPr marL="457200" algn="l" rtl="0" fontAlgn="base">
                <a:spcBef>
                  <a:spcPct val="0"/>
                </a:spcBef>
                <a:spcAft>
                  <a:spcPct val="0"/>
                </a:spcAft>
                <a:defRPr sz="2400">
                  <a:solidFill>
                    <a:schemeClr val="tx2"/>
                  </a:solidFill>
                  <a:latin typeface="Arial" pitchFamily="34" charset="0"/>
                  <a:ea typeface="微软雅黑" charset="-122"/>
                </a:defRPr>
              </a:lvl6pPr>
              <a:lvl7pPr marL="914400" algn="l" rtl="0" fontAlgn="base">
                <a:spcBef>
                  <a:spcPct val="0"/>
                </a:spcBef>
                <a:spcAft>
                  <a:spcPct val="0"/>
                </a:spcAft>
                <a:defRPr sz="2400">
                  <a:solidFill>
                    <a:schemeClr val="tx2"/>
                  </a:solidFill>
                  <a:latin typeface="Arial" pitchFamily="34" charset="0"/>
                  <a:ea typeface="微软雅黑" charset="-122"/>
                </a:defRPr>
              </a:lvl7pPr>
              <a:lvl8pPr marL="1371600" algn="l" rtl="0" fontAlgn="base">
                <a:spcBef>
                  <a:spcPct val="0"/>
                </a:spcBef>
                <a:spcAft>
                  <a:spcPct val="0"/>
                </a:spcAft>
                <a:defRPr sz="2400">
                  <a:solidFill>
                    <a:schemeClr val="tx2"/>
                  </a:solidFill>
                  <a:latin typeface="Arial" pitchFamily="34" charset="0"/>
                  <a:ea typeface="微软雅黑" charset="-122"/>
                </a:defRPr>
              </a:lvl8pPr>
              <a:lvl9pPr marL="1828800" algn="l" rtl="0" fontAlgn="base">
                <a:spcBef>
                  <a:spcPct val="0"/>
                </a:spcBef>
                <a:spcAft>
                  <a:spcPct val="0"/>
                </a:spcAft>
                <a:defRPr sz="2400">
                  <a:solidFill>
                    <a:schemeClr val="tx2"/>
                  </a:solidFill>
                  <a:latin typeface="Arial" pitchFamily="34" charset="0"/>
                  <a:ea typeface="微软雅黑" charset="-122"/>
                </a:defRPr>
              </a:lvl9pPr>
            </a:lstStyle>
            <a:p>
              <a:pPr algn="ctr"/>
              <a:r>
                <a:rPr lang="en-US" altLang="zh-CN" sz="3600" b="1" spc="600">
                  <a:solidFill>
                    <a:prstClr val="white"/>
                  </a:solidFill>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rPr>
                <a:t>I</a:t>
              </a:r>
              <a:endParaRPr lang="zh-CN" altLang="zh-CN" sz="3600" b="1" spc="600" dirty="0">
                <a:solidFill>
                  <a:prstClr val="white"/>
                </a:solidFill>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sp>
          <p:nvSpPr>
            <p:cNvPr id="39" name="矩形 38"/>
            <p:cNvSpPr/>
            <p:nvPr/>
          </p:nvSpPr>
          <p:spPr bwMode="auto">
            <a:xfrm>
              <a:off x="2952771" y="2450170"/>
              <a:ext cx="4903635" cy="5496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50000"/>
                </a:spcBef>
              </a:pPr>
              <a:r>
                <a:rPr lang="en-US" altLang="zh-CN" sz="3600" smtClean="0">
                  <a:solidFill>
                    <a:srgbClr val="6FB420">
                      <a:lumMod val="75000"/>
                    </a:srgbClr>
                  </a:solidFill>
                  <a:latin typeface="#9Slide03 Arima Madurai Bold" panose="00000800000000000000" pitchFamily="2" charset="0"/>
                  <a:cs typeface="#9Slide03 Arima Madurai Bold" panose="00000800000000000000" pitchFamily="2" charset="0"/>
                  <a:sym typeface="华文细黑" panose="02010600040101010101" pitchFamily="2" charset="-122"/>
                </a:rPr>
                <a:t>Các đặc trưng của lực</a:t>
              </a:r>
              <a:endParaRPr lang="zh-CN" altLang="en-US" sz="3600" dirty="0">
                <a:solidFill>
                  <a:srgbClr val="6FB420">
                    <a:lumMod val="75000"/>
                  </a:srgbClr>
                </a:solidFill>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grpSp>
      <p:sp>
        <p:nvSpPr>
          <p:cNvPr id="27" name="矩形 26"/>
          <p:cNvSpPr/>
          <p:nvPr/>
        </p:nvSpPr>
        <p:spPr>
          <a:xfrm>
            <a:off x="1178154" y="2518853"/>
            <a:ext cx="1841387" cy="809152"/>
          </a:xfrm>
          <a:prstGeom prst="rect">
            <a:avLst/>
          </a:prstGeom>
          <a:solidFill>
            <a:srgbClr val="5EBAE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vi-VN" altLang="zh-CN" sz="4000" b="1" smtClean="0">
                <a:solidFill>
                  <a:prstClr val="white"/>
                </a:solidFill>
                <a:latin typeface="#9Slide03 Arima Madurai Black" panose="00000A00000000000000" pitchFamily="2" charset="0"/>
                <a:ea typeface="微软雅黑" charset="-122"/>
                <a:cs typeface="#9Slide03 Arima Madurai Black" panose="00000A00000000000000" pitchFamily="2" charset="0"/>
                <a:sym typeface="华文细黑" panose="02010600040101010101" pitchFamily="2" charset="-122"/>
              </a:rPr>
              <a:t>BÀI </a:t>
            </a:r>
            <a:r>
              <a:rPr kumimoji="1" lang="en-US" altLang="zh-CN" sz="4000" b="1" smtClean="0">
                <a:solidFill>
                  <a:prstClr val="white"/>
                </a:solidFill>
                <a:latin typeface="#9Slide03 Arima Madurai Black" panose="00000A00000000000000" pitchFamily="2" charset="0"/>
                <a:ea typeface="微软雅黑" charset="-122"/>
                <a:cs typeface="#9Slide03 Arima Madurai Black" panose="00000A00000000000000" pitchFamily="2" charset="0"/>
                <a:sym typeface="华文细黑" panose="02010600040101010101" pitchFamily="2" charset="-122"/>
              </a:rPr>
              <a:t>41</a:t>
            </a:r>
            <a:endParaRPr kumimoji="1" lang="en-US" altLang="zh-CN" sz="4000" b="1" dirty="0">
              <a:solidFill>
                <a:prstClr val="white"/>
              </a:solidFill>
              <a:latin typeface="#9Slide03 Arima Madurai Black" panose="00000A00000000000000" pitchFamily="2" charset="0"/>
              <a:ea typeface="微软雅黑" charset="-122"/>
              <a:cs typeface="#9Slide03 Arima Madurai Black" panose="00000A00000000000000" pitchFamily="2" charset="0"/>
              <a:sym typeface="华文细黑" panose="02010600040101010101" pitchFamily="2" charset="-122"/>
            </a:endParaRPr>
          </a:p>
        </p:txBody>
      </p:sp>
      <p:grpSp>
        <p:nvGrpSpPr>
          <p:cNvPr id="26" name="组合 25"/>
          <p:cNvGrpSpPr/>
          <p:nvPr/>
        </p:nvGrpSpPr>
        <p:grpSpPr>
          <a:xfrm>
            <a:off x="3839911" y="3648045"/>
            <a:ext cx="6044753" cy="640651"/>
            <a:chOff x="1491415" y="2300354"/>
            <a:chExt cx="4987583" cy="732230"/>
          </a:xfrm>
        </p:grpSpPr>
        <p:sp>
          <p:nvSpPr>
            <p:cNvPr id="28" name="_14"/>
            <p:cNvSpPr txBox="1">
              <a:spLocks noChangeArrowheads="1"/>
            </p:cNvSpPr>
            <p:nvPr/>
          </p:nvSpPr>
          <p:spPr bwMode="auto">
            <a:xfrm>
              <a:off x="1491415" y="2300354"/>
              <a:ext cx="1197382" cy="732230"/>
            </a:xfrm>
            <a:prstGeom prst="rect">
              <a:avLst/>
            </a:prstGeom>
            <a:solidFill>
              <a:srgbClr val="ED7D31"/>
            </a:solidFill>
            <a:ln w="9525">
              <a:noFill/>
              <a:miter lim="800000"/>
            </a:ln>
            <a:effectLst/>
          </p:spPr>
          <p:txBody>
            <a:bodyPr vert="horz" wrap="square" lIns="91463" tIns="45731" rIns="91463" bIns="45731" numCol="1" anchor="ctr" anchorCtr="0" compatLnSpc="1"/>
            <a:lstStyle>
              <a:lvl1pPr algn="l" rtl="0" fontAlgn="base">
                <a:spcBef>
                  <a:spcPct val="0"/>
                </a:spcBef>
                <a:spcAft>
                  <a:spcPct val="0"/>
                </a:spcAft>
                <a:defRPr sz="2400">
                  <a:solidFill>
                    <a:schemeClr val="accent2"/>
                  </a:solidFill>
                  <a:latin typeface="+mj-lt"/>
                  <a:ea typeface="+mj-ea"/>
                  <a:cs typeface="+mj-cs"/>
                </a:defRPr>
              </a:lvl1pPr>
              <a:lvl2pPr algn="l" rtl="0" fontAlgn="base">
                <a:spcBef>
                  <a:spcPct val="0"/>
                </a:spcBef>
                <a:spcAft>
                  <a:spcPct val="0"/>
                </a:spcAft>
                <a:defRPr sz="2400">
                  <a:solidFill>
                    <a:schemeClr val="tx2"/>
                  </a:solidFill>
                  <a:latin typeface="Arial" pitchFamily="34" charset="0"/>
                  <a:ea typeface="微软雅黑" charset="-122"/>
                </a:defRPr>
              </a:lvl2pPr>
              <a:lvl3pPr algn="l" rtl="0" fontAlgn="base">
                <a:spcBef>
                  <a:spcPct val="0"/>
                </a:spcBef>
                <a:spcAft>
                  <a:spcPct val="0"/>
                </a:spcAft>
                <a:defRPr sz="2400">
                  <a:solidFill>
                    <a:schemeClr val="tx2"/>
                  </a:solidFill>
                  <a:latin typeface="Arial" pitchFamily="34" charset="0"/>
                  <a:ea typeface="微软雅黑" charset="-122"/>
                </a:defRPr>
              </a:lvl3pPr>
              <a:lvl4pPr algn="l" rtl="0" fontAlgn="base">
                <a:spcBef>
                  <a:spcPct val="0"/>
                </a:spcBef>
                <a:spcAft>
                  <a:spcPct val="0"/>
                </a:spcAft>
                <a:defRPr sz="2400">
                  <a:solidFill>
                    <a:schemeClr val="tx2"/>
                  </a:solidFill>
                  <a:latin typeface="Arial" pitchFamily="34" charset="0"/>
                  <a:ea typeface="微软雅黑" charset="-122"/>
                </a:defRPr>
              </a:lvl4pPr>
              <a:lvl5pPr algn="l" rtl="0" fontAlgn="base">
                <a:spcBef>
                  <a:spcPct val="0"/>
                </a:spcBef>
                <a:spcAft>
                  <a:spcPct val="0"/>
                </a:spcAft>
                <a:defRPr sz="2400">
                  <a:solidFill>
                    <a:schemeClr val="tx2"/>
                  </a:solidFill>
                  <a:latin typeface="Arial" pitchFamily="34" charset="0"/>
                  <a:ea typeface="微软雅黑" charset="-122"/>
                </a:defRPr>
              </a:lvl5pPr>
              <a:lvl6pPr marL="457200" algn="l" rtl="0" fontAlgn="base">
                <a:spcBef>
                  <a:spcPct val="0"/>
                </a:spcBef>
                <a:spcAft>
                  <a:spcPct val="0"/>
                </a:spcAft>
                <a:defRPr sz="2400">
                  <a:solidFill>
                    <a:schemeClr val="tx2"/>
                  </a:solidFill>
                  <a:latin typeface="Arial" pitchFamily="34" charset="0"/>
                  <a:ea typeface="微软雅黑" charset="-122"/>
                </a:defRPr>
              </a:lvl6pPr>
              <a:lvl7pPr marL="914400" algn="l" rtl="0" fontAlgn="base">
                <a:spcBef>
                  <a:spcPct val="0"/>
                </a:spcBef>
                <a:spcAft>
                  <a:spcPct val="0"/>
                </a:spcAft>
                <a:defRPr sz="2400">
                  <a:solidFill>
                    <a:schemeClr val="tx2"/>
                  </a:solidFill>
                  <a:latin typeface="Arial" pitchFamily="34" charset="0"/>
                  <a:ea typeface="微软雅黑" charset="-122"/>
                </a:defRPr>
              </a:lvl7pPr>
              <a:lvl8pPr marL="1371600" algn="l" rtl="0" fontAlgn="base">
                <a:spcBef>
                  <a:spcPct val="0"/>
                </a:spcBef>
                <a:spcAft>
                  <a:spcPct val="0"/>
                </a:spcAft>
                <a:defRPr sz="2400">
                  <a:solidFill>
                    <a:schemeClr val="tx2"/>
                  </a:solidFill>
                  <a:latin typeface="Arial" pitchFamily="34" charset="0"/>
                  <a:ea typeface="微软雅黑" charset="-122"/>
                </a:defRPr>
              </a:lvl8pPr>
              <a:lvl9pPr marL="1828800" algn="l" rtl="0" fontAlgn="base">
                <a:spcBef>
                  <a:spcPct val="0"/>
                </a:spcBef>
                <a:spcAft>
                  <a:spcPct val="0"/>
                </a:spcAft>
                <a:defRPr sz="2400">
                  <a:solidFill>
                    <a:schemeClr val="tx2"/>
                  </a:solidFill>
                  <a:latin typeface="Arial" pitchFamily="34" charset="0"/>
                  <a:ea typeface="微软雅黑" charset="-122"/>
                </a:defRPr>
              </a:lvl9pPr>
            </a:lstStyle>
            <a:p>
              <a:pPr algn="ctr"/>
              <a:r>
                <a:rPr lang="en-US" altLang="zh-CN" sz="3600" b="1" spc="600" smtClean="0">
                  <a:solidFill>
                    <a:prstClr val="white"/>
                  </a:solidFill>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rPr>
                <a:t>II</a:t>
              </a:r>
              <a:endParaRPr lang="zh-CN" altLang="zh-CN" sz="3600" b="1" spc="600" dirty="0">
                <a:solidFill>
                  <a:prstClr val="white"/>
                </a:solidFill>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sp>
          <p:nvSpPr>
            <p:cNvPr id="29" name="矩形 28"/>
            <p:cNvSpPr/>
            <p:nvPr/>
          </p:nvSpPr>
          <p:spPr bwMode="auto">
            <a:xfrm>
              <a:off x="2952771" y="2450170"/>
              <a:ext cx="3526227" cy="5496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50000"/>
                </a:spcBef>
              </a:pPr>
              <a:r>
                <a:rPr lang="en-US" altLang="zh-CN" sz="3600" smtClean="0">
                  <a:solidFill>
                    <a:srgbClr val="ED7D31"/>
                  </a:solidFill>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rPr>
                <a:t>Biểu diễn lực</a:t>
              </a:r>
              <a:endParaRPr lang="zh-CN" altLang="en-US" sz="3600" dirty="0">
                <a:solidFill>
                  <a:srgbClr val="ED7D31"/>
                </a:solidFill>
                <a:latin typeface="#9Slide03 Arima Madurai Bold" panose="00000800000000000000" pitchFamily="2" charset="0"/>
                <a:ea typeface="微软雅黑" charset="-122"/>
                <a:cs typeface="#9Slide03 Arima Madurai Bold" panose="00000800000000000000" pitchFamily="2" charset="0"/>
                <a:sym typeface="华文细黑" panose="02010600040101010101" pitchFamily="2" charset="-122"/>
              </a:endParaRPr>
            </a:p>
          </p:txBody>
        </p:sp>
      </p:grpSp>
      <p:pic>
        <p:nvPicPr>
          <p:cNvPr id="203" name="Picture 6" descr="E:\PPT素材\卡通b03.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0368" y="1631353"/>
            <a:ext cx="3552825" cy="4942840"/>
          </a:xfrm>
          <a:prstGeom prst="rect">
            <a:avLst/>
          </a:prstGeom>
          <a:noFill/>
          <a:extLst>
            <a:ext uri="{909E8E84-426E-40DD-AFC4-6F175D3DCCD1}">
              <a14:hiddenFill xmlns:a14="http://schemas.microsoft.com/office/drawing/2010/main">
                <a:solidFill>
                  <a:srgbClr val="FFFFFF"/>
                </a:solidFill>
              </a14:hiddenFill>
            </a:ext>
          </a:extLst>
        </p:spPr>
      </p:pic>
      <p:pic>
        <p:nvPicPr>
          <p:cNvPr id="211" name="Picture 13" descr="E:\PPT素材\卡通b1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0209" y="5381437"/>
            <a:ext cx="2067452" cy="1653009"/>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9" descr="E:\PPT素材\卡通b06.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63471" y="5381783"/>
            <a:ext cx="1251259" cy="1604429"/>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7" descr="E:\PPT素材\卡通b04.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633" y="4249883"/>
            <a:ext cx="3358430" cy="2637412"/>
          </a:xfrm>
          <a:prstGeom prst="rect">
            <a:avLst/>
          </a:prstGeom>
          <a:noFill/>
          <a:extLst>
            <a:ext uri="{909E8E84-426E-40DD-AFC4-6F175D3DCCD1}">
              <a14:hiddenFill xmlns:a14="http://schemas.microsoft.com/office/drawing/2010/main">
                <a:solidFill>
                  <a:srgbClr val="FFFFFF"/>
                </a:solidFill>
              </a14:hiddenFill>
            </a:ext>
          </a:extLst>
        </p:spPr>
      </p:pic>
      <p:sp>
        <p:nvSpPr>
          <p:cNvPr id="16" name="文本框 2"/>
          <p:cNvSpPr txBox="1"/>
          <p:nvPr/>
        </p:nvSpPr>
        <p:spPr>
          <a:xfrm>
            <a:off x="1041317" y="0"/>
            <a:ext cx="1006939" cy="461665"/>
          </a:xfrm>
          <a:prstGeom prst="rect">
            <a:avLst/>
          </a:prstGeom>
          <a:noFill/>
        </p:spPr>
        <p:txBody>
          <a:bodyPr wrap="square" rtlCol="0">
            <a:spAutoFit/>
          </a:bodyPr>
          <a:lstStyle/>
          <a:p>
            <a:r>
              <a:rPr lang="en-US" sz="2400" smtClean="0">
                <a:solidFill>
                  <a:prstClr val="white"/>
                </a:solidFill>
                <a:latin typeface="#9Slide03 Arima Madurai Black" panose="00000A00000000000000" pitchFamily="2" charset="0"/>
                <a:cs typeface="#9Slide03 Arima Madurai Black" panose="00000A00000000000000" pitchFamily="2" charset="0"/>
              </a:rPr>
              <a:t>Tiết 1</a:t>
            </a:r>
            <a:endParaRPr lang="en-US" sz="1600">
              <a:solidFill>
                <a:prstClr val="white"/>
              </a:solidFill>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42722995"/>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750"/>
                                        <p:tgtEl>
                                          <p:spTgt spid="27"/>
                                        </p:tgtEl>
                                      </p:cBhvr>
                                    </p:animEffect>
                                    <p:anim calcmode="lin" valueType="num">
                                      <p:cBhvr>
                                        <p:cTn id="8" dur="750" fill="hold"/>
                                        <p:tgtEl>
                                          <p:spTgt spid="27"/>
                                        </p:tgtEl>
                                        <p:attrNameLst>
                                          <p:attrName>ppt_x</p:attrName>
                                        </p:attrNameLst>
                                      </p:cBhvr>
                                      <p:tavLst>
                                        <p:tav tm="0">
                                          <p:val>
                                            <p:strVal val="#ppt_x"/>
                                          </p:val>
                                        </p:tav>
                                        <p:tav tm="100000">
                                          <p:val>
                                            <p:strVal val="#ppt_x"/>
                                          </p:val>
                                        </p:tav>
                                      </p:tavLst>
                                    </p:anim>
                                    <p:anim calcmode="lin" valueType="num">
                                      <p:cBhvr>
                                        <p:cTn id="9" dur="750" fill="hold"/>
                                        <p:tgtEl>
                                          <p:spTgt spid="27"/>
                                        </p:tgtEl>
                                        <p:attrNameLst>
                                          <p:attrName>ppt_y</p:attrName>
                                        </p:attrNameLst>
                                      </p:cBhvr>
                                      <p:tavLst>
                                        <p:tav tm="0">
                                          <p:val>
                                            <p:strVal val="#ppt_y+.1"/>
                                          </p:val>
                                        </p:tav>
                                        <p:tav tm="100000">
                                          <p:val>
                                            <p:strVal val="#ppt_y"/>
                                          </p:val>
                                        </p:tav>
                                      </p:tavLst>
                                    </p:anim>
                                  </p:childTnLst>
                                </p:cTn>
                              </p:par>
                            </p:childTnLst>
                          </p:cTn>
                        </p:par>
                        <p:par>
                          <p:cTn id="10" fill="hold">
                            <p:stCondLst>
                              <p:cond delay="750"/>
                            </p:stCondLst>
                            <p:childTnLst>
                              <p:par>
                                <p:cTn id="11" presetID="2" presetClass="entr" presetSubtype="8" fill="hold" nodeType="afterEffect">
                                  <p:stCondLst>
                                    <p:cond delay="0"/>
                                  </p:stCondLst>
                                  <p:childTnLst>
                                    <p:set>
                                      <p:cBhvr>
                                        <p:cTn id="12" dur="1" fill="hold">
                                          <p:stCondLst>
                                            <p:cond delay="0"/>
                                          </p:stCondLst>
                                        </p:cTn>
                                        <p:tgtEl>
                                          <p:spTgt spid="37"/>
                                        </p:tgtEl>
                                        <p:attrNameLst>
                                          <p:attrName>style.visibility</p:attrName>
                                        </p:attrNameLst>
                                      </p:cBhvr>
                                      <p:to>
                                        <p:strVal val="visible"/>
                                      </p:to>
                                    </p:set>
                                    <p:anim calcmode="lin" valueType="num">
                                      <p:cBhvr additive="base">
                                        <p:cTn id="13" dur="500" fill="hold"/>
                                        <p:tgtEl>
                                          <p:spTgt spid="37"/>
                                        </p:tgtEl>
                                        <p:attrNameLst>
                                          <p:attrName>ppt_x</p:attrName>
                                        </p:attrNameLst>
                                      </p:cBhvr>
                                      <p:tavLst>
                                        <p:tav tm="0">
                                          <p:val>
                                            <p:strVal val="0-#ppt_w/2"/>
                                          </p:val>
                                        </p:tav>
                                        <p:tav tm="100000">
                                          <p:val>
                                            <p:strVal val="#ppt_x"/>
                                          </p:val>
                                        </p:tav>
                                      </p:tavLst>
                                    </p:anim>
                                    <p:anim calcmode="lin" valueType="num">
                                      <p:cBhvr additive="base">
                                        <p:cTn id="14" dur="500" fill="hold"/>
                                        <p:tgtEl>
                                          <p:spTgt spid="37"/>
                                        </p:tgtEl>
                                        <p:attrNameLst>
                                          <p:attrName>ppt_y</p:attrName>
                                        </p:attrNameLst>
                                      </p:cBhvr>
                                      <p:tavLst>
                                        <p:tav tm="0">
                                          <p:val>
                                            <p:strVal val="#ppt_y"/>
                                          </p:val>
                                        </p:tav>
                                        <p:tav tm="100000">
                                          <p:val>
                                            <p:strVal val="#ppt_y"/>
                                          </p:val>
                                        </p:tav>
                                      </p:tavLst>
                                    </p:anim>
                                  </p:childTnLst>
                                </p:cTn>
                              </p:par>
                            </p:childTnLst>
                          </p:cTn>
                        </p:par>
                        <p:par>
                          <p:cTn id="15" fill="hold">
                            <p:stCondLst>
                              <p:cond delay="1250"/>
                            </p:stCondLst>
                            <p:childTnLst>
                              <p:par>
                                <p:cTn id="16" presetID="2" presetClass="entr" presetSubtype="8" fill="hold" nodeType="afterEffect">
                                  <p:stCondLst>
                                    <p:cond delay="0"/>
                                  </p:stCondLst>
                                  <p:childTnLst>
                                    <p:set>
                                      <p:cBhvr>
                                        <p:cTn id="17" dur="1" fill="hold">
                                          <p:stCondLst>
                                            <p:cond delay="0"/>
                                          </p:stCondLst>
                                        </p:cTn>
                                        <p:tgtEl>
                                          <p:spTgt spid="26"/>
                                        </p:tgtEl>
                                        <p:attrNameLst>
                                          <p:attrName>style.visibility</p:attrName>
                                        </p:attrNameLst>
                                      </p:cBhvr>
                                      <p:to>
                                        <p:strVal val="visible"/>
                                      </p:to>
                                    </p:set>
                                    <p:anim calcmode="lin" valueType="num">
                                      <p:cBhvr additive="base">
                                        <p:cTn id="18" dur="500" fill="hold"/>
                                        <p:tgtEl>
                                          <p:spTgt spid="26"/>
                                        </p:tgtEl>
                                        <p:attrNameLst>
                                          <p:attrName>ppt_x</p:attrName>
                                        </p:attrNameLst>
                                      </p:cBhvr>
                                      <p:tavLst>
                                        <p:tav tm="0">
                                          <p:val>
                                            <p:strVal val="0-#ppt_w/2"/>
                                          </p:val>
                                        </p:tav>
                                        <p:tav tm="100000">
                                          <p:val>
                                            <p:strVal val="#ppt_x"/>
                                          </p:val>
                                        </p:tav>
                                      </p:tavLst>
                                    </p:anim>
                                    <p:anim calcmode="lin" valueType="num">
                                      <p:cBhvr additive="base">
                                        <p:cTn id="19" dur="500" fill="hold"/>
                                        <p:tgtEl>
                                          <p:spTgt spid="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ldLvl="0" animBg="1"/>
    </p:bld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9000" r="-9000"/>
          </a:stretch>
        </a:blipFill>
        <a:effectLst/>
      </p:bgPr>
    </p:bg>
    <p:spTree>
      <p:nvGrpSpPr>
        <p:cNvPr id="1" name=""/>
        <p:cNvGrpSpPr/>
        <p:nvPr/>
      </p:nvGrpSpPr>
      <p:grpSpPr>
        <a:xfrm>
          <a:off x="0" y="0"/>
          <a:ext cx="0" cy="0"/>
          <a:chOff x="0" y="0"/>
          <a:chExt cx="0" cy="0"/>
        </a:xfrm>
      </p:grpSpPr>
      <p:sp>
        <p:nvSpPr>
          <p:cNvPr id="4" name="文本框 1"/>
          <p:cNvSpPr txBox="1">
            <a:spLocks noChangeArrowheads="1"/>
          </p:cNvSpPr>
          <p:nvPr/>
        </p:nvSpPr>
        <p:spPr bwMode="auto">
          <a:xfrm>
            <a:off x="5317450" y="1210635"/>
            <a:ext cx="561384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宋体" pitchFamily="2" charset="-122"/>
              </a:defRPr>
            </a:lvl1pPr>
            <a:lvl2pPr marL="742950" indent="-285750">
              <a:defRPr>
                <a:solidFill>
                  <a:schemeClr val="tx1"/>
                </a:solidFill>
                <a:latin typeface="Calibri" charset="0"/>
                <a:ea typeface="宋体" pitchFamily="2" charset="-122"/>
              </a:defRPr>
            </a:lvl2pPr>
            <a:lvl3pPr marL="1143000" indent="-228600">
              <a:defRPr>
                <a:solidFill>
                  <a:schemeClr val="tx1"/>
                </a:solidFill>
                <a:latin typeface="Calibri" charset="0"/>
                <a:ea typeface="宋体" pitchFamily="2" charset="-122"/>
              </a:defRPr>
            </a:lvl3pPr>
            <a:lvl4pPr marL="1600200" indent="-228600">
              <a:defRPr>
                <a:solidFill>
                  <a:schemeClr val="tx1"/>
                </a:solidFill>
                <a:latin typeface="Calibri" charset="0"/>
                <a:ea typeface="宋体" pitchFamily="2" charset="-122"/>
              </a:defRPr>
            </a:lvl4pPr>
            <a:lvl5pPr marL="2057400" indent="-228600">
              <a:defRPr>
                <a:solidFill>
                  <a:schemeClr val="tx1"/>
                </a:solidFill>
                <a:latin typeface="Calibri" charset="0"/>
                <a:ea typeface="宋体" pitchFamily="2" charset="-122"/>
              </a:defRPr>
            </a:lvl5pPr>
            <a:lvl6pPr marL="2514600" indent="-228600" fontAlgn="base">
              <a:spcBef>
                <a:spcPct val="0"/>
              </a:spcBef>
              <a:spcAft>
                <a:spcPct val="0"/>
              </a:spcAft>
              <a:defRPr>
                <a:solidFill>
                  <a:schemeClr val="tx1"/>
                </a:solidFill>
                <a:latin typeface="Calibri" charset="0"/>
                <a:ea typeface="宋体" pitchFamily="2" charset="-122"/>
              </a:defRPr>
            </a:lvl6pPr>
            <a:lvl7pPr marL="2971800" indent="-228600" fontAlgn="base">
              <a:spcBef>
                <a:spcPct val="0"/>
              </a:spcBef>
              <a:spcAft>
                <a:spcPct val="0"/>
              </a:spcAft>
              <a:defRPr>
                <a:solidFill>
                  <a:schemeClr val="tx1"/>
                </a:solidFill>
                <a:latin typeface="Calibri" charset="0"/>
                <a:ea typeface="宋体" pitchFamily="2" charset="-122"/>
              </a:defRPr>
            </a:lvl7pPr>
            <a:lvl8pPr marL="3429000" indent="-228600" fontAlgn="base">
              <a:spcBef>
                <a:spcPct val="0"/>
              </a:spcBef>
              <a:spcAft>
                <a:spcPct val="0"/>
              </a:spcAft>
              <a:defRPr>
                <a:solidFill>
                  <a:schemeClr val="tx1"/>
                </a:solidFill>
                <a:latin typeface="Calibri" charset="0"/>
                <a:ea typeface="宋体" pitchFamily="2" charset="-122"/>
              </a:defRPr>
            </a:lvl8pPr>
            <a:lvl9pPr marL="3886200" indent="-228600" fontAlgn="base">
              <a:spcBef>
                <a:spcPct val="0"/>
              </a:spcBef>
              <a:spcAft>
                <a:spcPct val="0"/>
              </a:spcAft>
              <a:defRPr>
                <a:solidFill>
                  <a:schemeClr val="tx1"/>
                </a:solidFill>
                <a:latin typeface="Calibri" charset="0"/>
                <a:ea typeface="宋体" pitchFamily="2" charset="-122"/>
              </a:defRPr>
            </a:lvl9pPr>
          </a:lstStyle>
          <a:p>
            <a:pPr eaLnBrk="1" hangingPunct="1"/>
            <a:r>
              <a:rPr lang="vi-VN" altLang="zh-CN" sz="6600" smtClean="0">
                <a:solidFill>
                  <a:schemeClr val="accent2"/>
                </a:solidFill>
                <a:latin typeface="#9Slide03 Arima Madurai Black" panose="00000A00000000000000" pitchFamily="2" charset="0"/>
                <a:cs typeface="#9Slide03 Arima Madurai Black" panose="00000A00000000000000" pitchFamily="2" charset="0"/>
              </a:rPr>
              <a:t>Luyện tập</a:t>
            </a:r>
            <a:endParaRPr lang="zh-CN" altLang="en-US" sz="6600" dirty="0">
              <a:solidFill>
                <a:schemeClr val="accent2"/>
              </a:solidFill>
              <a:latin typeface="#9Slide03 Arima Madurai Black" panose="00000A00000000000000" pitchFamily="2" charset="0"/>
              <a:cs typeface="#9Slide03 Arima Madurai Black" panose="00000A00000000000000" pitchFamily="2" charset="0"/>
            </a:endParaRPr>
          </a:p>
        </p:txBody>
      </p:sp>
      <p:pic>
        <p:nvPicPr>
          <p:cNvPr id="5" name="图片 4" descr="E:\素材\卡通\56c4d60e7458727b73666ec5ee22d060.png56c4d60e7458727b73666ec5ee22d060"/>
          <p:cNvPicPr>
            <a:picLocks noChangeAspect="1"/>
          </p:cNvPicPr>
          <p:nvPr/>
        </p:nvPicPr>
        <p:blipFill>
          <a:blip r:embed="rId4"/>
          <a:srcRect/>
          <a:stretch>
            <a:fillRect/>
          </a:stretch>
        </p:blipFill>
        <p:spPr>
          <a:xfrm flipH="1">
            <a:off x="1063625" y="2061210"/>
            <a:ext cx="4527550" cy="580580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50" advClick="0"/>
    </mc:Choice>
    <mc:Fallback xmlns="">
      <p:transition spd="slow" advClick="0"/>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4" name="TextBox 3"/>
          <p:cNvSpPr txBox="1"/>
          <p:nvPr/>
        </p:nvSpPr>
        <p:spPr>
          <a:xfrm>
            <a:off x="777765" y="451945"/>
            <a:ext cx="3132083" cy="584775"/>
          </a:xfrm>
          <a:prstGeom prst="rect">
            <a:avLst/>
          </a:prstGeom>
          <a:noFill/>
        </p:spPr>
        <p:txBody>
          <a:bodyPr wrap="square" rtlCol="0">
            <a:spAutoFit/>
          </a:bodyPr>
          <a:lstStyle/>
          <a:p>
            <a:r>
              <a:rPr lang="vi-VN" sz="3200" smtClean="0">
                <a:solidFill>
                  <a:srgbClr val="ED7D31"/>
                </a:solidFill>
                <a:latin typeface="#9Slide03 Arima Madurai Black" panose="00000A00000000000000" pitchFamily="2" charset="0"/>
                <a:cs typeface="#9Slide03 Arima Madurai Black" panose="00000A00000000000000" pitchFamily="2" charset="0"/>
              </a:rPr>
              <a:t>Luyện tập</a:t>
            </a:r>
            <a:endParaRPr lang="en-US" sz="3200">
              <a:solidFill>
                <a:srgbClr val="ED7D31"/>
              </a:solidFill>
              <a:latin typeface="#9Slide03 Arima Madurai Black" panose="00000A00000000000000" pitchFamily="2" charset="0"/>
              <a:cs typeface="#9Slide03 Arima Madurai Black" panose="00000A00000000000000" pitchFamily="2" charset="0"/>
            </a:endParaRPr>
          </a:p>
        </p:txBody>
      </p:sp>
      <p:sp>
        <p:nvSpPr>
          <p:cNvPr id="11" name="Rectangle 10"/>
          <p:cNvSpPr/>
          <p:nvPr/>
        </p:nvSpPr>
        <p:spPr>
          <a:xfrm>
            <a:off x="472964" y="1036720"/>
            <a:ext cx="11382705" cy="1577996"/>
          </a:xfrm>
          <a:prstGeom prst="rect">
            <a:avLst/>
          </a:prstGeom>
        </p:spPr>
        <p:txBody>
          <a:bodyPr wrap="square">
            <a:spAutoFit/>
          </a:bodyPr>
          <a:lstStyle/>
          <a:p>
            <a:pPr indent="180340" algn="just">
              <a:lnSpc>
                <a:spcPct val="107000"/>
              </a:lnSpc>
              <a:spcBef>
                <a:spcPts val="200"/>
              </a:spcBef>
              <a:spcAft>
                <a:spcPts val="600"/>
              </a:spcAft>
            </a:pPr>
            <a:r>
              <a:rPr lang="vi-VN" sz="2800">
                <a:solidFill>
                  <a:srgbClr val="C00000"/>
                </a:solidFill>
                <a:latin typeface="#9Slide03 Arima Madurai Bold" panose="00000800000000000000" pitchFamily="2" charset="0"/>
                <a:ea typeface="Times New Roman" panose="02020603050405020304" pitchFamily="18" charset="0"/>
                <a:cs typeface="#9Slide03 Arima Madurai Bold" panose="00000800000000000000" pitchFamily="2" charset="0"/>
              </a:rPr>
              <a:t>Bài 1: </a:t>
            </a:r>
            <a:r>
              <a:rPr lang="vi-VN" sz="2800">
                <a:latin typeface="#9Slide03 Arima Madurai Bold" panose="00000800000000000000" pitchFamily="2" charset="0"/>
                <a:ea typeface="Arial" panose="020B0604020202020204" pitchFamily="34" charset="0"/>
                <a:cs typeface="#9Slide03 Arima Madurai Bold" panose="00000800000000000000" pitchFamily="2" charset="0"/>
              </a:rPr>
              <a:t>Kéo một vật bằng một lực theo hướng nằm ngang từ trái sang </a:t>
            </a:r>
            <a:r>
              <a:rPr lang="vi-VN" sz="2800" smtClean="0">
                <a:latin typeface="#9Slide03 Arima Madurai Bold" panose="00000800000000000000" pitchFamily="2" charset="0"/>
                <a:ea typeface="Arial" panose="020B0604020202020204" pitchFamily="34" charset="0"/>
                <a:cs typeface="#9Slide03 Arima Madurai Bold" panose="00000800000000000000" pitchFamily="2" charset="0"/>
              </a:rPr>
              <a:t> phải</a:t>
            </a:r>
            <a:r>
              <a:rPr lang="vi-VN" sz="2800">
                <a:latin typeface="#9Slide03 Arima Madurai Bold" panose="00000800000000000000" pitchFamily="2" charset="0"/>
                <a:ea typeface="Arial" panose="020B0604020202020204" pitchFamily="34" charset="0"/>
                <a:cs typeface="#9Slide03 Arima Madurai Bold" panose="00000800000000000000" pitchFamily="2" charset="0"/>
              </a:rPr>
              <a:t>, độ lớn 1500 N. Hãy biểu diễn lực đó trên hình </a:t>
            </a:r>
            <a:r>
              <a:rPr lang="vi-VN" sz="2800" smtClean="0">
                <a:latin typeface="#9Slide03 Arima Madurai Bold" panose="00000800000000000000" pitchFamily="2" charset="0"/>
                <a:ea typeface="Arial" panose="020B0604020202020204" pitchFamily="34" charset="0"/>
                <a:cs typeface="#9Slide03 Arima Madurai Bold" panose="00000800000000000000" pitchFamily="2" charset="0"/>
              </a:rPr>
              <a:t>vẽ.</a:t>
            </a:r>
          </a:p>
          <a:p>
            <a:pPr indent="180340" algn="just">
              <a:lnSpc>
                <a:spcPct val="107000"/>
              </a:lnSpc>
              <a:spcBef>
                <a:spcPts val="200"/>
              </a:spcBef>
              <a:spcAft>
                <a:spcPts val="600"/>
              </a:spcAft>
            </a:pPr>
            <a:r>
              <a:rPr lang="vi-VN" sz="2800" smtClean="0">
                <a:latin typeface="#9Slide03 Arima Madurai Bold" panose="00000800000000000000" pitchFamily="2" charset="0"/>
                <a:ea typeface="Arial" panose="020B0604020202020204" pitchFamily="34" charset="0"/>
                <a:cs typeface="#9Slide03 Arima Madurai Bold" panose="00000800000000000000" pitchFamily="2" charset="0"/>
              </a:rPr>
              <a:t>(</a:t>
            </a:r>
            <a:r>
              <a:rPr lang="vi-VN" sz="2800">
                <a:latin typeface="#9Slide03 Arima Madurai Bold" panose="00000800000000000000" pitchFamily="2" charset="0"/>
                <a:ea typeface="Arial" panose="020B0604020202020204" pitchFamily="34" charset="0"/>
                <a:cs typeface="#9Slide03 Arima Madurai Bold" panose="00000800000000000000" pitchFamily="2" charset="0"/>
              </a:rPr>
              <a:t>tỉ xích 1 cm ứng với 500 N</a:t>
            </a:r>
            <a:r>
              <a:rPr lang="vi-VN" sz="2800" smtClean="0">
                <a:latin typeface="#9Slide03 Arima Madurai Bold" panose="00000800000000000000" pitchFamily="2" charset="0"/>
                <a:ea typeface="Arial" panose="020B0604020202020204" pitchFamily="34" charset="0"/>
                <a:cs typeface="#9Slide03 Arima Madurai Bold" panose="00000800000000000000" pitchFamily="2" charset="0"/>
              </a:rPr>
              <a:t>).</a:t>
            </a:r>
            <a:endParaRPr lang="en-US" sz="2000">
              <a:latin typeface="#9Slide03 Arima Madurai Bold" panose="00000800000000000000" pitchFamily="2" charset="0"/>
              <a:ea typeface="Arial" panose="020B0604020202020204" pitchFamily="34" charset="0"/>
              <a:cs typeface="#9Slide03 Arima Madurai Bold" panose="00000800000000000000" pitchFamily="2" charset="0"/>
            </a:endParaRPr>
          </a:p>
        </p:txBody>
      </p:sp>
      <p:sp>
        <p:nvSpPr>
          <p:cNvPr id="2" name="Rectangle 1"/>
          <p:cNvSpPr/>
          <p:nvPr/>
        </p:nvSpPr>
        <p:spPr>
          <a:xfrm>
            <a:off x="777765" y="2711669"/>
            <a:ext cx="2522483" cy="57806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smtClean="0">
                <a:solidFill>
                  <a:srgbClr val="C00000"/>
                </a:solidFill>
                <a:latin typeface="#9Slide03 Arima Madurai Black" panose="00000A00000000000000" pitchFamily="2" charset="0"/>
                <a:cs typeface="#9Slide03 Arima Madurai Black" panose="00000A00000000000000" pitchFamily="2" charset="0"/>
              </a:rPr>
              <a:t>Lời giải</a:t>
            </a:r>
            <a:endParaRPr lang="en-US" sz="2400">
              <a:solidFill>
                <a:srgbClr val="C00000"/>
              </a:solidFill>
              <a:latin typeface="#9Slide03 Arima Madurai Black" panose="00000A00000000000000" pitchFamily="2" charset="0"/>
              <a:cs typeface="#9Slide03 Arima Madurai Black" panose="00000A00000000000000" pitchFamily="2" charset="0"/>
            </a:endParaRPr>
          </a:p>
        </p:txBody>
      </p:sp>
      <p:grpSp>
        <p:nvGrpSpPr>
          <p:cNvPr id="22" name="Group 21"/>
          <p:cNvGrpSpPr/>
          <p:nvPr/>
        </p:nvGrpSpPr>
        <p:grpSpPr>
          <a:xfrm>
            <a:off x="1620038" y="3765471"/>
            <a:ext cx="5269577" cy="965757"/>
            <a:chOff x="1620038" y="3765471"/>
            <a:chExt cx="5269577" cy="965757"/>
          </a:xfrm>
        </p:grpSpPr>
        <p:grpSp>
          <p:nvGrpSpPr>
            <p:cNvPr id="5" name="Group 4"/>
            <p:cNvGrpSpPr/>
            <p:nvPr/>
          </p:nvGrpSpPr>
          <p:grpSpPr>
            <a:xfrm>
              <a:off x="1620038" y="4017513"/>
              <a:ext cx="2289810" cy="567690"/>
              <a:chOff x="4320158" y="3575530"/>
              <a:chExt cx="2051685" cy="408940"/>
            </a:xfrm>
          </p:grpSpPr>
          <p:grpSp>
            <p:nvGrpSpPr>
              <p:cNvPr id="6" name="Group 5"/>
              <p:cNvGrpSpPr/>
              <p:nvPr/>
            </p:nvGrpSpPr>
            <p:grpSpPr>
              <a:xfrm>
                <a:off x="4320158" y="3575530"/>
                <a:ext cx="2051685" cy="408940"/>
                <a:chOff x="0" y="0"/>
                <a:chExt cx="2052000" cy="409171"/>
              </a:xfrm>
            </p:grpSpPr>
            <p:sp>
              <p:nvSpPr>
                <p:cNvPr id="7" name="Shape 3"/>
                <p:cNvSpPr/>
                <p:nvPr/>
              </p:nvSpPr>
              <p:spPr>
                <a:xfrm>
                  <a:off x="0" y="0"/>
                  <a:ext cx="2052000" cy="409150"/>
                </a:xfrm>
                <a:prstGeom prst="rect">
                  <a:avLst/>
                </a:prstGeom>
                <a:noFill/>
                <a:ln>
                  <a:noFill/>
                </a:ln>
              </p:spPr>
              <p:txBody>
                <a:bodyPr spcFirstLastPara="1" wrap="square" lIns="91425" tIns="91425" rIns="91425" bIns="91425" anchor="ctr" anchorCtr="0">
                  <a:noAutofit/>
                </a:bodyPr>
                <a:lstStyle/>
                <a:p>
                  <a:pPr>
                    <a:lnSpc>
                      <a:spcPct val="107000"/>
                    </a:lnSpc>
                    <a:spcAft>
                      <a:spcPts val="0"/>
                    </a:spcAft>
                  </a:pPr>
                  <a:r>
                    <a:rPr lang="vi-VN" sz="1100">
                      <a:effectLst/>
                      <a:latin typeface="Arial" panose="020B0604020202020204" pitchFamily="34" charset="0"/>
                      <a:ea typeface="Arial" panose="020B0604020202020204" pitchFamily="34" charset="0"/>
                      <a:cs typeface="Times New Roman" panose="02020603050405020304" pitchFamily="18" charset="0"/>
                    </a:rPr>
                    <a:t> </a:t>
                  </a:r>
                  <a:endParaRPr lang="en-US" sz="1100">
                    <a:effectLst/>
                    <a:latin typeface="Arial" panose="020B0604020202020204" pitchFamily="34" charset="0"/>
                    <a:ea typeface="Arial" panose="020B0604020202020204" pitchFamily="34" charset="0"/>
                    <a:cs typeface="Times New Roman" panose="02020603050405020304" pitchFamily="18" charset="0"/>
                  </a:endParaRPr>
                </a:p>
              </p:txBody>
            </p:sp>
            <p:cxnSp>
              <p:nvCxnSpPr>
                <p:cNvPr id="8" name="Straight Arrow Connector 7"/>
                <p:cNvCxnSpPr/>
                <p:nvPr/>
              </p:nvCxnSpPr>
              <p:spPr>
                <a:xfrm rot="5400000">
                  <a:off x="1393950" y="189434"/>
                  <a:ext cx="107950" cy="0"/>
                </a:xfrm>
                <a:prstGeom prst="straightConnector1">
                  <a:avLst/>
                </a:prstGeom>
                <a:noFill/>
                <a:ln w="9525" cap="flat" cmpd="sng">
                  <a:solidFill>
                    <a:srgbClr val="FF33CC"/>
                  </a:solidFill>
                  <a:prstDash val="solid"/>
                  <a:miter lim="800000"/>
                  <a:headEnd type="none" w="sm" len="sm"/>
                  <a:tailEnd type="none" w="sm" len="sm"/>
                </a:ln>
              </p:spPr>
            </p:cxnSp>
            <p:sp>
              <p:nvSpPr>
                <p:cNvPr id="9" name="Shape 291"/>
                <p:cNvSpPr/>
                <p:nvPr/>
              </p:nvSpPr>
              <p:spPr>
                <a:xfrm>
                  <a:off x="178841" y="0"/>
                  <a:ext cx="540689" cy="357809"/>
                </a:xfrm>
                <a:prstGeom prst="rect">
                  <a:avLst/>
                </a:prstGeom>
                <a:solidFill>
                  <a:schemeClr val="tx2"/>
                </a:solidFill>
                <a:ln w="12700" cap="flat" cmpd="sng">
                  <a:noFill/>
                  <a:prstDash val="solid"/>
                  <a:miter lim="800000"/>
                  <a:headEnd type="none" w="sm" len="sm"/>
                  <a:tailEnd type="none" w="sm" len="sm"/>
                </a:ln>
              </p:spPr>
              <p:txBody>
                <a:bodyPr spcFirstLastPara="1" wrap="square" lIns="91425" tIns="91425" rIns="91425" bIns="91425" anchor="ctr" anchorCtr="0">
                  <a:noAutofit/>
                </a:bodyPr>
                <a:lstStyle/>
                <a:p>
                  <a:pPr>
                    <a:lnSpc>
                      <a:spcPct val="107000"/>
                    </a:lnSpc>
                    <a:spcAft>
                      <a:spcPts val="0"/>
                    </a:spcAft>
                  </a:pPr>
                  <a:r>
                    <a:rPr lang="vi-VN" sz="1100">
                      <a:effectLst/>
                      <a:latin typeface="Arial" panose="020B0604020202020204" pitchFamily="34" charset="0"/>
                      <a:ea typeface="Arial" panose="020B0604020202020204" pitchFamily="34" charset="0"/>
                      <a:cs typeface="Times New Roman" panose="02020603050405020304" pitchFamily="18" charset="0"/>
                    </a:rPr>
                    <a:t> </a:t>
                  </a:r>
                  <a:endParaRPr lang="en-US" sz="1100">
                    <a:effectLst/>
                    <a:latin typeface="Arial" panose="020B0604020202020204" pitchFamily="34" charset="0"/>
                    <a:ea typeface="Arial" panose="020B0604020202020204" pitchFamily="34" charset="0"/>
                    <a:cs typeface="Times New Roman" panose="02020603050405020304" pitchFamily="18" charset="0"/>
                  </a:endParaRPr>
                </a:p>
              </p:txBody>
            </p:sp>
            <p:cxnSp>
              <p:nvCxnSpPr>
                <p:cNvPr id="10" name="Straight Arrow Connector 9"/>
                <p:cNvCxnSpPr/>
                <p:nvPr/>
              </p:nvCxnSpPr>
              <p:spPr>
                <a:xfrm>
                  <a:off x="766747" y="190440"/>
                  <a:ext cx="1079500" cy="0"/>
                </a:xfrm>
                <a:prstGeom prst="straightConnector1">
                  <a:avLst/>
                </a:prstGeom>
                <a:noFill/>
                <a:ln w="34925" cap="flat" cmpd="sng">
                  <a:solidFill>
                    <a:srgbClr val="FF33CC"/>
                  </a:solidFill>
                  <a:prstDash val="solid"/>
                  <a:miter lim="800000"/>
                  <a:headEnd type="oval" w="med" len="med"/>
                  <a:tailEnd type="triangle" w="med" len="med"/>
                </a:ln>
              </p:spPr>
            </p:cxnSp>
            <p:sp>
              <p:nvSpPr>
                <p:cNvPr id="12" name="Shape 293"/>
                <p:cNvSpPr/>
                <p:nvPr/>
              </p:nvSpPr>
              <p:spPr>
                <a:xfrm>
                  <a:off x="0" y="363452"/>
                  <a:ext cx="2052000" cy="45719"/>
                </a:xfrm>
                <a:prstGeom prst="rect">
                  <a:avLst/>
                </a:prstGeom>
                <a:solidFill>
                  <a:srgbClr val="FFC000"/>
                </a:solidFill>
                <a:ln w="12700" cap="flat" cmpd="sng">
                  <a:solidFill>
                    <a:srgbClr val="FFC000"/>
                  </a:solidFill>
                  <a:prstDash val="solid"/>
                  <a:miter lim="800000"/>
                  <a:headEnd type="none" w="sm" len="sm"/>
                  <a:tailEnd type="none" w="sm" len="sm"/>
                </a:ln>
              </p:spPr>
              <p:txBody>
                <a:bodyPr spcFirstLastPara="1" wrap="square" lIns="91425" tIns="91425" rIns="91425" bIns="91425" anchor="ctr" anchorCtr="0">
                  <a:noAutofit/>
                </a:bodyPr>
                <a:lstStyle/>
                <a:p>
                  <a:pPr>
                    <a:lnSpc>
                      <a:spcPct val="107000"/>
                    </a:lnSpc>
                    <a:spcAft>
                      <a:spcPts val="0"/>
                    </a:spcAft>
                  </a:pPr>
                  <a:r>
                    <a:rPr lang="vi-VN" sz="1100">
                      <a:effectLst/>
                      <a:latin typeface="Arial" panose="020B0604020202020204" pitchFamily="34" charset="0"/>
                      <a:ea typeface="Arial" panose="020B0604020202020204" pitchFamily="34" charset="0"/>
                      <a:cs typeface="Times New Roman" panose="02020603050405020304" pitchFamily="18" charset="0"/>
                    </a:rPr>
                    <a:t> </a:t>
                  </a:r>
                  <a:endParaRPr lang="en-US" sz="1100">
                    <a:effectLst/>
                    <a:latin typeface="Arial" panose="020B0604020202020204" pitchFamily="34" charset="0"/>
                    <a:ea typeface="Arial" panose="020B0604020202020204" pitchFamily="34" charset="0"/>
                    <a:cs typeface="Times New Roman" panose="02020603050405020304" pitchFamily="18" charset="0"/>
                  </a:endParaRPr>
                </a:p>
              </p:txBody>
            </p:sp>
            <p:cxnSp>
              <p:nvCxnSpPr>
                <p:cNvPr id="13" name="Straight Arrow Connector 12"/>
                <p:cNvCxnSpPr/>
                <p:nvPr/>
              </p:nvCxnSpPr>
              <p:spPr>
                <a:xfrm rot="5400000">
                  <a:off x="1036266" y="186362"/>
                  <a:ext cx="107950" cy="0"/>
                </a:xfrm>
                <a:prstGeom prst="straightConnector1">
                  <a:avLst/>
                </a:prstGeom>
                <a:noFill/>
                <a:ln w="9525" cap="flat" cmpd="sng">
                  <a:solidFill>
                    <a:srgbClr val="FF33CC"/>
                  </a:solidFill>
                  <a:prstDash val="solid"/>
                  <a:miter lim="800000"/>
                  <a:headEnd type="none" w="sm" len="sm"/>
                  <a:tailEnd type="none" w="sm" len="sm"/>
                </a:ln>
              </p:spPr>
            </p:cxnSp>
          </p:grpSp>
        </p:grpSp>
        <p:grpSp>
          <p:nvGrpSpPr>
            <p:cNvPr id="14" name="Group 13"/>
            <p:cNvGrpSpPr/>
            <p:nvPr/>
          </p:nvGrpSpPr>
          <p:grpSpPr>
            <a:xfrm>
              <a:off x="5291489" y="4027344"/>
              <a:ext cx="360362" cy="71437"/>
              <a:chOff x="5165813" y="3744043"/>
              <a:chExt cx="360375" cy="71916"/>
            </a:xfrm>
            <a:noFill/>
          </p:grpSpPr>
          <p:grpSp>
            <p:nvGrpSpPr>
              <p:cNvPr id="15" name="Group 14"/>
              <p:cNvGrpSpPr/>
              <p:nvPr/>
            </p:nvGrpSpPr>
            <p:grpSpPr>
              <a:xfrm>
                <a:off x="5165813" y="3744043"/>
                <a:ext cx="360375" cy="71916"/>
                <a:chOff x="0" y="0"/>
                <a:chExt cx="360375" cy="71916"/>
              </a:xfrm>
              <a:grpFill/>
            </p:grpSpPr>
            <p:sp>
              <p:nvSpPr>
                <p:cNvPr id="16" name="Shape 3"/>
                <p:cNvSpPr/>
                <p:nvPr/>
              </p:nvSpPr>
              <p:spPr>
                <a:xfrm>
                  <a:off x="0" y="0"/>
                  <a:ext cx="360375" cy="71900"/>
                </a:xfrm>
                <a:prstGeom prst="rect">
                  <a:avLst/>
                </a:prstGeom>
                <a:grpFill/>
                <a:ln>
                  <a:noFill/>
                </a:ln>
              </p:spPr>
              <p:txBody>
                <a:bodyPr spcFirstLastPara="1" wrap="square" lIns="91425" tIns="91425" rIns="91425" bIns="91425" anchor="ctr" anchorCtr="0">
                  <a:noAutofit/>
                </a:bodyPr>
                <a:lstStyle/>
                <a:p>
                  <a:pPr>
                    <a:lnSpc>
                      <a:spcPct val="107000"/>
                    </a:lnSpc>
                    <a:spcAft>
                      <a:spcPts val="0"/>
                    </a:spcAft>
                  </a:pPr>
                  <a:r>
                    <a:rPr lang="vi-VN" sz="1100">
                      <a:solidFill>
                        <a:srgbClr val="000000"/>
                      </a:solidFill>
                      <a:effectLst>
                        <a:outerShdw blurRad="38100" dist="19050" dir="2700000" algn="tl">
                          <a:schemeClr val="dk1">
                            <a:alpha val="40000"/>
                          </a:schemeClr>
                        </a:outerShdw>
                      </a:effectLst>
                      <a:latin typeface="Arial" panose="020B0604020202020204" pitchFamily="34" charset="0"/>
                      <a:ea typeface="Arial" panose="020B0604020202020204" pitchFamily="34" charset="0"/>
                      <a:cs typeface="Times New Roman" panose="02020603050405020304" pitchFamily="18" charset="0"/>
                    </a:rPr>
                    <a:t> </a:t>
                  </a:r>
                  <a:endParaRPr lang="en-US" sz="1100">
                    <a:effectLst/>
                    <a:latin typeface="Arial" panose="020B0604020202020204" pitchFamily="34" charset="0"/>
                    <a:ea typeface="Arial" panose="020B0604020202020204" pitchFamily="34" charset="0"/>
                    <a:cs typeface="Times New Roman" panose="02020603050405020304" pitchFamily="18" charset="0"/>
                  </a:endParaRPr>
                </a:p>
              </p:txBody>
            </p:sp>
            <p:cxnSp>
              <p:nvCxnSpPr>
                <p:cNvPr id="17" name="Straight Arrow Connector 16"/>
                <p:cNvCxnSpPr/>
                <p:nvPr/>
              </p:nvCxnSpPr>
              <p:spPr>
                <a:xfrm>
                  <a:off x="0" y="33959"/>
                  <a:ext cx="359565" cy="0"/>
                </a:xfrm>
                <a:prstGeom prst="straightConnector1">
                  <a:avLst/>
                </a:prstGeom>
                <a:grpFill/>
                <a:ln w="28575" cap="flat" cmpd="sng">
                  <a:solidFill>
                    <a:srgbClr val="FF33CC"/>
                  </a:solidFill>
                  <a:prstDash val="solid"/>
                  <a:miter lim="800000"/>
                  <a:headEnd type="none" w="sm" len="sm"/>
                  <a:tailEnd type="none" w="sm" len="sm"/>
                </a:ln>
              </p:spPr>
            </p:cxnSp>
            <p:cxnSp>
              <p:nvCxnSpPr>
                <p:cNvPr id="18" name="Straight Arrow Connector 17"/>
                <p:cNvCxnSpPr/>
                <p:nvPr/>
              </p:nvCxnSpPr>
              <p:spPr>
                <a:xfrm rot="5400000">
                  <a:off x="324417" y="35958"/>
                  <a:ext cx="71915" cy="0"/>
                </a:xfrm>
                <a:prstGeom prst="straightConnector1">
                  <a:avLst/>
                </a:prstGeom>
                <a:grpFill/>
                <a:ln w="9525" cap="flat" cmpd="sng">
                  <a:solidFill>
                    <a:srgbClr val="FF33CC"/>
                  </a:solidFill>
                  <a:prstDash val="solid"/>
                  <a:miter lim="800000"/>
                  <a:headEnd type="none" w="sm" len="sm"/>
                  <a:tailEnd type="none" w="sm" len="sm"/>
                </a:ln>
              </p:spPr>
            </p:cxnSp>
            <p:cxnSp>
              <p:nvCxnSpPr>
                <p:cNvPr id="19" name="Straight Arrow Connector 18"/>
                <p:cNvCxnSpPr/>
                <p:nvPr/>
              </p:nvCxnSpPr>
              <p:spPr>
                <a:xfrm rot="5400000">
                  <a:off x="-35000" y="35958"/>
                  <a:ext cx="71915" cy="0"/>
                </a:xfrm>
                <a:prstGeom prst="straightConnector1">
                  <a:avLst/>
                </a:prstGeom>
                <a:grpFill/>
                <a:ln w="9525" cap="flat" cmpd="sng">
                  <a:solidFill>
                    <a:srgbClr val="FF33CC"/>
                  </a:solidFill>
                  <a:prstDash val="solid"/>
                  <a:miter lim="800000"/>
                  <a:headEnd type="none" w="sm" len="sm"/>
                  <a:tailEnd type="none" w="sm" len="sm"/>
                </a:ln>
              </p:spPr>
            </p:cxnSp>
          </p:grpSp>
        </p:grpSp>
        <p:sp>
          <p:nvSpPr>
            <p:cNvPr id="20" name="Rectangle 19"/>
            <p:cNvSpPr/>
            <p:nvPr/>
          </p:nvSpPr>
          <p:spPr>
            <a:xfrm>
              <a:off x="4669135" y="4375746"/>
              <a:ext cx="2220480" cy="355482"/>
            </a:xfrm>
            <a:prstGeom prst="rect">
              <a:avLst/>
            </a:prstGeom>
          </p:spPr>
          <p:txBody>
            <a:bodyPr wrap="none">
              <a:spAutoFit/>
            </a:bodyPr>
            <a:lstStyle/>
            <a:p>
              <a:pPr>
                <a:lnSpc>
                  <a:spcPct val="95000"/>
                </a:lnSpc>
                <a:spcBef>
                  <a:spcPts val="200"/>
                </a:spcBef>
                <a:spcAft>
                  <a:spcPts val="600"/>
                </a:spcAft>
              </a:pPr>
              <a:r>
                <a:rPr lang="vi-VN">
                  <a:latin typeface="#9Slide03 Arima Madurai Bold" panose="00000800000000000000" pitchFamily="2" charset="0"/>
                  <a:cs typeface="#9Slide03 Arima Madurai Bold" panose="00000800000000000000" pitchFamily="2" charset="0"/>
                </a:rPr>
                <a:t>1 cm ứng với 500 N</a:t>
              </a:r>
              <a:endParaRPr lang="en-US" sz="1400">
                <a:latin typeface="#9Slide03 Arima Madurai Bold" panose="00000800000000000000" pitchFamily="2" charset="0"/>
                <a:ea typeface="Arial" panose="020B0604020202020204" pitchFamily="34" charset="0"/>
                <a:cs typeface="#9Slide03 Arima Madurai Bold" panose="00000800000000000000" pitchFamily="2" charset="0"/>
              </a:endParaRPr>
            </a:p>
          </p:txBody>
        </p:sp>
        <p:sp>
          <p:nvSpPr>
            <p:cNvPr id="21" name="Rectangle 20"/>
            <p:cNvSpPr/>
            <p:nvPr/>
          </p:nvSpPr>
          <p:spPr>
            <a:xfrm>
              <a:off x="3503619" y="3765471"/>
              <a:ext cx="346570" cy="447815"/>
            </a:xfrm>
            <a:prstGeom prst="rect">
              <a:avLst/>
            </a:prstGeom>
          </p:spPr>
          <p:txBody>
            <a:bodyPr wrap="none">
              <a:spAutoFit/>
            </a:bodyPr>
            <a:lstStyle/>
            <a:p>
              <a:pPr>
                <a:lnSpc>
                  <a:spcPct val="95000"/>
                </a:lnSpc>
                <a:spcBef>
                  <a:spcPts val="200"/>
                </a:spcBef>
                <a:spcAft>
                  <a:spcPts val="600"/>
                </a:spcAft>
              </a:pPr>
              <a:r>
                <a:rPr lang="vi-VN" sz="2400">
                  <a:solidFill>
                    <a:srgbClr val="C00000"/>
                  </a:solidFill>
                  <a:latin typeface="#9Slide03 Arima Madurai Bold" panose="00000800000000000000" pitchFamily="2" charset="0"/>
                  <a:ea typeface="Arial" panose="020B0604020202020204" pitchFamily="34" charset="0"/>
                  <a:cs typeface="#9Slide03 Arima Madurai Bold" panose="00000800000000000000" pitchFamily="2" charset="0"/>
                </a:rPr>
                <a:t>F</a:t>
              </a:r>
              <a:endParaRPr lang="en-US">
                <a:effectLst/>
                <a:latin typeface="#9Slide03 Arima Madurai Bold" panose="00000800000000000000" pitchFamily="2" charset="0"/>
                <a:ea typeface="Arial" panose="020B0604020202020204" pitchFamily="34" charset="0"/>
                <a:cs typeface="#9Slide03 Arima Madurai Bold" panose="00000800000000000000" pitchFamily="2" charset="0"/>
              </a:endParaRPr>
            </a:p>
          </p:txBody>
        </p:sp>
      </p:grpSp>
      <p:sp>
        <p:nvSpPr>
          <p:cNvPr id="3" name="Rectangle 2"/>
          <p:cNvSpPr/>
          <p:nvPr/>
        </p:nvSpPr>
        <p:spPr>
          <a:xfrm>
            <a:off x="2335956" y="3880487"/>
            <a:ext cx="328936" cy="369332"/>
          </a:xfrm>
          <a:prstGeom prst="rect">
            <a:avLst/>
          </a:prstGeom>
        </p:spPr>
        <p:txBody>
          <a:bodyPr wrap="none">
            <a:spAutoFit/>
          </a:bodyPr>
          <a:lstStyle/>
          <a:p>
            <a:r>
              <a:rPr lang="en-US" smtClean="0">
                <a:solidFill>
                  <a:srgbClr val="ED7D31"/>
                </a:solidFill>
                <a:latin typeface="#9Slide03 Arima Madurai Black" panose="00000A00000000000000" pitchFamily="2" charset="0"/>
                <a:cs typeface="#9Slide03 Arima Madurai Black" panose="00000A00000000000000" pitchFamily="2" charset="0"/>
              </a:rPr>
              <a:t>A</a:t>
            </a:r>
            <a:endParaRPr lang="en-US">
              <a:solidFill>
                <a:srgbClr val="ED7D31"/>
              </a:solidFill>
              <a:latin typeface="#9Slide03 Arima Madurai Black" panose="00000A00000000000000" pitchFamily="2" charset="0"/>
              <a:cs typeface="#9Slide03 Arima Madurai Black" panose="00000A00000000000000" pitchFamily="2" charset="0"/>
            </a:endParaRPr>
          </a:p>
        </p:txBody>
      </p:sp>
      <p:cxnSp>
        <p:nvCxnSpPr>
          <p:cNvPr id="23" name="Straight Arrow Connector 22"/>
          <p:cNvCxnSpPr/>
          <p:nvPr/>
        </p:nvCxnSpPr>
        <p:spPr>
          <a:xfrm>
            <a:off x="3491836" y="3742196"/>
            <a:ext cx="418012" cy="0"/>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91593418"/>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cxnSp>
        <p:nvCxnSpPr>
          <p:cNvPr id="7" name="Straight Connector 6"/>
          <p:cNvCxnSpPr/>
          <p:nvPr/>
        </p:nvCxnSpPr>
        <p:spPr>
          <a:xfrm>
            <a:off x="5969876" y="1478829"/>
            <a:ext cx="63062" cy="5279323"/>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6369269" y="4103216"/>
            <a:ext cx="5621141" cy="2280881"/>
          </a:xfrm>
          <a:prstGeom prst="rect">
            <a:avLst/>
          </a:prstGeom>
          <a:solidFill>
            <a:schemeClr val="accent3">
              <a:lumMod val="20000"/>
              <a:lumOff val="80000"/>
            </a:schemeClr>
          </a:solidFill>
        </p:spPr>
        <p:txBody>
          <a:bodyPr wrap="square">
            <a:spAutoFit/>
          </a:bodyPr>
          <a:lstStyle/>
          <a:p>
            <a:pPr marL="457200" algn="just">
              <a:lnSpc>
                <a:spcPct val="107000"/>
              </a:lnSpc>
              <a:spcBef>
                <a:spcPts val="200"/>
              </a:spcBef>
              <a:spcAft>
                <a:spcPts val="600"/>
              </a:spcAft>
              <a:tabLst>
                <a:tab pos="90170" algn="l"/>
              </a:tabLst>
            </a:pPr>
            <a:r>
              <a:rPr lang="pt-BR" b="1" i="1">
                <a:latin typeface="#9Slide03 Arima Madurai Bold" panose="00000800000000000000" pitchFamily="2" charset="0"/>
                <a:ea typeface="Arial" panose="020B0604020202020204" pitchFamily="34" charset="0"/>
                <a:cs typeface="#9Slide03 Arima Madurai Bold" panose="00000800000000000000" pitchFamily="2" charset="0"/>
              </a:rPr>
              <a:t>* Hình vẽ cho biết:</a:t>
            </a:r>
            <a:endParaRPr lang="en-US">
              <a:latin typeface="#9Slide03 Arima Madurai Bold" panose="00000800000000000000" pitchFamily="2" charset="0"/>
              <a:ea typeface="Arial" panose="020B0604020202020204" pitchFamily="34" charset="0"/>
              <a:cs typeface="#9Slide03 Arima Madurai Bold" panose="00000800000000000000" pitchFamily="2" charset="0"/>
            </a:endParaRPr>
          </a:p>
          <a:p>
            <a:pPr marL="342900" lvl="0" indent="-342900" algn="just">
              <a:lnSpc>
                <a:spcPct val="107000"/>
              </a:lnSpc>
              <a:spcBef>
                <a:spcPts val="200"/>
              </a:spcBef>
              <a:spcAft>
                <a:spcPts val="600"/>
              </a:spcAft>
              <a:buFont typeface="Times New Roman" panose="02020603050405020304" pitchFamily="18" charset="0"/>
              <a:buChar char="-"/>
              <a:tabLst>
                <a:tab pos="90170" algn="l"/>
              </a:tabLst>
            </a:pPr>
            <a:r>
              <a:rPr lang="pt-BR">
                <a:latin typeface="#9Slide03 Arima Madurai Bold" panose="00000800000000000000" pitchFamily="2" charset="0"/>
                <a:ea typeface="Times New Roman" panose="02020603050405020304" pitchFamily="18" charset="0"/>
                <a:cs typeface="#9Slide03 Arima Madurai Bold" panose="00000800000000000000" pitchFamily="2" charset="0"/>
              </a:rPr>
              <a:t>Lực kéo có điểm đặt tại </a:t>
            </a:r>
            <a:r>
              <a:rPr lang="pt-BR" smtClean="0">
                <a:latin typeface="#9Slide03 Arima Madurai Bold" panose="00000800000000000000" pitchFamily="2" charset="0"/>
                <a:ea typeface="Times New Roman" panose="02020603050405020304" pitchFamily="18" charset="0"/>
                <a:cs typeface="#9Slide03 Arima Madurai Bold" panose="00000800000000000000" pitchFamily="2" charset="0"/>
              </a:rPr>
              <a:t>A</a:t>
            </a:r>
            <a:r>
              <a:rPr lang="vi-VN" smtClean="0">
                <a:latin typeface="#9Slide03 Arima Madurai Bold" panose="00000800000000000000" pitchFamily="2" charset="0"/>
                <a:ea typeface="Times New Roman" panose="02020603050405020304" pitchFamily="18" charset="0"/>
                <a:cs typeface="#9Slide03 Arima Madurai Bold" panose="00000800000000000000" pitchFamily="2" charset="0"/>
              </a:rPr>
              <a:t>.</a:t>
            </a:r>
          </a:p>
          <a:p>
            <a:pPr marL="342900" lvl="0" indent="-342900" algn="just">
              <a:lnSpc>
                <a:spcPct val="107000"/>
              </a:lnSpc>
              <a:spcBef>
                <a:spcPts val="200"/>
              </a:spcBef>
              <a:spcAft>
                <a:spcPts val="600"/>
              </a:spcAft>
              <a:buFont typeface="Times New Roman" panose="02020603050405020304" pitchFamily="18" charset="0"/>
              <a:buChar char="-"/>
              <a:tabLst>
                <a:tab pos="90170" algn="l"/>
              </a:tabLst>
            </a:pPr>
            <a:r>
              <a:rPr lang="pt-BR" smtClean="0">
                <a:latin typeface="#9Slide03 Arima Madurai Bold" panose="00000800000000000000" pitchFamily="2" charset="0"/>
                <a:ea typeface="Times New Roman" panose="02020603050405020304" pitchFamily="18" charset="0"/>
                <a:cs typeface="#9Slide03 Arima Madurai Bold" panose="00000800000000000000" pitchFamily="2" charset="0"/>
              </a:rPr>
              <a:t>Có phương nghiêng </a:t>
            </a:r>
            <a:r>
              <a:rPr lang="pt-BR">
                <a:latin typeface="#9Slide03 Arima Madurai Bold" panose="00000800000000000000" pitchFamily="2" charset="0"/>
                <a:ea typeface="Times New Roman" panose="02020603050405020304" pitchFamily="18" charset="0"/>
                <a:cs typeface="#9Slide03 Arima Madurai Bold" panose="00000800000000000000" pitchFamily="2" charset="0"/>
              </a:rPr>
              <a:t>hợp với phương ngang 1 góc 30</a:t>
            </a:r>
            <a:r>
              <a:rPr lang="pt-BR" baseline="30000">
                <a:latin typeface="#9Slide03 Arima Madurai Bold" panose="00000800000000000000" pitchFamily="2" charset="0"/>
                <a:ea typeface="Times New Roman" panose="02020603050405020304" pitchFamily="18" charset="0"/>
                <a:cs typeface="#9Slide03 Arima Madurai Bold" panose="00000800000000000000" pitchFamily="2" charset="0"/>
              </a:rPr>
              <a:t>o</a:t>
            </a:r>
            <a:r>
              <a:rPr lang="pt-BR">
                <a:latin typeface="#9Slide03 Arima Madurai Bold" panose="00000800000000000000" pitchFamily="2" charset="0"/>
                <a:ea typeface="Times New Roman" panose="02020603050405020304" pitchFamily="18" charset="0"/>
                <a:cs typeface="#9Slide03 Arima Madurai Bold" panose="00000800000000000000" pitchFamily="2" charset="0"/>
              </a:rPr>
              <a:t> </a:t>
            </a:r>
            <a:endParaRPr lang="en-US">
              <a:latin typeface="#9Slide03 Arima Madurai Bold" panose="00000800000000000000" pitchFamily="2" charset="0"/>
              <a:ea typeface="Times New Roman" panose="02020603050405020304" pitchFamily="18" charset="0"/>
              <a:cs typeface="#9Slide03 Arima Madurai Bold" panose="00000800000000000000" pitchFamily="2" charset="0"/>
            </a:endParaRPr>
          </a:p>
          <a:p>
            <a:pPr marL="342900" lvl="0" indent="-342900" algn="just">
              <a:lnSpc>
                <a:spcPct val="107000"/>
              </a:lnSpc>
              <a:spcBef>
                <a:spcPts val="200"/>
              </a:spcBef>
              <a:spcAft>
                <a:spcPts val="600"/>
              </a:spcAft>
              <a:buFont typeface="Times New Roman" panose="02020603050405020304" pitchFamily="18" charset="0"/>
              <a:buChar char="-"/>
              <a:tabLst>
                <a:tab pos="90170" algn="l"/>
              </a:tabLst>
            </a:pPr>
            <a:r>
              <a:rPr lang="pt-BR">
                <a:latin typeface="#9Slide03 Arima Madurai Bold" panose="00000800000000000000" pitchFamily="2" charset="0"/>
                <a:ea typeface="Times New Roman" panose="02020603050405020304" pitchFamily="18" charset="0"/>
                <a:cs typeface="#9Slide03 Arima Madurai Bold" panose="00000800000000000000" pitchFamily="2" charset="0"/>
              </a:rPr>
              <a:t>Có chiều từ trái sang </a:t>
            </a:r>
            <a:r>
              <a:rPr lang="pt-BR" smtClean="0">
                <a:latin typeface="#9Slide03 Arima Madurai Bold" panose="00000800000000000000" pitchFamily="2" charset="0"/>
                <a:ea typeface="Times New Roman" panose="02020603050405020304" pitchFamily="18" charset="0"/>
                <a:cs typeface="#9Slide03 Arima Madurai Bold" panose="00000800000000000000" pitchFamily="2" charset="0"/>
              </a:rPr>
              <a:t>phải hướng lên trên</a:t>
            </a:r>
          </a:p>
          <a:p>
            <a:pPr marL="342900" lvl="0" indent="-342900" algn="just">
              <a:lnSpc>
                <a:spcPct val="107000"/>
              </a:lnSpc>
              <a:spcBef>
                <a:spcPts val="200"/>
              </a:spcBef>
              <a:spcAft>
                <a:spcPts val="600"/>
              </a:spcAft>
              <a:buFont typeface="Times New Roman" panose="02020603050405020304" pitchFamily="18" charset="0"/>
              <a:buChar char="-"/>
              <a:tabLst>
                <a:tab pos="90170" algn="l"/>
              </a:tabLst>
            </a:pPr>
            <a:r>
              <a:rPr lang="vi-VN" smtClean="0">
                <a:latin typeface="#9Slide03 Arima Madurai Bold" panose="00000800000000000000" pitchFamily="2" charset="0"/>
                <a:ea typeface="Times New Roman" panose="02020603050405020304" pitchFamily="18" charset="0"/>
                <a:cs typeface="#9Slide03 Arima Madurai Bold" panose="00000800000000000000" pitchFamily="2" charset="0"/>
              </a:rPr>
              <a:t> </a:t>
            </a:r>
            <a:r>
              <a:rPr lang="vi-VN" smtClean="0">
                <a:latin typeface="#9Slide03 Arima Madurai Bold" panose="00000800000000000000" pitchFamily="2" charset="0"/>
                <a:ea typeface="Arial" panose="020B0604020202020204" pitchFamily="34" charset="0"/>
                <a:cs typeface="#9Slide03 Arima Madurai Bold" panose="00000800000000000000" pitchFamily="2" charset="0"/>
              </a:rPr>
              <a:t>Có </a:t>
            </a:r>
            <a:r>
              <a:rPr lang="vi-VN">
                <a:latin typeface="#9Slide03 Arima Madurai Bold" panose="00000800000000000000" pitchFamily="2" charset="0"/>
                <a:ea typeface="Arial" panose="020B0604020202020204" pitchFamily="34" charset="0"/>
                <a:cs typeface="#9Slide03 Arima Madurai Bold" panose="00000800000000000000" pitchFamily="2" charset="0"/>
              </a:rPr>
              <a:t>độ lớn F = </a:t>
            </a:r>
            <a:r>
              <a:rPr lang="en-US" smtClean="0">
                <a:latin typeface="#9Slide03 Arima Madurai Bold" panose="00000800000000000000" pitchFamily="2" charset="0"/>
                <a:ea typeface="Arial" panose="020B0604020202020204" pitchFamily="34" charset="0"/>
                <a:cs typeface="#9Slide03 Arima Madurai Bold" panose="00000800000000000000" pitchFamily="2" charset="0"/>
              </a:rPr>
              <a:t>3.100 = </a:t>
            </a:r>
            <a:r>
              <a:rPr lang="vi-VN" smtClean="0">
                <a:latin typeface="#9Slide03 Arima Madurai Bold" panose="00000800000000000000" pitchFamily="2" charset="0"/>
                <a:ea typeface="Arial" panose="020B0604020202020204" pitchFamily="34" charset="0"/>
                <a:cs typeface="#9Slide03 Arima Madurai Bold" panose="00000800000000000000" pitchFamily="2" charset="0"/>
              </a:rPr>
              <a:t>300 </a:t>
            </a:r>
            <a:r>
              <a:rPr lang="vi-VN">
                <a:latin typeface="#9Slide03 Arima Madurai Bold" panose="00000800000000000000" pitchFamily="2" charset="0"/>
                <a:ea typeface="Arial" panose="020B0604020202020204" pitchFamily="34" charset="0"/>
                <a:cs typeface="#9Slide03 Arima Madurai Bold" panose="00000800000000000000" pitchFamily="2" charset="0"/>
              </a:rPr>
              <a:t>N</a:t>
            </a:r>
            <a:endParaRPr lang="en-US">
              <a:latin typeface="#9Slide03 Arima Madurai Bold" panose="00000800000000000000" pitchFamily="2" charset="0"/>
              <a:cs typeface="#9Slide03 Arima Madurai Bold" panose="00000800000000000000" pitchFamily="2" charset="0"/>
            </a:endParaRPr>
          </a:p>
        </p:txBody>
      </p:sp>
      <p:pic>
        <p:nvPicPr>
          <p:cNvPr id="81" name="Picture 80"/>
          <p:cNvPicPr/>
          <p:nvPr/>
        </p:nvPicPr>
        <p:blipFill>
          <a:blip r:embed="rId4" cstate="print">
            <a:extLst>
              <a:ext uri="{28A0092B-C50C-407E-A947-70E740481C1C}">
                <a14:useLocalDpi xmlns:a14="http://schemas.microsoft.com/office/drawing/2010/main" val="0"/>
              </a:ext>
            </a:extLst>
          </a:blip>
          <a:srcRect/>
          <a:stretch>
            <a:fillRect/>
          </a:stretch>
        </p:blipFill>
        <p:spPr>
          <a:xfrm>
            <a:off x="7308335" y="1422726"/>
            <a:ext cx="3743008" cy="2478490"/>
          </a:xfrm>
          <a:prstGeom prst="rect">
            <a:avLst/>
          </a:prstGeom>
          <a:noFill/>
          <a:ln>
            <a:noFill/>
          </a:ln>
        </p:spPr>
      </p:pic>
      <p:grpSp>
        <p:nvGrpSpPr>
          <p:cNvPr id="19" name="Group 18">
            <a:extLst>
              <a:ext uri="{FF2B5EF4-FFF2-40B4-BE49-F238E27FC236}">
                <a16:creationId xmlns:a16="http://schemas.microsoft.com/office/drawing/2014/main" xmlns="" id="{DC52BAAF-7742-4A97-AFFC-43DBAF17ACCD}"/>
              </a:ext>
            </a:extLst>
          </p:cNvPr>
          <p:cNvGrpSpPr/>
          <p:nvPr/>
        </p:nvGrpSpPr>
        <p:grpSpPr>
          <a:xfrm>
            <a:off x="89831" y="3794759"/>
            <a:ext cx="2155909" cy="3142285"/>
            <a:chOff x="4628292" y="1400770"/>
            <a:chExt cx="2612612" cy="4218979"/>
          </a:xfrm>
        </p:grpSpPr>
        <p:sp>
          <p:nvSpPr>
            <p:cNvPr id="20" name="Freeform: Shape 317">
              <a:extLst>
                <a:ext uri="{FF2B5EF4-FFF2-40B4-BE49-F238E27FC236}">
                  <a16:creationId xmlns:a16="http://schemas.microsoft.com/office/drawing/2014/main" xmlns="" id="{171C8A71-34DF-41A5-BD5F-94AF70B74561}"/>
                </a:ext>
              </a:extLst>
            </p:cNvPr>
            <p:cNvSpPr/>
            <p:nvPr/>
          </p:nvSpPr>
          <p:spPr>
            <a:xfrm>
              <a:off x="4628292" y="2435828"/>
              <a:ext cx="476345" cy="731071"/>
            </a:xfrm>
            <a:custGeom>
              <a:avLst/>
              <a:gdLst>
                <a:gd name="connsiteX0" fmla="*/ 148209 w 476345"/>
                <a:gd name="connsiteY0" fmla="*/ 483680 h 731071"/>
                <a:gd name="connsiteX1" fmla="*/ 148209 w 476345"/>
                <a:gd name="connsiteY1" fmla="*/ 455962 h 731071"/>
                <a:gd name="connsiteX2" fmla="*/ 329184 w 476345"/>
                <a:gd name="connsiteY2" fmla="*/ 205454 h 731071"/>
                <a:gd name="connsiteX3" fmla="*/ 239935 w 476345"/>
                <a:gd name="connsiteY3" fmla="*/ 132588 h 731071"/>
                <a:gd name="connsiteX4" fmla="*/ 144685 w 476345"/>
                <a:gd name="connsiteY4" fmla="*/ 209550 h 731071"/>
                <a:gd name="connsiteX5" fmla="*/ 144685 w 476345"/>
                <a:gd name="connsiteY5" fmla="*/ 220885 h 731071"/>
                <a:gd name="connsiteX6" fmla="*/ 127254 w 476345"/>
                <a:gd name="connsiteY6" fmla="*/ 237268 h 731071"/>
                <a:gd name="connsiteX7" fmla="*/ 17431 w 476345"/>
                <a:gd name="connsiteY7" fmla="*/ 233172 h 731071"/>
                <a:gd name="connsiteX8" fmla="*/ 0 w 476345"/>
                <a:gd name="connsiteY8" fmla="*/ 220885 h 731071"/>
                <a:gd name="connsiteX9" fmla="*/ 0 w 476345"/>
                <a:gd name="connsiteY9" fmla="*/ 209550 h 731071"/>
                <a:gd name="connsiteX10" fmla="*/ 243268 w 476345"/>
                <a:gd name="connsiteY10" fmla="*/ 0 h 731071"/>
                <a:gd name="connsiteX11" fmla="*/ 476345 w 476345"/>
                <a:gd name="connsiteY11" fmla="*/ 200025 h 731071"/>
                <a:gd name="connsiteX12" fmla="*/ 292513 w 476345"/>
                <a:gd name="connsiteY12" fmla="*/ 464915 h 731071"/>
                <a:gd name="connsiteX13" fmla="*/ 292513 w 476345"/>
                <a:gd name="connsiteY13" fmla="*/ 483394 h 731071"/>
                <a:gd name="connsiteX14" fmla="*/ 278723 w 476345"/>
                <a:gd name="connsiteY14" fmla="*/ 500825 h 731071"/>
                <a:gd name="connsiteX15" fmla="*/ 275082 w 476345"/>
                <a:gd name="connsiteY15" fmla="*/ 500825 h 731071"/>
                <a:gd name="connsiteX16" fmla="*/ 165640 w 476345"/>
                <a:gd name="connsiteY16" fmla="*/ 500825 h 731071"/>
                <a:gd name="connsiteX17" fmla="*/ 148236 w 476345"/>
                <a:gd name="connsiteY17" fmla="*/ 487000 h 731071"/>
                <a:gd name="connsiteX18" fmla="*/ 148209 w 476345"/>
                <a:gd name="connsiteY18" fmla="*/ 483680 h 731071"/>
                <a:gd name="connsiteX19" fmla="*/ 138684 w 476345"/>
                <a:gd name="connsiteY19" fmla="*/ 648938 h 731071"/>
                <a:gd name="connsiteX20" fmla="*/ 226886 w 476345"/>
                <a:gd name="connsiteY20" fmla="*/ 566833 h 731071"/>
                <a:gd name="connsiteX21" fmla="*/ 314230 w 476345"/>
                <a:gd name="connsiteY21" fmla="*/ 648938 h 731071"/>
                <a:gd name="connsiteX22" fmla="*/ 225933 w 476345"/>
                <a:gd name="connsiteY22" fmla="*/ 731044 h 731071"/>
                <a:gd name="connsiteX23" fmla="*/ 138970 w 476345"/>
                <a:gd name="connsiteY23" fmla="*/ 648938 h 7310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76345" h="731071">
                  <a:moveTo>
                    <a:pt x="148209" y="483680"/>
                  </a:moveTo>
                  <a:lnTo>
                    <a:pt x="148209" y="455962"/>
                  </a:lnTo>
                  <a:cubicBezTo>
                    <a:pt x="148209" y="313087"/>
                    <a:pt x="329184" y="307086"/>
                    <a:pt x="329184" y="205454"/>
                  </a:cubicBezTo>
                  <a:cubicBezTo>
                    <a:pt x="329184" y="161258"/>
                    <a:pt x="293275" y="132588"/>
                    <a:pt x="239935" y="132588"/>
                  </a:cubicBezTo>
                  <a:cubicBezTo>
                    <a:pt x="181356" y="132588"/>
                    <a:pt x="144685" y="164402"/>
                    <a:pt x="144685" y="209550"/>
                  </a:cubicBezTo>
                  <a:lnTo>
                    <a:pt x="144685" y="220885"/>
                  </a:lnTo>
                  <a:cubicBezTo>
                    <a:pt x="144685" y="232124"/>
                    <a:pt x="138589" y="237268"/>
                    <a:pt x="127254" y="237268"/>
                  </a:cubicBezTo>
                  <a:lnTo>
                    <a:pt x="17431" y="233172"/>
                  </a:lnTo>
                  <a:cubicBezTo>
                    <a:pt x="7144" y="233172"/>
                    <a:pt x="0" y="228029"/>
                    <a:pt x="0" y="220885"/>
                  </a:cubicBezTo>
                  <a:lnTo>
                    <a:pt x="0" y="209550"/>
                  </a:lnTo>
                  <a:cubicBezTo>
                    <a:pt x="0" y="85725"/>
                    <a:pt x="98488" y="0"/>
                    <a:pt x="243268" y="0"/>
                  </a:cubicBezTo>
                  <a:cubicBezTo>
                    <a:pt x="384905" y="0"/>
                    <a:pt x="476345" y="80105"/>
                    <a:pt x="476345" y="200025"/>
                  </a:cubicBezTo>
                  <a:cubicBezTo>
                    <a:pt x="476345" y="370427"/>
                    <a:pt x="292513" y="371475"/>
                    <a:pt x="292513" y="464915"/>
                  </a:cubicBezTo>
                  <a:lnTo>
                    <a:pt x="292513" y="483394"/>
                  </a:lnTo>
                  <a:cubicBezTo>
                    <a:pt x="293518" y="492015"/>
                    <a:pt x="287344" y="499819"/>
                    <a:pt x="278723" y="500825"/>
                  </a:cubicBezTo>
                  <a:cubicBezTo>
                    <a:pt x="277513" y="500966"/>
                    <a:pt x="276291" y="500966"/>
                    <a:pt x="275082" y="500825"/>
                  </a:cubicBezTo>
                  <a:lnTo>
                    <a:pt x="165640" y="500825"/>
                  </a:lnTo>
                  <a:cubicBezTo>
                    <a:pt x="157016" y="501813"/>
                    <a:pt x="149225" y="495623"/>
                    <a:pt x="148236" y="487000"/>
                  </a:cubicBezTo>
                  <a:cubicBezTo>
                    <a:pt x="148110" y="485897"/>
                    <a:pt x="148101" y="484784"/>
                    <a:pt x="148209" y="483680"/>
                  </a:cubicBezTo>
                  <a:close/>
                  <a:moveTo>
                    <a:pt x="138684" y="648938"/>
                  </a:moveTo>
                  <a:cubicBezTo>
                    <a:pt x="138684" y="603790"/>
                    <a:pt x="178689" y="566833"/>
                    <a:pt x="226886" y="566833"/>
                  </a:cubicBezTo>
                  <a:cubicBezTo>
                    <a:pt x="273082" y="566833"/>
                    <a:pt x="314230" y="603790"/>
                    <a:pt x="314230" y="648938"/>
                  </a:cubicBezTo>
                  <a:cubicBezTo>
                    <a:pt x="314230" y="694087"/>
                    <a:pt x="273082" y="731044"/>
                    <a:pt x="225933" y="731044"/>
                  </a:cubicBezTo>
                  <a:cubicBezTo>
                    <a:pt x="179309" y="732220"/>
                    <a:pt x="140473" y="695553"/>
                    <a:pt x="138970" y="648938"/>
                  </a:cubicBezTo>
                  <a:close/>
                </a:path>
              </a:pathLst>
            </a:custGeom>
            <a:solidFill>
              <a:srgbClr val="C53F3F"/>
            </a:solidFill>
            <a:ln w="9525" cap="flat">
              <a:noFill/>
              <a:prstDash val="solid"/>
              <a:miter/>
            </a:ln>
          </p:spPr>
          <p:txBody>
            <a:bodyPr rtlCol="0" anchor="ctr"/>
            <a:lstStyle/>
            <a:p>
              <a:endParaRPr lang="en-US">
                <a:solidFill>
                  <a:prstClr val="black"/>
                </a:solidFill>
              </a:endParaRPr>
            </a:p>
          </p:txBody>
        </p:sp>
        <p:sp>
          <p:nvSpPr>
            <p:cNvPr id="21" name="Freeform: Shape 318">
              <a:extLst>
                <a:ext uri="{FF2B5EF4-FFF2-40B4-BE49-F238E27FC236}">
                  <a16:creationId xmlns:a16="http://schemas.microsoft.com/office/drawing/2014/main" xmlns="" id="{CCBF8251-FDB4-4252-A03C-3DC2F21F6C1F}"/>
                </a:ext>
              </a:extLst>
            </p:cNvPr>
            <p:cNvSpPr/>
            <p:nvPr/>
          </p:nvSpPr>
          <p:spPr>
            <a:xfrm>
              <a:off x="7000208" y="1582197"/>
              <a:ext cx="240696" cy="369312"/>
            </a:xfrm>
            <a:custGeom>
              <a:avLst/>
              <a:gdLst>
                <a:gd name="connsiteX0" fmla="*/ 75247 w 240696"/>
                <a:gd name="connsiteY0" fmla="*/ 244316 h 369312"/>
                <a:gd name="connsiteX1" fmla="*/ 75247 w 240696"/>
                <a:gd name="connsiteY1" fmla="*/ 230315 h 369312"/>
                <a:gd name="connsiteX2" fmla="*/ 166497 w 240696"/>
                <a:gd name="connsiteY2" fmla="*/ 103727 h 369312"/>
                <a:gd name="connsiteX3" fmla="*/ 121349 w 240696"/>
                <a:gd name="connsiteY3" fmla="*/ 66866 h 369312"/>
                <a:gd name="connsiteX4" fmla="*/ 73152 w 240696"/>
                <a:gd name="connsiteY4" fmla="*/ 105823 h 369312"/>
                <a:gd name="connsiteX5" fmla="*/ 73152 w 240696"/>
                <a:gd name="connsiteY5" fmla="*/ 111538 h 369312"/>
                <a:gd name="connsiteX6" fmla="*/ 64294 w 240696"/>
                <a:gd name="connsiteY6" fmla="*/ 119825 h 369312"/>
                <a:gd name="connsiteX7" fmla="*/ 8858 w 240696"/>
                <a:gd name="connsiteY7" fmla="*/ 117729 h 369312"/>
                <a:gd name="connsiteX8" fmla="*/ 0 w 240696"/>
                <a:gd name="connsiteY8" fmla="*/ 111538 h 369312"/>
                <a:gd name="connsiteX9" fmla="*/ 0 w 240696"/>
                <a:gd name="connsiteY9" fmla="*/ 105823 h 369312"/>
                <a:gd name="connsiteX10" fmla="*/ 122968 w 240696"/>
                <a:gd name="connsiteY10" fmla="*/ 0 h 369312"/>
                <a:gd name="connsiteX11" fmla="*/ 240697 w 240696"/>
                <a:gd name="connsiteY11" fmla="*/ 101156 h 369312"/>
                <a:gd name="connsiteX12" fmla="*/ 147828 w 240696"/>
                <a:gd name="connsiteY12" fmla="*/ 234506 h 369312"/>
                <a:gd name="connsiteX13" fmla="*/ 147828 w 240696"/>
                <a:gd name="connsiteY13" fmla="*/ 244031 h 369312"/>
                <a:gd name="connsiteX14" fmla="*/ 140898 w 240696"/>
                <a:gd name="connsiteY14" fmla="*/ 252804 h 369312"/>
                <a:gd name="connsiteX15" fmla="*/ 138970 w 240696"/>
                <a:gd name="connsiteY15" fmla="*/ 252794 h 369312"/>
                <a:gd name="connsiteX16" fmla="*/ 84011 w 240696"/>
                <a:gd name="connsiteY16" fmla="*/ 252794 h 369312"/>
                <a:gd name="connsiteX17" fmla="*/ 75276 w 240696"/>
                <a:gd name="connsiteY17" fmla="*/ 246032 h 369312"/>
                <a:gd name="connsiteX18" fmla="*/ 75247 w 240696"/>
                <a:gd name="connsiteY18" fmla="*/ 244316 h 369312"/>
                <a:gd name="connsiteX19" fmla="*/ 70580 w 240696"/>
                <a:gd name="connsiteY19" fmla="*/ 327850 h 369312"/>
                <a:gd name="connsiteX20" fmla="*/ 111909 w 240696"/>
                <a:gd name="connsiteY20" fmla="*/ 280425 h 369312"/>
                <a:gd name="connsiteX21" fmla="*/ 159335 w 240696"/>
                <a:gd name="connsiteY21" fmla="*/ 321755 h 369312"/>
                <a:gd name="connsiteX22" fmla="*/ 118006 w 240696"/>
                <a:gd name="connsiteY22" fmla="*/ 369180 h 369312"/>
                <a:gd name="connsiteX23" fmla="*/ 114967 w 240696"/>
                <a:gd name="connsiteY23" fmla="*/ 369284 h 369312"/>
                <a:gd name="connsiteX24" fmla="*/ 70585 w 240696"/>
                <a:gd name="connsiteY24" fmla="*/ 327997 h 369312"/>
                <a:gd name="connsiteX25" fmla="*/ 70580 w 240696"/>
                <a:gd name="connsiteY25" fmla="*/ 327851 h 369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40696" h="369312">
                  <a:moveTo>
                    <a:pt x="75247" y="244316"/>
                  </a:moveTo>
                  <a:lnTo>
                    <a:pt x="75247" y="230315"/>
                  </a:lnTo>
                  <a:cubicBezTo>
                    <a:pt x="75247" y="158210"/>
                    <a:pt x="166497" y="155067"/>
                    <a:pt x="166497" y="103727"/>
                  </a:cubicBezTo>
                  <a:cubicBezTo>
                    <a:pt x="166497" y="81439"/>
                    <a:pt x="148304" y="66866"/>
                    <a:pt x="121349" y="66866"/>
                  </a:cubicBezTo>
                  <a:cubicBezTo>
                    <a:pt x="91821" y="66866"/>
                    <a:pt x="73152" y="82963"/>
                    <a:pt x="73152" y="105823"/>
                  </a:cubicBezTo>
                  <a:lnTo>
                    <a:pt x="73152" y="111538"/>
                  </a:lnTo>
                  <a:cubicBezTo>
                    <a:pt x="73152" y="117253"/>
                    <a:pt x="70009" y="119825"/>
                    <a:pt x="64294" y="119825"/>
                  </a:cubicBezTo>
                  <a:lnTo>
                    <a:pt x="8858" y="117729"/>
                  </a:lnTo>
                  <a:cubicBezTo>
                    <a:pt x="3620" y="117729"/>
                    <a:pt x="0" y="115157"/>
                    <a:pt x="0" y="111538"/>
                  </a:cubicBezTo>
                  <a:lnTo>
                    <a:pt x="0" y="105823"/>
                  </a:lnTo>
                  <a:cubicBezTo>
                    <a:pt x="0" y="43053"/>
                    <a:pt x="49816" y="0"/>
                    <a:pt x="122968" y="0"/>
                  </a:cubicBezTo>
                  <a:cubicBezTo>
                    <a:pt x="194501" y="0"/>
                    <a:pt x="240697" y="40481"/>
                    <a:pt x="240697" y="101156"/>
                  </a:cubicBezTo>
                  <a:cubicBezTo>
                    <a:pt x="240697" y="186881"/>
                    <a:pt x="147828" y="187738"/>
                    <a:pt x="147828" y="234506"/>
                  </a:cubicBezTo>
                  <a:lnTo>
                    <a:pt x="147828" y="244031"/>
                  </a:lnTo>
                  <a:cubicBezTo>
                    <a:pt x="148337" y="248367"/>
                    <a:pt x="145234" y="252295"/>
                    <a:pt x="140898" y="252804"/>
                  </a:cubicBezTo>
                  <a:cubicBezTo>
                    <a:pt x="140257" y="252879"/>
                    <a:pt x="139610" y="252876"/>
                    <a:pt x="138970" y="252794"/>
                  </a:cubicBezTo>
                  <a:lnTo>
                    <a:pt x="84011" y="252794"/>
                  </a:lnTo>
                  <a:cubicBezTo>
                    <a:pt x="79731" y="253338"/>
                    <a:pt x="75821" y="250311"/>
                    <a:pt x="75276" y="246032"/>
                  </a:cubicBezTo>
                  <a:cubicBezTo>
                    <a:pt x="75204" y="245463"/>
                    <a:pt x="75194" y="244888"/>
                    <a:pt x="75247" y="244316"/>
                  </a:cubicBezTo>
                  <a:close/>
                  <a:moveTo>
                    <a:pt x="70580" y="327850"/>
                  </a:moveTo>
                  <a:cubicBezTo>
                    <a:pt x="68897" y="303342"/>
                    <a:pt x="87401" y="282109"/>
                    <a:pt x="111909" y="280425"/>
                  </a:cubicBezTo>
                  <a:cubicBezTo>
                    <a:pt x="136418" y="278742"/>
                    <a:pt x="157651" y="297246"/>
                    <a:pt x="159335" y="321755"/>
                  </a:cubicBezTo>
                  <a:cubicBezTo>
                    <a:pt x="161018" y="346263"/>
                    <a:pt x="142514" y="367496"/>
                    <a:pt x="118006" y="369180"/>
                  </a:cubicBezTo>
                  <a:cubicBezTo>
                    <a:pt x="116994" y="369249"/>
                    <a:pt x="115981" y="369284"/>
                    <a:pt x="114967" y="369284"/>
                  </a:cubicBezTo>
                  <a:cubicBezTo>
                    <a:pt x="91310" y="370139"/>
                    <a:pt x="71440" y="351653"/>
                    <a:pt x="70585" y="327997"/>
                  </a:cubicBezTo>
                  <a:cubicBezTo>
                    <a:pt x="70583" y="327948"/>
                    <a:pt x="70582" y="327899"/>
                    <a:pt x="70580" y="327851"/>
                  </a:cubicBezTo>
                  <a:close/>
                </a:path>
              </a:pathLst>
            </a:custGeom>
            <a:solidFill>
              <a:srgbClr val="C53F3F"/>
            </a:solidFill>
            <a:ln w="9525" cap="flat">
              <a:noFill/>
              <a:prstDash val="solid"/>
              <a:miter/>
            </a:ln>
          </p:spPr>
          <p:txBody>
            <a:bodyPr rtlCol="0" anchor="ctr"/>
            <a:lstStyle/>
            <a:p>
              <a:endParaRPr lang="en-US">
                <a:solidFill>
                  <a:prstClr val="black"/>
                </a:solidFill>
              </a:endParaRPr>
            </a:p>
          </p:txBody>
        </p:sp>
        <p:grpSp>
          <p:nvGrpSpPr>
            <p:cNvPr id="22" name="Graphic 267">
              <a:extLst>
                <a:ext uri="{FF2B5EF4-FFF2-40B4-BE49-F238E27FC236}">
                  <a16:creationId xmlns:a16="http://schemas.microsoft.com/office/drawing/2014/main" xmlns="" id="{8973AD1A-7D9A-4921-9CA1-953D3B8848D3}"/>
                </a:ext>
              </a:extLst>
            </p:cNvPr>
            <p:cNvGrpSpPr/>
            <p:nvPr/>
          </p:nvGrpSpPr>
          <p:grpSpPr>
            <a:xfrm>
              <a:off x="5261419" y="2826734"/>
              <a:ext cx="1616487" cy="2793015"/>
              <a:chOff x="5261419" y="2826734"/>
              <a:chExt cx="1616487" cy="2793015"/>
            </a:xfrm>
          </p:grpSpPr>
          <p:sp>
            <p:nvSpPr>
              <p:cNvPr id="63" name="Freeform: Shape 356">
                <a:extLst>
                  <a:ext uri="{FF2B5EF4-FFF2-40B4-BE49-F238E27FC236}">
                    <a16:creationId xmlns:a16="http://schemas.microsoft.com/office/drawing/2014/main" xmlns="" id="{870B2762-0E09-4986-864F-21FCD8DC47B4}"/>
                  </a:ext>
                </a:extLst>
              </p:cNvPr>
              <p:cNvSpPr/>
              <p:nvPr/>
            </p:nvSpPr>
            <p:spPr>
              <a:xfrm>
                <a:off x="5735190" y="4657629"/>
                <a:ext cx="595695" cy="650271"/>
              </a:xfrm>
              <a:custGeom>
                <a:avLst/>
                <a:gdLst>
                  <a:gd name="connsiteX0" fmla="*/ 578456 w 595695"/>
                  <a:gd name="connsiteY0" fmla="*/ 279083 h 650271"/>
                  <a:gd name="connsiteX1" fmla="*/ 576360 w 595695"/>
                  <a:gd name="connsiteY1" fmla="*/ 273082 h 650271"/>
                  <a:gd name="connsiteX2" fmla="*/ 574265 w 595695"/>
                  <a:gd name="connsiteY2" fmla="*/ 266986 h 650271"/>
                  <a:gd name="connsiteX3" fmla="*/ 572169 w 595695"/>
                  <a:gd name="connsiteY3" fmla="*/ 260985 h 650271"/>
                  <a:gd name="connsiteX4" fmla="*/ 570074 w 595695"/>
                  <a:gd name="connsiteY4" fmla="*/ 254889 h 650271"/>
                  <a:gd name="connsiteX5" fmla="*/ 567978 w 595695"/>
                  <a:gd name="connsiteY5" fmla="*/ 248888 h 650271"/>
                  <a:gd name="connsiteX6" fmla="*/ 565883 w 595695"/>
                  <a:gd name="connsiteY6" fmla="*/ 242792 h 650271"/>
                  <a:gd name="connsiteX7" fmla="*/ 563787 w 595695"/>
                  <a:gd name="connsiteY7" fmla="*/ 236792 h 650271"/>
                  <a:gd name="connsiteX8" fmla="*/ 561692 w 595695"/>
                  <a:gd name="connsiteY8" fmla="*/ 230696 h 650271"/>
                  <a:gd name="connsiteX9" fmla="*/ 559596 w 595695"/>
                  <a:gd name="connsiteY9" fmla="*/ 224695 h 650271"/>
                  <a:gd name="connsiteX10" fmla="*/ 557501 w 595695"/>
                  <a:gd name="connsiteY10" fmla="*/ 218599 h 650271"/>
                  <a:gd name="connsiteX11" fmla="*/ 555405 w 595695"/>
                  <a:gd name="connsiteY11" fmla="*/ 212598 h 650271"/>
                  <a:gd name="connsiteX12" fmla="*/ 553310 w 595695"/>
                  <a:gd name="connsiteY12" fmla="*/ 206502 h 650271"/>
                  <a:gd name="connsiteX13" fmla="*/ 551309 w 595695"/>
                  <a:gd name="connsiteY13" fmla="*/ 200120 h 650271"/>
                  <a:gd name="connsiteX14" fmla="*/ 549214 w 595695"/>
                  <a:gd name="connsiteY14" fmla="*/ 194024 h 650271"/>
                  <a:gd name="connsiteX15" fmla="*/ 547023 w 595695"/>
                  <a:gd name="connsiteY15" fmla="*/ 188024 h 650271"/>
                  <a:gd name="connsiteX16" fmla="*/ 544927 w 595695"/>
                  <a:gd name="connsiteY16" fmla="*/ 181928 h 650271"/>
                  <a:gd name="connsiteX17" fmla="*/ 542832 w 595695"/>
                  <a:gd name="connsiteY17" fmla="*/ 175927 h 650271"/>
                  <a:gd name="connsiteX18" fmla="*/ 540737 w 595695"/>
                  <a:gd name="connsiteY18" fmla="*/ 169831 h 650271"/>
                  <a:gd name="connsiteX19" fmla="*/ 538641 w 595695"/>
                  <a:gd name="connsiteY19" fmla="*/ 163830 h 650271"/>
                  <a:gd name="connsiteX20" fmla="*/ 305945 w 595695"/>
                  <a:gd name="connsiteY20" fmla="*/ 0 h 650271"/>
                  <a:gd name="connsiteX21" fmla="*/ 77345 w 595695"/>
                  <a:gd name="connsiteY21" fmla="*/ 143637 h 650271"/>
                  <a:gd name="connsiteX22" fmla="*/ 74678 w 595695"/>
                  <a:gd name="connsiteY22" fmla="*/ 149447 h 650271"/>
                  <a:gd name="connsiteX23" fmla="*/ 72107 w 595695"/>
                  <a:gd name="connsiteY23" fmla="*/ 155353 h 650271"/>
                  <a:gd name="connsiteX24" fmla="*/ 69440 w 595695"/>
                  <a:gd name="connsiteY24" fmla="*/ 161163 h 650271"/>
                  <a:gd name="connsiteX25" fmla="*/ 66773 w 595695"/>
                  <a:gd name="connsiteY25" fmla="*/ 166973 h 650271"/>
                  <a:gd name="connsiteX26" fmla="*/ 64201 w 595695"/>
                  <a:gd name="connsiteY26" fmla="*/ 172784 h 650271"/>
                  <a:gd name="connsiteX27" fmla="*/ 61534 w 595695"/>
                  <a:gd name="connsiteY27" fmla="*/ 178689 h 650271"/>
                  <a:gd name="connsiteX28" fmla="*/ 58867 w 595695"/>
                  <a:gd name="connsiteY28" fmla="*/ 184499 h 650271"/>
                  <a:gd name="connsiteX29" fmla="*/ 56200 w 595695"/>
                  <a:gd name="connsiteY29" fmla="*/ 190310 h 650271"/>
                  <a:gd name="connsiteX30" fmla="*/ 53628 w 595695"/>
                  <a:gd name="connsiteY30" fmla="*/ 196120 h 650271"/>
                  <a:gd name="connsiteX31" fmla="*/ 50961 w 595695"/>
                  <a:gd name="connsiteY31" fmla="*/ 201930 h 650271"/>
                  <a:gd name="connsiteX32" fmla="*/ 48294 w 595695"/>
                  <a:gd name="connsiteY32" fmla="*/ 207740 h 650271"/>
                  <a:gd name="connsiteX33" fmla="*/ 45722 w 595695"/>
                  <a:gd name="connsiteY33" fmla="*/ 213646 h 650271"/>
                  <a:gd name="connsiteX34" fmla="*/ 43055 w 595695"/>
                  <a:gd name="connsiteY34" fmla="*/ 219456 h 650271"/>
                  <a:gd name="connsiteX35" fmla="*/ 40388 w 595695"/>
                  <a:gd name="connsiteY35" fmla="*/ 225266 h 650271"/>
                  <a:gd name="connsiteX36" fmla="*/ 37817 w 595695"/>
                  <a:gd name="connsiteY36" fmla="*/ 231077 h 650271"/>
                  <a:gd name="connsiteX37" fmla="*/ 35150 w 595695"/>
                  <a:gd name="connsiteY37" fmla="*/ 236982 h 650271"/>
                  <a:gd name="connsiteX38" fmla="*/ 32483 w 595695"/>
                  <a:gd name="connsiteY38" fmla="*/ 242792 h 650271"/>
                  <a:gd name="connsiteX39" fmla="*/ 29911 w 595695"/>
                  <a:gd name="connsiteY39" fmla="*/ 248603 h 650271"/>
                  <a:gd name="connsiteX40" fmla="*/ 27244 w 595695"/>
                  <a:gd name="connsiteY40" fmla="*/ 254413 h 650271"/>
                  <a:gd name="connsiteX41" fmla="*/ 24577 w 595695"/>
                  <a:gd name="connsiteY41" fmla="*/ 260318 h 650271"/>
                  <a:gd name="connsiteX42" fmla="*/ 2 w 595695"/>
                  <a:gd name="connsiteY42" fmla="*/ 371570 h 650271"/>
                  <a:gd name="connsiteX43" fmla="*/ 296135 w 595695"/>
                  <a:gd name="connsiteY43" fmla="*/ 650272 h 650271"/>
                  <a:gd name="connsiteX44" fmla="*/ 595696 w 595695"/>
                  <a:gd name="connsiteY44" fmla="*/ 371570 h 650271"/>
                  <a:gd name="connsiteX45" fmla="*/ 580551 w 595695"/>
                  <a:gd name="connsiteY45" fmla="*/ 285845 h 650271"/>
                  <a:gd name="connsiteX46" fmla="*/ 578456 w 595695"/>
                  <a:gd name="connsiteY46" fmla="*/ 279083 h 650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595695" h="650271">
                    <a:moveTo>
                      <a:pt x="578456" y="279083"/>
                    </a:moveTo>
                    <a:cubicBezTo>
                      <a:pt x="577789" y="277082"/>
                      <a:pt x="577122" y="275082"/>
                      <a:pt x="576360" y="273082"/>
                    </a:cubicBezTo>
                    <a:cubicBezTo>
                      <a:pt x="575598" y="271082"/>
                      <a:pt x="575027" y="268986"/>
                      <a:pt x="574265" y="266986"/>
                    </a:cubicBezTo>
                    <a:cubicBezTo>
                      <a:pt x="573502" y="264986"/>
                      <a:pt x="572931" y="262985"/>
                      <a:pt x="572169" y="260985"/>
                    </a:cubicBezTo>
                    <a:cubicBezTo>
                      <a:pt x="571407" y="258985"/>
                      <a:pt x="570836" y="256889"/>
                      <a:pt x="570074" y="254889"/>
                    </a:cubicBezTo>
                    <a:cubicBezTo>
                      <a:pt x="569312" y="252889"/>
                      <a:pt x="568740" y="250888"/>
                      <a:pt x="567978" y="248888"/>
                    </a:cubicBezTo>
                    <a:cubicBezTo>
                      <a:pt x="567216" y="246888"/>
                      <a:pt x="566644" y="244793"/>
                      <a:pt x="565883" y="242792"/>
                    </a:cubicBezTo>
                    <a:lnTo>
                      <a:pt x="563787" y="236792"/>
                    </a:lnTo>
                    <a:cubicBezTo>
                      <a:pt x="563120" y="234696"/>
                      <a:pt x="562358" y="232696"/>
                      <a:pt x="561692" y="230696"/>
                    </a:cubicBezTo>
                    <a:lnTo>
                      <a:pt x="559596" y="224695"/>
                    </a:lnTo>
                    <a:cubicBezTo>
                      <a:pt x="558929" y="222599"/>
                      <a:pt x="558167" y="220599"/>
                      <a:pt x="557501" y="218599"/>
                    </a:cubicBezTo>
                    <a:lnTo>
                      <a:pt x="555405" y="212598"/>
                    </a:lnTo>
                    <a:cubicBezTo>
                      <a:pt x="554738" y="210503"/>
                      <a:pt x="553976" y="208502"/>
                      <a:pt x="553310" y="206502"/>
                    </a:cubicBezTo>
                    <a:lnTo>
                      <a:pt x="551309" y="200120"/>
                    </a:lnTo>
                    <a:cubicBezTo>
                      <a:pt x="550643" y="198025"/>
                      <a:pt x="549881" y="196025"/>
                      <a:pt x="549214" y="194024"/>
                    </a:cubicBezTo>
                    <a:lnTo>
                      <a:pt x="547023" y="188024"/>
                    </a:lnTo>
                    <a:cubicBezTo>
                      <a:pt x="546356" y="185928"/>
                      <a:pt x="545690" y="183928"/>
                      <a:pt x="544927" y="181928"/>
                    </a:cubicBezTo>
                    <a:cubicBezTo>
                      <a:pt x="544166" y="179927"/>
                      <a:pt x="543594" y="177927"/>
                      <a:pt x="542832" y="175927"/>
                    </a:cubicBezTo>
                    <a:cubicBezTo>
                      <a:pt x="542070" y="173927"/>
                      <a:pt x="541499" y="171831"/>
                      <a:pt x="540737" y="169831"/>
                    </a:cubicBezTo>
                    <a:cubicBezTo>
                      <a:pt x="539975" y="167830"/>
                      <a:pt x="539403" y="165830"/>
                      <a:pt x="538641" y="163830"/>
                    </a:cubicBezTo>
                    <a:cubicBezTo>
                      <a:pt x="507590" y="69342"/>
                      <a:pt x="411578" y="0"/>
                      <a:pt x="305945" y="0"/>
                    </a:cubicBezTo>
                    <a:cubicBezTo>
                      <a:pt x="203552" y="0"/>
                      <a:pt x="114493" y="59627"/>
                      <a:pt x="77345" y="143637"/>
                    </a:cubicBezTo>
                    <a:cubicBezTo>
                      <a:pt x="76393" y="145542"/>
                      <a:pt x="75536" y="147542"/>
                      <a:pt x="74678" y="149447"/>
                    </a:cubicBezTo>
                    <a:lnTo>
                      <a:pt x="72107" y="155353"/>
                    </a:lnTo>
                    <a:cubicBezTo>
                      <a:pt x="71154" y="157258"/>
                      <a:pt x="70297" y="159163"/>
                      <a:pt x="69440" y="161163"/>
                    </a:cubicBezTo>
                    <a:cubicBezTo>
                      <a:pt x="68582" y="163163"/>
                      <a:pt x="67630" y="165068"/>
                      <a:pt x="66773" y="166973"/>
                    </a:cubicBezTo>
                    <a:lnTo>
                      <a:pt x="64201" y="172784"/>
                    </a:lnTo>
                    <a:cubicBezTo>
                      <a:pt x="63248" y="174784"/>
                      <a:pt x="62391" y="176689"/>
                      <a:pt x="61534" y="178689"/>
                    </a:cubicBezTo>
                    <a:cubicBezTo>
                      <a:pt x="60677" y="180689"/>
                      <a:pt x="59724" y="182499"/>
                      <a:pt x="58867" y="184499"/>
                    </a:cubicBezTo>
                    <a:cubicBezTo>
                      <a:pt x="58010" y="186500"/>
                      <a:pt x="57057" y="188309"/>
                      <a:pt x="56200" y="190310"/>
                    </a:cubicBezTo>
                    <a:lnTo>
                      <a:pt x="53628" y="196120"/>
                    </a:lnTo>
                    <a:cubicBezTo>
                      <a:pt x="52676" y="198025"/>
                      <a:pt x="51818" y="200025"/>
                      <a:pt x="50961" y="201930"/>
                    </a:cubicBezTo>
                    <a:cubicBezTo>
                      <a:pt x="50104" y="203835"/>
                      <a:pt x="49151" y="205835"/>
                      <a:pt x="48294" y="207740"/>
                    </a:cubicBezTo>
                    <a:lnTo>
                      <a:pt x="45722" y="213646"/>
                    </a:lnTo>
                    <a:cubicBezTo>
                      <a:pt x="44770" y="215551"/>
                      <a:pt x="43913" y="217456"/>
                      <a:pt x="43055" y="219456"/>
                    </a:cubicBezTo>
                    <a:cubicBezTo>
                      <a:pt x="42198" y="221456"/>
                      <a:pt x="41246" y="223361"/>
                      <a:pt x="40388" y="225266"/>
                    </a:cubicBezTo>
                    <a:lnTo>
                      <a:pt x="37817" y="231077"/>
                    </a:lnTo>
                    <a:cubicBezTo>
                      <a:pt x="36864" y="233077"/>
                      <a:pt x="36007" y="234982"/>
                      <a:pt x="35150" y="236982"/>
                    </a:cubicBezTo>
                    <a:cubicBezTo>
                      <a:pt x="34292" y="238982"/>
                      <a:pt x="33340" y="240792"/>
                      <a:pt x="32483" y="242792"/>
                    </a:cubicBezTo>
                    <a:lnTo>
                      <a:pt x="29911" y="248603"/>
                    </a:lnTo>
                    <a:cubicBezTo>
                      <a:pt x="28958" y="250508"/>
                      <a:pt x="28101" y="252508"/>
                      <a:pt x="27244" y="254413"/>
                    </a:cubicBezTo>
                    <a:cubicBezTo>
                      <a:pt x="26387" y="256318"/>
                      <a:pt x="25434" y="258318"/>
                      <a:pt x="24577" y="260318"/>
                    </a:cubicBezTo>
                    <a:cubicBezTo>
                      <a:pt x="8235" y="295121"/>
                      <a:pt x="-160" y="333123"/>
                      <a:pt x="2" y="371570"/>
                    </a:cubicBezTo>
                    <a:cubicBezTo>
                      <a:pt x="2" y="524923"/>
                      <a:pt x="132400" y="650272"/>
                      <a:pt x="296135" y="650272"/>
                    </a:cubicBezTo>
                    <a:cubicBezTo>
                      <a:pt x="456345" y="650272"/>
                      <a:pt x="595696" y="524923"/>
                      <a:pt x="595696" y="371570"/>
                    </a:cubicBezTo>
                    <a:cubicBezTo>
                      <a:pt x="595666" y="342333"/>
                      <a:pt x="590541" y="313324"/>
                      <a:pt x="580551" y="285845"/>
                    </a:cubicBezTo>
                    <a:cubicBezTo>
                      <a:pt x="579884" y="283083"/>
                      <a:pt x="579218" y="281083"/>
                      <a:pt x="578456" y="279083"/>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64" name="Freeform: Shape 357">
                <a:extLst>
                  <a:ext uri="{FF2B5EF4-FFF2-40B4-BE49-F238E27FC236}">
                    <a16:creationId xmlns:a16="http://schemas.microsoft.com/office/drawing/2014/main" xmlns="" id="{900F0542-09FE-4483-9015-51B2409AC471}"/>
                  </a:ext>
                </a:extLst>
              </p:cNvPr>
              <p:cNvSpPr/>
              <p:nvPr/>
            </p:nvSpPr>
            <p:spPr>
              <a:xfrm>
                <a:off x="5261419" y="2827020"/>
                <a:ext cx="1616487" cy="1699831"/>
              </a:xfrm>
              <a:custGeom>
                <a:avLst/>
                <a:gdLst>
                  <a:gd name="connsiteX0" fmla="*/ 825627 w 1616487"/>
                  <a:gd name="connsiteY0" fmla="*/ 0 h 1699831"/>
                  <a:gd name="connsiteX1" fmla="*/ 0 w 1616487"/>
                  <a:gd name="connsiteY1" fmla="*/ 710660 h 1699831"/>
                  <a:gd name="connsiteX2" fmla="*/ 0 w 1616487"/>
                  <a:gd name="connsiteY2" fmla="*/ 748760 h 1699831"/>
                  <a:gd name="connsiteX3" fmla="*/ 18097 w 1616487"/>
                  <a:gd name="connsiteY3" fmla="*/ 779812 h 1699831"/>
                  <a:gd name="connsiteX4" fmla="*/ 24765 w 1616487"/>
                  <a:gd name="connsiteY4" fmla="*/ 785146 h 1699831"/>
                  <a:gd name="connsiteX5" fmla="*/ 31528 w 1616487"/>
                  <a:gd name="connsiteY5" fmla="*/ 790480 h 1699831"/>
                  <a:gd name="connsiteX6" fmla="*/ 38291 w 1616487"/>
                  <a:gd name="connsiteY6" fmla="*/ 795814 h 1699831"/>
                  <a:gd name="connsiteX7" fmla="*/ 45053 w 1616487"/>
                  <a:gd name="connsiteY7" fmla="*/ 801148 h 1699831"/>
                  <a:gd name="connsiteX8" fmla="*/ 51721 w 1616487"/>
                  <a:gd name="connsiteY8" fmla="*/ 806482 h 1699831"/>
                  <a:gd name="connsiteX9" fmla="*/ 58484 w 1616487"/>
                  <a:gd name="connsiteY9" fmla="*/ 811911 h 1699831"/>
                  <a:gd name="connsiteX10" fmla="*/ 65246 w 1616487"/>
                  <a:gd name="connsiteY10" fmla="*/ 817245 h 1699831"/>
                  <a:gd name="connsiteX11" fmla="*/ 72009 w 1616487"/>
                  <a:gd name="connsiteY11" fmla="*/ 822579 h 1699831"/>
                  <a:gd name="connsiteX12" fmla="*/ 78677 w 1616487"/>
                  <a:gd name="connsiteY12" fmla="*/ 827913 h 1699831"/>
                  <a:gd name="connsiteX13" fmla="*/ 86011 w 1616487"/>
                  <a:gd name="connsiteY13" fmla="*/ 833628 h 1699831"/>
                  <a:gd name="connsiteX14" fmla="*/ 92202 w 1616487"/>
                  <a:gd name="connsiteY14" fmla="*/ 838486 h 1699831"/>
                  <a:gd name="connsiteX15" fmla="*/ 98965 w 1616487"/>
                  <a:gd name="connsiteY15" fmla="*/ 843820 h 1699831"/>
                  <a:gd name="connsiteX16" fmla="*/ 105633 w 1616487"/>
                  <a:gd name="connsiteY16" fmla="*/ 849154 h 1699831"/>
                  <a:gd name="connsiteX17" fmla="*/ 112395 w 1616487"/>
                  <a:gd name="connsiteY17" fmla="*/ 854488 h 1699831"/>
                  <a:gd name="connsiteX18" fmla="*/ 119158 w 1616487"/>
                  <a:gd name="connsiteY18" fmla="*/ 859822 h 1699831"/>
                  <a:gd name="connsiteX19" fmla="*/ 125826 w 1616487"/>
                  <a:gd name="connsiteY19" fmla="*/ 865156 h 1699831"/>
                  <a:gd name="connsiteX20" fmla="*/ 132588 w 1616487"/>
                  <a:gd name="connsiteY20" fmla="*/ 870490 h 1699831"/>
                  <a:gd name="connsiteX21" fmla="*/ 139256 w 1616487"/>
                  <a:gd name="connsiteY21" fmla="*/ 875824 h 1699831"/>
                  <a:gd name="connsiteX22" fmla="*/ 146019 w 1616487"/>
                  <a:gd name="connsiteY22" fmla="*/ 881158 h 1699831"/>
                  <a:gd name="connsiteX23" fmla="*/ 152686 w 1616487"/>
                  <a:gd name="connsiteY23" fmla="*/ 886492 h 1699831"/>
                  <a:gd name="connsiteX24" fmla="*/ 192691 w 1616487"/>
                  <a:gd name="connsiteY24" fmla="*/ 900398 h 1699831"/>
                  <a:gd name="connsiteX25" fmla="*/ 499015 w 1616487"/>
                  <a:gd name="connsiteY25" fmla="*/ 911828 h 1699831"/>
                  <a:gd name="connsiteX26" fmla="*/ 547688 w 1616487"/>
                  <a:gd name="connsiteY26" fmla="*/ 866013 h 1699831"/>
                  <a:gd name="connsiteX27" fmla="*/ 547688 w 1616487"/>
                  <a:gd name="connsiteY27" fmla="*/ 834581 h 1699831"/>
                  <a:gd name="connsiteX28" fmla="*/ 814388 w 1616487"/>
                  <a:gd name="connsiteY28" fmla="*/ 619887 h 1699831"/>
                  <a:gd name="connsiteX29" fmla="*/ 1063466 w 1616487"/>
                  <a:gd name="connsiteY29" fmla="*/ 823151 h 1699831"/>
                  <a:gd name="connsiteX30" fmla="*/ 1059466 w 1616487"/>
                  <a:gd name="connsiteY30" fmla="*/ 864965 h 1699831"/>
                  <a:gd name="connsiteX31" fmla="*/ 505587 w 1616487"/>
                  <a:gd name="connsiteY31" fmla="*/ 1546574 h 1699831"/>
                  <a:gd name="connsiteX32" fmla="*/ 505587 w 1616487"/>
                  <a:gd name="connsiteY32" fmla="*/ 1640681 h 1699831"/>
                  <a:gd name="connsiteX33" fmla="*/ 564832 w 1616487"/>
                  <a:gd name="connsiteY33" fmla="*/ 1699832 h 1699831"/>
                  <a:gd name="connsiteX34" fmla="*/ 933640 w 1616487"/>
                  <a:gd name="connsiteY34" fmla="*/ 1699832 h 1699831"/>
                  <a:gd name="connsiteX35" fmla="*/ 992886 w 1616487"/>
                  <a:gd name="connsiteY35" fmla="*/ 1640681 h 1699831"/>
                  <a:gd name="connsiteX36" fmla="*/ 992886 w 1616487"/>
                  <a:gd name="connsiteY36" fmla="*/ 1577911 h 1699831"/>
                  <a:gd name="connsiteX37" fmla="*/ 1616488 w 1616487"/>
                  <a:gd name="connsiteY37" fmla="*/ 679133 h 1699831"/>
                  <a:gd name="connsiteX38" fmla="*/ 825627 w 1616487"/>
                  <a:gd name="connsiteY38" fmla="*/ 0 h 1699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1616487" h="1699831">
                    <a:moveTo>
                      <a:pt x="825627" y="0"/>
                    </a:moveTo>
                    <a:cubicBezTo>
                      <a:pt x="334423" y="0"/>
                      <a:pt x="0" y="289084"/>
                      <a:pt x="0" y="710660"/>
                    </a:cubicBezTo>
                    <a:lnTo>
                      <a:pt x="0" y="748760"/>
                    </a:lnTo>
                    <a:cubicBezTo>
                      <a:pt x="181" y="761565"/>
                      <a:pt x="7045" y="773343"/>
                      <a:pt x="18097" y="779812"/>
                    </a:cubicBezTo>
                    <a:cubicBezTo>
                      <a:pt x="20153" y="781789"/>
                      <a:pt x="22384" y="783575"/>
                      <a:pt x="24765" y="785146"/>
                    </a:cubicBezTo>
                    <a:cubicBezTo>
                      <a:pt x="26829" y="787152"/>
                      <a:pt x="29095" y="788940"/>
                      <a:pt x="31528" y="790480"/>
                    </a:cubicBezTo>
                    <a:cubicBezTo>
                      <a:pt x="33592" y="792486"/>
                      <a:pt x="35858" y="794274"/>
                      <a:pt x="38291" y="795814"/>
                    </a:cubicBezTo>
                    <a:cubicBezTo>
                      <a:pt x="40336" y="797842"/>
                      <a:pt x="42605" y="799631"/>
                      <a:pt x="45053" y="801148"/>
                    </a:cubicBezTo>
                    <a:cubicBezTo>
                      <a:pt x="47084" y="803153"/>
                      <a:pt x="49319" y="804941"/>
                      <a:pt x="51721" y="806482"/>
                    </a:cubicBezTo>
                    <a:cubicBezTo>
                      <a:pt x="53783" y="808519"/>
                      <a:pt x="56049" y="810338"/>
                      <a:pt x="58484" y="811911"/>
                    </a:cubicBezTo>
                    <a:cubicBezTo>
                      <a:pt x="60572" y="813890"/>
                      <a:pt x="62836" y="815675"/>
                      <a:pt x="65246" y="817245"/>
                    </a:cubicBezTo>
                    <a:cubicBezTo>
                      <a:pt x="67316" y="819246"/>
                      <a:pt x="69582" y="821033"/>
                      <a:pt x="72009" y="822579"/>
                    </a:cubicBezTo>
                    <a:cubicBezTo>
                      <a:pt x="74045" y="824579"/>
                      <a:pt x="76279" y="826366"/>
                      <a:pt x="78677" y="827913"/>
                    </a:cubicBezTo>
                    <a:cubicBezTo>
                      <a:pt x="80914" y="830070"/>
                      <a:pt x="83373" y="831986"/>
                      <a:pt x="86011" y="833628"/>
                    </a:cubicBezTo>
                    <a:cubicBezTo>
                      <a:pt x="87953" y="835397"/>
                      <a:pt x="90022" y="837020"/>
                      <a:pt x="92202" y="838486"/>
                    </a:cubicBezTo>
                    <a:cubicBezTo>
                      <a:pt x="94291" y="840465"/>
                      <a:pt x="96554" y="842250"/>
                      <a:pt x="98965" y="843820"/>
                    </a:cubicBezTo>
                    <a:cubicBezTo>
                      <a:pt x="101020" y="845797"/>
                      <a:pt x="103252" y="847583"/>
                      <a:pt x="105633" y="849154"/>
                    </a:cubicBezTo>
                    <a:cubicBezTo>
                      <a:pt x="107721" y="851133"/>
                      <a:pt x="109985" y="852918"/>
                      <a:pt x="112395" y="854488"/>
                    </a:cubicBezTo>
                    <a:cubicBezTo>
                      <a:pt x="114465" y="856488"/>
                      <a:pt x="116730" y="858275"/>
                      <a:pt x="119158" y="859822"/>
                    </a:cubicBezTo>
                    <a:cubicBezTo>
                      <a:pt x="121194" y="861822"/>
                      <a:pt x="123428" y="863609"/>
                      <a:pt x="125826" y="865156"/>
                    </a:cubicBezTo>
                    <a:cubicBezTo>
                      <a:pt x="127895" y="867156"/>
                      <a:pt x="130161" y="868943"/>
                      <a:pt x="132588" y="870490"/>
                    </a:cubicBezTo>
                    <a:cubicBezTo>
                      <a:pt x="134624" y="872490"/>
                      <a:pt x="136858" y="874277"/>
                      <a:pt x="139256" y="875824"/>
                    </a:cubicBezTo>
                    <a:cubicBezTo>
                      <a:pt x="141344" y="877802"/>
                      <a:pt x="143608" y="879588"/>
                      <a:pt x="146019" y="881158"/>
                    </a:cubicBezTo>
                    <a:cubicBezTo>
                      <a:pt x="148054" y="883158"/>
                      <a:pt x="150288" y="884945"/>
                      <a:pt x="152686" y="886492"/>
                    </a:cubicBezTo>
                    <a:cubicBezTo>
                      <a:pt x="163692" y="896176"/>
                      <a:pt x="178051" y="901168"/>
                      <a:pt x="192691" y="900398"/>
                    </a:cubicBezTo>
                    <a:lnTo>
                      <a:pt x="499015" y="911828"/>
                    </a:lnTo>
                    <a:cubicBezTo>
                      <a:pt x="530543" y="911828"/>
                      <a:pt x="547688" y="897541"/>
                      <a:pt x="547688" y="866013"/>
                    </a:cubicBezTo>
                    <a:lnTo>
                      <a:pt x="547688" y="834581"/>
                    </a:lnTo>
                    <a:cubicBezTo>
                      <a:pt x="547688" y="708565"/>
                      <a:pt x="650748" y="619887"/>
                      <a:pt x="814388" y="619887"/>
                    </a:cubicBezTo>
                    <a:cubicBezTo>
                      <a:pt x="963263" y="619887"/>
                      <a:pt x="1063466" y="699992"/>
                      <a:pt x="1063466" y="823151"/>
                    </a:cubicBezTo>
                    <a:cubicBezTo>
                      <a:pt x="1063469" y="837185"/>
                      <a:pt x="1062130" y="851187"/>
                      <a:pt x="1059466" y="864965"/>
                    </a:cubicBezTo>
                    <a:cubicBezTo>
                      <a:pt x="905732" y="1066514"/>
                      <a:pt x="505587" y="1155383"/>
                      <a:pt x="505587" y="1546574"/>
                    </a:cubicBezTo>
                    <a:lnTo>
                      <a:pt x="505587" y="1640681"/>
                    </a:lnTo>
                    <a:cubicBezTo>
                      <a:pt x="505587" y="1678781"/>
                      <a:pt x="526447" y="1699832"/>
                      <a:pt x="564832" y="1699832"/>
                    </a:cubicBezTo>
                    <a:lnTo>
                      <a:pt x="933640" y="1699832"/>
                    </a:lnTo>
                    <a:cubicBezTo>
                      <a:pt x="971740" y="1699832"/>
                      <a:pt x="992886" y="1678972"/>
                      <a:pt x="992886" y="1640681"/>
                    </a:cubicBezTo>
                    <a:lnTo>
                      <a:pt x="992886" y="1577911"/>
                    </a:lnTo>
                    <a:cubicBezTo>
                      <a:pt x="992886" y="1260919"/>
                      <a:pt x="1616488" y="1257395"/>
                      <a:pt x="1616488" y="679133"/>
                    </a:cubicBezTo>
                    <a:cubicBezTo>
                      <a:pt x="1616488" y="271653"/>
                      <a:pt x="1306354" y="0"/>
                      <a:pt x="825627" y="0"/>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65" name="Freeform: Shape 358">
                <a:extLst>
                  <a:ext uri="{FF2B5EF4-FFF2-40B4-BE49-F238E27FC236}">
                    <a16:creationId xmlns:a16="http://schemas.microsoft.com/office/drawing/2014/main" xmlns="" id="{1CA53359-2510-4C63-B62A-DD199537B012}"/>
                  </a:ext>
                </a:extLst>
              </p:cNvPr>
              <p:cNvSpPr/>
              <p:nvPr/>
            </p:nvSpPr>
            <p:spPr>
              <a:xfrm>
                <a:off x="5261514" y="2826734"/>
                <a:ext cx="1616202" cy="2480690"/>
              </a:xfrm>
              <a:custGeom>
                <a:avLst/>
                <a:gdLst>
                  <a:gd name="connsiteX0" fmla="*/ 505016 w 1616202"/>
                  <a:gd name="connsiteY0" fmla="*/ 1641158 h 2480690"/>
                  <a:gd name="connsiteX1" fmla="*/ 505016 w 1616202"/>
                  <a:gd name="connsiteY1" fmla="*/ 1547051 h 2480690"/>
                  <a:gd name="connsiteX2" fmla="*/ 1118140 w 1616202"/>
                  <a:gd name="connsiteY2" fmla="*/ 697040 h 2480690"/>
                  <a:gd name="connsiteX3" fmla="*/ 815054 w 1616202"/>
                  <a:gd name="connsiteY3" fmla="*/ 449389 h 2480690"/>
                  <a:gd name="connsiteX4" fmla="*/ 491204 w 1616202"/>
                  <a:gd name="connsiteY4" fmla="*/ 710660 h 2480690"/>
                  <a:gd name="connsiteX5" fmla="*/ 491204 w 1616202"/>
                  <a:gd name="connsiteY5" fmla="*/ 748760 h 2480690"/>
                  <a:gd name="connsiteX6" fmla="*/ 431959 w 1616202"/>
                  <a:gd name="connsiteY6" fmla="*/ 804577 h 2480690"/>
                  <a:gd name="connsiteX7" fmla="*/ 59150 w 1616202"/>
                  <a:gd name="connsiteY7" fmla="*/ 790575 h 2480690"/>
                  <a:gd name="connsiteX8" fmla="*/ 0 w 1616202"/>
                  <a:gd name="connsiteY8" fmla="*/ 748760 h 2480690"/>
                  <a:gd name="connsiteX9" fmla="*/ 0 w 1616202"/>
                  <a:gd name="connsiteY9" fmla="*/ 710660 h 2480690"/>
                  <a:gd name="connsiteX10" fmla="*/ 825627 w 1616202"/>
                  <a:gd name="connsiteY10" fmla="*/ 0 h 2480690"/>
                  <a:gd name="connsiteX11" fmla="*/ 1616202 w 1616202"/>
                  <a:gd name="connsiteY11" fmla="*/ 679323 h 2480690"/>
                  <a:gd name="connsiteX12" fmla="*/ 992600 w 1616202"/>
                  <a:gd name="connsiteY12" fmla="*/ 1578102 h 2480690"/>
                  <a:gd name="connsiteX13" fmla="*/ 992600 w 1616202"/>
                  <a:gd name="connsiteY13" fmla="*/ 1640872 h 2480690"/>
                  <a:gd name="connsiteX14" fmla="*/ 933355 w 1616202"/>
                  <a:gd name="connsiteY14" fmla="*/ 1700022 h 2480690"/>
                  <a:gd name="connsiteX15" fmla="*/ 564261 w 1616202"/>
                  <a:gd name="connsiteY15" fmla="*/ 1700022 h 2480690"/>
                  <a:gd name="connsiteX16" fmla="*/ 505016 w 1616202"/>
                  <a:gd name="connsiteY16" fmla="*/ 1641158 h 2480690"/>
                  <a:gd name="connsiteX17" fmla="*/ 473678 w 1616202"/>
                  <a:gd name="connsiteY17" fmla="*/ 2202466 h 2480690"/>
                  <a:gd name="connsiteX18" fmla="*/ 773240 w 1616202"/>
                  <a:gd name="connsiteY18" fmla="*/ 1923764 h 2480690"/>
                  <a:gd name="connsiteX19" fmla="*/ 1069372 w 1616202"/>
                  <a:gd name="connsiteY19" fmla="*/ 2202466 h 2480690"/>
                  <a:gd name="connsiteX20" fmla="*/ 769811 w 1616202"/>
                  <a:gd name="connsiteY20" fmla="*/ 2480691 h 2480690"/>
                  <a:gd name="connsiteX21" fmla="*/ 473678 w 1616202"/>
                  <a:gd name="connsiteY21" fmla="*/ 2202466 h 2480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616202" h="2480690">
                    <a:moveTo>
                      <a:pt x="505016" y="1641158"/>
                    </a:moveTo>
                    <a:lnTo>
                      <a:pt x="505016" y="1547051"/>
                    </a:lnTo>
                    <a:cubicBezTo>
                      <a:pt x="505016" y="1062800"/>
                      <a:pt x="1118140" y="1042226"/>
                      <a:pt x="1118140" y="697040"/>
                    </a:cubicBezTo>
                    <a:cubicBezTo>
                      <a:pt x="1118140" y="547211"/>
                      <a:pt x="996220" y="449389"/>
                      <a:pt x="815054" y="449389"/>
                    </a:cubicBezTo>
                    <a:cubicBezTo>
                      <a:pt x="616458" y="449389"/>
                      <a:pt x="491204" y="557403"/>
                      <a:pt x="491204" y="710660"/>
                    </a:cubicBezTo>
                    <a:lnTo>
                      <a:pt x="491204" y="748760"/>
                    </a:lnTo>
                    <a:cubicBezTo>
                      <a:pt x="491204" y="786860"/>
                      <a:pt x="470249" y="804577"/>
                      <a:pt x="431959" y="804577"/>
                    </a:cubicBezTo>
                    <a:lnTo>
                      <a:pt x="59150" y="790575"/>
                    </a:lnTo>
                    <a:cubicBezTo>
                      <a:pt x="24384" y="790575"/>
                      <a:pt x="0" y="773144"/>
                      <a:pt x="0" y="748760"/>
                    </a:cubicBezTo>
                    <a:lnTo>
                      <a:pt x="0" y="710660"/>
                    </a:lnTo>
                    <a:cubicBezTo>
                      <a:pt x="0" y="289084"/>
                      <a:pt x="334423" y="0"/>
                      <a:pt x="825627" y="0"/>
                    </a:cubicBezTo>
                    <a:cubicBezTo>
                      <a:pt x="1306354" y="0"/>
                      <a:pt x="1616202" y="271653"/>
                      <a:pt x="1616202" y="679323"/>
                    </a:cubicBezTo>
                    <a:cubicBezTo>
                      <a:pt x="1616202" y="1257586"/>
                      <a:pt x="992600" y="1261110"/>
                      <a:pt x="992600" y="1578102"/>
                    </a:cubicBezTo>
                    <a:lnTo>
                      <a:pt x="992600" y="1640872"/>
                    </a:lnTo>
                    <a:cubicBezTo>
                      <a:pt x="992600" y="1678972"/>
                      <a:pt x="971645" y="1700022"/>
                      <a:pt x="933355" y="1700022"/>
                    </a:cubicBezTo>
                    <a:lnTo>
                      <a:pt x="564261" y="1700022"/>
                    </a:lnTo>
                    <a:cubicBezTo>
                      <a:pt x="525875" y="1700308"/>
                      <a:pt x="505016" y="1679448"/>
                      <a:pt x="505016" y="1641158"/>
                    </a:cubicBezTo>
                    <a:close/>
                    <a:moveTo>
                      <a:pt x="473678" y="2202466"/>
                    </a:moveTo>
                    <a:cubicBezTo>
                      <a:pt x="473678" y="2049209"/>
                      <a:pt x="609505" y="1923764"/>
                      <a:pt x="773240" y="1923764"/>
                    </a:cubicBezTo>
                    <a:cubicBezTo>
                      <a:pt x="930021" y="1923764"/>
                      <a:pt x="1069372" y="2049209"/>
                      <a:pt x="1069372" y="2202466"/>
                    </a:cubicBezTo>
                    <a:cubicBezTo>
                      <a:pt x="1069372" y="2355723"/>
                      <a:pt x="929735" y="2480691"/>
                      <a:pt x="769811" y="2480691"/>
                    </a:cubicBezTo>
                    <a:cubicBezTo>
                      <a:pt x="605885" y="2480691"/>
                      <a:pt x="473678" y="2355342"/>
                      <a:pt x="473678" y="2202466"/>
                    </a:cubicBezTo>
                    <a:close/>
                  </a:path>
                </a:pathLst>
              </a:custGeom>
              <a:solidFill>
                <a:srgbClr val="C53F3F"/>
              </a:solidFill>
              <a:ln w="9525" cap="flat">
                <a:solidFill>
                  <a:srgbClr val="C53F3F"/>
                </a:solidFill>
                <a:prstDash val="solid"/>
                <a:miter/>
              </a:ln>
            </p:spPr>
            <p:txBody>
              <a:bodyPr rtlCol="0" anchor="ctr"/>
              <a:lstStyle/>
              <a:p>
                <a:endParaRPr lang="en-US">
                  <a:solidFill>
                    <a:prstClr val="black"/>
                  </a:solidFill>
                </a:endParaRPr>
              </a:p>
            </p:txBody>
          </p:sp>
          <p:sp>
            <p:nvSpPr>
              <p:cNvPr id="66" name="Freeform: Shape 359">
                <a:extLst>
                  <a:ext uri="{FF2B5EF4-FFF2-40B4-BE49-F238E27FC236}">
                    <a16:creationId xmlns:a16="http://schemas.microsoft.com/office/drawing/2014/main" xmlns="" id="{07F01C88-4505-44D4-809A-02328531F14B}"/>
                  </a:ext>
                </a:extLst>
              </p:cNvPr>
              <p:cNvSpPr/>
              <p:nvPr/>
            </p:nvSpPr>
            <p:spPr>
              <a:xfrm>
                <a:off x="5495925" y="5387149"/>
                <a:ext cx="1040320" cy="232600"/>
              </a:xfrm>
              <a:custGeom>
                <a:avLst/>
                <a:gdLst>
                  <a:gd name="connsiteX0" fmla="*/ 1040321 w 1040320"/>
                  <a:gd name="connsiteY0" fmla="*/ 116300 h 232600"/>
                  <a:gd name="connsiteX1" fmla="*/ 520160 w 1040320"/>
                  <a:gd name="connsiteY1" fmla="*/ 232601 h 232600"/>
                  <a:gd name="connsiteX2" fmla="*/ 0 w 1040320"/>
                  <a:gd name="connsiteY2" fmla="*/ 116300 h 232600"/>
                  <a:gd name="connsiteX3" fmla="*/ 520160 w 1040320"/>
                  <a:gd name="connsiteY3" fmla="*/ 0 h 232600"/>
                  <a:gd name="connsiteX4" fmla="*/ 1040321 w 1040320"/>
                  <a:gd name="connsiteY4" fmla="*/ 116300 h 232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0320" h="232600">
                    <a:moveTo>
                      <a:pt x="1040321" y="116300"/>
                    </a:moveTo>
                    <a:cubicBezTo>
                      <a:pt x="1040321" y="180531"/>
                      <a:pt x="807437" y="232601"/>
                      <a:pt x="520160" y="232601"/>
                    </a:cubicBezTo>
                    <a:cubicBezTo>
                      <a:pt x="232884" y="232601"/>
                      <a:pt x="0" y="180531"/>
                      <a:pt x="0" y="116300"/>
                    </a:cubicBezTo>
                    <a:cubicBezTo>
                      <a:pt x="0" y="52069"/>
                      <a:pt x="232884" y="0"/>
                      <a:pt x="520160" y="0"/>
                    </a:cubicBezTo>
                    <a:cubicBezTo>
                      <a:pt x="807437" y="0"/>
                      <a:pt x="1040321" y="52070"/>
                      <a:pt x="1040321" y="116300"/>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grpSp>
        <p:grpSp>
          <p:nvGrpSpPr>
            <p:cNvPr id="23" name="Graphic 267">
              <a:extLst>
                <a:ext uri="{FF2B5EF4-FFF2-40B4-BE49-F238E27FC236}">
                  <a16:creationId xmlns:a16="http://schemas.microsoft.com/office/drawing/2014/main" xmlns="" id="{4819C823-B581-43BA-BA0E-1348E8FA1B3B}"/>
                </a:ext>
              </a:extLst>
            </p:cNvPr>
            <p:cNvGrpSpPr/>
            <p:nvPr/>
          </p:nvGrpSpPr>
          <p:grpSpPr>
            <a:xfrm>
              <a:off x="5482970" y="1400770"/>
              <a:ext cx="1262461" cy="2420251"/>
              <a:chOff x="5482970" y="1400770"/>
              <a:chExt cx="1262461" cy="2420251"/>
            </a:xfrm>
          </p:grpSpPr>
          <p:sp>
            <p:nvSpPr>
              <p:cNvPr id="24" name="Freeform: Shape 321">
                <a:extLst>
                  <a:ext uri="{FF2B5EF4-FFF2-40B4-BE49-F238E27FC236}">
                    <a16:creationId xmlns:a16="http://schemas.microsoft.com/office/drawing/2014/main" xmlns="" id="{03BE5016-EDBD-4B7D-B5C5-4E82CF110C51}"/>
                  </a:ext>
                </a:extLst>
              </p:cNvPr>
              <p:cNvSpPr/>
              <p:nvPr/>
            </p:nvSpPr>
            <p:spPr>
              <a:xfrm>
                <a:off x="5482970" y="2865596"/>
                <a:ext cx="208883" cy="136840"/>
              </a:xfrm>
              <a:custGeom>
                <a:avLst/>
                <a:gdLst>
                  <a:gd name="connsiteX0" fmla="*/ 135541 w 208883"/>
                  <a:gd name="connsiteY0" fmla="*/ 0 h 136840"/>
                  <a:gd name="connsiteX1" fmla="*/ 115633 w 208883"/>
                  <a:gd name="connsiteY1" fmla="*/ 43434 h 136840"/>
                  <a:gd name="connsiteX2" fmla="*/ 0 w 208883"/>
                  <a:gd name="connsiteY2" fmla="*/ 64579 h 136840"/>
                  <a:gd name="connsiteX3" fmla="*/ 7525 w 208883"/>
                  <a:gd name="connsiteY3" fmla="*/ 135446 h 136840"/>
                  <a:gd name="connsiteX4" fmla="*/ 22384 w 208883"/>
                  <a:gd name="connsiteY4" fmla="*/ 135446 h 136840"/>
                  <a:gd name="connsiteX5" fmla="*/ 192691 w 208883"/>
                  <a:gd name="connsiteY5" fmla="*/ 91916 h 136840"/>
                  <a:gd name="connsiteX6" fmla="*/ 208883 w 208883"/>
                  <a:gd name="connsiteY6" fmla="*/ 14859 h 136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8883" h="136840">
                    <a:moveTo>
                      <a:pt x="135541" y="0"/>
                    </a:moveTo>
                    <a:lnTo>
                      <a:pt x="115633" y="43434"/>
                    </a:lnTo>
                    <a:cubicBezTo>
                      <a:pt x="115633" y="43434"/>
                      <a:pt x="0" y="55912"/>
                      <a:pt x="0" y="64579"/>
                    </a:cubicBezTo>
                    <a:cubicBezTo>
                      <a:pt x="0" y="73247"/>
                      <a:pt x="1238" y="132969"/>
                      <a:pt x="7525" y="135446"/>
                    </a:cubicBezTo>
                    <a:cubicBezTo>
                      <a:pt x="12303" y="137306"/>
                      <a:pt x="17605" y="137306"/>
                      <a:pt x="22384" y="135446"/>
                    </a:cubicBezTo>
                    <a:lnTo>
                      <a:pt x="192691" y="91916"/>
                    </a:lnTo>
                    <a:lnTo>
                      <a:pt x="208883" y="14859"/>
                    </a:ln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5" name="Freeform: Shape 322">
                <a:extLst>
                  <a:ext uri="{FF2B5EF4-FFF2-40B4-BE49-F238E27FC236}">
                    <a16:creationId xmlns:a16="http://schemas.microsoft.com/office/drawing/2014/main" xmlns="" id="{39B55BEC-1EA0-4449-93F0-AAD142517709}"/>
                  </a:ext>
                </a:extLst>
              </p:cNvPr>
              <p:cNvSpPr/>
              <p:nvPr/>
            </p:nvSpPr>
            <p:spPr>
              <a:xfrm>
                <a:off x="5493328" y="2926175"/>
                <a:ext cx="183475" cy="93535"/>
              </a:xfrm>
              <a:custGeom>
                <a:avLst/>
                <a:gdLst>
                  <a:gd name="connsiteX0" fmla="*/ 92798 w 183475"/>
                  <a:gd name="connsiteY0" fmla="*/ 17050 h 93535"/>
                  <a:gd name="connsiteX1" fmla="*/ 24694 w 183475"/>
                  <a:gd name="connsiteY1" fmla="*/ 62389 h 93535"/>
                  <a:gd name="connsiteX2" fmla="*/ 4882 w 183475"/>
                  <a:gd name="connsiteY2" fmla="*/ 93535 h 93535"/>
                  <a:gd name="connsiteX3" fmla="*/ 91369 w 183475"/>
                  <a:gd name="connsiteY3" fmla="*/ 60960 h 93535"/>
                  <a:gd name="connsiteX4" fmla="*/ 172141 w 183475"/>
                  <a:gd name="connsiteY4" fmla="*/ 36862 h 93535"/>
                  <a:gd name="connsiteX5" fmla="*/ 183476 w 183475"/>
                  <a:gd name="connsiteY5" fmla="*/ 0 h 93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475" h="93535">
                    <a:moveTo>
                      <a:pt x="92798" y="17050"/>
                    </a:moveTo>
                    <a:cubicBezTo>
                      <a:pt x="71650" y="34375"/>
                      <a:pt x="48837" y="49562"/>
                      <a:pt x="24694" y="62389"/>
                    </a:cubicBezTo>
                    <a:cubicBezTo>
                      <a:pt x="-2833" y="74771"/>
                      <a:pt x="-3881" y="93535"/>
                      <a:pt x="4882" y="93535"/>
                    </a:cubicBezTo>
                    <a:cubicBezTo>
                      <a:pt x="13645" y="93535"/>
                      <a:pt x="91369" y="60960"/>
                      <a:pt x="91369" y="60960"/>
                    </a:cubicBezTo>
                    <a:cubicBezTo>
                      <a:pt x="91369" y="60960"/>
                      <a:pt x="161949" y="42481"/>
                      <a:pt x="172141" y="36862"/>
                    </a:cubicBezTo>
                    <a:cubicBezTo>
                      <a:pt x="182333" y="31242"/>
                      <a:pt x="183476" y="0"/>
                      <a:pt x="183476" y="0"/>
                    </a:cubicBezTo>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6" name="Freeform: Shape 323">
                <a:extLst>
                  <a:ext uri="{FF2B5EF4-FFF2-40B4-BE49-F238E27FC236}">
                    <a16:creationId xmlns:a16="http://schemas.microsoft.com/office/drawing/2014/main" xmlns="" id="{D88893C3-DF01-4017-BC04-7D05E30BED64}"/>
                  </a:ext>
                </a:extLst>
              </p:cNvPr>
              <p:cNvSpPr/>
              <p:nvPr/>
            </p:nvSpPr>
            <p:spPr>
              <a:xfrm>
                <a:off x="5599747" y="2031015"/>
                <a:ext cx="230314" cy="865441"/>
              </a:xfrm>
              <a:custGeom>
                <a:avLst/>
                <a:gdLst>
                  <a:gd name="connsiteX0" fmla="*/ 120491 w 230314"/>
                  <a:gd name="connsiteY0" fmla="*/ 0 h 865441"/>
                  <a:gd name="connsiteX1" fmla="*/ 49435 w 230314"/>
                  <a:gd name="connsiteY1" fmla="*/ 544640 h 865441"/>
                  <a:gd name="connsiteX2" fmla="*/ 0 w 230314"/>
                  <a:gd name="connsiteY2" fmla="*/ 839533 h 865441"/>
                  <a:gd name="connsiteX3" fmla="*/ 109728 w 230314"/>
                  <a:gd name="connsiteY3" fmla="*/ 865441 h 865441"/>
                  <a:gd name="connsiteX4" fmla="*/ 191548 w 230314"/>
                  <a:gd name="connsiteY4" fmla="*/ 516636 h 865441"/>
                  <a:gd name="connsiteX5" fmla="*/ 230315 w 230314"/>
                  <a:gd name="connsiteY5" fmla="*/ 297085 h 865441"/>
                  <a:gd name="connsiteX6" fmla="*/ 120491 w 230314"/>
                  <a:gd name="connsiteY6" fmla="*/ 0 h 8654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0314" h="865441">
                    <a:moveTo>
                      <a:pt x="120491" y="0"/>
                    </a:moveTo>
                    <a:lnTo>
                      <a:pt x="49435" y="544640"/>
                    </a:lnTo>
                    <a:lnTo>
                      <a:pt x="0" y="839533"/>
                    </a:lnTo>
                    <a:lnTo>
                      <a:pt x="109728" y="865441"/>
                    </a:lnTo>
                    <a:lnTo>
                      <a:pt x="191548" y="516636"/>
                    </a:lnTo>
                    <a:lnTo>
                      <a:pt x="230315" y="297085"/>
                    </a:lnTo>
                    <a:lnTo>
                      <a:pt x="120491" y="0"/>
                    </a:ln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27" name="Freeform: Shape 324">
                <a:extLst>
                  <a:ext uri="{FF2B5EF4-FFF2-40B4-BE49-F238E27FC236}">
                    <a16:creationId xmlns:a16="http://schemas.microsoft.com/office/drawing/2014/main" xmlns="" id="{5A4C8B9E-91EF-41F1-B8DB-4E577374AC78}"/>
                  </a:ext>
                </a:extLst>
              </p:cNvPr>
              <p:cNvSpPr/>
              <p:nvPr/>
            </p:nvSpPr>
            <p:spPr>
              <a:xfrm>
                <a:off x="6158293" y="1596199"/>
                <a:ext cx="137636" cy="118110"/>
              </a:xfrm>
              <a:custGeom>
                <a:avLst/>
                <a:gdLst>
                  <a:gd name="connsiteX0" fmla="*/ 135350 w 137636"/>
                  <a:gd name="connsiteY0" fmla="*/ 40481 h 118110"/>
                  <a:gd name="connsiteX1" fmla="*/ 92012 w 137636"/>
                  <a:gd name="connsiteY1" fmla="*/ 33623 h 118110"/>
                  <a:gd name="connsiteX2" fmla="*/ 3238 w 137636"/>
                  <a:gd name="connsiteY2" fmla="*/ 0 h 118110"/>
                  <a:gd name="connsiteX3" fmla="*/ 0 w 137636"/>
                  <a:gd name="connsiteY3" fmla="*/ 105442 h 118110"/>
                  <a:gd name="connsiteX4" fmla="*/ 137636 w 137636"/>
                  <a:gd name="connsiteY4" fmla="*/ 118110 h 118110"/>
                  <a:gd name="connsiteX5" fmla="*/ 135350 w 137636"/>
                  <a:gd name="connsiteY5" fmla="*/ 40481 h 1181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7636" h="118110">
                    <a:moveTo>
                      <a:pt x="135350" y="40481"/>
                    </a:moveTo>
                    <a:lnTo>
                      <a:pt x="92012" y="33623"/>
                    </a:lnTo>
                    <a:lnTo>
                      <a:pt x="3238" y="0"/>
                    </a:lnTo>
                    <a:lnTo>
                      <a:pt x="0" y="105442"/>
                    </a:lnTo>
                    <a:lnTo>
                      <a:pt x="137636" y="118110"/>
                    </a:lnTo>
                    <a:lnTo>
                      <a:pt x="135350" y="40481"/>
                    </a:ln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8" name="Freeform: Shape 325">
                <a:extLst>
                  <a:ext uri="{FF2B5EF4-FFF2-40B4-BE49-F238E27FC236}">
                    <a16:creationId xmlns:a16="http://schemas.microsoft.com/office/drawing/2014/main" xmlns="" id="{815019C9-BEEC-4DB9-A00B-BCF7281CE254}"/>
                  </a:ext>
                </a:extLst>
              </p:cNvPr>
              <p:cNvSpPr/>
              <p:nvPr/>
            </p:nvSpPr>
            <p:spPr>
              <a:xfrm>
                <a:off x="5675320" y="3541479"/>
                <a:ext cx="232147" cy="279287"/>
              </a:xfrm>
              <a:custGeom>
                <a:avLst/>
                <a:gdLst>
                  <a:gd name="connsiteX0" fmla="*/ 111688 w 232147"/>
                  <a:gd name="connsiteY0" fmla="*/ 26586 h 279287"/>
                  <a:gd name="connsiteX1" fmla="*/ 21296 w 232147"/>
                  <a:gd name="connsiteY1" fmla="*/ 144696 h 279287"/>
                  <a:gd name="connsiteX2" fmla="*/ 42823 w 232147"/>
                  <a:gd name="connsiteY2" fmla="*/ 276045 h 279287"/>
                  <a:gd name="connsiteX3" fmla="*/ 161218 w 232147"/>
                  <a:gd name="connsiteY3" fmla="*/ 217848 h 279287"/>
                  <a:gd name="connsiteX4" fmla="*/ 195603 w 232147"/>
                  <a:gd name="connsiteY4" fmla="*/ 136123 h 279287"/>
                  <a:gd name="connsiteX5" fmla="*/ 230084 w 232147"/>
                  <a:gd name="connsiteY5" fmla="*/ 28491 h 279287"/>
                  <a:gd name="connsiteX6" fmla="*/ 111688 w 232147"/>
                  <a:gd name="connsiteY6" fmla="*/ 26586 h 279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147" h="279287">
                    <a:moveTo>
                      <a:pt x="111688" y="26586"/>
                    </a:moveTo>
                    <a:cubicBezTo>
                      <a:pt x="79388" y="64247"/>
                      <a:pt x="49211" y="103678"/>
                      <a:pt x="21296" y="144696"/>
                    </a:cubicBezTo>
                    <a:cubicBezTo>
                      <a:pt x="-15375" y="200703"/>
                      <a:pt x="-2421" y="260901"/>
                      <a:pt x="42823" y="276045"/>
                    </a:cubicBezTo>
                    <a:cubicBezTo>
                      <a:pt x="88066" y="291190"/>
                      <a:pt x="146073" y="250137"/>
                      <a:pt x="161218" y="217848"/>
                    </a:cubicBezTo>
                    <a:cubicBezTo>
                      <a:pt x="176363" y="185558"/>
                      <a:pt x="171982" y="168413"/>
                      <a:pt x="195603" y="136123"/>
                    </a:cubicBezTo>
                    <a:cubicBezTo>
                      <a:pt x="219226" y="103833"/>
                      <a:pt x="238657" y="71544"/>
                      <a:pt x="230084" y="28491"/>
                    </a:cubicBezTo>
                    <a:cubicBezTo>
                      <a:pt x="221511" y="-14562"/>
                      <a:pt x="134929" y="-3513"/>
                      <a:pt x="111688" y="26586"/>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29" name="Freeform: Shape 326">
                <a:extLst>
                  <a:ext uri="{FF2B5EF4-FFF2-40B4-BE49-F238E27FC236}">
                    <a16:creationId xmlns:a16="http://schemas.microsoft.com/office/drawing/2014/main" xmlns="" id="{D123C1AA-3F47-40E4-B735-952F84DEDD4C}"/>
                  </a:ext>
                </a:extLst>
              </p:cNvPr>
              <p:cNvSpPr/>
              <p:nvPr/>
            </p:nvSpPr>
            <p:spPr>
              <a:xfrm>
                <a:off x="5675639" y="3695095"/>
                <a:ext cx="156518" cy="125876"/>
              </a:xfrm>
              <a:custGeom>
                <a:avLst/>
                <a:gdLst>
                  <a:gd name="connsiteX0" fmla="*/ 156518 w 156518"/>
                  <a:gd name="connsiteY0" fmla="*/ 72328 h 125876"/>
                  <a:gd name="connsiteX1" fmla="*/ 145755 w 156518"/>
                  <a:gd name="connsiteY1" fmla="*/ 51659 h 125876"/>
                  <a:gd name="connsiteX2" fmla="*/ 12405 w 156518"/>
                  <a:gd name="connsiteY2" fmla="*/ 6987 h 125876"/>
                  <a:gd name="connsiteX3" fmla="*/ 42694 w 156518"/>
                  <a:gd name="connsiteY3" fmla="*/ 122716 h 125876"/>
                  <a:gd name="connsiteX4" fmla="*/ 156518 w 156518"/>
                  <a:gd name="connsiteY4" fmla="*/ 72328 h 1258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518" h="125876">
                    <a:moveTo>
                      <a:pt x="156518" y="72328"/>
                    </a:moveTo>
                    <a:cubicBezTo>
                      <a:pt x="153470" y="65851"/>
                      <a:pt x="149946" y="58993"/>
                      <a:pt x="145755" y="51659"/>
                    </a:cubicBezTo>
                    <a:cubicBezTo>
                      <a:pt x="111179" y="-9206"/>
                      <a:pt x="50505" y="-4348"/>
                      <a:pt x="12405" y="6987"/>
                    </a:cubicBezTo>
                    <a:cubicBezTo>
                      <a:pt x="-12646" y="58136"/>
                      <a:pt x="1641" y="109000"/>
                      <a:pt x="42694" y="122716"/>
                    </a:cubicBezTo>
                    <a:cubicBezTo>
                      <a:pt x="83747" y="136432"/>
                      <a:pt x="136706" y="102903"/>
                      <a:pt x="156518" y="7232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30" name="Freeform: Shape 327">
                <a:extLst>
                  <a:ext uri="{FF2B5EF4-FFF2-40B4-BE49-F238E27FC236}">
                    <a16:creationId xmlns:a16="http://schemas.microsoft.com/office/drawing/2014/main" xmlns="" id="{F0480718-CAA0-4E77-B588-DB9C8C90BB5A}"/>
                  </a:ext>
                </a:extLst>
              </p:cNvPr>
              <p:cNvSpPr/>
              <p:nvPr/>
            </p:nvSpPr>
            <p:spPr>
              <a:xfrm>
                <a:off x="5676900" y="3570255"/>
                <a:ext cx="230948" cy="250766"/>
              </a:xfrm>
              <a:custGeom>
                <a:avLst/>
                <a:gdLst>
                  <a:gd name="connsiteX0" fmla="*/ 144494 w 230948"/>
                  <a:gd name="connsiteY0" fmla="*/ 176498 h 250766"/>
                  <a:gd name="connsiteX1" fmla="*/ 47625 w 230948"/>
                  <a:gd name="connsiteY1" fmla="*/ 226028 h 250766"/>
                  <a:gd name="connsiteX2" fmla="*/ 0 w 230948"/>
                  <a:gd name="connsiteY2" fmla="*/ 196025 h 250766"/>
                  <a:gd name="connsiteX3" fmla="*/ 41624 w 230948"/>
                  <a:gd name="connsiteY3" fmla="*/ 247555 h 250766"/>
                  <a:gd name="connsiteX4" fmla="*/ 160020 w 230948"/>
                  <a:gd name="connsiteY4" fmla="*/ 189357 h 250766"/>
                  <a:gd name="connsiteX5" fmla="*/ 194405 w 230948"/>
                  <a:gd name="connsiteY5" fmla="*/ 107633 h 250766"/>
                  <a:gd name="connsiteX6" fmla="*/ 228886 w 230948"/>
                  <a:gd name="connsiteY6" fmla="*/ 0 h 250766"/>
                  <a:gd name="connsiteX7" fmla="*/ 185833 w 230948"/>
                  <a:gd name="connsiteY7" fmla="*/ 88202 h 250766"/>
                  <a:gd name="connsiteX8" fmla="*/ 144494 w 230948"/>
                  <a:gd name="connsiteY8" fmla="*/ 176498 h 250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0948" h="250766">
                    <a:moveTo>
                      <a:pt x="144494" y="176498"/>
                    </a:moveTo>
                    <a:cubicBezTo>
                      <a:pt x="131636" y="195548"/>
                      <a:pt x="114395" y="247555"/>
                      <a:pt x="47625" y="226028"/>
                    </a:cubicBezTo>
                    <a:cubicBezTo>
                      <a:pt x="29005" y="221248"/>
                      <a:pt x="12351" y="210755"/>
                      <a:pt x="0" y="196025"/>
                    </a:cubicBezTo>
                    <a:cubicBezTo>
                      <a:pt x="2944" y="219720"/>
                      <a:pt x="19078" y="239693"/>
                      <a:pt x="41624" y="247555"/>
                    </a:cubicBezTo>
                    <a:cubicBezTo>
                      <a:pt x="86773" y="262604"/>
                      <a:pt x="144875" y="221647"/>
                      <a:pt x="160020" y="189357"/>
                    </a:cubicBezTo>
                    <a:cubicBezTo>
                      <a:pt x="175165" y="157067"/>
                      <a:pt x="170783" y="139922"/>
                      <a:pt x="194405" y="107633"/>
                    </a:cubicBezTo>
                    <a:cubicBezTo>
                      <a:pt x="218027" y="75343"/>
                      <a:pt x="237458" y="43053"/>
                      <a:pt x="228886" y="0"/>
                    </a:cubicBezTo>
                    <a:cubicBezTo>
                      <a:pt x="228886" y="51626"/>
                      <a:pt x="209836" y="60198"/>
                      <a:pt x="185833" y="88202"/>
                    </a:cubicBezTo>
                    <a:cubicBezTo>
                      <a:pt x="161830" y="116205"/>
                      <a:pt x="157448" y="157067"/>
                      <a:pt x="144494" y="17649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32" name="Freeform: Shape 328">
                <a:extLst>
                  <a:ext uri="{FF2B5EF4-FFF2-40B4-BE49-F238E27FC236}">
                    <a16:creationId xmlns:a16="http://schemas.microsoft.com/office/drawing/2014/main" xmlns="" id="{7D1B9BCC-E636-47C5-8421-880217FBF4E4}"/>
                  </a:ext>
                </a:extLst>
              </p:cNvPr>
              <p:cNvSpPr/>
              <p:nvPr/>
            </p:nvSpPr>
            <p:spPr>
              <a:xfrm>
                <a:off x="6301772" y="3541479"/>
                <a:ext cx="232147" cy="279287"/>
              </a:xfrm>
              <a:custGeom>
                <a:avLst/>
                <a:gdLst>
                  <a:gd name="connsiteX0" fmla="*/ 120459 w 232147"/>
                  <a:gd name="connsiteY0" fmla="*/ 26586 h 279287"/>
                  <a:gd name="connsiteX1" fmla="*/ 210851 w 232147"/>
                  <a:gd name="connsiteY1" fmla="*/ 144696 h 279287"/>
                  <a:gd name="connsiteX2" fmla="*/ 189325 w 232147"/>
                  <a:gd name="connsiteY2" fmla="*/ 276045 h 279287"/>
                  <a:gd name="connsiteX3" fmla="*/ 70929 w 232147"/>
                  <a:gd name="connsiteY3" fmla="*/ 217848 h 279287"/>
                  <a:gd name="connsiteX4" fmla="*/ 36544 w 232147"/>
                  <a:gd name="connsiteY4" fmla="*/ 136123 h 279287"/>
                  <a:gd name="connsiteX5" fmla="*/ 2063 w 232147"/>
                  <a:gd name="connsiteY5" fmla="*/ 28491 h 279287"/>
                  <a:gd name="connsiteX6" fmla="*/ 120459 w 232147"/>
                  <a:gd name="connsiteY6" fmla="*/ 26586 h 279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147" h="279287">
                    <a:moveTo>
                      <a:pt x="120459" y="26586"/>
                    </a:moveTo>
                    <a:cubicBezTo>
                      <a:pt x="152759" y="64247"/>
                      <a:pt x="182937" y="103678"/>
                      <a:pt x="210851" y="144696"/>
                    </a:cubicBezTo>
                    <a:cubicBezTo>
                      <a:pt x="247522" y="200703"/>
                      <a:pt x="234568" y="260901"/>
                      <a:pt x="189325" y="276045"/>
                    </a:cubicBezTo>
                    <a:cubicBezTo>
                      <a:pt x="144081" y="291190"/>
                      <a:pt x="86074" y="250137"/>
                      <a:pt x="70929" y="217848"/>
                    </a:cubicBezTo>
                    <a:cubicBezTo>
                      <a:pt x="55784" y="185558"/>
                      <a:pt x="60166" y="168413"/>
                      <a:pt x="36544" y="136123"/>
                    </a:cubicBezTo>
                    <a:cubicBezTo>
                      <a:pt x="12922" y="103833"/>
                      <a:pt x="-6509" y="71544"/>
                      <a:pt x="2063" y="28491"/>
                    </a:cubicBezTo>
                    <a:cubicBezTo>
                      <a:pt x="10636" y="-14562"/>
                      <a:pt x="96837" y="-3513"/>
                      <a:pt x="120459" y="26586"/>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34" name="Freeform: Shape 329">
                <a:extLst>
                  <a:ext uri="{FF2B5EF4-FFF2-40B4-BE49-F238E27FC236}">
                    <a16:creationId xmlns:a16="http://schemas.microsoft.com/office/drawing/2014/main" xmlns="" id="{7ABCCB53-5E00-41AC-A0AC-0ED0B040A0E5}"/>
                  </a:ext>
                </a:extLst>
              </p:cNvPr>
              <p:cNvSpPr/>
              <p:nvPr/>
            </p:nvSpPr>
            <p:spPr>
              <a:xfrm>
                <a:off x="6377177" y="3695095"/>
                <a:ext cx="156422" cy="125876"/>
              </a:xfrm>
              <a:custGeom>
                <a:avLst/>
                <a:gdLst>
                  <a:gd name="connsiteX0" fmla="*/ 0 w 156422"/>
                  <a:gd name="connsiteY0" fmla="*/ 72328 h 125876"/>
                  <a:gd name="connsiteX1" fmla="*/ 10668 w 156422"/>
                  <a:gd name="connsiteY1" fmla="*/ 51659 h 125876"/>
                  <a:gd name="connsiteX2" fmla="*/ 144018 w 156422"/>
                  <a:gd name="connsiteY2" fmla="*/ 6987 h 125876"/>
                  <a:gd name="connsiteX3" fmla="*/ 113729 w 156422"/>
                  <a:gd name="connsiteY3" fmla="*/ 122716 h 125876"/>
                  <a:gd name="connsiteX4" fmla="*/ 0 w 156422"/>
                  <a:gd name="connsiteY4" fmla="*/ 72328 h 1258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422" h="125876">
                    <a:moveTo>
                      <a:pt x="0" y="72328"/>
                    </a:moveTo>
                    <a:cubicBezTo>
                      <a:pt x="2953" y="65851"/>
                      <a:pt x="6477" y="58993"/>
                      <a:pt x="10668" y="51659"/>
                    </a:cubicBezTo>
                    <a:cubicBezTo>
                      <a:pt x="45244" y="-9206"/>
                      <a:pt x="105918" y="-4348"/>
                      <a:pt x="144018" y="6987"/>
                    </a:cubicBezTo>
                    <a:cubicBezTo>
                      <a:pt x="169069" y="58136"/>
                      <a:pt x="154781" y="109000"/>
                      <a:pt x="113729" y="122716"/>
                    </a:cubicBezTo>
                    <a:cubicBezTo>
                      <a:pt x="72676" y="136432"/>
                      <a:pt x="19717" y="102903"/>
                      <a:pt x="0" y="7232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35" name="Freeform: Shape 330">
                <a:extLst>
                  <a:ext uri="{FF2B5EF4-FFF2-40B4-BE49-F238E27FC236}">
                    <a16:creationId xmlns:a16="http://schemas.microsoft.com/office/drawing/2014/main" xmlns="" id="{98482FB1-D8CA-4F57-ADBD-D232F047C4C9}"/>
                  </a:ext>
                </a:extLst>
              </p:cNvPr>
              <p:cNvSpPr/>
              <p:nvPr/>
            </p:nvSpPr>
            <p:spPr>
              <a:xfrm>
                <a:off x="6301391" y="3570255"/>
                <a:ext cx="230948" cy="250766"/>
              </a:xfrm>
              <a:custGeom>
                <a:avLst/>
                <a:gdLst>
                  <a:gd name="connsiteX0" fmla="*/ 86455 w 230948"/>
                  <a:gd name="connsiteY0" fmla="*/ 176498 h 250766"/>
                  <a:gd name="connsiteX1" fmla="*/ 183324 w 230948"/>
                  <a:gd name="connsiteY1" fmla="*/ 226028 h 250766"/>
                  <a:gd name="connsiteX2" fmla="*/ 230949 w 230948"/>
                  <a:gd name="connsiteY2" fmla="*/ 196025 h 250766"/>
                  <a:gd name="connsiteX3" fmla="*/ 189325 w 230948"/>
                  <a:gd name="connsiteY3" fmla="*/ 247555 h 250766"/>
                  <a:gd name="connsiteX4" fmla="*/ 70929 w 230948"/>
                  <a:gd name="connsiteY4" fmla="*/ 189357 h 250766"/>
                  <a:gd name="connsiteX5" fmla="*/ 36544 w 230948"/>
                  <a:gd name="connsiteY5" fmla="*/ 107633 h 250766"/>
                  <a:gd name="connsiteX6" fmla="*/ 2063 w 230948"/>
                  <a:gd name="connsiteY6" fmla="*/ 0 h 250766"/>
                  <a:gd name="connsiteX7" fmla="*/ 45116 w 230948"/>
                  <a:gd name="connsiteY7" fmla="*/ 88202 h 250766"/>
                  <a:gd name="connsiteX8" fmla="*/ 86455 w 230948"/>
                  <a:gd name="connsiteY8" fmla="*/ 176498 h 250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0948" h="250766">
                    <a:moveTo>
                      <a:pt x="86455" y="176498"/>
                    </a:moveTo>
                    <a:cubicBezTo>
                      <a:pt x="99313" y="195548"/>
                      <a:pt x="116554" y="247555"/>
                      <a:pt x="183324" y="226028"/>
                    </a:cubicBezTo>
                    <a:cubicBezTo>
                      <a:pt x="201943" y="221248"/>
                      <a:pt x="218598" y="210755"/>
                      <a:pt x="230949" y="196025"/>
                    </a:cubicBezTo>
                    <a:cubicBezTo>
                      <a:pt x="228005" y="219720"/>
                      <a:pt x="211871" y="239693"/>
                      <a:pt x="189325" y="247555"/>
                    </a:cubicBezTo>
                    <a:cubicBezTo>
                      <a:pt x="144176" y="262604"/>
                      <a:pt x="86074" y="221647"/>
                      <a:pt x="70929" y="189357"/>
                    </a:cubicBezTo>
                    <a:cubicBezTo>
                      <a:pt x="55784" y="157067"/>
                      <a:pt x="60166" y="139922"/>
                      <a:pt x="36544" y="107633"/>
                    </a:cubicBezTo>
                    <a:cubicBezTo>
                      <a:pt x="12922" y="75343"/>
                      <a:pt x="-6509" y="43053"/>
                      <a:pt x="2063" y="0"/>
                    </a:cubicBezTo>
                    <a:cubicBezTo>
                      <a:pt x="2063" y="51626"/>
                      <a:pt x="21113" y="60198"/>
                      <a:pt x="45116" y="88202"/>
                    </a:cubicBezTo>
                    <a:cubicBezTo>
                      <a:pt x="69119" y="116205"/>
                      <a:pt x="73501" y="157067"/>
                      <a:pt x="86455" y="17649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36" name="Freeform: Shape 331">
                <a:extLst>
                  <a:ext uri="{FF2B5EF4-FFF2-40B4-BE49-F238E27FC236}">
                    <a16:creationId xmlns:a16="http://schemas.microsoft.com/office/drawing/2014/main" xmlns="" id="{A6D085E6-BE50-41E1-BF81-4579EE3C31FE}"/>
                  </a:ext>
                </a:extLst>
              </p:cNvPr>
              <p:cNvSpPr/>
              <p:nvPr/>
            </p:nvSpPr>
            <p:spPr>
              <a:xfrm>
                <a:off x="5692330" y="2657687"/>
                <a:ext cx="830865" cy="947323"/>
              </a:xfrm>
              <a:custGeom>
                <a:avLst/>
                <a:gdLst>
                  <a:gd name="connsiteX0" fmla="*/ 830866 w 830865"/>
                  <a:gd name="connsiteY0" fmla="*/ 167714 h 947323"/>
                  <a:gd name="connsiteX1" fmla="*/ 764191 w 830865"/>
                  <a:gd name="connsiteY1" fmla="*/ 85894 h 947323"/>
                  <a:gd name="connsiteX2" fmla="*/ 415385 w 830865"/>
                  <a:gd name="connsiteY2" fmla="*/ 6360 h 947323"/>
                  <a:gd name="connsiteX3" fmla="*/ 66675 w 830865"/>
                  <a:gd name="connsiteY3" fmla="*/ 85894 h 947323"/>
                  <a:gd name="connsiteX4" fmla="*/ 0 w 830865"/>
                  <a:gd name="connsiteY4" fmla="*/ 167714 h 947323"/>
                  <a:gd name="connsiteX5" fmla="*/ 84011 w 830865"/>
                  <a:gd name="connsiteY5" fmla="*/ 906092 h 947323"/>
                  <a:gd name="connsiteX6" fmla="*/ 142113 w 830865"/>
                  <a:gd name="connsiteY6" fmla="*/ 946954 h 947323"/>
                  <a:gd name="connsiteX7" fmla="*/ 227838 w 830865"/>
                  <a:gd name="connsiteY7" fmla="*/ 916855 h 947323"/>
                  <a:gd name="connsiteX8" fmla="*/ 251555 w 830865"/>
                  <a:gd name="connsiteY8" fmla="*/ 324876 h 947323"/>
                  <a:gd name="connsiteX9" fmla="*/ 365855 w 830865"/>
                  <a:gd name="connsiteY9" fmla="*/ 253820 h 947323"/>
                  <a:gd name="connsiteX10" fmla="*/ 389477 w 830865"/>
                  <a:gd name="connsiteY10" fmla="*/ 250486 h 947323"/>
                  <a:gd name="connsiteX11" fmla="*/ 389477 w 830865"/>
                  <a:gd name="connsiteY11" fmla="*/ 251629 h 947323"/>
                  <a:gd name="connsiteX12" fmla="*/ 441198 w 830865"/>
                  <a:gd name="connsiteY12" fmla="*/ 251629 h 947323"/>
                  <a:gd name="connsiteX13" fmla="*/ 441198 w 830865"/>
                  <a:gd name="connsiteY13" fmla="*/ 250486 h 947323"/>
                  <a:gd name="connsiteX14" fmla="*/ 464820 w 830865"/>
                  <a:gd name="connsiteY14" fmla="*/ 253820 h 947323"/>
                  <a:gd name="connsiteX15" fmla="*/ 579120 w 830865"/>
                  <a:gd name="connsiteY15" fmla="*/ 324876 h 947323"/>
                  <a:gd name="connsiteX16" fmla="*/ 602837 w 830865"/>
                  <a:gd name="connsiteY16" fmla="*/ 916855 h 947323"/>
                  <a:gd name="connsiteX17" fmla="*/ 688562 w 830865"/>
                  <a:gd name="connsiteY17" fmla="*/ 946954 h 947323"/>
                  <a:gd name="connsiteX18" fmla="*/ 746665 w 830865"/>
                  <a:gd name="connsiteY18" fmla="*/ 906092 h 947323"/>
                  <a:gd name="connsiteX19" fmla="*/ 830866 w 830865"/>
                  <a:gd name="connsiteY19" fmla="*/ 167714 h 9473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30865" h="947323">
                    <a:moveTo>
                      <a:pt x="830866" y="167714"/>
                    </a:moveTo>
                    <a:cubicBezTo>
                      <a:pt x="830866" y="128947"/>
                      <a:pt x="764191" y="85894"/>
                      <a:pt x="764191" y="85894"/>
                    </a:cubicBezTo>
                    <a:cubicBezTo>
                      <a:pt x="663702" y="-16309"/>
                      <a:pt x="482346" y="-2784"/>
                      <a:pt x="415385" y="6360"/>
                    </a:cubicBezTo>
                    <a:cubicBezTo>
                      <a:pt x="348710" y="-3165"/>
                      <a:pt x="167164" y="-16309"/>
                      <a:pt x="66675" y="85894"/>
                    </a:cubicBezTo>
                    <a:cubicBezTo>
                      <a:pt x="66675" y="85894"/>
                      <a:pt x="0" y="128947"/>
                      <a:pt x="0" y="167714"/>
                    </a:cubicBezTo>
                    <a:cubicBezTo>
                      <a:pt x="0" y="206480"/>
                      <a:pt x="84011" y="906092"/>
                      <a:pt x="84011" y="906092"/>
                    </a:cubicBezTo>
                    <a:cubicBezTo>
                      <a:pt x="84011" y="906092"/>
                      <a:pt x="81820" y="942668"/>
                      <a:pt x="142113" y="946954"/>
                    </a:cubicBezTo>
                    <a:cubicBezTo>
                      <a:pt x="202406" y="951240"/>
                      <a:pt x="227838" y="916855"/>
                      <a:pt x="227838" y="916855"/>
                    </a:cubicBezTo>
                    <a:lnTo>
                      <a:pt x="251555" y="324876"/>
                    </a:lnTo>
                    <a:cubicBezTo>
                      <a:pt x="251555" y="324876"/>
                      <a:pt x="348425" y="255915"/>
                      <a:pt x="365855" y="253820"/>
                    </a:cubicBezTo>
                    <a:cubicBezTo>
                      <a:pt x="372142" y="252962"/>
                      <a:pt x="380333" y="251629"/>
                      <a:pt x="389477" y="250486"/>
                    </a:cubicBezTo>
                    <a:lnTo>
                      <a:pt x="389477" y="251629"/>
                    </a:lnTo>
                    <a:cubicBezTo>
                      <a:pt x="406534" y="248072"/>
                      <a:pt x="424141" y="248072"/>
                      <a:pt x="441198" y="251629"/>
                    </a:cubicBezTo>
                    <a:lnTo>
                      <a:pt x="441198" y="250486"/>
                    </a:lnTo>
                    <a:cubicBezTo>
                      <a:pt x="450723" y="251629"/>
                      <a:pt x="458438" y="252962"/>
                      <a:pt x="464820" y="253820"/>
                    </a:cubicBezTo>
                    <a:cubicBezTo>
                      <a:pt x="482060" y="255915"/>
                      <a:pt x="579120" y="324876"/>
                      <a:pt x="579120" y="324876"/>
                    </a:cubicBezTo>
                    <a:lnTo>
                      <a:pt x="602837" y="916855"/>
                    </a:lnTo>
                    <a:cubicBezTo>
                      <a:pt x="602837" y="916855"/>
                      <a:pt x="628650" y="951240"/>
                      <a:pt x="688562" y="946954"/>
                    </a:cubicBezTo>
                    <a:cubicBezTo>
                      <a:pt x="748475" y="942668"/>
                      <a:pt x="746665" y="906092"/>
                      <a:pt x="746665" y="906092"/>
                    </a:cubicBezTo>
                    <a:cubicBezTo>
                      <a:pt x="746665" y="906092"/>
                      <a:pt x="830866" y="206480"/>
                      <a:pt x="830866" y="167714"/>
                    </a:cubicBezTo>
                    <a:close/>
                  </a:path>
                </a:pathLst>
              </a:custGeom>
              <a:solidFill>
                <a:srgbClr val="263238"/>
              </a:solidFill>
              <a:ln w="9525" cap="rnd">
                <a:solidFill>
                  <a:srgbClr val="263238"/>
                </a:solidFill>
                <a:prstDash val="solid"/>
                <a:round/>
              </a:ln>
            </p:spPr>
            <p:txBody>
              <a:bodyPr rtlCol="0" anchor="ctr"/>
              <a:lstStyle/>
              <a:p>
                <a:endParaRPr lang="en-US">
                  <a:solidFill>
                    <a:prstClr val="black"/>
                  </a:solidFill>
                </a:endParaRPr>
              </a:p>
            </p:txBody>
          </p:sp>
          <p:sp>
            <p:nvSpPr>
              <p:cNvPr id="37" name="Freeform: Shape 332">
                <a:extLst>
                  <a:ext uri="{FF2B5EF4-FFF2-40B4-BE49-F238E27FC236}">
                    <a16:creationId xmlns:a16="http://schemas.microsoft.com/office/drawing/2014/main" xmlns="" id="{E6117C2F-B9A9-4726-8565-A39D3F52B5BB}"/>
                  </a:ext>
                </a:extLst>
              </p:cNvPr>
              <p:cNvSpPr/>
              <p:nvPr/>
            </p:nvSpPr>
            <p:spPr>
              <a:xfrm>
                <a:off x="6270242" y="2786633"/>
                <a:ext cx="50642" cy="195929"/>
              </a:xfrm>
              <a:custGeom>
                <a:avLst/>
                <a:gdLst>
                  <a:gd name="connsiteX0" fmla="*/ 1113 w 50642"/>
                  <a:gd name="connsiteY0" fmla="*/ 195929 h 195929"/>
                  <a:gd name="connsiteX1" fmla="*/ 50643 w 50642"/>
                  <a:gd name="connsiteY1" fmla="*/ 0 h 195929"/>
                </a:gdLst>
                <a:ahLst/>
                <a:cxnLst>
                  <a:cxn ang="0">
                    <a:pos x="connsiteX0" y="connsiteY0"/>
                  </a:cxn>
                  <a:cxn ang="0">
                    <a:pos x="connsiteX1" y="connsiteY1"/>
                  </a:cxn>
                </a:cxnLst>
                <a:rect l="l" t="t" r="r" b="b"/>
                <a:pathLst>
                  <a:path w="50642" h="195929">
                    <a:moveTo>
                      <a:pt x="1113" y="195929"/>
                    </a:moveTo>
                    <a:cubicBezTo>
                      <a:pt x="1113" y="195929"/>
                      <a:pt x="-11841" y="53816"/>
                      <a:pt x="50643" y="0"/>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38" name="Freeform: Shape 333">
                <a:extLst>
                  <a:ext uri="{FF2B5EF4-FFF2-40B4-BE49-F238E27FC236}">
                    <a16:creationId xmlns:a16="http://schemas.microsoft.com/office/drawing/2014/main" xmlns="" id="{06A12011-1E88-4D71-858C-FAF01EEC91ED}"/>
                  </a:ext>
                </a:extLst>
              </p:cNvPr>
              <p:cNvSpPr/>
              <p:nvPr/>
            </p:nvSpPr>
            <p:spPr>
              <a:xfrm>
                <a:off x="5903213" y="2760821"/>
                <a:ext cx="42576" cy="221741"/>
              </a:xfrm>
              <a:custGeom>
                <a:avLst/>
                <a:gdLst>
                  <a:gd name="connsiteX0" fmla="*/ 40958 w 42576"/>
                  <a:gd name="connsiteY0" fmla="*/ 221742 h 221741"/>
                  <a:gd name="connsiteX1" fmla="*/ 34481 w 42576"/>
                  <a:gd name="connsiteY1" fmla="*/ 60293 h 221741"/>
                  <a:gd name="connsiteX2" fmla="*/ 0 w 42576"/>
                  <a:gd name="connsiteY2" fmla="*/ 0 h 221741"/>
                </a:gdLst>
                <a:ahLst/>
                <a:cxnLst>
                  <a:cxn ang="0">
                    <a:pos x="connsiteX0" y="connsiteY0"/>
                  </a:cxn>
                  <a:cxn ang="0">
                    <a:pos x="connsiteX1" y="connsiteY1"/>
                  </a:cxn>
                  <a:cxn ang="0">
                    <a:pos x="connsiteX2" y="connsiteY2"/>
                  </a:cxn>
                </a:cxnLst>
                <a:rect l="l" t="t" r="r" b="b"/>
                <a:pathLst>
                  <a:path w="42576" h="221741">
                    <a:moveTo>
                      <a:pt x="40958" y="221742"/>
                    </a:moveTo>
                    <a:cubicBezTo>
                      <a:pt x="40958" y="221742"/>
                      <a:pt x="47435" y="103346"/>
                      <a:pt x="34481" y="60293"/>
                    </a:cubicBezTo>
                    <a:cubicBezTo>
                      <a:pt x="21527" y="17240"/>
                      <a:pt x="0" y="0"/>
                      <a:pt x="0" y="0"/>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39" name="Freeform: Shape 334">
                <a:extLst>
                  <a:ext uri="{FF2B5EF4-FFF2-40B4-BE49-F238E27FC236}">
                    <a16:creationId xmlns:a16="http://schemas.microsoft.com/office/drawing/2014/main" xmlns="" id="{F790F757-1889-412B-9D86-A23D4821D0DA}"/>
                  </a:ext>
                </a:extLst>
              </p:cNvPr>
              <p:cNvSpPr/>
              <p:nvPr/>
            </p:nvSpPr>
            <p:spPr>
              <a:xfrm>
                <a:off x="6023800" y="2700528"/>
                <a:ext cx="81819" cy="146399"/>
              </a:xfrm>
              <a:custGeom>
                <a:avLst/>
                <a:gdLst>
                  <a:gd name="connsiteX0" fmla="*/ 0 w 81819"/>
                  <a:gd name="connsiteY0" fmla="*/ 0 h 146399"/>
                  <a:gd name="connsiteX1" fmla="*/ 81820 w 81819"/>
                  <a:gd name="connsiteY1" fmla="*/ 146399 h 146399"/>
                </a:gdLst>
                <a:ahLst/>
                <a:cxnLst>
                  <a:cxn ang="0">
                    <a:pos x="connsiteX0" y="connsiteY0"/>
                  </a:cxn>
                  <a:cxn ang="0">
                    <a:pos x="connsiteX1" y="connsiteY1"/>
                  </a:cxn>
                </a:cxnLst>
                <a:rect l="l" t="t" r="r" b="b"/>
                <a:pathLst>
                  <a:path w="81819" h="146399">
                    <a:moveTo>
                      <a:pt x="0" y="0"/>
                    </a:moveTo>
                    <a:cubicBezTo>
                      <a:pt x="0" y="0"/>
                      <a:pt x="68866" y="79629"/>
                      <a:pt x="81820" y="146399"/>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40" name="Freeform: Shape 335">
                <a:extLst>
                  <a:ext uri="{FF2B5EF4-FFF2-40B4-BE49-F238E27FC236}">
                    <a16:creationId xmlns:a16="http://schemas.microsoft.com/office/drawing/2014/main" xmlns="" id="{0CEB0170-A8E1-438E-9084-B9C07CEF3474}"/>
                  </a:ext>
                </a:extLst>
              </p:cNvPr>
              <p:cNvSpPr/>
              <p:nvPr/>
            </p:nvSpPr>
            <p:spPr>
              <a:xfrm>
                <a:off x="6131433" y="2705100"/>
                <a:ext cx="43052" cy="75342"/>
              </a:xfrm>
              <a:custGeom>
                <a:avLst/>
                <a:gdLst>
                  <a:gd name="connsiteX0" fmla="*/ 43053 w 43052"/>
                  <a:gd name="connsiteY0" fmla="*/ 0 h 75342"/>
                  <a:gd name="connsiteX1" fmla="*/ 0 w 43052"/>
                  <a:gd name="connsiteY1" fmla="*/ 75343 h 75342"/>
                </a:gdLst>
                <a:ahLst/>
                <a:cxnLst>
                  <a:cxn ang="0">
                    <a:pos x="connsiteX0" y="connsiteY0"/>
                  </a:cxn>
                  <a:cxn ang="0">
                    <a:pos x="connsiteX1" y="connsiteY1"/>
                  </a:cxn>
                </a:cxnLst>
                <a:rect l="l" t="t" r="r" b="b"/>
                <a:pathLst>
                  <a:path w="43052" h="75342">
                    <a:moveTo>
                      <a:pt x="43053" y="0"/>
                    </a:moveTo>
                    <a:cubicBezTo>
                      <a:pt x="43053" y="0"/>
                      <a:pt x="4286" y="43053"/>
                      <a:pt x="0" y="75343"/>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41" name="Freeform: Shape 336">
                <a:extLst>
                  <a:ext uri="{FF2B5EF4-FFF2-40B4-BE49-F238E27FC236}">
                    <a16:creationId xmlns:a16="http://schemas.microsoft.com/office/drawing/2014/main" xmlns="" id="{223C4529-9E85-4D16-A16E-7907C7E060CE}"/>
                  </a:ext>
                </a:extLst>
              </p:cNvPr>
              <p:cNvSpPr/>
              <p:nvPr/>
            </p:nvSpPr>
            <p:spPr>
              <a:xfrm>
                <a:off x="5898927" y="1865746"/>
                <a:ext cx="392666" cy="834495"/>
              </a:xfrm>
              <a:custGeom>
                <a:avLst/>
                <a:gdLst>
                  <a:gd name="connsiteX0" fmla="*/ 178689 w 392666"/>
                  <a:gd name="connsiteY0" fmla="*/ 1725 h 834495"/>
                  <a:gd name="connsiteX1" fmla="*/ 94774 w 392666"/>
                  <a:gd name="connsiteY1" fmla="*/ 14584 h 834495"/>
                  <a:gd name="connsiteX2" fmla="*/ 0 w 392666"/>
                  <a:gd name="connsiteY2" fmla="*/ 115453 h 834495"/>
                  <a:gd name="connsiteX3" fmla="*/ 38767 w 392666"/>
                  <a:gd name="connsiteY3" fmla="*/ 800015 h 834495"/>
                  <a:gd name="connsiteX4" fmla="*/ 202406 w 392666"/>
                  <a:gd name="connsiteY4" fmla="*/ 834496 h 834495"/>
                  <a:gd name="connsiteX5" fmla="*/ 383381 w 392666"/>
                  <a:gd name="connsiteY5" fmla="*/ 791443 h 834495"/>
                  <a:gd name="connsiteX6" fmla="*/ 385572 w 392666"/>
                  <a:gd name="connsiteY6" fmla="*/ 42301 h 834495"/>
                  <a:gd name="connsiteX7" fmla="*/ 178689 w 392666"/>
                  <a:gd name="connsiteY7" fmla="*/ 1725 h 834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2666" h="834495">
                    <a:moveTo>
                      <a:pt x="178689" y="1725"/>
                    </a:moveTo>
                    <a:cubicBezTo>
                      <a:pt x="178689" y="1725"/>
                      <a:pt x="116300" y="-6943"/>
                      <a:pt x="94774" y="14584"/>
                    </a:cubicBezTo>
                    <a:cubicBezTo>
                      <a:pt x="73247" y="36110"/>
                      <a:pt x="0" y="115453"/>
                      <a:pt x="0" y="115453"/>
                    </a:cubicBezTo>
                    <a:lnTo>
                      <a:pt x="38767" y="800015"/>
                    </a:lnTo>
                    <a:cubicBezTo>
                      <a:pt x="38767" y="800015"/>
                      <a:pt x="127063" y="834496"/>
                      <a:pt x="202406" y="834496"/>
                    </a:cubicBezTo>
                    <a:cubicBezTo>
                      <a:pt x="277749" y="834496"/>
                      <a:pt x="363855" y="806492"/>
                      <a:pt x="383381" y="791443"/>
                    </a:cubicBezTo>
                    <a:cubicBezTo>
                      <a:pt x="402907" y="776393"/>
                      <a:pt x="385572" y="42301"/>
                      <a:pt x="385572" y="42301"/>
                    </a:cubicBezTo>
                    <a:cubicBezTo>
                      <a:pt x="385572" y="42301"/>
                      <a:pt x="225647" y="-4752"/>
                      <a:pt x="178689" y="1725"/>
                    </a:cubicBezTo>
                    <a:close/>
                  </a:path>
                </a:pathLst>
              </a:custGeom>
              <a:solidFill>
                <a:srgbClr val="C53F3F"/>
              </a:solidFill>
              <a:ln w="9525" cap="rnd">
                <a:solidFill>
                  <a:srgbClr val="263238"/>
                </a:solidFill>
                <a:prstDash val="solid"/>
                <a:round/>
              </a:ln>
            </p:spPr>
            <p:txBody>
              <a:bodyPr rtlCol="0" anchor="ctr"/>
              <a:lstStyle/>
              <a:p>
                <a:endParaRPr lang="en-US">
                  <a:solidFill>
                    <a:prstClr val="black"/>
                  </a:solidFill>
                </a:endParaRPr>
              </a:p>
            </p:txBody>
          </p:sp>
          <p:sp>
            <p:nvSpPr>
              <p:cNvPr id="42" name="Freeform: Shape 337">
                <a:extLst>
                  <a:ext uri="{FF2B5EF4-FFF2-40B4-BE49-F238E27FC236}">
                    <a16:creationId xmlns:a16="http://schemas.microsoft.com/office/drawing/2014/main" xmlns="" id="{23CB4914-C6C8-4983-B9E6-19AA3244A252}"/>
                  </a:ext>
                </a:extLst>
              </p:cNvPr>
              <p:cNvSpPr/>
              <p:nvPr/>
            </p:nvSpPr>
            <p:spPr>
              <a:xfrm>
                <a:off x="6157626" y="1620474"/>
                <a:ext cx="587805" cy="1120915"/>
              </a:xfrm>
              <a:custGeom>
                <a:avLst/>
                <a:gdLst>
                  <a:gd name="connsiteX0" fmla="*/ 34099 w 587805"/>
                  <a:gd name="connsiteY0" fmla="*/ 262046 h 1120915"/>
                  <a:gd name="connsiteX1" fmla="*/ 133064 w 587805"/>
                  <a:gd name="connsiteY1" fmla="*/ 253378 h 1120915"/>
                  <a:gd name="connsiteX2" fmla="*/ 218789 w 587805"/>
                  <a:gd name="connsiteY2" fmla="*/ 255569 h 1120915"/>
                  <a:gd name="connsiteX3" fmla="*/ 326422 w 587805"/>
                  <a:gd name="connsiteY3" fmla="*/ 152223 h 1120915"/>
                  <a:gd name="connsiteX4" fmla="*/ 109823 w 587805"/>
                  <a:gd name="connsiteY4" fmla="*/ 102693 h 1120915"/>
                  <a:gd name="connsiteX5" fmla="*/ 127063 w 587805"/>
                  <a:gd name="connsiteY5" fmla="*/ 3728 h 1120915"/>
                  <a:gd name="connsiteX6" fmla="*/ 365951 w 587805"/>
                  <a:gd name="connsiteY6" fmla="*/ 8014 h 1120915"/>
                  <a:gd name="connsiteX7" fmla="*/ 576929 w 587805"/>
                  <a:gd name="connsiteY7" fmla="*/ 61831 h 1120915"/>
                  <a:gd name="connsiteX8" fmla="*/ 585502 w 587805"/>
                  <a:gd name="connsiteY8" fmla="*/ 102693 h 1120915"/>
                  <a:gd name="connsiteX9" fmla="*/ 316039 w 587805"/>
                  <a:gd name="connsiteY9" fmla="*/ 401968 h 1120915"/>
                  <a:gd name="connsiteX10" fmla="*/ 204121 w 587805"/>
                  <a:gd name="connsiteY10" fmla="*/ 524650 h 1120915"/>
                  <a:gd name="connsiteX11" fmla="*/ 176498 w 587805"/>
                  <a:gd name="connsiteY11" fmla="*/ 1004710 h 1120915"/>
                  <a:gd name="connsiteX12" fmla="*/ 260509 w 587805"/>
                  <a:gd name="connsiteY12" fmla="*/ 1056336 h 1120915"/>
                  <a:gd name="connsiteX13" fmla="*/ 288512 w 587805"/>
                  <a:gd name="connsiteY13" fmla="*/ 1120915 h 1120915"/>
                  <a:gd name="connsiteX14" fmla="*/ 122682 w 587805"/>
                  <a:gd name="connsiteY14" fmla="*/ 1062813 h 1120915"/>
                  <a:gd name="connsiteX15" fmla="*/ 60293 w 587805"/>
                  <a:gd name="connsiteY15" fmla="*/ 1043763 h 1120915"/>
                  <a:gd name="connsiteX16" fmla="*/ 0 w 587805"/>
                  <a:gd name="connsiteY16" fmla="*/ 456070 h 1120915"/>
                  <a:gd name="connsiteX17" fmla="*/ 2191 w 587805"/>
                  <a:gd name="connsiteY17" fmla="*/ 273095 h 1120915"/>
                  <a:gd name="connsiteX18" fmla="*/ 34099 w 587805"/>
                  <a:gd name="connsiteY18" fmla="*/ 262046 h 11209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87805" h="1120915">
                    <a:moveTo>
                      <a:pt x="34099" y="262046"/>
                    </a:moveTo>
                    <a:cubicBezTo>
                      <a:pt x="66872" y="257070"/>
                      <a:pt x="99926" y="254175"/>
                      <a:pt x="133064" y="253378"/>
                    </a:cubicBezTo>
                    <a:cubicBezTo>
                      <a:pt x="176117" y="253378"/>
                      <a:pt x="218789" y="255569"/>
                      <a:pt x="218789" y="255569"/>
                    </a:cubicBezTo>
                    <a:lnTo>
                      <a:pt x="326422" y="152223"/>
                    </a:lnTo>
                    <a:lnTo>
                      <a:pt x="109823" y="102693"/>
                    </a:lnTo>
                    <a:lnTo>
                      <a:pt x="127063" y="3728"/>
                    </a:lnTo>
                    <a:cubicBezTo>
                      <a:pt x="127063" y="3728"/>
                      <a:pt x="286321" y="-7035"/>
                      <a:pt x="365951" y="8014"/>
                    </a:cubicBezTo>
                    <a:cubicBezTo>
                      <a:pt x="445580" y="23064"/>
                      <a:pt x="570452" y="61831"/>
                      <a:pt x="576929" y="61831"/>
                    </a:cubicBezTo>
                    <a:cubicBezTo>
                      <a:pt x="583406" y="61831"/>
                      <a:pt x="591979" y="85548"/>
                      <a:pt x="585502" y="102693"/>
                    </a:cubicBezTo>
                    <a:cubicBezTo>
                      <a:pt x="579025" y="119838"/>
                      <a:pt x="376523" y="343866"/>
                      <a:pt x="316039" y="401968"/>
                    </a:cubicBezTo>
                    <a:cubicBezTo>
                      <a:pt x="276474" y="440743"/>
                      <a:pt x="239110" y="481701"/>
                      <a:pt x="204121" y="524650"/>
                    </a:cubicBezTo>
                    <a:lnTo>
                      <a:pt x="176498" y="1004710"/>
                    </a:lnTo>
                    <a:cubicBezTo>
                      <a:pt x="176498" y="1004710"/>
                      <a:pt x="247555" y="1043477"/>
                      <a:pt x="260509" y="1056336"/>
                    </a:cubicBezTo>
                    <a:cubicBezTo>
                      <a:pt x="273463" y="1069195"/>
                      <a:pt x="288512" y="1120915"/>
                      <a:pt x="288512" y="1120915"/>
                    </a:cubicBezTo>
                    <a:cubicBezTo>
                      <a:pt x="288512" y="1120915"/>
                      <a:pt x="157163" y="1067099"/>
                      <a:pt x="122682" y="1062813"/>
                    </a:cubicBezTo>
                    <a:cubicBezTo>
                      <a:pt x="88202" y="1058527"/>
                      <a:pt x="66770" y="1056336"/>
                      <a:pt x="60293" y="1043763"/>
                    </a:cubicBezTo>
                    <a:cubicBezTo>
                      <a:pt x="53816" y="1031190"/>
                      <a:pt x="0" y="456070"/>
                      <a:pt x="0" y="456070"/>
                    </a:cubicBezTo>
                    <a:lnTo>
                      <a:pt x="2191" y="273095"/>
                    </a:lnTo>
                    <a:cubicBezTo>
                      <a:pt x="2191" y="273095"/>
                      <a:pt x="1810" y="262046"/>
                      <a:pt x="34099" y="262046"/>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43" name="Freeform: Shape 338">
                <a:extLst>
                  <a:ext uri="{FF2B5EF4-FFF2-40B4-BE49-F238E27FC236}">
                    <a16:creationId xmlns:a16="http://schemas.microsoft.com/office/drawing/2014/main" xmlns="" id="{A4F6FD13-EB5F-4A52-A8D6-0E8394E31754}"/>
                  </a:ext>
                </a:extLst>
              </p:cNvPr>
              <p:cNvSpPr/>
              <p:nvPr/>
            </p:nvSpPr>
            <p:spPr>
              <a:xfrm>
                <a:off x="6204584" y="2177414"/>
                <a:ext cx="124872" cy="73152"/>
              </a:xfrm>
              <a:custGeom>
                <a:avLst/>
                <a:gdLst>
                  <a:gd name="connsiteX0" fmla="*/ 116300 w 124872"/>
                  <a:gd name="connsiteY0" fmla="*/ 0 h 73152"/>
                  <a:gd name="connsiteX1" fmla="*/ 0 w 124872"/>
                  <a:gd name="connsiteY1" fmla="*/ 15050 h 73152"/>
                  <a:gd name="connsiteX2" fmla="*/ 10763 w 124872"/>
                  <a:gd name="connsiteY2" fmla="*/ 58102 h 73152"/>
                  <a:gd name="connsiteX3" fmla="*/ 68961 w 124872"/>
                  <a:gd name="connsiteY3" fmla="*/ 73152 h 73152"/>
                  <a:gd name="connsiteX4" fmla="*/ 124873 w 124872"/>
                  <a:gd name="connsiteY4" fmla="*/ 47339 h 73152"/>
                  <a:gd name="connsiteX5" fmla="*/ 116300 w 124872"/>
                  <a:gd name="connsiteY5" fmla="*/ 0 h 73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4872" h="73152">
                    <a:moveTo>
                      <a:pt x="116300" y="0"/>
                    </a:moveTo>
                    <a:lnTo>
                      <a:pt x="0" y="15050"/>
                    </a:lnTo>
                    <a:lnTo>
                      <a:pt x="10763" y="58102"/>
                    </a:lnTo>
                    <a:lnTo>
                      <a:pt x="68961" y="73152"/>
                    </a:lnTo>
                    <a:lnTo>
                      <a:pt x="124873" y="47339"/>
                    </a:lnTo>
                    <a:lnTo>
                      <a:pt x="116300" y="0"/>
                    </a:lnTo>
                    <a:close/>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44" name="Freeform: Shape 339">
                <a:extLst>
                  <a:ext uri="{FF2B5EF4-FFF2-40B4-BE49-F238E27FC236}">
                    <a16:creationId xmlns:a16="http://schemas.microsoft.com/office/drawing/2014/main" xmlns="" id="{C6E0E9F6-CADD-412F-9C5F-663B9FFF8DF8}"/>
                  </a:ext>
                </a:extLst>
              </p:cNvPr>
              <p:cNvSpPr/>
              <p:nvPr/>
            </p:nvSpPr>
            <p:spPr>
              <a:xfrm>
                <a:off x="6361747" y="1919097"/>
                <a:ext cx="66770" cy="226028"/>
              </a:xfrm>
              <a:custGeom>
                <a:avLst/>
                <a:gdLst>
                  <a:gd name="connsiteX0" fmla="*/ 25813 w 66770"/>
                  <a:gd name="connsiteY0" fmla="*/ 0 h 226028"/>
                  <a:gd name="connsiteX1" fmla="*/ 0 w 66770"/>
                  <a:gd name="connsiteY1" fmla="*/ 226028 h 226028"/>
                  <a:gd name="connsiteX2" fmla="*/ 66770 w 66770"/>
                  <a:gd name="connsiteY2" fmla="*/ 34480 h 226028"/>
                </a:gdLst>
                <a:ahLst/>
                <a:cxnLst>
                  <a:cxn ang="0">
                    <a:pos x="connsiteX0" y="connsiteY0"/>
                  </a:cxn>
                  <a:cxn ang="0">
                    <a:pos x="connsiteX1" y="connsiteY1"/>
                  </a:cxn>
                  <a:cxn ang="0">
                    <a:pos x="connsiteX2" y="connsiteY2"/>
                  </a:cxn>
                </a:cxnLst>
                <a:rect l="l" t="t" r="r" b="b"/>
                <a:pathLst>
                  <a:path w="66770" h="226028">
                    <a:moveTo>
                      <a:pt x="25813" y="0"/>
                    </a:moveTo>
                    <a:lnTo>
                      <a:pt x="0" y="226028"/>
                    </a:lnTo>
                    <a:lnTo>
                      <a:pt x="66770" y="34480"/>
                    </a:ln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45" name="Freeform: Shape 340">
                <a:extLst>
                  <a:ext uri="{FF2B5EF4-FFF2-40B4-BE49-F238E27FC236}">
                    <a16:creationId xmlns:a16="http://schemas.microsoft.com/office/drawing/2014/main" xmlns="" id="{8849F342-3BD6-4FB3-B8D1-3CE791F448AF}"/>
                  </a:ext>
                </a:extLst>
              </p:cNvPr>
              <p:cNvSpPr/>
              <p:nvPr/>
            </p:nvSpPr>
            <p:spPr>
              <a:xfrm>
                <a:off x="6484429" y="1751171"/>
                <a:ext cx="135635" cy="23248"/>
              </a:xfrm>
              <a:custGeom>
                <a:avLst/>
                <a:gdLst>
                  <a:gd name="connsiteX0" fmla="*/ 0 w 135635"/>
                  <a:gd name="connsiteY0" fmla="*/ 21527 h 23248"/>
                  <a:gd name="connsiteX1" fmla="*/ 135636 w 135635"/>
                  <a:gd name="connsiteY1" fmla="*/ 0 h 23248"/>
                </a:gdLst>
                <a:ahLst/>
                <a:cxnLst>
                  <a:cxn ang="0">
                    <a:pos x="connsiteX0" y="connsiteY0"/>
                  </a:cxn>
                  <a:cxn ang="0">
                    <a:pos x="connsiteX1" y="connsiteY1"/>
                  </a:cxn>
                </a:cxnLst>
                <a:rect l="l" t="t" r="r" b="b"/>
                <a:pathLst>
                  <a:path w="135635" h="23248">
                    <a:moveTo>
                      <a:pt x="0" y="21527"/>
                    </a:moveTo>
                    <a:cubicBezTo>
                      <a:pt x="0" y="21527"/>
                      <a:pt x="53816" y="32290"/>
                      <a:pt x="135636" y="0"/>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46" name="Freeform: Shape 341">
                <a:extLst>
                  <a:ext uri="{FF2B5EF4-FFF2-40B4-BE49-F238E27FC236}">
                    <a16:creationId xmlns:a16="http://schemas.microsoft.com/office/drawing/2014/main" xmlns="" id="{9F925166-1E97-4366-B87F-ACE87F34AC4C}"/>
                  </a:ext>
                </a:extLst>
              </p:cNvPr>
              <p:cNvSpPr/>
              <p:nvPr/>
            </p:nvSpPr>
            <p:spPr>
              <a:xfrm>
                <a:off x="6540436" y="1779174"/>
                <a:ext cx="105441" cy="8760"/>
              </a:xfrm>
              <a:custGeom>
                <a:avLst/>
                <a:gdLst>
                  <a:gd name="connsiteX0" fmla="*/ 0 w 105441"/>
                  <a:gd name="connsiteY0" fmla="*/ 8573 h 8760"/>
                  <a:gd name="connsiteX1" fmla="*/ 105442 w 105441"/>
                  <a:gd name="connsiteY1" fmla="*/ 0 h 8760"/>
                </a:gdLst>
                <a:ahLst/>
                <a:cxnLst>
                  <a:cxn ang="0">
                    <a:pos x="connsiteX0" y="connsiteY0"/>
                  </a:cxn>
                  <a:cxn ang="0">
                    <a:pos x="connsiteX1" y="connsiteY1"/>
                  </a:cxn>
                </a:cxnLst>
                <a:rect l="l" t="t" r="r" b="b"/>
                <a:pathLst>
                  <a:path w="105441" h="8760">
                    <a:moveTo>
                      <a:pt x="0" y="8573"/>
                    </a:moveTo>
                    <a:cubicBezTo>
                      <a:pt x="35354" y="9557"/>
                      <a:pt x="70711" y="6682"/>
                      <a:pt x="105442" y="0"/>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47" name="Freeform: Shape 342">
                <a:extLst>
                  <a:ext uri="{FF2B5EF4-FFF2-40B4-BE49-F238E27FC236}">
                    <a16:creationId xmlns:a16="http://schemas.microsoft.com/office/drawing/2014/main" xmlns="" id="{92D3DE35-9F8C-484E-A3FB-36110BC924F4}"/>
                  </a:ext>
                </a:extLst>
              </p:cNvPr>
              <p:cNvSpPr/>
              <p:nvPr/>
            </p:nvSpPr>
            <p:spPr>
              <a:xfrm>
                <a:off x="6004464" y="1865280"/>
                <a:ext cx="154971" cy="198035"/>
              </a:xfrm>
              <a:custGeom>
                <a:avLst/>
                <a:gdLst>
                  <a:gd name="connsiteX0" fmla="*/ 0 w 154971"/>
                  <a:gd name="connsiteY0" fmla="*/ 0 h 198035"/>
                  <a:gd name="connsiteX1" fmla="*/ 10763 w 154971"/>
                  <a:gd name="connsiteY1" fmla="*/ 157163 h 198035"/>
                  <a:gd name="connsiteX2" fmla="*/ 94679 w 154971"/>
                  <a:gd name="connsiteY2" fmla="*/ 198025 h 198035"/>
                  <a:gd name="connsiteX3" fmla="*/ 154972 w 154971"/>
                  <a:gd name="connsiteY3" fmla="*/ 157163 h 198035"/>
                  <a:gd name="connsiteX4" fmla="*/ 154972 w 154971"/>
                  <a:gd name="connsiteY4" fmla="*/ 28003 h 198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71" h="198035">
                    <a:moveTo>
                      <a:pt x="0" y="0"/>
                    </a:moveTo>
                    <a:lnTo>
                      <a:pt x="10763" y="157163"/>
                    </a:lnTo>
                    <a:cubicBezTo>
                      <a:pt x="30661" y="183334"/>
                      <a:pt x="61806" y="198499"/>
                      <a:pt x="94679" y="198025"/>
                    </a:cubicBezTo>
                    <a:cubicBezTo>
                      <a:pt x="148495" y="195929"/>
                      <a:pt x="154972" y="157163"/>
                      <a:pt x="154972" y="157163"/>
                    </a:cubicBezTo>
                    <a:lnTo>
                      <a:pt x="154972" y="28003"/>
                    </a:ln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48" name="Freeform: Shape 343">
                <a:extLst>
                  <a:ext uri="{FF2B5EF4-FFF2-40B4-BE49-F238E27FC236}">
                    <a16:creationId xmlns:a16="http://schemas.microsoft.com/office/drawing/2014/main" xmlns="" id="{445AF5B4-86CD-462E-8538-E9B6D3EAF22D}"/>
                  </a:ext>
                </a:extLst>
              </p:cNvPr>
              <p:cNvSpPr/>
              <p:nvPr/>
            </p:nvSpPr>
            <p:spPr>
              <a:xfrm>
                <a:off x="6157245" y="1859905"/>
                <a:ext cx="111690" cy="216544"/>
              </a:xfrm>
              <a:custGeom>
                <a:avLst/>
                <a:gdLst>
                  <a:gd name="connsiteX0" fmla="*/ 4286 w 111690"/>
                  <a:gd name="connsiteY0" fmla="*/ 87195 h 216544"/>
                  <a:gd name="connsiteX1" fmla="*/ 0 w 111690"/>
                  <a:gd name="connsiteY1" fmla="*/ 216544 h 216544"/>
                  <a:gd name="connsiteX2" fmla="*/ 45244 w 111690"/>
                  <a:gd name="connsiteY2" fmla="*/ 145488 h 216544"/>
                  <a:gd name="connsiteX3" fmla="*/ 107633 w 111690"/>
                  <a:gd name="connsiteY3" fmla="*/ 205781 h 216544"/>
                  <a:gd name="connsiteX4" fmla="*/ 94774 w 111690"/>
                  <a:gd name="connsiteY4" fmla="*/ 154155 h 216544"/>
                  <a:gd name="connsiteX5" fmla="*/ 49530 w 111690"/>
                  <a:gd name="connsiteY5" fmla="*/ 22806 h 216544"/>
                  <a:gd name="connsiteX6" fmla="*/ 1905 w 111690"/>
                  <a:gd name="connsiteY6" fmla="*/ 5565 h 216544"/>
                  <a:gd name="connsiteX7" fmla="*/ 1905 w 111690"/>
                  <a:gd name="connsiteY7" fmla="*/ 33569 h 2165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1690" h="216544">
                    <a:moveTo>
                      <a:pt x="4286" y="87195"/>
                    </a:moveTo>
                    <a:lnTo>
                      <a:pt x="0" y="216544"/>
                    </a:lnTo>
                    <a:lnTo>
                      <a:pt x="45244" y="145488"/>
                    </a:lnTo>
                    <a:cubicBezTo>
                      <a:pt x="45244" y="145488"/>
                      <a:pt x="94774" y="207876"/>
                      <a:pt x="107633" y="205781"/>
                    </a:cubicBezTo>
                    <a:cubicBezTo>
                      <a:pt x="120491" y="203685"/>
                      <a:pt x="99060" y="177777"/>
                      <a:pt x="94774" y="154155"/>
                    </a:cubicBezTo>
                    <a:cubicBezTo>
                      <a:pt x="90488" y="130533"/>
                      <a:pt x="53816" y="46428"/>
                      <a:pt x="49530" y="22806"/>
                    </a:cubicBezTo>
                    <a:cubicBezTo>
                      <a:pt x="45244" y="-816"/>
                      <a:pt x="4286" y="-5198"/>
                      <a:pt x="1905" y="5565"/>
                    </a:cubicBezTo>
                    <a:cubicBezTo>
                      <a:pt x="711" y="14862"/>
                      <a:pt x="711" y="24272"/>
                      <a:pt x="1905" y="33569"/>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49" name="Freeform: Shape 344">
                <a:extLst>
                  <a:ext uri="{FF2B5EF4-FFF2-40B4-BE49-F238E27FC236}">
                    <a16:creationId xmlns:a16="http://schemas.microsoft.com/office/drawing/2014/main" xmlns="" id="{AB32844A-9D57-4892-BE8A-BE4EF1A91721}"/>
                  </a:ext>
                </a:extLst>
              </p:cNvPr>
              <p:cNvSpPr/>
              <p:nvPr/>
            </p:nvSpPr>
            <p:spPr>
              <a:xfrm>
                <a:off x="5719744" y="1875782"/>
                <a:ext cx="294977" cy="868179"/>
              </a:xfrm>
              <a:custGeom>
                <a:avLst/>
                <a:gdLst>
                  <a:gd name="connsiteX0" fmla="*/ 293293 w 294977"/>
                  <a:gd name="connsiteY0" fmla="*/ 187523 h 868179"/>
                  <a:gd name="connsiteX1" fmla="*/ 280339 w 294977"/>
                  <a:gd name="connsiteY1" fmla="*/ 797123 h 868179"/>
                  <a:gd name="connsiteX2" fmla="*/ 118414 w 294977"/>
                  <a:gd name="connsiteY2" fmla="*/ 831603 h 868179"/>
                  <a:gd name="connsiteX3" fmla="*/ 38785 w 294977"/>
                  <a:gd name="connsiteY3" fmla="*/ 868179 h 868179"/>
                  <a:gd name="connsiteX4" fmla="*/ 94792 w 294977"/>
                  <a:gd name="connsiteY4" fmla="*/ 777787 h 868179"/>
                  <a:gd name="connsiteX5" fmla="*/ 161467 w 294977"/>
                  <a:gd name="connsiteY5" fmla="*/ 732543 h 868179"/>
                  <a:gd name="connsiteX6" fmla="*/ 105555 w 294977"/>
                  <a:gd name="connsiteY6" fmla="*/ 444126 h 868179"/>
                  <a:gd name="connsiteX7" fmla="*/ 18 w 294977"/>
                  <a:gd name="connsiteY7" fmla="*/ 155614 h 868179"/>
                  <a:gd name="connsiteX8" fmla="*/ 236810 w 294977"/>
                  <a:gd name="connsiteY8" fmla="*/ 9215 h 868179"/>
                  <a:gd name="connsiteX9" fmla="*/ 288530 w 294977"/>
                  <a:gd name="connsiteY9" fmla="*/ 7119 h 8681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4977" h="868179">
                    <a:moveTo>
                      <a:pt x="293293" y="187523"/>
                    </a:moveTo>
                    <a:cubicBezTo>
                      <a:pt x="293293" y="187523"/>
                      <a:pt x="301865" y="790265"/>
                      <a:pt x="280339" y="797123"/>
                    </a:cubicBezTo>
                    <a:cubicBezTo>
                      <a:pt x="258812" y="803981"/>
                      <a:pt x="172706" y="805791"/>
                      <a:pt x="118414" y="831603"/>
                    </a:cubicBezTo>
                    <a:cubicBezTo>
                      <a:pt x="64121" y="857416"/>
                      <a:pt x="38785" y="868179"/>
                      <a:pt x="38785" y="868179"/>
                    </a:cubicBezTo>
                    <a:cubicBezTo>
                      <a:pt x="38785" y="868179"/>
                      <a:pt x="64598" y="805791"/>
                      <a:pt x="94792" y="777787"/>
                    </a:cubicBezTo>
                    <a:cubicBezTo>
                      <a:pt x="114860" y="759750"/>
                      <a:pt x="137291" y="744529"/>
                      <a:pt x="161467" y="732543"/>
                    </a:cubicBezTo>
                    <a:lnTo>
                      <a:pt x="105555" y="444126"/>
                    </a:lnTo>
                    <a:cubicBezTo>
                      <a:pt x="105555" y="444126"/>
                      <a:pt x="2209" y="170664"/>
                      <a:pt x="18" y="155614"/>
                    </a:cubicBezTo>
                    <a:cubicBezTo>
                      <a:pt x="-2173" y="140565"/>
                      <a:pt x="195947" y="28646"/>
                      <a:pt x="236810" y="9215"/>
                    </a:cubicBezTo>
                    <a:cubicBezTo>
                      <a:pt x="277672" y="-10216"/>
                      <a:pt x="288530" y="7119"/>
                      <a:pt x="288530" y="7119"/>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50" name="Freeform: Shape 345">
                <a:extLst>
                  <a:ext uri="{FF2B5EF4-FFF2-40B4-BE49-F238E27FC236}">
                    <a16:creationId xmlns:a16="http://schemas.microsoft.com/office/drawing/2014/main" xmlns="" id="{55074AE2-40AF-48D1-A7C1-C20A071FF3AB}"/>
                  </a:ext>
                </a:extLst>
              </p:cNvPr>
              <p:cNvSpPr/>
              <p:nvPr/>
            </p:nvSpPr>
            <p:spPr>
              <a:xfrm>
                <a:off x="5901600" y="1846759"/>
                <a:ext cx="111436" cy="216546"/>
              </a:xfrm>
              <a:custGeom>
                <a:avLst/>
                <a:gdLst>
                  <a:gd name="connsiteX0" fmla="*/ 57620 w 111436"/>
                  <a:gd name="connsiteY0" fmla="*/ 7758 h 216546"/>
                  <a:gd name="connsiteX1" fmla="*/ 1613 w 111436"/>
                  <a:gd name="connsiteY1" fmla="*/ 192924 h 216546"/>
                  <a:gd name="connsiteX2" fmla="*/ 16758 w 111436"/>
                  <a:gd name="connsiteY2" fmla="*/ 199306 h 216546"/>
                  <a:gd name="connsiteX3" fmla="*/ 70574 w 111436"/>
                  <a:gd name="connsiteY3" fmla="*/ 147681 h 216546"/>
                  <a:gd name="connsiteX4" fmla="*/ 111436 w 111436"/>
                  <a:gd name="connsiteY4" fmla="*/ 216546 h 216546"/>
                  <a:gd name="connsiteX5" fmla="*/ 109246 w 111436"/>
                  <a:gd name="connsiteY5" fmla="*/ 89578 h 216546"/>
                  <a:gd name="connsiteX6" fmla="*/ 109246 w 111436"/>
                  <a:gd name="connsiteY6" fmla="*/ 16331 h 216546"/>
                  <a:gd name="connsiteX7" fmla="*/ 57620 w 111436"/>
                  <a:gd name="connsiteY7" fmla="*/ 7758 h 2165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1436" h="216546">
                    <a:moveTo>
                      <a:pt x="57620" y="7758"/>
                    </a:moveTo>
                    <a:cubicBezTo>
                      <a:pt x="57620" y="7758"/>
                      <a:pt x="5995" y="171398"/>
                      <a:pt x="1613" y="192924"/>
                    </a:cubicBezTo>
                    <a:cubicBezTo>
                      <a:pt x="-2768" y="214451"/>
                      <a:pt x="1613" y="214451"/>
                      <a:pt x="16758" y="199306"/>
                    </a:cubicBezTo>
                    <a:cubicBezTo>
                      <a:pt x="31903" y="184161"/>
                      <a:pt x="70574" y="147681"/>
                      <a:pt x="70574" y="147681"/>
                    </a:cubicBezTo>
                    <a:lnTo>
                      <a:pt x="111436" y="216546"/>
                    </a:lnTo>
                    <a:lnTo>
                      <a:pt x="109246" y="89578"/>
                    </a:lnTo>
                    <a:lnTo>
                      <a:pt x="109246" y="16331"/>
                    </a:lnTo>
                    <a:cubicBezTo>
                      <a:pt x="109246" y="16331"/>
                      <a:pt x="107150" y="-13768"/>
                      <a:pt x="57620" y="7758"/>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51" name="Freeform: Shape 346">
                <a:extLst>
                  <a:ext uri="{FF2B5EF4-FFF2-40B4-BE49-F238E27FC236}">
                    <a16:creationId xmlns:a16="http://schemas.microsoft.com/office/drawing/2014/main" xmlns="" id="{E577B9CC-04E0-4180-AFFD-E7D628AD73AE}"/>
                  </a:ext>
                </a:extLst>
              </p:cNvPr>
              <p:cNvSpPr/>
              <p:nvPr/>
            </p:nvSpPr>
            <p:spPr>
              <a:xfrm>
                <a:off x="5855874" y="2207609"/>
                <a:ext cx="129159" cy="70961"/>
              </a:xfrm>
              <a:custGeom>
                <a:avLst/>
                <a:gdLst>
                  <a:gd name="connsiteX0" fmla="*/ 2191 w 129159"/>
                  <a:gd name="connsiteY0" fmla="*/ 0 h 70961"/>
                  <a:gd name="connsiteX1" fmla="*/ 129159 w 129159"/>
                  <a:gd name="connsiteY1" fmla="*/ 0 h 70961"/>
                  <a:gd name="connsiteX2" fmla="*/ 127064 w 129159"/>
                  <a:gd name="connsiteY2" fmla="*/ 51626 h 70961"/>
                  <a:gd name="connsiteX3" fmla="*/ 71057 w 129159"/>
                  <a:gd name="connsiteY3" fmla="*/ 70961 h 70961"/>
                  <a:gd name="connsiteX4" fmla="*/ 0 w 129159"/>
                  <a:gd name="connsiteY4" fmla="*/ 51626 h 70961"/>
                  <a:gd name="connsiteX5" fmla="*/ 2191 w 129159"/>
                  <a:gd name="connsiteY5" fmla="*/ 0 h 70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9159" h="70961">
                    <a:moveTo>
                      <a:pt x="2191" y="0"/>
                    </a:moveTo>
                    <a:lnTo>
                      <a:pt x="129159" y="0"/>
                    </a:lnTo>
                    <a:lnTo>
                      <a:pt x="127064" y="51626"/>
                    </a:lnTo>
                    <a:lnTo>
                      <a:pt x="71057" y="70961"/>
                    </a:lnTo>
                    <a:lnTo>
                      <a:pt x="0" y="51626"/>
                    </a:lnTo>
                    <a:lnTo>
                      <a:pt x="2191" y="0"/>
                    </a:lnTo>
                    <a:close/>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52" name="Freeform: Shape 347">
                <a:extLst>
                  <a:ext uri="{FF2B5EF4-FFF2-40B4-BE49-F238E27FC236}">
                    <a16:creationId xmlns:a16="http://schemas.microsoft.com/office/drawing/2014/main" xmlns="" id="{1D9198E4-B8CA-4728-903C-E8AF4A261BE3}"/>
                  </a:ext>
                </a:extLst>
              </p:cNvPr>
              <p:cNvSpPr/>
              <p:nvPr/>
            </p:nvSpPr>
            <p:spPr>
              <a:xfrm>
                <a:off x="5884065" y="1570386"/>
                <a:ext cx="359976" cy="378428"/>
              </a:xfrm>
              <a:custGeom>
                <a:avLst/>
                <a:gdLst>
                  <a:gd name="connsiteX0" fmla="*/ 322710 w 359976"/>
                  <a:gd name="connsiteY0" fmla="*/ 71057 h 378428"/>
                  <a:gd name="connsiteX1" fmla="*/ 359286 w 359976"/>
                  <a:gd name="connsiteY1" fmla="*/ 223457 h 378428"/>
                  <a:gd name="connsiteX2" fmla="*/ 311661 w 359976"/>
                  <a:gd name="connsiteY2" fmla="*/ 348329 h 378428"/>
                  <a:gd name="connsiteX3" fmla="*/ 264036 w 359976"/>
                  <a:gd name="connsiteY3" fmla="*/ 378428 h 378428"/>
                  <a:gd name="connsiteX4" fmla="*/ 147736 w 359976"/>
                  <a:gd name="connsiteY4" fmla="*/ 337566 h 378428"/>
                  <a:gd name="connsiteX5" fmla="*/ 109064 w 359976"/>
                  <a:gd name="connsiteY5" fmla="*/ 309563 h 378428"/>
                  <a:gd name="connsiteX6" fmla="*/ 53057 w 359976"/>
                  <a:gd name="connsiteY6" fmla="*/ 300990 h 378428"/>
                  <a:gd name="connsiteX7" fmla="*/ 1336 w 359976"/>
                  <a:gd name="connsiteY7" fmla="*/ 229934 h 378428"/>
                  <a:gd name="connsiteX8" fmla="*/ 50866 w 359976"/>
                  <a:gd name="connsiteY8" fmla="*/ 199835 h 378428"/>
                  <a:gd name="connsiteX9" fmla="*/ 66011 w 359976"/>
                  <a:gd name="connsiteY9" fmla="*/ 197644 h 378428"/>
                  <a:gd name="connsiteX10" fmla="*/ 22958 w 359976"/>
                  <a:gd name="connsiteY10" fmla="*/ 85725 h 378428"/>
                  <a:gd name="connsiteX11" fmla="*/ 169262 w 359976"/>
                  <a:gd name="connsiteY11" fmla="*/ 0 h 378428"/>
                  <a:gd name="connsiteX12" fmla="*/ 276895 w 359976"/>
                  <a:gd name="connsiteY12" fmla="*/ 25813 h 3784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59976" h="378428">
                    <a:moveTo>
                      <a:pt x="322710" y="71057"/>
                    </a:moveTo>
                    <a:cubicBezTo>
                      <a:pt x="322710" y="71057"/>
                      <a:pt x="352809" y="202311"/>
                      <a:pt x="359286" y="223457"/>
                    </a:cubicBezTo>
                    <a:cubicBezTo>
                      <a:pt x="365763" y="244602"/>
                      <a:pt x="324901" y="328994"/>
                      <a:pt x="311661" y="348329"/>
                    </a:cubicBezTo>
                    <a:cubicBezTo>
                      <a:pt x="301444" y="365334"/>
                      <a:pt x="283780" y="376498"/>
                      <a:pt x="264036" y="378428"/>
                    </a:cubicBezTo>
                    <a:cubicBezTo>
                      <a:pt x="248986" y="378428"/>
                      <a:pt x="167167" y="350520"/>
                      <a:pt x="147736" y="337566"/>
                    </a:cubicBezTo>
                    <a:cubicBezTo>
                      <a:pt x="128305" y="324612"/>
                      <a:pt x="109064" y="309563"/>
                      <a:pt x="109064" y="309563"/>
                    </a:cubicBezTo>
                    <a:cubicBezTo>
                      <a:pt x="90351" y="318095"/>
                      <a:pt x="68361" y="314729"/>
                      <a:pt x="53057" y="300990"/>
                    </a:cubicBezTo>
                    <a:cubicBezTo>
                      <a:pt x="27244" y="277273"/>
                      <a:pt x="-7236" y="249269"/>
                      <a:pt x="1336" y="229934"/>
                    </a:cubicBezTo>
                    <a:cubicBezTo>
                      <a:pt x="9891" y="210498"/>
                      <a:pt x="29675" y="198475"/>
                      <a:pt x="50866" y="199835"/>
                    </a:cubicBezTo>
                    <a:cubicBezTo>
                      <a:pt x="74584" y="199835"/>
                      <a:pt x="66011" y="197644"/>
                      <a:pt x="66011" y="197644"/>
                    </a:cubicBezTo>
                    <a:cubicBezTo>
                      <a:pt x="66011" y="197644"/>
                      <a:pt x="22958" y="135255"/>
                      <a:pt x="22958" y="85725"/>
                    </a:cubicBezTo>
                    <a:cubicBezTo>
                      <a:pt x="22958" y="36195"/>
                      <a:pt x="115446" y="0"/>
                      <a:pt x="169262" y="0"/>
                    </a:cubicBezTo>
                    <a:cubicBezTo>
                      <a:pt x="206473" y="1551"/>
                      <a:pt x="243028" y="10317"/>
                      <a:pt x="276895" y="25813"/>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53" name="Freeform: Shape 348">
                <a:extLst>
                  <a:ext uri="{FF2B5EF4-FFF2-40B4-BE49-F238E27FC236}">
                    <a16:creationId xmlns:a16="http://schemas.microsoft.com/office/drawing/2014/main" xmlns="" id="{96CFA8F0-BFE9-4218-9256-467FC04E0192}"/>
                  </a:ext>
                </a:extLst>
              </p:cNvPr>
              <p:cNvSpPr/>
              <p:nvPr/>
            </p:nvSpPr>
            <p:spPr>
              <a:xfrm>
                <a:off x="6114192" y="1690877"/>
                <a:ext cx="56007" cy="99060"/>
              </a:xfrm>
              <a:custGeom>
                <a:avLst/>
                <a:gdLst>
                  <a:gd name="connsiteX0" fmla="*/ 17240 w 56007"/>
                  <a:gd name="connsiteY0" fmla="*/ 0 h 99060"/>
                  <a:gd name="connsiteX1" fmla="*/ 56007 w 56007"/>
                  <a:gd name="connsiteY1" fmla="*/ 73247 h 99060"/>
                  <a:gd name="connsiteX2" fmla="*/ 17240 w 56007"/>
                  <a:gd name="connsiteY2" fmla="*/ 99060 h 99060"/>
                  <a:gd name="connsiteX3" fmla="*/ 0 w 56007"/>
                  <a:gd name="connsiteY3" fmla="*/ 77534 h 99060"/>
                </a:gdLst>
                <a:ahLst/>
                <a:cxnLst>
                  <a:cxn ang="0">
                    <a:pos x="connsiteX0" y="connsiteY0"/>
                  </a:cxn>
                  <a:cxn ang="0">
                    <a:pos x="connsiteX1" y="connsiteY1"/>
                  </a:cxn>
                  <a:cxn ang="0">
                    <a:pos x="connsiteX2" y="connsiteY2"/>
                  </a:cxn>
                  <a:cxn ang="0">
                    <a:pos x="connsiteX3" y="connsiteY3"/>
                  </a:cxn>
                </a:cxnLst>
                <a:rect l="l" t="t" r="r" b="b"/>
                <a:pathLst>
                  <a:path w="56007" h="99060">
                    <a:moveTo>
                      <a:pt x="17240" y="0"/>
                    </a:moveTo>
                    <a:lnTo>
                      <a:pt x="56007" y="73247"/>
                    </a:lnTo>
                    <a:lnTo>
                      <a:pt x="17240" y="99060"/>
                    </a:lnTo>
                    <a:lnTo>
                      <a:pt x="0" y="77534"/>
                    </a:ln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54" name="Freeform: Shape 349">
                <a:extLst>
                  <a:ext uri="{FF2B5EF4-FFF2-40B4-BE49-F238E27FC236}">
                    <a16:creationId xmlns:a16="http://schemas.microsoft.com/office/drawing/2014/main" xmlns="" id="{84091D37-F6EB-4EA3-91CE-605476992898}"/>
                  </a:ext>
                </a:extLst>
              </p:cNvPr>
              <p:cNvSpPr/>
              <p:nvPr/>
            </p:nvSpPr>
            <p:spPr>
              <a:xfrm>
                <a:off x="6178772" y="1757648"/>
                <a:ext cx="23758" cy="45243"/>
              </a:xfrm>
              <a:custGeom>
                <a:avLst/>
                <a:gdLst>
                  <a:gd name="connsiteX0" fmla="*/ 23717 w 23758"/>
                  <a:gd name="connsiteY0" fmla="*/ 0 h 45243"/>
                  <a:gd name="connsiteX1" fmla="*/ 0 w 23758"/>
                  <a:gd name="connsiteY1" fmla="*/ 45244 h 45243"/>
                </a:gdLst>
                <a:ahLst/>
                <a:cxnLst>
                  <a:cxn ang="0">
                    <a:pos x="connsiteX0" y="connsiteY0"/>
                  </a:cxn>
                  <a:cxn ang="0">
                    <a:pos x="connsiteX1" y="connsiteY1"/>
                  </a:cxn>
                </a:cxnLst>
                <a:rect l="l" t="t" r="r" b="b"/>
                <a:pathLst>
                  <a:path w="23758" h="45243">
                    <a:moveTo>
                      <a:pt x="23717" y="0"/>
                    </a:moveTo>
                    <a:cubicBezTo>
                      <a:pt x="23717" y="0"/>
                      <a:pt x="25813" y="17240"/>
                      <a:pt x="0" y="45244"/>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55" name="Freeform: Shape 350">
                <a:extLst>
                  <a:ext uri="{FF2B5EF4-FFF2-40B4-BE49-F238E27FC236}">
                    <a16:creationId xmlns:a16="http://schemas.microsoft.com/office/drawing/2014/main" xmlns="" id="{98631ED7-7E54-4CFC-A30F-93F371313A71}"/>
                  </a:ext>
                </a:extLst>
              </p:cNvPr>
              <p:cNvSpPr/>
              <p:nvPr/>
            </p:nvSpPr>
            <p:spPr>
              <a:xfrm>
                <a:off x="6071520" y="1699545"/>
                <a:ext cx="19050" cy="36575"/>
              </a:xfrm>
              <a:custGeom>
                <a:avLst/>
                <a:gdLst>
                  <a:gd name="connsiteX0" fmla="*/ 19050 w 19050"/>
                  <a:gd name="connsiteY0" fmla="*/ 18288 h 36575"/>
                  <a:gd name="connsiteX1" fmla="*/ 9525 w 19050"/>
                  <a:gd name="connsiteY1" fmla="*/ 36576 h 36575"/>
                  <a:gd name="connsiteX2" fmla="*/ 0 w 19050"/>
                  <a:gd name="connsiteY2" fmla="*/ 18288 h 36575"/>
                  <a:gd name="connsiteX3" fmla="*/ 9525 w 19050"/>
                  <a:gd name="connsiteY3" fmla="*/ 0 h 36575"/>
                  <a:gd name="connsiteX4" fmla="*/ 19050 w 19050"/>
                  <a:gd name="connsiteY4" fmla="*/ 18288 h 36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50" h="36575">
                    <a:moveTo>
                      <a:pt x="19050" y="18288"/>
                    </a:moveTo>
                    <a:cubicBezTo>
                      <a:pt x="19050" y="28385"/>
                      <a:pt x="14669" y="36576"/>
                      <a:pt x="9525" y="36576"/>
                    </a:cubicBezTo>
                    <a:cubicBezTo>
                      <a:pt x="4382" y="36576"/>
                      <a:pt x="0" y="28385"/>
                      <a:pt x="0" y="18288"/>
                    </a:cubicBezTo>
                    <a:cubicBezTo>
                      <a:pt x="0" y="8192"/>
                      <a:pt x="4382" y="0"/>
                      <a:pt x="9525" y="0"/>
                    </a:cubicBezTo>
                    <a:cubicBezTo>
                      <a:pt x="14669" y="0"/>
                      <a:pt x="19050" y="8192"/>
                      <a:pt x="19050" y="18288"/>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56" name="Freeform: Shape 351">
                <a:extLst>
                  <a:ext uri="{FF2B5EF4-FFF2-40B4-BE49-F238E27FC236}">
                    <a16:creationId xmlns:a16="http://schemas.microsoft.com/office/drawing/2014/main" xmlns="" id="{64FD8FB3-D89C-4388-ADC3-57661BD96A93}"/>
                  </a:ext>
                </a:extLst>
              </p:cNvPr>
              <p:cNvSpPr/>
              <p:nvPr/>
            </p:nvSpPr>
            <p:spPr>
              <a:xfrm>
                <a:off x="6148578" y="1665065"/>
                <a:ext cx="19430" cy="36576"/>
              </a:xfrm>
              <a:custGeom>
                <a:avLst/>
                <a:gdLst>
                  <a:gd name="connsiteX0" fmla="*/ 19431 w 19430"/>
                  <a:gd name="connsiteY0" fmla="*/ 18288 h 36576"/>
                  <a:gd name="connsiteX1" fmla="*/ 9716 w 19430"/>
                  <a:gd name="connsiteY1" fmla="*/ 36576 h 36576"/>
                  <a:gd name="connsiteX2" fmla="*/ 0 w 19430"/>
                  <a:gd name="connsiteY2" fmla="*/ 18288 h 36576"/>
                  <a:gd name="connsiteX3" fmla="*/ 9716 w 19430"/>
                  <a:gd name="connsiteY3" fmla="*/ 0 h 36576"/>
                  <a:gd name="connsiteX4" fmla="*/ 19431 w 19430"/>
                  <a:gd name="connsiteY4" fmla="*/ 18288 h 365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430" h="36576">
                    <a:moveTo>
                      <a:pt x="19431" y="18288"/>
                    </a:moveTo>
                    <a:cubicBezTo>
                      <a:pt x="19431" y="28388"/>
                      <a:pt x="15081" y="36576"/>
                      <a:pt x="9716" y="36576"/>
                    </a:cubicBezTo>
                    <a:cubicBezTo>
                      <a:pt x="4350" y="36576"/>
                      <a:pt x="0" y="28388"/>
                      <a:pt x="0" y="18288"/>
                    </a:cubicBezTo>
                    <a:cubicBezTo>
                      <a:pt x="0" y="8188"/>
                      <a:pt x="4350" y="0"/>
                      <a:pt x="9716" y="0"/>
                    </a:cubicBezTo>
                    <a:cubicBezTo>
                      <a:pt x="15081" y="0"/>
                      <a:pt x="19431" y="8188"/>
                      <a:pt x="19431" y="18288"/>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57" name="Freeform: Shape 352">
                <a:extLst>
                  <a:ext uri="{FF2B5EF4-FFF2-40B4-BE49-F238E27FC236}">
                    <a16:creationId xmlns:a16="http://schemas.microsoft.com/office/drawing/2014/main" xmlns="" id="{C205E395-41E0-40E6-ADB7-0BE82A5360EB}"/>
                  </a:ext>
                </a:extLst>
              </p:cNvPr>
              <p:cNvSpPr/>
              <p:nvPr/>
            </p:nvSpPr>
            <p:spPr>
              <a:xfrm>
                <a:off x="5834230" y="1400770"/>
                <a:ext cx="447792" cy="402732"/>
              </a:xfrm>
              <a:custGeom>
                <a:avLst/>
                <a:gdLst>
                  <a:gd name="connsiteX0" fmla="*/ 140040 w 447792"/>
                  <a:gd name="connsiteY0" fmla="*/ 128659 h 402732"/>
                  <a:gd name="connsiteX1" fmla="*/ 117 w 447792"/>
                  <a:gd name="connsiteY1" fmla="*/ 240673 h 402732"/>
                  <a:gd name="connsiteX2" fmla="*/ 127181 w 447792"/>
                  <a:gd name="connsiteY2" fmla="*/ 399931 h 402732"/>
                  <a:gd name="connsiteX3" fmla="*/ 152994 w 447792"/>
                  <a:gd name="connsiteY3" fmla="*/ 386977 h 402732"/>
                  <a:gd name="connsiteX4" fmla="*/ 144326 w 447792"/>
                  <a:gd name="connsiteY4" fmla="*/ 346115 h 402732"/>
                  <a:gd name="connsiteX5" fmla="*/ 178806 w 447792"/>
                  <a:gd name="connsiteY5" fmla="*/ 288012 h 402732"/>
                  <a:gd name="connsiteX6" fmla="*/ 146517 w 447792"/>
                  <a:gd name="connsiteY6" fmla="*/ 264295 h 402732"/>
                  <a:gd name="connsiteX7" fmla="*/ 273485 w 447792"/>
                  <a:gd name="connsiteY7" fmla="*/ 214765 h 402732"/>
                  <a:gd name="connsiteX8" fmla="*/ 396262 w 447792"/>
                  <a:gd name="connsiteY8" fmla="*/ 257818 h 402732"/>
                  <a:gd name="connsiteX9" fmla="*/ 381117 w 447792"/>
                  <a:gd name="connsiteY9" fmla="*/ 208383 h 402732"/>
                  <a:gd name="connsiteX10" fmla="*/ 447792 w 447792"/>
                  <a:gd name="connsiteY10" fmla="*/ 165330 h 402732"/>
                  <a:gd name="connsiteX11" fmla="*/ 398262 w 447792"/>
                  <a:gd name="connsiteY11" fmla="*/ 107132 h 402732"/>
                  <a:gd name="connsiteX12" fmla="*/ 342351 w 447792"/>
                  <a:gd name="connsiteY12" fmla="*/ 105037 h 402732"/>
                  <a:gd name="connsiteX13" fmla="*/ 344446 w 447792"/>
                  <a:gd name="connsiteY13" fmla="*/ 19312 h 402732"/>
                  <a:gd name="connsiteX14" fmla="*/ 256245 w 447792"/>
                  <a:gd name="connsiteY14" fmla="*/ 36552 h 402732"/>
                  <a:gd name="connsiteX15" fmla="*/ 234718 w 447792"/>
                  <a:gd name="connsiteY15" fmla="*/ 85987 h 402732"/>
                  <a:gd name="connsiteX16" fmla="*/ 170139 w 447792"/>
                  <a:gd name="connsiteY16" fmla="*/ 68842 h 402732"/>
                  <a:gd name="connsiteX17" fmla="*/ 140040 w 447792"/>
                  <a:gd name="connsiteY17" fmla="*/ 128659 h 402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47792" h="402732">
                    <a:moveTo>
                      <a:pt x="140040" y="128659"/>
                    </a:moveTo>
                    <a:cubicBezTo>
                      <a:pt x="140040" y="128659"/>
                      <a:pt x="4594" y="178189"/>
                      <a:pt x="117" y="240673"/>
                    </a:cubicBezTo>
                    <a:cubicBezTo>
                      <a:pt x="-4359" y="303157"/>
                      <a:pt x="120704" y="389168"/>
                      <a:pt x="127181" y="399931"/>
                    </a:cubicBezTo>
                    <a:cubicBezTo>
                      <a:pt x="133658" y="410694"/>
                      <a:pt x="152994" y="386977"/>
                      <a:pt x="152994" y="386977"/>
                    </a:cubicBezTo>
                    <a:cubicBezTo>
                      <a:pt x="144281" y="375273"/>
                      <a:pt x="141115" y="360348"/>
                      <a:pt x="144326" y="346115"/>
                    </a:cubicBezTo>
                    <a:cubicBezTo>
                      <a:pt x="150803" y="324588"/>
                      <a:pt x="178806" y="298490"/>
                      <a:pt x="178806" y="288012"/>
                    </a:cubicBezTo>
                    <a:cubicBezTo>
                      <a:pt x="178806" y="277535"/>
                      <a:pt x="146517" y="296585"/>
                      <a:pt x="146517" y="264295"/>
                    </a:cubicBezTo>
                    <a:cubicBezTo>
                      <a:pt x="146517" y="232005"/>
                      <a:pt x="226146" y="212669"/>
                      <a:pt x="273485" y="214765"/>
                    </a:cubicBezTo>
                    <a:cubicBezTo>
                      <a:pt x="320824" y="216860"/>
                      <a:pt x="361782" y="296585"/>
                      <a:pt x="396262" y="257818"/>
                    </a:cubicBezTo>
                    <a:cubicBezTo>
                      <a:pt x="430743" y="219051"/>
                      <a:pt x="381117" y="208383"/>
                      <a:pt x="381117" y="208383"/>
                    </a:cubicBezTo>
                    <a:cubicBezTo>
                      <a:pt x="381117" y="208383"/>
                      <a:pt x="447792" y="199715"/>
                      <a:pt x="447792" y="165330"/>
                    </a:cubicBezTo>
                    <a:cubicBezTo>
                      <a:pt x="447792" y="130945"/>
                      <a:pt x="413312" y="107132"/>
                      <a:pt x="398262" y="107132"/>
                    </a:cubicBezTo>
                    <a:cubicBezTo>
                      <a:pt x="383213" y="107132"/>
                      <a:pt x="342351" y="133040"/>
                      <a:pt x="342351" y="105037"/>
                    </a:cubicBezTo>
                    <a:cubicBezTo>
                      <a:pt x="342351" y="77033"/>
                      <a:pt x="383213" y="64079"/>
                      <a:pt x="344446" y="19312"/>
                    </a:cubicBezTo>
                    <a:cubicBezTo>
                      <a:pt x="305679" y="-25456"/>
                      <a:pt x="256245" y="19312"/>
                      <a:pt x="256245" y="36552"/>
                    </a:cubicBezTo>
                    <a:cubicBezTo>
                      <a:pt x="256245" y="53792"/>
                      <a:pt x="243291" y="85987"/>
                      <a:pt x="234718" y="85987"/>
                    </a:cubicBezTo>
                    <a:cubicBezTo>
                      <a:pt x="226146" y="85987"/>
                      <a:pt x="200238" y="47315"/>
                      <a:pt x="170139" y="68842"/>
                    </a:cubicBezTo>
                    <a:cubicBezTo>
                      <a:pt x="151823" y="83405"/>
                      <a:pt x="140820" y="105272"/>
                      <a:pt x="140040" y="128659"/>
                    </a:cubicBezTo>
                    <a:close/>
                  </a:path>
                </a:pathLst>
              </a:custGeom>
              <a:solidFill>
                <a:srgbClr val="263238"/>
              </a:solidFill>
              <a:ln w="9525" cap="rnd">
                <a:solidFill>
                  <a:srgbClr val="263238"/>
                </a:solidFill>
                <a:prstDash val="solid"/>
                <a:round/>
              </a:ln>
            </p:spPr>
            <p:txBody>
              <a:bodyPr rtlCol="0" anchor="ctr"/>
              <a:lstStyle/>
              <a:p>
                <a:endParaRPr lang="en-US">
                  <a:solidFill>
                    <a:prstClr val="black"/>
                  </a:solidFill>
                </a:endParaRPr>
              </a:p>
            </p:txBody>
          </p:sp>
          <p:sp>
            <p:nvSpPr>
              <p:cNvPr id="58" name="Freeform: Shape 353">
                <a:extLst>
                  <a:ext uri="{FF2B5EF4-FFF2-40B4-BE49-F238E27FC236}">
                    <a16:creationId xmlns:a16="http://schemas.microsoft.com/office/drawing/2014/main" xmlns="" id="{CC8ECC19-3DA3-4D68-A120-B79476EFE090}"/>
                  </a:ext>
                </a:extLst>
              </p:cNvPr>
              <p:cNvSpPr/>
              <p:nvPr/>
            </p:nvSpPr>
            <p:spPr>
              <a:xfrm>
                <a:off x="6030277" y="1669351"/>
                <a:ext cx="68865" cy="25907"/>
              </a:xfrm>
              <a:custGeom>
                <a:avLst/>
                <a:gdLst>
                  <a:gd name="connsiteX0" fmla="*/ 0 w 68865"/>
                  <a:gd name="connsiteY0" fmla="*/ 25908 h 25907"/>
                  <a:gd name="connsiteX1" fmla="*/ 68866 w 68865"/>
                  <a:gd name="connsiteY1" fmla="*/ 0 h 25907"/>
                </a:gdLst>
                <a:ahLst/>
                <a:cxnLst>
                  <a:cxn ang="0">
                    <a:pos x="connsiteX0" y="connsiteY0"/>
                  </a:cxn>
                  <a:cxn ang="0">
                    <a:pos x="connsiteX1" y="connsiteY1"/>
                  </a:cxn>
                </a:cxnLst>
                <a:rect l="l" t="t" r="r" b="b"/>
                <a:pathLst>
                  <a:path w="68865" h="25907">
                    <a:moveTo>
                      <a:pt x="0" y="25908"/>
                    </a:moveTo>
                    <a:lnTo>
                      <a:pt x="68866" y="0"/>
                    </a:lnTo>
                  </a:path>
                </a:pathLst>
              </a:custGeom>
              <a:ln w="9525" cap="rnd">
                <a:solidFill>
                  <a:srgbClr val="263238"/>
                </a:solidFill>
                <a:prstDash val="solid"/>
                <a:round/>
              </a:ln>
            </p:spPr>
            <p:txBody>
              <a:bodyPr rtlCol="0" anchor="ctr"/>
              <a:lstStyle/>
              <a:p>
                <a:endParaRPr lang="en-US">
                  <a:solidFill>
                    <a:prstClr val="black"/>
                  </a:solidFill>
                </a:endParaRPr>
              </a:p>
            </p:txBody>
          </p:sp>
          <p:sp>
            <p:nvSpPr>
              <p:cNvPr id="59" name="Freeform: Shape 354">
                <a:extLst>
                  <a:ext uri="{FF2B5EF4-FFF2-40B4-BE49-F238E27FC236}">
                    <a16:creationId xmlns:a16="http://schemas.microsoft.com/office/drawing/2014/main" xmlns="" id="{BB9B4217-6EF8-4A39-934D-05A71402917A}"/>
                  </a:ext>
                </a:extLst>
              </p:cNvPr>
              <p:cNvSpPr/>
              <p:nvPr/>
            </p:nvSpPr>
            <p:spPr>
              <a:xfrm>
                <a:off x="6109359" y="1619440"/>
                <a:ext cx="3595" cy="19812"/>
              </a:xfrm>
              <a:custGeom>
                <a:avLst/>
                <a:gdLst>
                  <a:gd name="connsiteX0" fmla="*/ 547 w 3595"/>
                  <a:gd name="connsiteY0" fmla="*/ 19812 h 19812"/>
                  <a:gd name="connsiteX1" fmla="*/ 3595 w 3595"/>
                  <a:gd name="connsiteY1" fmla="*/ 0 h 19812"/>
                </a:gdLst>
                <a:ahLst/>
                <a:cxnLst>
                  <a:cxn ang="0">
                    <a:pos x="connsiteX0" y="connsiteY0"/>
                  </a:cxn>
                  <a:cxn ang="0">
                    <a:pos x="connsiteX1" y="connsiteY1"/>
                  </a:cxn>
                </a:cxnLst>
                <a:rect l="l" t="t" r="r" b="b"/>
                <a:pathLst>
                  <a:path w="3595" h="19812">
                    <a:moveTo>
                      <a:pt x="547" y="19812"/>
                    </a:moveTo>
                    <a:cubicBezTo>
                      <a:pt x="-770" y="13054"/>
                      <a:pt x="308" y="6049"/>
                      <a:pt x="3595" y="0"/>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60" name="Freeform: Shape 355">
                <a:extLst>
                  <a:ext uri="{FF2B5EF4-FFF2-40B4-BE49-F238E27FC236}">
                    <a16:creationId xmlns:a16="http://schemas.microsoft.com/office/drawing/2014/main" xmlns="" id="{469D034B-5316-4CE7-ADC2-9B2EBA1F8282}"/>
                  </a:ext>
                </a:extLst>
              </p:cNvPr>
              <p:cNvSpPr/>
              <p:nvPr/>
            </p:nvSpPr>
            <p:spPr>
              <a:xfrm>
                <a:off x="6112954" y="1587436"/>
                <a:ext cx="40004" cy="31813"/>
              </a:xfrm>
              <a:custGeom>
                <a:avLst/>
                <a:gdLst>
                  <a:gd name="connsiteX0" fmla="*/ 0 w 40004"/>
                  <a:gd name="connsiteY0" fmla="*/ 31814 h 31813"/>
                  <a:gd name="connsiteX1" fmla="*/ 40005 w 40004"/>
                  <a:gd name="connsiteY1" fmla="*/ 0 h 31813"/>
                </a:gdLst>
                <a:ahLst/>
                <a:cxnLst>
                  <a:cxn ang="0">
                    <a:pos x="connsiteX0" y="connsiteY0"/>
                  </a:cxn>
                  <a:cxn ang="0">
                    <a:pos x="connsiteX1" y="connsiteY1"/>
                  </a:cxn>
                </a:cxnLst>
                <a:rect l="l" t="t" r="r" b="b"/>
                <a:pathLst>
                  <a:path w="40004" h="31813">
                    <a:moveTo>
                      <a:pt x="0" y="31814"/>
                    </a:moveTo>
                    <a:cubicBezTo>
                      <a:pt x="4858" y="22289"/>
                      <a:pt x="15812" y="10001"/>
                      <a:pt x="40005" y="0"/>
                    </a:cubicBezTo>
                  </a:path>
                </a:pathLst>
              </a:custGeom>
              <a:noFill/>
              <a:ln w="9525" cap="rnd">
                <a:solidFill>
                  <a:srgbClr val="FFFFFF"/>
                </a:solidFill>
                <a:prstDash val="solid"/>
                <a:round/>
              </a:ln>
            </p:spPr>
            <p:txBody>
              <a:bodyPr rtlCol="0" anchor="ctr"/>
              <a:lstStyle/>
              <a:p>
                <a:endParaRPr lang="en-US">
                  <a:solidFill>
                    <a:prstClr val="black"/>
                  </a:solidFill>
                </a:endParaRPr>
              </a:p>
            </p:txBody>
          </p:sp>
        </p:grpSp>
      </p:grpSp>
      <p:sp>
        <p:nvSpPr>
          <p:cNvPr id="67" name="Cloud Callout 66"/>
          <p:cNvSpPr/>
          <p:nvPr/>
        </p:nvSpPr>
        <p:spPr>
          <a:xfrm>
            <a:off x="2245740" y="109728"/>
            <a:ext cx="5316014" cy="2913185"/>
          </a:xfrm>
          <a:prstGeom prst="cloudCallout">
            <a:avLst>
              <a:gd name="adj1" fmla="val -66544"/>
              <a:gd name="adj2" fmla="val 78880"/>
            </a:avLst>
          </a:prstGeom>
          <a:noFill/>
          <a:ln w="28575">
            <a:solidFill>
              <a:srgbClr val="00D6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8" name="Rectangle 67"/>
          <p:cNvSpPr/>
          <p:nvPr/>
        </p:nvSpPr>
        <p:spPr>
          <a:xfrm>
            <a:off x="2924539" y="1037490"/>
            <a:ext cx="4087077" cy="1277850"/>
          </a:xfrm>
          <a:prstGeom prst="rect">
            <a:avLst/>
          </a:prstGeom>
        </p:spPr>
        <p:txBody>
          <a:bodyPr wrap="square">
            <a:spAutoFit/>
          </a:bodyPr>
          <a:lstStyle/>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cs typeface="#9Slide03 Arima Madurai Light" panose="00000400000000000000" pitchFamily="2" charset="0"/>
              </a:rPr>
              <a:t>Bài 2: Con hãy nêu các đặc trưng của lực F trong hình bên?</a:t>
            </a:r>
            <a:endParaRPr lang="en-US">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endParaRP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ppt_x"/>
                                          </p:val>
                                        </p:tav>
                                        <p:tav tm="100000">
                                          <p:val>
                                            <p:strVal val="#ppt_x"/>
                                          </p:val>
                                        </p:tav>
                                      </p:tavLst>
                                    </p:anim>
                                    <p:anim calcmode="lin" valueType="num">
                                      <p:cBhvr additive="base">
                                        <p:cTn id="13" dur="500" fill="hold"/>
                                        <p:tgtEl>
                                          <p:spTgt spid="19"/>
                                        </p:tgtEl>
                                        <p:attrNameLst>
                                          <p:attrName>ppt_y</p:attrName>
                                        </p:attrNameLst>
                                      </p:cBhvr>
                                      <p:tavLst>
                                        <p:tav tm="0">
                                          <p:val>
                                            <p:strVal val="1+#ppt_h/2"/>
                                          </p:val>
                                        </p:tav>
                                        <p:tav tm="100000">
                                          <p:val>
                                            <p:strVal val="#ppt_y"/>
                                          </p:val>
                                        </p:tav>
                                      </p:tavLst>
                                    </p:anim>
                                  </p:childTnLst>
                                </p:cTn>
                              </p:par>
                              <p:par>
                                <p:cTn id="14" presetID="32" presetClass="emph" presetSubtype="0" repeatCount="3000" fill="hold" nodeType="withEffect">
                                  <p:stCondLst>
                                    <p:cond delay="0"/>
                                  </p:stCondLst>
                                  <p:childTnLst>
                                    <p:animRot by="120000">
                                      <p:cBhvr>
                                        <p:cTn id="15" dur="100" fill="hold">
                                          <p:stCondLst>
                                            <p:cond delay="0"/>
                                          </p:stCondLst>
                                        </p:cTn>
                                        <p:tgtEl>
                                          <p:spTgt spid="19"/>
                                        </p:tgtEl>
                                        <p:attrNameLst>
                                          <p:attrName>r</p:attrName>
                                        </p:attrNameLst>
                                      </p:cBhvr>
                                    </p:animRot>
                                    <p:animRot by="-240000">
                                      <p:cBhvr>
                                        <p:cTn id="16" dur="200" fill="hold">
                                          <p:stCondLst>
                                            <p:cond delay="200"/>
                                          </p:stCondLst>
                                        </p:cTn>
                                        <p:tgtEl>
                                          <p:spTgt spid="19"/>
                                        </p:tgtEl>
                                        <p:attrNameLst>
                                          <p:attrName>r</p:attrName>
                                        </p:attrNameLst>
                                      </p:cBhvr>
                                    </p:animRot>
                                    <p:animRot by="240000">
                                      <p:cBhvr>
                                        <p:cTn id="17" dur="200" fill="hold">
                                          <p:stCondLst>
                                            <p:cond delay="400"/>
                                          </p:stCondLst>
                                        </p:cTn>
                                        <p:tgtEl>
                                          <p:spTgt spid="19"/>
                                        </p:tgtEl>
                                        <p:attrNameLst>
                                          <p:attrName>r</p:attrName>
                                        </p:attrNameLst>
                                      </p:cBhvr>
                                    </p:animRot>
                                    <p:animRot by="-240000">
                                      <p:cBhvr>
                                        <p:cTn id="18" dur="200" fill="hold">
                                          <p:stCondLst>
                                            <p:cond delay="600"/>
                                          </p:stCondLst>
                                        </p:cTn>
                                        <p:tgtEl>
                                          <p:spTgt spid="19"/>
                                        </p:tgtEl>
                                        <p:attrNameLst>
                                          <p:attrName>r</p:attrName>
                                        </p:attrNameLst>
                                      </p:cBhvr>
                                    </p:animRot>
                                    <p:animRot by="120000">
                                      <p:cBhvr>
                                        <p:cTn id="19" dur="200" fill="hold">
                                          <p:stCondLst>
                                            <p:cond delay="800"/>
                                          </p:stCondLst>
                                        </p:cTn>
                                        <p:tgtEl>
                                          <p:spTgt spid="1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4" name="TextBox 3"/>
          <p:cNvSpPr txBox="1"/>
          <p:nvPr/>
        </p:nvSpPr>
        <p:spPr>
          <a:xfrm>
            <a:off x="777765" y="408421"/>
            <a:ext cx="3132083" cy="584775"/>
          </a:xfrm>
          <a:prstGeom prst="rect">
            <a:avLst/>
          </a:prstGeom>
          <a:noFill/>
        </p:spPr>
        <p:txBody>
          <a:bodyPr wrap="square" rtlCol="0">
            <a:spAutoFit/>
          </a:bodyPr>
          <a:lstStyle/>
          <a:p>
            <a:r>
              <a:rPr lang="vi-VN" sz="3200" smtClean="0">
                <a:solidFill>
                  <a:srgbClr val="ED7D31"/>
                </a:solidFill>
                <a:latin typeface="#9Slide03 Arima Madurai Black" panose="00000A00000000000000" pitchFamily="2" charset="0"/>
                <a:cs typeface="#9Slide03 Arima Madurai Black" panose="00000A00000000000000" pitchFamily="2" charset="0"/>
              </a:rPr>
              <a:t>Luyện tập</a:t>
            </a:r>
            <a:endParaRPr lang="en-US" sz="3200">
              <a:solidFill>
                <a:srgbClr val="ED7D31"/>
              </a:solidFill>
              <a:latin typeface="#9Slide03 Arima Madurai Black" panose="00000A00000000000000" pitchFamily="2" charset="0"/>
              <a:cs typeface="#9Slide03 Arima Madurai Black" panose="00000A00000000000000" pitchFamily="2" charset="0"/>
            </a:endParaRPr>
          </a:p>
        </p:txBody>
      </p:sp>
      <p:sp>
        <p:nvSpPr>
          <p:cNvPr id="11" name="Rectangle 10"/>
          <p:cNvSpPr/>
          <p:nvPr/>
        </p:nvSpPr>
        <p:spPr>
          <a:xfrm>
            <a:off x="507112" y="1130558"/>
            <a:ext cx="10899229" cy="993477"/>
          </a:xfrm>
          <a:prstGeom prst="rect">
            <a:avLst/>
          </a:prstGeom>
        </p:spPr>
        <p:txBody>
          <a:bodyPr wrap="square">
            <a:spAutoFit/>
          </a:bodyPr>
          <a:lstStyle/>
          <a:p>
            <a:pPr indent="292100" algn="just">
              <a:lnSpc>
                <a:spcPct val="122000"/>
              </a:lnSpc>
              <a:spcBef>
                <a:spcPts val="200"/>
              </a:spcBef>
              <a:spcAft>
                <a:spcPts val="600"/>
              </a:spcAft>
            </a:pPr>
            <a:r>
              <a:rPr lang="vi-VN" sz="2400" smtClean="0">
                <a:solidFill>
                  <a:srgbClr val="C0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Bài </a:t>
            </a:r>
            <a:r>
              <a:rPr lang="en-US" sz="2400">
                <a:solidFill>
                  <a:srgbClr val="C0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3</a:t>
            </a:r>
            <a:r>
              <a:rPr lang="vi-VN" sz="2400" smtClean="0">
                <a:solidFill>
                  <a:srgbClr val="C0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vi-VN" sz="2400">
                <a:solidFill>
                  <a:srgbClr val="00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Độ lớn lực kéo khối gỗ ở hình 35.3 là 3 N; lực đẩy ở hình 35.4 là 200 N. Hãy biểu diễn các lực đó trên hình vẽ.</a:t>
            </a:r>
            <a:endParaRPr lang="en-US">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pic>
        <p:nvPicPr>
          <p:cNvPr id="58" name="image1.jpg" descr="Diagram&#10;&#10;Description automatically generated"/>
          <p:cNvPicPr/>
          <p:nvPr/>
        </p:nvPicPr>
        <p:blipFill>
          <a:blip r:embed="rId4"/>
          <a:srcRect/>
          <a:stretch>
            <a:fillRect/>
          </a:stretch>
        </p:blipFill>
        <p:spPr>
          <a:xfrm>
            <a:off x="777765" y="2809387"/>
            <a:ext cx="3972911" cy="2314380"/>
          </a:xfrm>
          <a:prstGeom prst="rect">
            <a:avLst/>
          </a:prstGeom>
        </p:spPr>
      </p:pic>
      <p:pic>
        <p:nvPicPr>
          <p:cNvPr id="59" name="image2.jpg" descr="A picture containing text, clipart&#10;&#10;Description automatically generated"/>
          <p:cNvPicPr/>
          <p:nvPr/>
        </p:nvPicPr>
        <p:blipFill>
          <a:blip r:embed="rId5"/>
          <a:srcRect/>
          <a:stretch>
            <a:fillRect/>
          </a:stretch>
        </p:blipFill>
        <p:spPr>
          <a:xfrm>
            <a:off x="7162779" y="2811581"/>
            <a:ext cx="3783725" cy="2314380"/>
          </a:xfrm>
          <a:prstGeom prst="rect">
            <a:avLst/>
          </a:prstGeom>
        </p:spPr>
      </p:pic>
      <p:sp>
        <p:nvSpPr>
          <p:cNvPr id="44" name="Rectangle 23"/>
          <p:cNvSpPr>
            <a:spLocks noChangeArrowheads="1"/>
          </p:cNvSpPr>
          <p:nvPr/>
        </p:nvSpPr>
        <p:spPr bwMode="auto">
          <a:xfrm>
            <a:off x="-136634"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61" name="Group 60"/>
          <p:cNvGrpSpPr/>
          <p:nvPr/>
        </p:nvGrpSpPr>
        <p:grpSpPr>
          <a:xfrm>
            <a:off x="1945151" y="5389185"/>
            <a:ext cx="555433" cy="365518"/>
            <a:chOff x="5165978" y="3743488"/>
            <a:chExt cx="360045" cy="73025"/>
          </a:xfrm>
        </p:grpSpPr>
        <p:grpSp>
          <p:nvGrpSpPr>
            <p:cNvPr id="62" name="Group 61"/>
            <p:cNvGrpSpPr/>
            <p:nvPr/>
          </p:nvGrpSpPr>
          <p:grpSpPr>
            <a:xfrm>
              <a:off x="5165978" y="3743488"/>
              <a:ext cx="360045" cy="73025"/>
              <a:chOff x="0" y="1905"/>
              <a:chExt cx="360588" cy="73163"/>
            </a:xfrm>
          </p:grpSpPr>
          <p:sp>
            <p:nvSpPr>
              <p:cNvPr id="63" name="Shape 3"/>
              <p:cNvSpPr/>
              <p:nvPr/>
            </p:nvSpPr>
            <p:spPr>
              <a:xfrm>
                <a:off x="0" y="1905"/>
                <a:ext cx="360575" cy="73150"/>
              </a:xfrm>
              <a:prstGeom prst="rect">
                <a:avLst/>
              </a:prstGeom>
              <a:noFill/>
              <a:ln>
                <a:noFill/>
              </a:ln>
            </p:spPr>
            <p:txBody>
              <a:bodyPr spcFirstLastPara="1" wrap="square" lIns="91425" tIns="91425" rIns="91425" bIns="91425" anchor="ctr" anchorCtr="0">
                <a:noAutofit/>
              </a:bodyPr>
              <a:lstStyle/>
              <a:p>
                <a:pPr>
                  <a:lnSpc>
                    <a:spcPct val="107000"/>
                  </a:lnSpc>
                  <a:spcAft>
                    <a:spcPts val="0"/>
                  </a:spcAft>
                </a:pPr>
                <a:r>
                  <a:rPr lang="vi-VN" sz="1100">
                    <a:effectLst/>
                    <a:latin typeface="Arial" panose="020B0604020202020204" pitchFamily="34" charset="0"/>
                    <a:ea typeface="Arial" panose="020B0604020202020204" pitchFamily="34" charset="0"/>
                    <a:cs typeface="Times New Roman" panose="02020603050405020304" pitchFamily="18" charset="0"/>
                  </a:rPr>
                  <a:t> </a:t>
                </a:r>
                <a:endParaRPr lang="en-US" sz="1100">
                  <a:effectLst/>
                  <a:latin typeface="Arial" panose="020B0604020202020204" pitchFamily="34" charset="0"/>
                  <a:ea typeface="Arial" panose="020B0604020202020204" pitchFamily="34" charset="0"/>
                  <a:cs typeface="Times New Roman" panose="02020603050405020304" pitchFamily="18" charset="0"/>
                </a:endParaRPr>
              </a:p>
            </p:txBody>
          </p:sp>
          <p:cxnSp>
            <p:nvCxnSpPr>
              <p:cNvPr id="64" name="Straight Arrow Connector 63"/>
              <p:cNvCxnSpPr/>
              <p:nvPr/>
            </p:nvCxnSpPr>
            <p:spPr>
              <a:xfrm>
                <a:off x="0" y="37905"/>
                <a:ext cx="360000" cy="0"/>
              </a:xfrm>
              <a:prstGeom prst="straightConnector1">
                <a:avLst/>
              </a:prstGeom>
              <a:noFill/>
              <a:ln w="28575" cap="flat" cmpd="sng">
                <a:solidFill>
                  <a:srgbClr val="FF33CC"/>
                </a:solidFill>
                <a:prstDash val="solid"/>
                <a:miter lim="800000"/>
                <a:headEnd type="none" w="sm" len="sm"/>
                <a:tailEnd type="none" w="sm" len="sm"/>
              </a:ln>
            </p:spPr>
          </p:cxnSp>
          <p:cxnSp>
            <p:nvCxnSpPr>
              <p:cNvPr id="65" name="Straight Arrow Connector 64"/>
              <p:cNvCxnSpPr/>
              <p:nvPr/>
            </p:nvCxnSpPr>
            <p:spPr>
              <a:xfrm rot="5400000">
                <a:off x="324588" y="39068"/>
                <a:ext cx="72000" cy="0"/>
              </a:xfrm>
              <a:prstGeom prst="straightConnector1">
                <a:avLst/>
              </a:prstGeom>
              <a:noFill/>
              <a:ln w="9525" cap="flat" cmpd="sng">
                <a:solidFill>
                  <a:srgbClr val="FF33CC"/>
                </a:solidFill>
                <a:prstDash val="solid"/>
                <a:miter lim="800000"/>
                <a:headEnd type="none" w="sm" len="sm"/>
                <a:tailEnd type="none" w="sm" len="sm"/>
              </a:ln>
            </p:spPr>
          </p:cxnSp>
          <p:cxnSp>
            <p:nvCxnSpPr>
              <p:cNvPr id="66" name="Straight Arrow Connector 65"/>
              <p:cNvCxnSpPr/>
              <p:nvPr/>
            </p:nvCxnSpPr>
            <p:spPr>
              <a:xfrm rot="5400000">
                <a:off x="-34290" y="37905"/>
                <a:ext cx="72000" cy="0"/>
              </a:xfrm>
              <a:prstGeom prst="straightConnector1">
                <a:avLst/>
              </a:prstGeom>
              <a:noFill/>
              <a:ln w="9525" cap="flat" cmpd="sng">
                <a:solidFill>
                  <a:srgbClr val="FF33CC"/>
                </a:solidFill>
                <a:prstDash val="solid"/>
                <a:miter lim="800000"/>
                <a:headEnd type="none" w="sm" len="sm"/>
                <a:tailEnd type="none" w="sm" len="sm"/>
              </a:ln>
            </p:spPr>
          </p:cxnSp>
        </p:grpSp>
      </p:grpSp>
      <p:sp>
        <p:nvSpPr>
          <p:cNvPr id="51" name="Rectangle 25"/>
          <p:cNvSpPr>
            <a:spLocks noChangeArrowheads="1"/>
          </p:cNvSpPr>
          <p:nvPr/>
        </p:nvSpPr>
        <p:spPr bwMode="auto">
          <a:xfrm>
            <a:off x="2501462" y="5432524"/>
            <a:ext cx="26906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b="0" i="0" u="none" strike="noStrike" cap="none" normalizeH="0" baseline="0" smtClean="0">
                <a:ln>
                  <a:noFill/>
                </a:ln>
                <a:solidFill>
                  <a:srgbClr val="000000"/>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 1 cm ứng với 1 N</a:t>
            </a:r>
            <a:r>
              <a:rPr kumimoji="0" lang="en-US" altLang="en-US" b="0" i="0" u="none" strike="noStrike" cap="none" normalizeH="0" baseline="0" smtClean="0">
                <a:ln>
                  <a:noFill/>
                </a:ln>
                <a:solidFill>
                  <a:schemeClr val="tx1"/>
                </a:solidFill>
                <a:effectLst/>
                <a:latin typeface="#9Slide03 Arima Madurai Black" panose="00000A00000000000000" pitchFamily="2" charset="0"/>
                <a:cs typeface="#9Slide03 Arima Madurai Black" panose="00000A00000000000000" pitchFamily="2" charset="0"/>
              </a:rPr>
              <a:t> </a:t>
            </a:r>
          </a:p>
        </p:txBody>
      </p:sp>
      <p:grpSp>
        <p:nvGrpSpPr>
          <p:cNvPr id="68" name="Group 67"/>
          <p:cNvGrpSpPr/>
          <p:nvPr/>
        </p:nvGrpSpPr>
        <p:grpSpPr>
          <a:xfrm>
            <a:off x="8041695" y="5432524"/>
            <a:ext cx="550492" cy="316310"/>
            <a:chOff x="5165978" y="3743488"/>
            <a:chExt cx="360045" cy="73025"/>
          </a:xfrm>
        </p:grpSpPr>
        <p:grpSp>
          <p:nvGrpSpPr>
            <p:cNvPr id="69" name="Group 68"/>
            <p:cNvGrpSpPr/>
            <p:nvPr/>
          </p:nvGrpSpPr>
          <p:grpSpPr>
            <a:xfrm>
              <a:off x="5165978" y="3743488"/>
              <a:ext cx="360045" cy="73025"/>
              <a:chOff x="0" y="1905"/>
              <a:chExt cx="360588" cy="73163"/>
            </a:xfrm>
          </p:grpSpPr>
          <p:sp>
            <p:nvSpPr>
              <p:cNvPr id="70" name="Shape 3"/>
              <p:cNvSpPr/>
              <p:nvPr/>
            </p:nvSpPr>
            <p:spPr>
              <a:xfrm>
                <a:off x="0" y="1905"/>
                <a:ext cx="360575" cy="73150"/>
              </a:xfrm>
              <a:prstGeom prst="rect">
                <a:avLst/>
              </a:prstGeom>
              <a:noFill/>
              <a:ln>
                <a:noFill/>
              </a:ln>
            </p:spPr>
            <p:txBody>
              <a:bodyPr spcFirstLastPara="1" wrap="square" lIns="91425" tIns="91425" rIns="91425" bIns="91425" anchor="ctr" anchorCtr="0">
                <a:noAutofit/>
              </a:bodyPr>
              <a:lstStyle/>
              <a:p>
                <a:pPr>
                  <a:lnSpc>
                    <a:spcPct val="107000"/>
                  </a:lnSpc>
                  <a:spcAft>
                    <a:spcPts val="0"/>
                  </a:spcAft>
                </a:pPr>
                <a:r>
                  <a:rPr lang="vi-VN" sz="1100">
                    <a:effectLst/>
                    <a:latin typeface="Arial" panose="020B0604020202020204" pitchFamily="34" charset="0"/>
                    <a:ea typeface="Arial" panose="020B0604020202020204" pitchFamily="34" charset="0"/>
                    <a:cs typeface="Times New Roman" panose="02020603050405020304" pitchFamily="18" charset="0"/>
                  </a:rPr>
                  <a:t> </a:t>
                </a:r>
                <a:endParaRPr lang="en-US" sz="1100">
                  <a:effectLst/>
                  <a:latin typeface="Arial" panose="020B0604020202020204" pitchFamily="34" charset="0"/>
                  <a:ea typeface="Arial" panose="020B0604020202020204" pitchFamily="34" charset="0"/>
                  <a:cs typeface="Times New Roman" panose="02020603050405020304" pitchFamily="18" charset="0"/>
                </a:endParaRPr>
              </a:p>
            </p:txBody>
          </p:sp>
          <p:cxnSp>
            <p:nvCxnSpPr>
              <p:cNvPr id="71" name="Straight Arrow Connector 70"/>
              <p:cNvCxnSpPr/>
              <p:nvPr/>
            </p:nvCxnSpPr>
            <p:spPr>
              <a:xfrm>
                <a:off x="0" y="37905"/>
                <a:ext cx="360000" cy="0"/>
              </a:xfrm>
              <a:prstGeom prst="straightConnector1">
                <a:avLst/>
              </a:prstGeom>
              <a:noFill/>
              <a:ln w="28575" cap="flat" cmpd="sng">
                <a:solidFill>
                  <a:srgbClr val="FF33CC"/>
                </a:solidFill>
                <a:prstDash val="solid"/>
                <a:miter lim="800000"/>
                <a:headEnd type="none" w="sm" len="sm"/>
                <a:tailEnd type="none" w="sm" len="sm"/>
              </a:ln>
            </p:spPr>
          </p:cxnSp>
          <p:cxnSp>
            <p:nvCxnSpPr>
              <p:cNvPr id="72" name="Straight Arrow Connector 71"/>
              <p:cNvCxnSpPr/>
              <p:nvPr/>
            </p:nvCxnSpPr>
            <p:spPr>
              <a:xfrm rot="5400000">
                <a:off x="324588" y="39068"/>
                <a:ext cx="72000" cy="0"/>
              </a:xfrm>
              <a:prstGeom prst="straightConnector1">
                <a:avLst/>
              </a:prstGeom>
              <a:noFill/>
              <a:ln w="9525" cap="flat" cmpd="sng">
                <a:solidFill>
                  <a:srgbClr val="FF33CC"/>
                </a:solidFill>
                <a:prstDash val="solid"/>
                <a:miter lim="800000"/>
                <a:headEnd type="none" w="sm" len="sm"/>
                <a:tailEnd type="none" w="sm" len="sm"/>
              </a:ln>
            </p:spPr>
          </p:cxnSp>
          <p:cxnSp>
            <p:nvCxnSpPr>
              <p:cNvPr id="73" name="Straight Arrow Connector 72"/>
              <p:cNvCxnSpPr/>
              <p:nvPr/>
            </p:nvCxnSpPr>
            <p:spPr>
              <a:xfrm rot="5400000">
                <a:off x="-34290" y="37905"/>
                <a:ext cx="72000" cy="0"/>
              </a:xfrm>
              <a:prstGeom prst="straightConnector1">
                <a:avLst/>
              </a:prstGeom>
              <a:noFill/>
              <a:ln w="9525" cap="flat" cmpd="sng">
                <a:solidFill>
                  <a:srgbClr val="FF33CC"/>
                </a:solidFill>
                <a:prstDash val="solid"/>
                <a:miter lim="800000"/>
                <a:headEnd type="none" w="sm" len="sm"/>
                <a:tailEnd type="none" w="sm" len="sm"/>
              </a:ln>
            </p:spPr>
          </p:cxnSp>
        </p:grpSp>
      </p:grpSp>
      <p:sp>
        <p:nvSpPr>
          <p:cNvPr id="74" name="Rectangle 25"/>
          <p:cNvSpPr>
            <a:spLocks noChangeArrowheads="1"/>
          </p:cNvSpPr>
          <p:nvPr/>
        </p:nvSpPr>
        <p:spPr bwMode="auto">
          <a:xfrm>
            <a:off x="8592187" y="5389185"/>
            <a:ext cx="26906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b="0" i="0" u="none" strike="noStrike" cap="none" normalizeH="0" baseline="0" smtClean="0">
                <a:ln>
                  <a:noFill/>
                </a:ln>
                <a:solidFill>
                  <a:srgbClr val="000000"/>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 1 cm ứng với 100 N</a:t>
            </a:r>
            <a:r>
              <a:rPr kumimoji="0" lang="en-US" altLang="en-US" b="0" i="0" u="none" strike="noStrike" cap="none" normalizeH="0" baseline="0" smtClean="0">
                <a:ln>
                  <a:noFill/>
                </a:ln>
                <a:solidFill>
                  <a:schemeClr val="tx1"/>
                </a:solidFill>
                <a:effectLst/>
                <a:latin typeface="#9Slide03 Arima Madurai Black" panose="00000A00000000000000" pitchFamily="2" charset="0"/>
                <a:cs typeface="#9Slide03 Arima Madurai Black" panose="00000A00000000000000" pitchFamily="2" charset="0"/>
              </a:rPr>
              <a:t> </a:t>
            </a:r>
          </a:p>
        </p:txBody>
      </p:sp>
      <p:sp>
        <p:nvSpPr>
          <p:cNvPr id="77" name="Rectangle 76"/>
          <p:cNvSpPr/>
          <p:nvPr/>
        </p:nvSpPr>
        <p:spPr>
          <a:xfrm>
            <a:off x="4695486" y="2231318"/>
            <a:ext cx="2522483" cy="57806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smtClean="0">
                <a:solidFill>
                  <a:srgbClr val="C00000"/>
                </a:solidFill>
                <a:latin typeface="#9Slide03 Arima Madurai Black" panose="00000A00000000000000" pitchFamily="2" charset="0"/>
                <a:cs typeface="#9Slide03 Arima Madurai Black" panose="00000A00000000000000" pitchFamily="2" charset="0"/>
              </a:rPr>
              <a:t>Lời giải</a:t>
            </a:r>
            <a:endParaRPr lang="en-US" sz="2400">
              <a:solidFill>
                <a:srgbClr val="C00000"/>
              </a:solidFill>
              <a:latin typeface="#9Slide03 Arima Madurai Black" panose="00000A00000000000000" pitchFamily="2" charset="0"/>
              <a:cs typeface="#9Slide03 Arima Madurai Black" panose="00000A00000000000000" pitchFamily="2" charset="0"/>
            </a:endParaRPr>
          </a:p>
        </p:txBody>
      </p:sp>
      <p:sp>
        <p:nvSpPr>
          <p:cNvPr id="2" name="TextBox 1"/>
          <p:cNvSpPr txBox="1"/>
          <p:nvPr/>
        </p:nvSpPr>
        <p:spPr>
          <a:xfrm>
            <a:off x="3069339" y="3616333"/>
            <a:ext cx="840509" cy="461665"/>
          </a:xfrm>
          <a:prstGeom prst="rect">
            <a:avLst/>
          </a:prstGeom>
          <a:noFill/>
        </p:spPr>
        <p:txBody>
          <a:bodyPr wrap="square" rtlCol="0">
            <a:spAutoFit/>
          </a:bodyPr>
          <a:lstStyle/>
          <a:p>
            <a:r>
              <a:rPr lang="en-US" sz="2400" b="1" smtClean="0">
                <a:solidFill>
                  <a:srgbClr val="FF3399"/>
                </a:solidFill>
              </a:rPr>
              <a:t>A</a:t>
            </a:r>
            <a:endParaRPr lang="en-US" b="1">
              <a:solidFill>
                <a:srgbClr val="FF3399"/>
              </a:solidFill>
            </a:endParaRPr>
          </a:p>
        </p:txBody>
      </p:sp>
      <p:sp>
        <p:nvSpPr>
          <p:cNvPr id="25" name="TextBox 24"/>
          <p:cNvSpPr txBox="1"/>
          <p:nvPr/>
        </p:nvSpPr>
        <p:spPr>
          <a:xfrm>
            <a:off x="9326975" y="3265151"/>
            <a:ext cx="840509" cy="461665"/>
          </a:xfrm>
          <a:prstGeom prst="rect">
            <a:avLst/>
          </a:prstGeom>
          <a:noFill/>
        </p:spPr>
        <p:txBody>
          <a:bodyPr wrap="square" rtlCol="0">
            <a:spAutoFit/>
          </a:bodyPr>
          <a:lstStyle/>
          <a:p>
            <a:r>
              <a:rPr lang="en-US" sz="2400" b="1" smtClean="0">
                <a:solidFill>
                  <a:srgbClr val="FF3399"/>
                </a:solidFill>
              </a:rPr>
              <a:t>B</a:t>
            </a:r>
            <a:endParaRPr lang="en-US" b="1">
              <a:solidFill>
                <a:srgbClr val="FF3399"/>
              </a:solidFill>
            </a:endParaRP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fade">
                                      <p:cBhvr>
                                        <p:cTn id="12" dur="1000"/>
                                        <p:tgtEl>
                                          <p:spTgt spid="58"/>
                                        </p:tgtEl>
                                      </p:cBhvr>
                                    </p:animEffect>
                                    <p:anim calcmode="lin" valueType="num">
                                      <p:cBhvr>
                                        <p:cTn id="13" dur="1000" fill="hold"/>
                                        <p:tgtEl>
                                          <p:spTgt spid="58"/>
                                        </p:tgtEl>
                                        <p:attrNameLst>
                                          <p:attrName>ppt_x</p:attrName>
                                        </p:attrNameLst>
                                      </p:cBhvr>
                                      <p:tavLst>
                                        <p:tav tm="0">
                                          <p:val>
                                            <p:strVal val="#ppt_x"/>
                                          </p:val>
                                        </p:tav>
                                        <p:tav tm="100000">
                                          <p:val>
                                            <p:strVal val="#ppt_x"/>
                                          </p:val>
                                        </p:tav>
                                      </p:tavLst>
                                    </p:anim>
                                    <p:anim calcmode="lin" valueType="num">
                                      <p:cBhvr>
                                        <p:cTn id="14" dur="1000" fill="hold"/>
                                        <p:tgtEl>
                                          <p:spTgt spid="58"/>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59"/>
                                        </p:tgtEl>
                                        <p:attrNameLst>
                                          <p:attrName>style.visibility</p:attrName>
                                        </p:attrNameLst>
                                      </p:cBhvr>
                                      <p:to>
                                        <p:strVal val="visible"/>
                                      </p:to>
                                    </p:set>
                                    <p:animEffect transition="in" filter="fade">
                                      <p:cBhvr>
                                        <p:cTn id="24" dur="1000"/>
                                        <p:tgtEl>
                                          <p:spTgt spid="59"/>
                                        </p:tgtEl>
                                      </p:cBhvr>
                                    </p:animEffect>
                                    <p:anim calcmode="lin" valueType="num">
                                      <p:cBhvr>
                                        <p:cTn id="25" dur="1000" fill="hold"/>
                                        <p:tgtEl>
                                          <p:spTgt spid="59"/>
                                        </p:tgtEl>
                                        <p:attrNameLst>
                                          <p:attrName>ppt_x</p:attrName>
                                        </p:attrNameLst>
                                      </p:cBhvr>
                                      <p:tavLst>
                                        <p:tav tm="0">
                                          <p:val>
                                            <p:strVal val="#ppt_x"/>
                                          </p:val>
                                        </p:tav>
                                        <p:tav tm="100000">
                                          <p:val>
                                            <p:strVal val="#ppt_x"/>
                                          </p:val>
                                        </p:tav>
                                      </p:tavLst>
                                    </p:anim>
                                    <p:anim calcmode="lin" valueType="num">
                                      <p:cBhvr>
                                        <p:cTn id="26" dur="1000" fill="hold"/>
                                        <p:tgtEl>
                                          <p:spTgt spid="59"/>
                                        </p:tgtEl>
                                        <p:attrNameLst>
                                          <p:attrName>ppt_y</p:attrName>
                                        </p:attrNameLst>
                                      </p:cBhvr>
                                      <p:tavLst>
                                        <p:tav tm="0">
                                          <p:val>
                                            <p:strVal val="#ppt_y+.1"/>
                                          </p:val>
                                        </p:tav>
                                        <p:tav tm="100000">
                                          <p:val>
                                            <p:strVal val="#ppt_y"/>
                                          </p:val>
                                        </p:tav>
                                      </p:tavLst>
                                    </p:anim>
                                  </p:childTnLst>
                                </p:cTn>
                              </p:par>
                              <p:par>
                                <p:cTn id="27" presetID="53" presetClass="entr" presetSubtype="16"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p:cTn id="29" dur="500" fill="hold"/>
                                        <p:tgtEl>
                                          <p:spTgt spid="25"/>
                                        </p:tgtEl>
                                        <p:attrNameLst>
                                          <p:attrName>ppt_w</p:attrName>
                                        </p:attrNameLst>
                                      </p:cBhvr>
                                      <p:tavLst>
                                        <p:tav tm="0">
                                          <p:val>
                                            <p:fltVal val="0"/>
                                          </p:val>
                                        </p:tav>
                                        <p:tav tm="100000">
                                          <p:val>
                                            <p:strVal val="#ppt_w"/>
                                          </p:val>
                                        </p:tav>
                                      </p:tavLst>
                                    </p:anim>
                                    <p:anim calcmode="lin" valueType="num">
                                      <p:cBhvr>
                                        <p:cTn id="30" dur="500" fill="hold"/>
                                        <p:tgtEl>
                                          <p:spTgt spid="25"/>
                                        </p:tgtEl>
                                        <p:attrNameLst>
                                          <p:attrName>ppt_h</p:attrName>
                                        </p:attrNameLst>
                                      </p:cBhvr>
                                      <p:tavLst>
                                        <p:tav tm="0">
                                          <p:val>
                                            <p:fltVal val="0"/>
                                          </p:val>
                                        </p:tav>
                                        <p:tav tm="100000">
                                          <p:val>
                                            <p:strVal val="#ppt_h"/>
                                          </p:val>
                                        </p:tav>
                                      </p:tavLst>
                                    </p:anim>
                                    <p:animEffect transition="in" filter="fade">
                                      <p:cBhvr>
                                        <p:cTn id="3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2" grpId="0"/>
      <p:bldP spid="2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a:extLst>
              <a:ext uri="{FF2B5EF4-FFF2-40B4-BE49-F238E27FC236}">
                <a16:creationId xmlns:a16="http://schemas.microsoft.com/office/drawing/2014/main" xmlns="" id="{11D25BE5-D594-4218-85BE-0A51BE481E3F}"/>
              </a:ext>
            </a:extLst>
          </p:cNvPr>
          <p:cNvSpPr>
            <a:spLocks noChangeArrowheads="1"/>
          </p:cNvSpPr>
          <p:nvPr/>
        </p:nvSpPr>
        <p:spPr bwMode="auto">
          <a:xfrm>
            <a:off x="1581912" y="942976"/>
            <a:ext cx="8961120" cy="1676400"/>
          </a:xfrm>
          <a:prstGeom prst="roundRect">
            <a:avLst>
              <a:gd name="adj" fmla="val 2810"/>
            </a:avLst>
          </a:prstGeom>
          <a:noFill/>
          <a:ln w="9525">
            <a:noFill/>
            <a:miter lim="800000"/>
            <a:headEnd/>
            <a:tailEnd/>
          </a:ln>
        </p:spPr>
        <p:txBody>
          <a:bodyPr anchor="ctr" anchorCtr="0"/>
          <a:lstStyle/>
          <a:p>
            <a:pPr algn="ctr">
              <a:spcAft>
                <a:spcPts val="600"/>
              </a:spcAft>
              <a:buClr>
                <a:srgbClr val="44546A"/>
              </a:buClr>
              <a:buSzPct val="70000"/>
              <a:defRPr/>
            </a:pPr>
            <a:r>
              <a:rPr lang="vi-VN" sz="2800">
                <a:solidFill>
                  <a:prstClr val="white"/>
                </a:solidFill>
                <a:latin typeface="#9Slide02 Tieu de rat dai 01" panose="02000000000000000000" pitchFamily="2" charset="0"/>
                <a:ea typeface="#9Slide02 Tieu de rat dai 01" panose="02000000000000000000" pitchFamily="2" charset="0"/>
                <a:cs typeface="Arial"/>
                <a:sym typeface="Arial"/>
              </a:rPr>
              <a:t>HAI ĐỘI KÉO CO</a:t>
            </a:r>
          </a:p>
          <a:p>
            <a:pPr algn="ctr">
              <a:spcAft>
                <a:spcPts val="600"/>
              </a:spcAft>
              <a:buClr>
                <a:srgbClr val="44546A"/>
              </a:buClr>
              <a:buSzPct val="70000"/>
              <a:defRPr/>
            </a:pPr>
            <a:r>
              <a:rPr lang="vi-VN" sz="2000">
                <a:solidFill>
                  <a:prstClr val="white"/>
                </a:solidFill>
                <a:latin typeface="#9Slide02 Noi dung rat dai" panose="02000000000000000000" pitchFamily="2" charset="0"/>
                <a:ea typeface="#9Slide02 Noi dung rat dai" panose="02000000000000000000" pitchFamily="2" charset="0"/>
                <a:cs typeface="Arial"/>
                <a:sym typeface="Arial"/>
              </a:rPr>
              <a:t>Dây treo đang căng và không di chuyển.</a:t>
            </a:r>
          </a:p>
          <a:p>
            <a:pPr algn="ctr">
              <a:spcAft>
                <a:spcPts val="600"/>
              </a:spcAft>
              <a:buClr>
                <a:srgbClr val="44546A"/>
              </a:buClr>
              <a:buSzPct val="70000"/>
              <a:defRPr/>
            </a:pPr>
            <a:r>
              <a:rPr lang="vi-VN" sz="2000">
                <a:solidFill>
                  <a:prstClr val="white"/>
                </a:solidFill>
                <a:latin typeface="#9Slide02 Noi dung rat dai" panose="02000000000000000000" pitchFamily="2" charset="0"/>
                <a:ea typeface="#9Slide02 Noi dung rat dai" panose="02000000000000000000" pitchFamily="2" charset="0"/>
                <a:cs typeface="Arial"/>
                <a:sym typeface="Arial"/>
              </a:rPr>
              <a:t>Mỗi đội đang kéo một lực bằng 500 N.</a:t>
            </a:r>
          </a:p>
          <a:p>
            <a:pPr algn="ctr">
              <a:spcAft>
                <a:spcPts val="600"/>
              </a:spcAft>
              <a:buClr>
                <a:srgbClr val="44546A"/>
              </a:buClr>
              <a:buSzPct val="70000"/>
              <a:defRPr/>
            </a:pPr>
            <a:r>
              <a:rPr lang="vi-VN" sz="2000">
                <a:solidFill>
                  <a:prstClr val="white"/>
                </a:solidFill>
                <a:latin typeface="#9Slide02 Noi dung rat dai" panose="02000000000000000000" pitchFamily="2" charset="0"/>
                <a:ea typeface="#9Slide02 Noi dung rat dai" panose="02000000000000000000" pitchFamily="2" charset="0"/>
                <a:cs typeface="Arial"/>
                <a:sym typeface="Arial"/>
              </a:rPr>
              <a:t>Nếu lắp một lực kế vào giữa dây treo thì lực kế đo được giá trị lực</a:t>
            </a:r>
          </a:p>
          <a:p>
            <a:pPr algn="ctr">
              <a:spcAft>
                <a:spcPts val="600"/>
              </a:spcAft>
              <a:buClr>
                <a:srgbClr val="44546A"/>
              </a:buClr>
              <a:buSzPct val="70000"/>
              <a:defRPr/>
            </a:pPr>
            <a:r>
              <a:rPr lang="vi-VN" sz="2000">
                <a:solidFill>
                  <a:prstClr val="white"/>
                </a:solidFill>
                <a:latin typeface="#9Slide02 Noi dung rat dai" panose="02000000000000000000" pitchFamily="2" charset="0"/>
                <a:ea typeface="#9Slide02 Noi dung rat dai" panose="02000000000000000000" pitchFamily="2" charset="0"/>
                <a:cs typeface="Arial"/>
                <a:sym typeface="Arial"/>
              </a:rPr>
              <a:t>bằng bao nhiêu?</a:t>
            </a:r>
            <a:endParaRPr lang="en-US" sz="2000">
              <a:solidFill>
                <a:srgbClr val="FFFFFF"/>
              </a:solidFill>
              <a:latin typeface="#9Slide02 Noi dung rat dai" panose="02000000000000000000" pitchFamily="2" charset="0"/>
              <a:ea typeface="#9Slide02 Noi dung rat dai" panose="02000000000000000000" pitchFamily="2" charset="0"/>
              <a:cs typeface="Arial"/>
              <a:sym typeface="Arial"/>
            </a:endParaRPr>
          </a:p>
        </p:txBody>
      </p:sp>
      <p:pic>
        <p:nvPicPr>
          <p:cNvPr id="30722" name="Picture 2" descr="Trò chơi dân gian kéo co dành cho trẻ mầm non – Special Kid Việt Nam">
            <a:extLst>
              <a:ext uri="{FF2B5EF4-FFF2-40B4-BE49-F238E27FC236}">
                <a16:creationId xmlns:a16="http://schemas.microsoft.com/office/drawing/2014/main" xmlns="" id="{8F4ECA81-8621-43C2-9E5D-5430A3A5D04C}"/>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7828" b="89899" l="4235" r="98860">
                        <a14:foregroundMark x1="7492" y1="61869" x2="10261" y2="66919"/>
                        <a14:foregroundMark x1="4397" y1="85606" x2="4886" y2="81818"/>
                        <a14:foregroundMark x1="81922" y1="12626" x2="87948" y2="15404"/>
                        <a14:foregroundMark x1="95277" y1="10354" x2="93485" y2="36616"/>
                        <a14:foregroundMark x1="98860" y1="15657" x2="96254" y2="14646"/>
                        <a14:foregroundMark x1="83713" y1="8838" x2="85016" y2="9848"/>
                        <a14:foregroundMark x1="94463" y1="7828" x2="95277" y2="8586"/>
                        <a14:backgroundMark x1="58143" y1="41162" x2="58632" y2="41667"/>
                        <a14:backgroundMark x1="76873" y1="48737" x2="76873" y2="48737"/>
                        <a14:backgroundMark x1="89902" y1="23232" x2="89577" y2="23485"/>
                        <a14:backgroundMark x1="19870" y1="50758" x2="19544" y2="50253"/>
                        <a14:backgroundMark x1="19218" y1="64646" x2="19055" y2="63889"/>
                        <a14:backgroundMark x1="32248" y1="60101" x2="30782" y2="60606"/>
                        <a14:backgroundMark x1="42508" y1="59091" x2="42508" y2="59091"/>
                        <a14:backgroundMark x1="31270" y1="36111" x2="31270" y2="36111"/>
                        <a14:backgroundMark x1="81922" y1="23737" x2="81922" y2="23737"/>
                        <a14:backgroundMark x1="81107" y1="21717" x2="81107" y2="21717"/>
                        <a14:backgroundMark x1="53746" y1="41162" x2="53746" y2="41162"/>
                        <a14:backgroundMark x1="61564" y1="39394" x2="61564" y2="39394"/>
                      </a14:backgroundRemoval>
                    </a14:imgEffect>
                  </a14:imgLayer>
                </a14:imgProps>
              </a:ext>
              <a:ext uri="{28A0092B-C50C-407E-A947-70E740481C1C}">
                <a14:useLocalDpi xmlns:a14="http://schemas.microsoft.com/office/drawing/2010/main" val="0"/>
              </a:ext>
            </a:extLst>
          </a:blip>
          <a:srcRect/>
          <a:stretch>
            <a:fillRect/>
          </a:stretch>
        </p:blipFill>
        <p:spPr bwMode="auto">
          <a:xfrm rot="665158">
            <a:off x="2943224" y="2787627"/>
            <a:ext cx="5848350" cy="3771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1199572"/>
      </p:ext>
    </p:extLst>
  </p:cSld>
  <p:clrMapOvr>
    <a:masterClrMapping/>
  </p:clrMapOvr>
  <p:transition spd="slow">
    <p:push dir="u"/>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blipFill rotWithShape="1">
          <a:blip r:embed="rId5"/>
          <a:stretch>
            <a:fillRect l="-9000" r="-9000"/>
          </a:stretch>
        </a:blipFill>
        <a:effectLst/>
      </p:bgPr>
    </p:bg>
    <p:spTree>
      <p:nvGrpSpPr>
        <p:cNvPr id="1" name=""/>
        <p:cNvGrpSpPr/>
        <p:nvPr/>
      </p:nvGrpSpPr>
      <p:grpSpPr>
        <a:xfrm>
          <a:off x="0" y="0"/>
          <a:ext cx="0" cy="0"/>
          <a:chOff x="0" y="0"/>
          <a:chExt cx="0" cy="0"/>
        </a:xfrm>
      </p:grpSpPr>
      <p:pic>
        <p:nvPicPr>
          <p:cNvPr id="8" name="PA_图片 8"/>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7603623" y="858416"/>
            <a:ext cx="3814762" cy="6858000"/>
          </a:xfrm>
          <a:prstGeom prst="rect">
            <a:avLst/>
          </a:prstGeom>
        </p:spPr>
      </p:pic>
      <p:sp>
        <p:nvSpPr>
          <p:cNvPr id="9" name="PA_文本框 10"/>
          <p:cNvSpPr txBox="1">
            <a:spLocks noChangeArrowheads="1"/>
          </p:cNvSpPr>
          <p:nvPr>
            <p:custDataLst>
              <p:tags r:id="rId2"/>
            </p:custDataLst>
          </p:nvPr>
        </p:nvSpPr>
        <p:spPr bwMode="auto">
          <a:xfrm>
            <a:off x="1221600" y="3066668"/>
            <a:ext cx="8289404" cy="830997"/>
          </a:xfrm>
          <a:prstGeom prst="rect">
            <a:avLst/>
          </a:prstGeom>
          <a:noFill/>
          <a:ln w="9525">
            <a:noFill/>
            <a:miter lim="800000"/>
          </a:ln>
        </p:spPr>
        <p:txBody>
          <a:bodyPr wrap="square">
            <a:spAutoFit/>
          </a:bodyPr>
          <a:lstStyle/>
          <a:p>
            <a:pPr algn="ctr">
              <a:defRPr/>
            </a:pPr>
            <a:r>
              <a:rPr lang="vi-VN" sz="4800" spc="200" smtClean="0">
                <a:solidFill>
                  <a:srgbClr val="6FB420"/>
                </a:solidFill>
                <a:latin typeface="#9Slide03 Arima Madurai Black" panose="00000A00000000000000" pitchFamily="2" charset="0"/>
                <a:ea typeface="方正少儿简体" panose="03000509000000000000" charset="-122"/>
                <a:cs typeface="#9Slide03 Arima Madurai Black" panose="00000A00000000000000" pitchFamily="2" charset="0"/>
              </a:rPr>
              <a:t>CHÚC CÁC CON HỌC TỐT</a:t>
            </a:r>
            <a:endParaRPr sz="4800" spc="200" dirty="0">
              <a:solidFill>
                <a:srgbClr val="6FB420"/>
              </a:solidFill>
              <a:latin typeface="#9Slide03 Arima Madurai Black" panose="00000A00000000000000" pitchFamily="2" charset="0"/>
              <a:ea typeface="方正少儿简体" panose="03000509000000000000" charset="-122"/>
              <a:cs typeface="#9Slide03 Arima Madurai Black" panose="00000A00000000000000" pitchFamily="2" charset="0"/>
            </a:endParaRP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35" presetClass="entr" presetSubtype="0" fill="hold" grpId="1"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anim calcmode="lin" valueType="num">
                                      <p:cBhvr>
                                        <p:cTn id="17" dur="500" fill="hold"/>
                                        <p:tgtEl>
                                          <p:spTgt spid="9"/>
                                        </p:tgtEl>
                                        <p:attrNameLst>
                                          <p:attrName>style.rotation</p:attrName>
                                        </p:attrNameLst>
                                      </p:cBhvr>
                                      <p:tavLst>
                                        <p:tav tm="0">
                                          <p:val>
                                            <p:fltVal val="720"/>
                                          </p:val>
                                        </p:tav>
                                        <p:tav tm="100000">
                                          <p:val>
                                            <p:fltVal val="0"/>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 calcmode="lin" valueType="num">
                                      <p:cBhvr>
                                        <p:cTn id="19" dur="500" fill="hold"/>
                                        <p:tgtEl>
                                          <p:spTgt spid="9"/>
                                        </p:tgtEl>
                                        <p:attrNameLst>
                                          <p:attrName>ppt_w</p:attrName>
                                        </p:attrNameLst>
                                      </p:cBhvr>
                                      <p:tavLst>
                                        <p:tav tm="0">
                                          <p:val>
                                            <p:fltVal val="0"/>
                                          </p:val>
                                        </p:tav>
                                        <p:tav tm="100000">
                                          <p:val>
                                            <p:strVal val="#ppt_w"/>
                                          </p:val>
                                        </p:tav>
                                      </p:tavLst>
                                    </p:anim>
                                  </p:childTnLst>
                                </p:cTn>
                              </p:par>
                              <p:par>
                                <p:cTn id="20" presetID="53" presetClass="entr" presetSubtype="16" fill="hold" grpId="2" nodeType="with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Effect transition="in" filter="fade">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9" grpId="2"/>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9000" r="-9000"/>
          </a:stretch>
        </a:blipFill>
        <a:effectLst/>
      </p:bgPr>
    </p:bg>
    <p:spTree>
      <p:nvGrpSpPr>
        <p:cNvPr id="1" name=""/>
        <p:cNvGrpSpPr/>
        <p:nvPr/>
      </p:nvGrpSpPr>
      <p:grpSpPr>
        <a:xfrm>
          <a:off x="0" y="0"/>
          <a:ext cx="0" cy="0"/>
          <a:chOff x="0" y="0"/>
          <a:chExt cx="0" cy="0"/>
        </a:xfrm>
      </p:grpSpPr>
      <p:pic>
        <p:nvPicPr>
          <p:cNvPr id="5" name="图片 4" descr="E:\素材\卡通\56c4d60e7458727b73666ec5ee22d060.png56c4d60e7458727b73666ec5ee22d060"/>
          <p:cNvPicPr>
            <a:picLocks noChangeAspect="1"/>
          </p:cNvPicPr>
          <p:nvPr/>
        </p:nvPicPr>
        <p:blipFill>
          <a:blip r:embed="rId4"/>
          <a:srcRect/>
          <a:stretch>
            <a:fillRect/>
          </a:stretch>
        </p:blipFill>
        <p:spPr>
          <a:xfrm flipH="1">
            <a:off x="585160" y="2146270"/>
            <a:ext cx="4527550" cy="5805805"/>
          </a:xfrm>
          <a:prstGeom prst="rect">
            <a:avLst/>
          </a:prstGeom>
        </p:spPr>
      </p:pic>
      <p:sp>
        <p:nvSpPr>
          <p:cNvPr id="6" name="TextBox 5"/>
          <p:cNvSpPr txBox="1"/>
          <p:nvPr/>
        </p:nvSpPr>
        <p:spPr>
          <a:xfrm>
            <a:off x="4283583" y="892922"/>
            <a:ext cx="6460618" cy="707886"/>
          </a:xfrm>
          <a:prstGeom prst="rect">
            <a:avLst/>
          </a:prstGeom>
          <a:noFill/>
        </p:spPr>
        <p:txBody>
          <a:bodyPr wrap="square" rtlCol="0">
            <a:spAutoFit/>
          </a:bodyPr>
          <a:lstStyle/>
          <a:p>
            <a:r>
              <a:rPr lang="en-US" sz="4000" smtClean="0">
                <a:solidFill>
                  <a:srgbClr val="E05802"/>
                </a:solidFill>
                <a:latin typeface="#9Slide03 Arima Madurai Black" panose="00000A00000000000000" pitchFamily="2" charset="0"/>
                <a:cs typeface="#9Slide03 Arima Madurai Black" panose="00000A00000000000000" pitchFamily="2" charset="0"/>
              </a:rPr>
              <a:t>CÁC ĐẶC TRƯNG CỦA LỰC</a:t>
            </a:r>
            <a:endParaRPr lang="en-US" sz="4000">
              <a:solidFill>
                <a:srgbClr val="E05802"/>
              </a:solidFill>
              <a:latin typeface="#9Slide03 Arima Madurai Black" panose="00000A00000000000000" pitchFamily="2" charset="0"/>
              <a:cs typeface="#9Slide03 Arima Madurai Black" panose="00000A00000000000000" pitchFamily="2" charset="0"/>
            </a:endParaRPr>
          </a:p>
        </p:txBody>
      </p:sp>
      <p:sp>
        <p:nvSpPr>
          <p:cNvPr id="4" name="文本框 2"/>
          <p:cNvSpPr txBox="1"/>
          <p:nvPr/>
        </p:nvSpPr>
        <p:spPr>
          <a:xfrm>
            <a:off x="1041317" y="0"/>
            <a:ext cx="1006939" cy="461665"/>
          </a:xfrm>
          <a:prstGeom prst="rect">
            <a:avLst/>
          </a:prstGeom>
          <a:noFill/>
        </p:spPr>
        <p:txBody>
          <a:bodyPr wrap="square" rtlCol="0">
            <a:spAutoFit/>
          </a:bodyPr>
          <a:lstStyle/>
          <a:p>
            <a:r>
              <a:rPr lang="en-US" sz="2400" smtClean="0">
                <a:solidFill>
                  <a:prstClr val="white"/>
                </a:solidFill>
                <a:latin typeface="#9Slide03 Arima Madurai Black" panose="00000A00000000000000" pitchFamily="2" charset="0"/>
                <a:cs typeface="#9Slide03 Arima Madurai Black" panose="00000A00000000000000" pitchFamily="2" charset="0"/>
              </a:rPr>
              <a:t>Tiết 1</a:t>
            </a:r>
            <a:endParaRPr lang="en-US" sz="1600">
              <a:solidFill>
                <a:prstClr val="white"/>
              </a:solidFill>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62160364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06"/>
        <p:cNvGrpSpPr/>
        <p:nvPr/>
      </p:nvGrpSpPr>
      <p:grpSpPr>
        <a:xfrm>
          <a:off x="0" y="0"/>
          <a:ext cx="0" cy="0"/>
          <a:chOff x="0" y="0"/>
          <a:chExt cx="0" cy="0"/>
        </a:xfrm>
      </p:grpSpPr>
      <p:sp>
        <p:nvSpPr>
          <p:cNvPr id="2" name="Title 2">
            <a:extLst>
              <a:ext uri="{FF2B5EF4-FFF2-40B4-BE49-F238E27FC236}">
                <a16:creationId xmlns="" xmlns:a16="http://schemas.microsoft.com/office/drawing/2014/main" id="{F1C75600-757D-2141-9835-90C3290D4152}"/>
              </a:ext>
            </a:extLst>
          </p:cNvPr>
          <p:cNvSpPr txBox="1">
            <a:spLocks/>
          </p:cNvSpPr>
          <p:nvPr/>
        </p:nvSpPr>
        <p:spPr>
          <a:xfrm>
            <a:off x="514350" y="271219"/>
            <a:ext cx="9574644" cy="757481"/>
          </a:xfrm>
          <a:prstGeom prst="rect">
            <a:avLst/>
          </a:prstGeom>
        </p:spPr>
        <p:style>
          <a:lnRef idx="2">
            <a:schemeClr val="accent2"/>
          </a:lnRef>
          <a:fillRef idx="1">
            <a:schemeClr val="lt1"/>
          </a:fillRef>
          <a:effectRef idx="0">
            <a:schemeClr val="accent2"/>
          </a:effectRef>
          <a:fontRef idx="minor">
            <a:schemeClr val="dk1"/>
          </a:fontRef>
        </p:style>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err="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Bài</a:t>
            </a:r>
            <a:r>
              <a:rPr lang="en-US" b="1">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 </a:t>
            </a:r>
            <a:r>
              <a:rPr lang="en-US" b="1" smtClean="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rPr>
              <a:t>41: Biểu diễn lực (tiết 1)</a:t>
            </a:r>
            <a:endParaRPr lang="en-US" b="1" dirty="0">
              <a:ln w="0"/>
              <a:solidFill>
                <a:srgbClr val="FF0000"/>
              </a:solidFill>
              <a:effectLst>
                <a:outerShdw blurRad="38100" dist="19050" dir="2700000" algn="tl" rotWithShape="0">
                  <a:prstClr val="black">
                    <a:alpha val="40000"/>
                  </a:prstClr>
                </a:outerShdw>
              </a:effectLst>
              <a:latin typeface="Times New Roman" pitchFamily="18" charset="0"/>
              <a:cs typeface="Times New Roman" pitchFamily="18" charset="0"/>
            </a:endParaRPr>
          </a:p>
        </p:txBody>
      </p:sp>
      <p:sp>
        <p:nvSpPr>
          <p:cNvPr id="3" name="TextBox 2">
            <a:extLst>
              <a:ext uri="{FF2B5EF4-FFF2-40B4-BE49-F238E27FC236}">
                <a16:creationId xmlns="" xmlns:a16="http://schemas.microsoft.com/office/drawing/2014/main" id="{E7E9ABFB-2D6A-DF4E-A875-558B913C35AC}"/>
              </a:ext>
            </a:extLst>
          </p:cNvPr>
          <p:cNvSpPr txBox="1"/>
          <p:nvPr/>
        </p:nvSpPr>
        <p:spPr>
          <a:xfrm>
            <a:off x="514350" y="1033272"/>
            <a:ext cx="11144250" cy="5323973"/>
          </a:xfrm>
          <a:prstGeom prst="rect">
            <a:avLst/>
          </a:prstGeom>
          <a:noFill/>
        </p:spPr>
        <p:txBody>
          <a:bodyPr wrap="square" lIns="0" tIns="0" rIns="0" bIns="0" rtlCol="0">
            <a:noAutofit/>
          </a:bodyPr>
          <a:lstStyle/>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I. CÁC ĐẶC TRƯNG CỦA LỰC</a:t>
            </a:r>
          </a:p>
          <a:p>
            <a:pPr algn="just" fontAlgn="base">
              <a:lnSpc>
                <a:spcPct val="120000"/>
              </a:lnSpc>
              <a:spcBef>
                <a:spcPct val="0"/>
              </a:spcBef>
              <a:spcAft>
                <a:spcPct val="0"/>
              </a:spcAft>
            </a:pPr>
            <a:r>
              <a:rPr lang="en-US" altLang="zh-CN" sz="2800" b="1" smtClean="0">
                <a:solidFill>
                  <a:srgbClr val="FFC000"/>
                </a:solidFill>
                <a:latin typeface="Times New Roman" panose="02020603050405020304" pitchFamily="18" charset="0"/>
                <a:ea typeface="#9Slide03 Roboto Light" panose="02000000000000000000" pitchFamily="2" charset="0"/>
              </a:rPr>
              <a:t>1. Độ lớn của lực</a:t>
            </a:r>
            <a:endParaRPr lang="vi-VN" altLang="zh-CN" sz="2800" b="1" dirty="0">
              <a:solidFill>
                <a:srgbClr val="FFC000"/>
              </a:solidFill>
              <a:latin typeface="Times New Roman" panose="02020603050405020304" pitchFamily="18" charset="0"/>
              <a:ea typeface="#9Slide03 Roboto Light" panose="02000000000000000000" pitchFamily="2" charset="0"/>
            </a:endParaRPr>
          </a:p>
          <a:p>
            <a:pPr marL="457200" indent="-457200" algn="just" fontAlgn="base">
              <a:lnSpc>
                <a:spcPct val="120000"/>
              </a:lnSpc>
              <a:spcBef>
                <a:spcPct val="0"/>
              </a:spcBef>
              <a:spcAft>
                <a:spcPct val="0"/>
              </a:spcAft>
              <a:buFontTx/>
              <a:buChar char="-"/>
            </a:pPr>
            <a:endParaRPr lang="vi-VN" altLang="zh-CN" sz="2800" dirty="0">
              <a:solidFill>
                <a:prstClr val="white"/>
              </a:solidFill>
              <a:latin typeface="Times New Roman" panose="02020603050405020304" pitchFamily="18" charset="0"/>
              <a:ea typeface="#9Slide03 Roboto Light" panose="02000000000000000000" pitchFamily="2" charset="0"/>
            </a:endParaRPr>
          </a:p>
          <a:p>
            <a:pPr marL="457200" indent="-457200" algn="just" fontAlgn="base">
              <a:lnSpc>
                <a:spcPct val="120000"/>
              </a:lnSpc>
              <a:spcBef>
                <a:spcPct val="0"/>
              </a:spcBef>
              <a:spcAft>
                <a:spcPct val="0"/>
              </a:spcAft>
              <a:buFontTx/>
              <a:buChar char="-"/>
            </a:pPr>
            <a:endParaRPr lang="en-US" altLang="zh-CN" sz="2800" dirty="0">
              <a:solidFill>
                <a:prstClr val="white"/>
              </a:solidFill>
              <a:latin typeface="等线 Light"/>
              <a:ea typeface="#9Slide03 Roboto Light" panose="02000000000000000000" pitchFamily="2" charset="0"/>
            </a:endParaRPr>
          </a:p>
        </p:txBody>
      </p:sp>
      <p:sp>
        <p:nvSpPr>
          <p:cNvPr id="4" name="Content Placeholder 2">
            <a:extLst>
              <a:ext uri="{FF2B5EF4-FFF2-40B4-BE49-F238E27FC236}">
                <a16:creationId xmlns="" xmlns:a16="http://schemas.microsoft.com/office/drawing/2014/main" id="{04131E9A-42A0-456B-B690-91C606AC3830}"/>
              </a:ext>
            </a:extLst>
          </p:cNvPr>
          <p:cNvSpPr txBox="1">
            <a:spLocks/>
          </p:cNvSpPr>
          <p:nvPr/>
        </p:nvSpPr>
        <p:spPr>
          <a:xfrm>
            <a:off x="514350" y="2233918"/>
            <a:ext cx="11263122" cy="453419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endParaRPr lang="en-US" sz="3000" dirty="0">
              <a:solidFill>
                <a:prstClr val="white"/>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3913097598"/>
      </p:ext>
    </p:extLst>
  </p:cSld>
  <p:clrMapOvr>
    <a:masterClrMapping/>
  </p:clrMapOvr>
  <mc:AlternateContent xmlns:mc="http://schemas.openxmlformats.org/markup-compatibility/2006" xmlns:p14="http://schemas.microsoft.com/office/powerpoint/2010/main">
    <mc:Choice Requires="p14">
      <p:transition spd="slow" p14:dur="2000" advClick="0">
        <p:randomBar dir="vert"/>
      </p:transition>
    </mc:Choice>
    <mc:Fallback xmlns="">
      <p:transition spd="slow" advClick="0">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decel="100000" fill="hold" nodeType="clickEffect" nodePh="1">
                                  <p:stCondLst>
                                    <p:cond delay="0"/>
                                  </p:stCondLst>
                                  <p:endCondLst>
                                    <p:cond evt="begin" delay="0">
                                      <p:tn val="5"/>
                                    </p:cond>
                                  </p:end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2000" r="-2000"/>
          </a:stretch>
        </a:blipFill>
        <a:effectLst/>
      </p:bgPr>
    </p:bg>
    <p:spTree>
      <p:nvGrpSpPr>
        <p:cNvPr id="1" name=""/>
        <p:cNvGrpSpPr/>
        <p:nvPr/>
      </p:nvGrpSpPr>
      <p:grpSpPr>
        <a:xfrm>
          <a:off x="0" y="0"/>
          <a:ext cx="0" cy="0"/>
          <a:chOff x="0" y="0"/>
          <a:chExt cx="0" cy="0"/>
        </a:xfrm>
      </p:grpSpPr>
      <p:sp>
        <p:nvSpPr>
          <p:cNvPr id="2" name="Rectangle 1"/>
          <p:cNvSpPr/>
          <p:nvPr/>
        </p:nvSpPr>
        <p:spPr>
          <a:xfrm>
            <a:off x="2907122" y="662833"/>
            <a:ext cx="4087077" cy="1673022"/>
          </a:xfrm>
          <a:prstGeom prst="rect">
            <a:avLst/>
          </a:prstGeom>
        </p:spPr>
        <p:txBody>
          <a:bodyPr wrap="square">
            <a:spAutoFit/>
          </a:bodyPr>
          <a:lstStyle/>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cs typeface="#9Slide03 Arima Madurai Light" panose="00000400000000000000" pitchFamily="2" charset="0"/>
              </a:rPr>
              <a:t>Theo con, lực nào trong hình là mạnh nhất, yếu nhất? Hãy sắp xếp các lực này theo thứ tự độ lớn tăng dần.</a:t>
            </a:r>
            <a:endParaRPr lang="en-US">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endParaRPr>
          </a:p>
        </p:txBody>
      </p:sp>
      <p:grpSp>
        <p:nvGrpSpPr>
          <p:cNvPr id="9" name="Group 8">
            <a:extLst>
              <a:ext uri="{FF2B5EF4-FFF2-40B4-BE49-F238E27FC236}">
                <a16:creationId xmlns:a16="http://schemas.microsoft.com/office/drawing/2014/main" xmlns="" id="{DC52BAAF-7742-4A97-AFFC-43DBAF17ACCD}"/>
              </a:ext>
            </a:extLst>
          </p:cNvPr>
          <p:cNvGrpSpPr/>
          <p:nvPr/>
        </p:nvGrpSpPr>
        <p:grpSpPr>
          <a:xfrm>
            <a:off x="89831" y="3794759"/>
            <a:ext cx="2155909" cy="3142285"/>
            <a:chOff x="4628292" y="1400770"/>
            <a:chExt cx="2612612" cy="4218979"/>
          </a:xfrm>
        </p:grpSpPr>
        <p:sp>
          <p:nvSpPr>
            <p:cNvPr id="13" name="Freeform: Shape 317">
              <a:extLst>
                <a:ext uri="{FF2B5EF4-FFF2-40B4-BE49-F238E27FC236}">
                  <a16:creationId xmlns:a16="http://schemas.microsoft.com/office/drawing/2014/main" xmlns="" id="{171C8A71-34DF-41A5-BD5F-94AF70B74561}"/>
                </a:ext>
              </a:extLst>
            </p:cNvPr>
            <p:cNvSpPr/>
            <p:nvPr/>
          </p:nvSpPr>
          <p:spPr>
            <a:xfrm>
              <a:off x="4628292" y="2435828"/>
              <a:ext cx="476345" cy="731071"/>
            </a:xfrm>
            <a:custGeom>
              <a:avLst/>
              <a:gdLst>
                <a:gd name="connsiteX0" fmla="*/ 148209 w 476345"/>
                <a:gd name="connsiteY0" fmla="*/ 483680 h 731071"/>
                <a:gd name="connsiteX1" fmla="*/ 148209 w 476345"/>
                <a:gd name="connsiteY1" fmla="*/ 455962 h 731071"/>
                <a:gd name="connsiteX2" fmla="*/ 329184 w 476345"/>
                <a:gd name="connsiteY2" fmla="*/ 205454 h 731071"/>
                <a:gd name="connsiteX3" fmla="*/ 239935 w 476345"/>
                <a:gd name="connsiteY3" fmla="*/ 132588 h 731071"/>
                <a:gd name="connsiteX4" fmla="*/ 144685 w 476345"/>
                <a:gd name="connsiteY4" fmla="*/ 209550 h 731071"/>
                <a:gd name="connsiteX5" fmla="*/ 144685 w 476345"/>
                <a:gd name="connsiteY5" fmla="*/ 220885 h 731071"/>
                <a:gd name="connsiteX6" fmla="*/ 127254 w 476345"/>
                <a:gd name="connsiteY6" fmla="*/ 237268 h 731071"/>
                <a:gd name="connsiteX7" fmla="*/ 17431 w 476345"/>
                <a:gd name="connsiteY7" fmla="*/ 233172 h 731071"/>
                <a:gd name="connsiteX8" fmla="*/ 0 w 476345"/>
                <a:gd name="connsiteY8" fmla="*/ 220885 h 731071"/>
                <a:gd name="connsiteX9" fmla="*/ 0 w 476345"/>
                <a:gd name="connsiteY9" fmla="*/ 209550 h 731071"/>
                <a:gd name="connsiteX10" fmla="*/ 243268 w 476345"/>
                <a:gd name="connsiteY10" fmla="*/ 0 h 731071"/>
                <a:gd name="connsiteX11" fmla="*/ 476345 w 476345"/>
                <a:gd name="connsiteY11" fmla="*/ 200025 h 731071"/>
                <a:gd name="connsiteX12" fmla="*/ 292513 w 476345"/>
                <a:gd name="connsiteY12" fmla="*/ 464915 h 731071"/>
                <a:gd name="connsiteX13" fmla="*/ 292513 w 476345"/>
                <a:gd name="connsiteY13" fmla="*/ 483394 h 731071"/>
                <a:gd name="connsiteX14" fmla="*/ 278723 w 476345"/>
                <a:gd name="connsiteY14" fmla="*/ 500825 h 731071"/>
                <a:gd name="connsiteX15" fmla="*/ 275082 w 476345"/>
                <a:gd name="connsiteY15" fmla="*/ 500825 h 731071"/>
                <a:gd name="connsiteX16" fmla="*/ 165640 w 476345"/>
                <a:gd name="connsiteY16" fmla="*/ 500825 h 731071"/>
                <a:gd name="connsiteX17" fmla="*/ 148236 w 476345"/>
                <a:gd name="connsiteY17" fmla="*/ 487000 h 731071"/>
                <a:gd name="connsiteX18" fmla="*/ 148209 w 476345"/>
                <a:gd name="connsiteY18" fmla="*/ 483680 h 731071"/>
                <a:gd name="connsiteX19" fmla="*/ 138684 w 476345"/>
                <a:gd name="connsiteY19" fmla="*/ 648938 h 731071"/>
                <a:gd name="connsiteX20" fmla="*/ 226886 w 476345"/>
                <a:gd name="connsiteY20" fmla="*/ 566833 h 731071"/>
                <a:gd name="connsiteX21" fmla="*/ 314230 w 476345"/>
                <a:gd name="connsiteY21" fmla="*/ 648938 h 731071"/>
                <a:gd name="connsiteX22" fmla="*/ 225933 w 476345"/>
                <a:gd name="connsiteY22" fmla="*/ 731044 h 731071"/>
                <a:gd name="connsiteX23" fmla="*/ 138970 w 476345"/>
                <a:gd name="connsiteY23" fmla="*/ 648938 h 7310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76345" h="731071">
                  <a:moveTo>
                    <a:pt x="148209" y="483680"/>
                  </a:moveTo>
                  <a:lnTo>
                    <a:pt x="148209" y="455962"/>
                  </a:lnTo>
                  <a:cubicBezTo>
                    <a:pt x="148209" y="313087"/>
                    <a:pt x="329184" y="307086"/>
                    <a:pt x="329184" y="205454"/>
                  </a:cubicBezTo>
                  <a:cubicBezTo>
                    <a:pt x="329184" y="161258"/>
                    <a:pt x="293275" y="132588"/>
                    <a:pt x="239935" y="132588"/>
                  </a:cubicBezTo>
                  <a:cubicBezTo>
                    <a:pt x="181356" y="132588"/>
                    <a:pt x="144685" y="164402"/>
                    <a:pt x="144685" y="209550"/>
                  </a:cubicBezTo>
                  <a:lnTo>
                    <a:pt x="144685" y="220885"/>
                  </a:lnTo>
                  <a:cubicBezTo>
                    <a:pt x="144685" y="232124"/>
                    <a:pt x="138589" y="237268"/>
                    <a:pt x="127254" y="237268"/>
                  </a:cubicBezTo>
                  <a:lnTo>
                    <a:pt x="17431" y="233172"/>
                  </a:lnTo>
                  <a:cubicBezTo>
                    <a:pt x="7144" y="233172"/>
                    <a:pt x="0" y="228029"/>
                    <a:pt x="0" y="220885"/>
                  </a:cubicBezTo>
                  <a:lnTo>
                    <a:pt x="0" y="209550"/>
                  </a:lnTo>
                  <a:cubicBezTo>
                    <a:pt x="0" y="85725"/>
                    <a:pt x="98488" y="0"/>
                    <a:pt x="243268" y="0"/>
                  </a:cubicBezTo>
                  <a:cubicBezTo>
                    <a:pt x="384905" y="0"/>
                    <a:pt x="476345" y="80105"/>
                    <a:pt x="476345" y="200025"/>
                  </a:cubicBezTo>
                  <a:cubicBezTo>
                    <a:pt x="476345" y="370427"/>
                    <a:pt x="292513" y="371475"/>
                    <a:pt x="292513" y="464915"/>
                  </a:cubicBezTo>
                  <a:lnTo>
                    <a:pt x="292513" y="483394"/>
                  </a:lnTo>
                  <a:cubicBezTo>
                    <a:pt x="293518" y="492015"/>
                    <a:pt x="287344" y="499819"/>
                    <a:pt x="278723" y="500825"/>
                  </a:cubicBezTo>
                  <a:cubicBezTo>
                    <a:pt x="277513" y="500966"/>
                    <a:pt x="276291" y="500966"/>
                    <a:pt x="275082" y="500825"/>
                  </a:cubicBezTo>
                  <a:lnTo>
                    <a:pt x="165640" y="500825"/>
                  </a:lnTo>
                  <a:cubicBezTo>
                    <a:pt x="157016" y="501813"/>
                    <a:pt x="149225" y="495623"/>
                    <a:pt x="148236" y="487000"/>
                  </a:cubicBezTo>
                  <a:cubicBezTo>
                    <a:pt x="148110" y="485897"/>
                    <a:pt x="148101" y="484784"/>
                    <a:pt x="148209" y="483680"/>
                  </a:cubicBezTo>
                  <a:close/>
                  <a:moveTo>
                    <a:pt x="138684" y="648938"/>
                  </a:moveTo>
                  <a:cubicBezTo>
                    <a:pt x="138684" y="603790"/>
                    <a:pt x="178689" y="566833"/>
                    <a:pt x="226886" y="566833"/>
                  </a:cubicBezTo>
                  <a:cubicBezTo>
                    <a:pt x="273082" y="566833"/>
                    <a:pt x="314230" y="603790"/>
                    <a:pt x="314230" y="648938"/>
                  </a:cubicBezTo>
                  <a:cubicBezTo>
                    <a:pt x="314230" y="694087"/>
                    <a:pt x="273082" y="731044"/>
                    <a:pt x="225933" y="731044"/>
                  </a:cubicBezTo>
                  <a:cubicBezTo>
                    <a:pt x="179309" y="732220"/>
                    <a:pt x="140473" y="695553"/>
                    <a:pt x="138970" y="648938"/>
                  </a:cubicBezTo>
                  <a:close/>
                </a:path>
              </a:pathLst>
            </a:custGeom>
            <a:solidFill>
              <a:srgbClr val="C53F3F"/>
            </a:solidFill>
            <a:ln w="9525" cap="flat">
              <a:noFill/>
              <a:prstDash val="solid"/>
              <a:miter/>
            </a:ln>
          </p:spPr>
          <p:txBody>
            <a:bodyPr rtlCol="0" anchor="ctr"/>
            <a:lstStyle/>
            <a:p>
              <a:endParaRPr lang="en-US">
                <a:solidFill>
                  <a:prstClr val="black"/>
                </a:solidFill>
              </a:endParaRPr>
            </a:p>
          </p:txBody>
        </p:sp>
        <p:sp>
          <p:nvSpPr>
            <p:cNvPr id="14" name="Freeform: Shape 318">
              <a:extLst>
                <a:ext uri="{FF2B5EF4-FFF2-40B4-BE49-F238E27FC236}">
                  <a16:creationId xmlns:a16="http://schemas.microsoft.com/office/drawing/2014/main" xmlns="" id="{CCBF8251-FDB4-4252-A03C-3DC2F21F6C1F}"/>
                </a:ext>
              </a:extLst>
            </p:cNvPr>
            <p:cNvSpPr/>
            <p:nvPr/>
          </p:nvSpPr>
          <p:spPr>
            <a:xfrm>
              <a:off x="7000208" y="1582197"/>
              <a:ext cx="240696" cy="369312"/>
            </a:xfrm>
            <a:custGeom>
              <a:avLst/>
              <a:gdLst>
                <a:gd name="connsiteX0" fmla="*/ 75247 w 240696"/>
                <a:gd name="connsiteY0" fmla="*/ 244316 h 369312"/>
                <a:gd name="connsiteX1" fmla="*/ 75247 w 240696"/>
                <a:gd name="connsiteY1" fmla="*/ 230315 h 369312"/>
                <a:gd name="connsiteX2" fmla="*/ 166497 w 240696"/>
                <a:gd name="connsiteY2" fmla="*/ 103727 h 369312"/>
                <a:gd name="connsiteX3" fmla="*/ 121349 w 240696"/>
                <a:gd name="connsiteY3" fmla="*/ 66866 h 369312"/>
                <a:gd name="connsiteX4" fmla="*/ 73152 w 240696"/>
                <a:gd name="connsiteY4" fmla="*/ 105823 h 369312"/>
                <a:gd name="connsiteX5" fmla="*/ 73152 w 240696"/>
                <a:gd name="connsiteY5" fmla="*/ 111538 h 369312"/>
                <a:gd name="connsiteX6" fmla="*/ 64294 w 240696"/>
                <a:gd name="connsiteY6" fmla="*/ 119825 h 369312"/>
                <a:gd name="connsiteX7" fmla="*/ 8858 w 240696"/>
                <a:gd name="connsiteY7" fmla="*/ 117729 h 369312"/>
                <a:gd name="connsiteX8" fmla="*/ 0 w 240696"/>
                <a:gd name="connsiteY8" fmla="*/ 111538 h 369312"/>
                <a:gd name="connsiteX9" fmla="*/ 0 w 240696"/>
                <a:gd name="connsiteY9" fmla="*/ 105823 h 369312"/>
                <a:gd name="connsiteX10" fmla="*/ 122968 w 240696"/>
                <a:gd name="connsiteY10" fmla="*/ 0 h 369312"/>
                <a:gd name="connsiteX11" fmla="*/ 240697 w 240696"/>
                <a:gd name="connsiteY11" fmla="*/ 101156 h 369312"/>
                <a:gd name="connsiteX12" fmla="*/ 147828 w 240696"/>
                <a:gd name="connsiteY12" fmla="*/ 234506 h 369312"/>
                <a:gd name="connsiteX13" fmla="*/ 147828 w 240696"/>
                <a:gd name="connsiteY13" fmla="*/ 244031 h 369312"/>
                <a:gd name="connsiteX14" fmla="*/ 140898 w 240696"/>
                <a:gd name="connsiteY14" fmla="*/ 252804 h 369312"/>
                <a:gd name="connsiteX15" fmla="*/ 138970 w 240696"/>
                <a:gd name="connsiteY15" fmla="*/ 252794 h 369312"/>
                <a:gd name="connsiteX16" fmla="*/ 84011 w 240696"/>
                <a:gd name="connsiteY16" fmla="*/ 252794 h 369312"/>
                <a:gd name="connsiteX17" fmla="*/ 75276 w 240696"/>
                <a:gd name="connsiteY17" fmla="*/ 246032 h 369312"/>
                <a:gd name="connsiteX18" fmla="*/ 75247 w 240696"/>
                <a:gd name="connsiteY18" fmla="*/ 244316 h 369312"/>
                <a:gd name="connsiteX19" fmla="*/ 70580 w 240696"/>
                <a:gd name="connsiteY19" fmla="*/ 327850 h 369312"/>
                <a:gd name="connsiteX20" fmla="*/ 111909 w 240696"/>
                <a:gd name="connsiteY20" fmla="*/ 280425 h 369312"/>
                <a:gd name="connsiteX21" fmla="*/ 159335 w 240696"/>
                <a:gd name="connsiteY21" fmla="*/ 321755 h 369312"/>
                <a:gd name="connsiteX22" fmla="*/ 118006 w 240696"/>
                <a:gd name="connsiteY22" fmla="*/ 369180 h 369312"/>
                <a:gd name="connsiteX23" fmla="*/ 114967 w 240696"/>
                <a:gd name="connsiteY23" fmla="*/ 369284 h 369312"/>
                <a:gd name="connsiteX24" fmla="*/ 70585 w 240696"/>
                <a:gd name="connsiteY24" fmla="*/ 327997 h 369312"/>
                <a:gd name="connsiteX25" fmla="*/ 70580 w 240696"/>
                <a:gd name="connsiteY25" fmla="*/ 327851 h 369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40696" h="369312">
                  <a:moveTo>
                    <a:pt x="75247" y="244316"/>
                  </a:moveTo>
                  <a:lnTo>
                    <a:pt x="75247" y="230315"/>
                  </a:lnTo>
                  <a:cubicBezTo>
                    <a:pt x="75247" y="158210"/>
                    <a:pt x="166497" y="155067"/>
                    <a:pt x="166497" y="103727"/>
                  </a:cubicBezTo>
                  <a:cubicBezTo>
                    <a:pt x="166497" y="81439"/>
                    <a:pt x="148304" y="66866"/>
                    <a:pt x="121349" y="66866"/>
                  </a:cubicBezTo>
                  <a:cubicBezTo>
                    <a:pt x="91821" y="66866"/>
                    <a:pt x="73152" y="82963"/>
                    <a:pt x="73152" y="105823"/>
                  </a:cubicBezTo>
                  <a:lnTo>
                    <a:pt x="73152" y="111538"/>
                  </a:lnTo>
                  <a:cubicBezTo>
                    <a:pt x="73152" y="117253"/>
                    <a:pt x="70009" y="119825"/>
                    <a:pt x="64294" y="119825"/>
                  </a:cubicBezTo>
                  <a:lnTo>
                    <a:pt x="8858" y="117729"/>
                  </a:lnTo>
                  <a:cubicBezTo>
                    <a:pt x="3620" y="117729"/>
                    <a:pt x="0" y="115157"/>
                    <a:pt x="0" y="111538"/>
                  </a:cubicBezTo>
                  <a:lnTo>
                    <a:pt x="0" y="105823"/>
                  </a:lnTo>
                  <a:cubicBezTo>
                    <a:pt x="0" y="43053"/>
                    <a:pt x="49816" y="0"/>
                    <a:pt x="122968" y="0"/>
                  </a:cubicBezTo>
                  <a:cubicBezTo>
                    <a:pt x="194501" y="0"/>
                    <a:pt x="240697" y="40481"/>
                    <a:pt x="240697" y="101156"/>
                  </a:cubicBezTo>
                  <a:cubicBezTo>
                    <a:pt x="240697" y="186881"/>
                    <a:pt x="147828" y="187738"/>
                    <a:pt x="147828" y="234506"/>
                  </a:cubicBezTo>
                  <a:lnTo>
                    <a:pt x="147828" y="244031"/>
                  </a:lnTo>
                  <a:cubicBezTo>
                    <a:pt x="148337" y="248367"/>
                    <a:pt x="145234" y="252295"/>
                    <a:pt x="140898" y="252804"/>
                  </a:cubicBezTo>
                  <a:cubicBezTo>
                    <a:pt x="140257" y="252879"/>
                    <a:pt x="139610" y="252876"/>
                    <a:pt x="138970" y="252794"/>
                  </a:cubicBezTo>
                  <a:lnTo>
                    <a:pt x="84011" y="252794"/>
                  </a:lnTo>
                  <a:cubicBezTo>
                    <a:pt x="79731" y="253338"/>
                    <a:pt x="75821" y="250311"/>
                    <a:pt x="75276" y="246032"/>
                  </a:cubicBezTo>
                  <a:cubicBezTo>
                    <a:pt x="75204" y="245463"/>
                    <a:pt x="75194" y="244888"/>
                    <a:pt x="75247" y="244316"/>
                  </a:cubicBezTo>
                  <a:close/>
                  <a:moveTo>
                    <a:pt x="70580" y="327850"/>
                  </a:moveTo>
                  <a:cubicBezTo>
                    <a:pt x="68897" y="303342"/>
                    <a:pt x="87401" y="282109"/>
                    <a:pt x="111909" y="280425"/>
                  </a:cubicBezTo>
                  <a:cubicBezTo>
                    <a:pt x="136418" y="278742"/>
                    <a:pt x="157651" y="297246"/>
                    <a:pt x="159335" y="321755"/>
                  </a:cubicBezTo>
                  <a:cubicBezTo>
                    <a:pt x="161018" y="346263"/>
                    <a:pt x="142514" y="367496"/>
                    <a:pt x="118006" y="369180"/>
                  </a:cubicBezTo>
                  <a:cubicBezTo>
                    <a:pt x="116994" y="369249"/>
                    <a:pt x="115981" y="369284"/>
                    <a:pt x="114967" y="369284"/>
                  </a:cubicBezTo>
                  <a:cubicBezTo>
                    <a:pt x="91310" y="370139"/>
                    <a:pt x="71440" y="351653"/>
                    <a:pt x="70585" y="327997"/>
                  </a:cubicBezTo>
                  <a:cubicBezTo>
                    <a:pt x="70583" y="327948"/>
                    <a:pt x="70582" y="327899"/>
                    <a:pt x="70580" y="327851"/>
                  </a:cubicBezTo>
                  <a:close/>
                </a:path>
              </a:pathLst>
            </a:custGeom>
            <a:solidFill>
              <a:srgbClr val="C53F3F"/>
            </a:solidFill>
            <a:ln w="9525" cap="flat">
              <a:noFill/>
              <a:prstDash val="solid"/>
              <a:miter/>
            </a:ln>
          </p:spPr>
          <p:txBody>
            <a:bodyPr rtlCol="0" anchor="ctr"/>
            <a:lstStyle/>
            <a:p>
              <a:endParaRPr lang="en-US">
                <a:solidFill>
                  <a:prstClr val="black"/>
                </a:solidFill>
              </a:endParaRPr>
            </a:p>
          </p:txBody>
        </p:sp>
        <p:grpSp>
          <p:nvGrpSpPr>
            <p:cNvPr id="15" name="Graphic 267">
              <a:extLst>
                <a:ext uri="{FF2B5EF4-FFF2-40B4-BE49-F238E27FC236}">
                  <a16:creationId xmlns:a16="http://schemas.microsoft.com/office/drawing/2014/main" xmlns="" id="{8973AD1A-7D9A-4921-9CA1-953D3B8848D3}"/>
                </a:ext>
              </a:extLst>
            </p:cNvPr>
            <p:cNvGrpSpPr/>
            <p:nvPr/>
          </p:nvGrpSpPr>
          <p:grpSpPr>
            <a:xfrm>
              <a:off x="5261419" y="2826734"/>
              <a:ext cx="1616487" cy="2793015"/>
              <a:chOff x="5261419" y="2826734"/>
              <a:chExt cx="1616487" cy="2793015"/>
            </a:xfrm>
          </p:grpSpPr>
          <p:sp>
            <p:nvSpPr>
              <p:cNvPr id="52" name="Freeform: Shape 356">
                <a:extLst>
                  <a:ext uri="{FF2B5EF4-FFF2-40B4-BE49-F238E27FC236}">
                    <a16:creationId xmlns:a16="http://schemas.microsoft.com/office/drawing/2014/main" xmlns="" id="{870B2762-0E09-4986-864F-21FCD8DC47B4}"/>
                  </a:ext>
                </a:extLst>
              </p:cNvPr>
              <p:cNvSpPr/>
              <p:nvPr/>
            </p:nvSpPr>
            <p:spPr>
              <a:xfrm>
                <a:off x="5735190" y="4657629"/>
                <a:ext cx="595695" cy="650271"/>
              </a:xfrm>
              <a:custGeom>
                <a:avLst/>
                <a:gdLst>
                  <a:gd name="connsiteX0" fmla="*/ 578456 w 595695"/>
                  <a:gd name="connsiteY0" fmla="*/ 279083 h 650271"/>
                  <a:gd name="connsiteX1" fmla="*/ 576360 w 595695"/>
                  <a:gd name="connsiteY1" fmla="*/ 273082 h 650271"/>
                  <a:gd name="connsiteX2" fmla="*/ 574265 w 595695"/>
                  <a:gd name="connsiteY2" fmla="*/ 266986 h 650271"/>
                  <a:gd name="connsiteX3" fmla="*/ 572169 w 595695"/>
                  <a:gd name="connsiteY3" fmla="*/ 260985 h 650271"/>
                  <a:gd name="connsiteX4" fmla="*/ 570074 w 595695"/>
                  <a:gd name="connsiteY4" fmla="*/ 254889 h 650271"/>
                  <a:gd name="connsiteX5" fmla="*/ 567978 w 595695"/>
                  <a:gd name="connsiteY5" fmla="*/ 248888 h 650271"/>
                  <a:gd name="connsiteX6" fmla="*/ 565883 w 595695"/>
                  <a:gd name="connsiteY6" fmla="*/ 242792 h 650271"/>
                  <a:gd name="connsiteX7" fmla="*/ 563787 w 595695"/>
                  <a:gd name="connsiteY7" fmla="*/ 236792 h 650271"/>
                  <a:gd name="connsiteX8" fmla="*/ 561692 w 595695"/>
                  <a:gd name="connsiteY8" fmla="*/ 230696 h 650271"/>
                  <a:gd name="connsiteX9" fmla="*/ 559596 w 595695"/>
                  <a:gd name="connsiteY9" fmla="*/ 224695 h 650271"/>
                  <a:gd name="connsiteX10" fmla="*/ 557501 w 595695"/>
                  <a:gd name="connsiteY10" fmla="*/ 218599 h 650271"/>
                  <a:gd name="connsiteX11" fmla="*/ 555405 w 595695"/>
                  <a:gd name="connsiteY11" fmla="*/ 212598 h 650271"/>
                  <a:gd name="connsiteX12" fmla="*/ 553310 w 595695"/>
                  <a:gd name="connsiteY12" fmla="*/ 206502 h 650271"/>
                  <a:gd name="connsiteX13" fmla="*/ 551309 w 595695"/>
                  <a:gd name="connsiteY13" fmla="*/ 200120 h 650271"/>
                  <a:gd name="connsiteX14" fmla="*/ 549214 w 595695"/>
                  <a:gd name="connsiteY14" fmla="*/ 194024 h 650271"/>
                  <a:gd name="connsiteX15" fmla="*/ 547023 w 595695"/>
                  <a:gd name="connsiteY15" fmla="*/ 188024 h 650271"/>
                  <a:gd name="connsiteX16" fmla="*/ 544927 w 595695"/>
                  <a:gd name="connsiteY16" fmla="*/ 181928 h 650271"/>
                  <a:gd name="connsiteX17" fmla="*/ 542832 w 595695"/>
                  <a:gd name="connsiteY17" fmla="*/ 175927 h 650271"/>
                  <a:gd name="connsiteX18" fmla="*/ 540737 w 595695"/>
                  <a:gd name="connsiteY18" fmla="*/ 169831 h 650271"/>
                  <a:gd name="connsiteX19" fmla="*/ 538641 w 595695"/>
                  <a:gd name="connsiteY19" fmla="*/ 163830 h 650271"/>
                  <a:gd name="connsiteX20" fmla="*/ 305945 w 595695"/>
                  <a:gd name="connsiteY20" fmla="*/ 0 h 650271"/>
                  <a:gd name="connsiteX21" fmla="*/ 77345 w 595695"/>
                  <a:gd name="connsiteY21" fmla="*/ 143637 h 650271"/>
                  <a:gd name="connsiteX22" fmla="*/ 74678 w 595695"/>
                  <a:gd name="connsiteY22" fmla="*/ 149447 h 650271"/>
                  <a:gd name="connsiteX23" fmla="*/ 72107 w 595695"/>
                  <a:gd name="connsiteY23" fmla="*/ 155353 h 650271"/>
                  <a:gd name="connsiteX24" fmla="*/ 69440 w 595695"/>
                  <a:gd name="connsiteY24" fmla="*/ 161163 h 650271"/>
                  <a:gd name="connsiteX25" fmla="*/ 66773 w 595695"/>
                  <a:gd name="connsiteY25" fmla="*/ 166973 h 650271"/>
                  <a:gd name="connsiteX26" fmla="*/ 64201 w 595695"/>
                  <a:gd name="connsiteY26" fmla="*/ 172784 h 650271"/>
                  <a:gd name="connsiteX27" fmla="*/ 61534 w 595695"/>
                  <a:gd name="connsiteY27" fmla="*/ 178689 h 650271"/>
                  <a:gd name="connsiteX28" fmla="*/ 58867 w 595695"/>
                  <a:gd name="connsiteY28" fmla="*/ 184499 h 650271"/>
                  <a:gd name="connsiteX29" fmla="*/ 56200 w 595695"/>
                  <a:gd name="connsiteY29" fmla="*/ 190310 h 650271"/>
                  <a:gd name="connsiteX30" fmla="*/ 53628 w 595695"/>
                  <a:gd name="connsiteY30" fmla="*/ 196120 h 650271"/>
                  <a:gd name="connsiteX31" fmla="*/ 50961 w 595695"/>
                  <a:gd name="connsiteY31" fmla="*/ 201930 h 650271"/>
                  <a:gd name="connsiteX32" fmla="*/ 48294 w 595695"/>
                  <a:gd name="connsiteY32" fmla="*/ 207740 h 650271"/>
                  <a:gd name="connsiteX33" fmla="*/ 45722 w 595695"/>
                  <a:gd name="connsiteY33" fmla="*/ 213646 h 650271"/>
                  <a:gd name="connsiteX34" fmla="*/ 43055 w 595695"/>
                  <a:gd name="connsiteY34" fmla="*/ 219456 h 650271"/>
                  <a:gd name="connsiteX35" fmla="*/ 40388 w 595695"/>
                  <a:gd name="connsiteY35" fmla="*/ 225266 h 650271"/>
                  <a:gd name="connsiteX36" fmla="*/ 37817 w 595695"/>
                  <a:gd name="connsiteY36" fmla="*/ 231077 h 650271"/>
                  <a:gd name="connsiteX37" fmla="*/ 35150 w 595695"/>
                  <a:gd name="connsiteY37" fmla="*/ 236982 h 650271"/>
                  <a:gd name="connsiteX38" fmla="*/ 32483 w 595695"/>
                  <a:gd name="connsiteY38" fmla="*/ 242792 h 650271"/>
                  <a:gd name="connsiteX39" fmla="*/ 29911 w 595695"/>
                  <a:gd name="connsiteY39" fmla="*/ 248603 h 650271"/>
                  <a:gd name="connsiteX40" fmla="*/ 27244 w 595695"/>
                  <a:gd name="connsiteY40" fmla="*/ 254413 h 650271"/>
                  <a:gd name="connsiteX41" fmla="*/ 24577 w 595695"/>
                  <a:gd name="connsiteY41" fmla="*/ 260318 h 650271"/>
                  <a:gd name="connsiteX42" fmla="*/ 2 w 595695"/>
                  <a:gd name="connsiteY42" fmla="*/ 371570 h 650271"/>
                  <a:gd name="connsiteX43" fmla="*/ 296135 w 595695"/>
                  <a:gd name="connsiteY43" fmla="*/ 650272 h 650271"/>
                  <a:gd name="connsiteX44" fmla="*/ 595696 w 595695"/>
                  <a:gd name="connsiteY44" fmla="*/ 371570 h 650271"/>
                  <a:gd name="connsiteX45" fmla="*/ 580551 w 595695"/>
                  <a:gd name="connsiteY45" fmla="*/ 285845 h 650271"/>
                  <a:gd name="connsiteX46" fmla="*/ 578456 w 595695"/>
                  <a:gd name="connsiteY46" fmla="*/ 279083 h 650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595695" h="650271">
                    <a:moveTo>
                      <a:pt x="578456" y="279083"/>
                    </a:moveTo>
                    <a:cubicBezTo>
                      <a:pt x="577789" y="277082"/>
                      <a:pt x="577122" y="275082"/>
                      <a:pt x="576360" y="273082"/>
                    </a:cubicBezTo>
                    <a:cubicBezTo>
                      <a:pt x="575598" y="271082"/>
                      <a:pt x="575027" y="268986"/>
                      <a:pt x="574265" y="266986"/>
                    </a:cubicBezTo>
                    <a:cubicBezTo>
                      <a:pt x="573502" y="264986"/>
                      <a:pt x="572931" y="262985"/>
                      <a:pt x="572169" y="260985"/>
                    </a:cubicBezTo>
                    <a:cubicBezTo>
                      <a:pt x="571407" y="258985"/>
                      <a:pt x="570836" y="256889"/>
                      <a:pt x="570074" y="254889"/>
                    </a:cubicBezTo>
                    <a:cubicBezTo>
                      <a:pt x="569312" y="252889"/>
                      <a:pt x="568740" y="250888"/>
                      <a:pt x="567978" y="248888"/>
                    </a:cubicBezTo>
                    <a:cubicBezTo>
                      <a:pt x="567216" y="246888"/>
                      <a:pt x="566644" y="244793"/>
                      <a:pt x="565883" y="242792"/>
                    </a:cubicBezTo>
                    <a:lnTo>
                      <a:pt x="563787" y="236792"/>
                    </a:lnTo>
                    <a:cubicBezTo>
                      <a:pt x="563120" y="234696"/>
                      <a:pt x="562358" y="232696"/>
                      <a:pt x="561692" y="230696"/>
                    </a:cubicBezTo>
                    <a:lnTo>
                      <a:pt x="559596" y="224695"/>
                    </a:lnTo>
                    <a:cubicBezTo>
                      <a:pt x="558929" y="222599"/>
                      <a:pt x="558167" y="220599"/>
                      <a:pt x="557501" y="218599"/>
                    </a:cubicBezTo>
                    <a:lnTo>
                      <a:pt x="555405" y="212598"/>
                    </a:lnTo>
                    <a:cubicBezTo>
                      <a:pt x="554738" y="210503"/>
                      <a:pt x="553976" y="208502"/>
                      <a:pt x="553310" y="206502"/>
                    </a:cubicBezTo>
                    <a:lnTo>
                      <a:pt x="551309" y="200120"/>
                    </a:lnTo>
                    <a:cubicBezTo>
                      <a:pt x="550643" y="198025"/>
                      <a:pt x="549881" y="196025"/>
                      <a:pt x="549214" y="194024"/>
                    </a:cubicBezTo>
                    <a:lnTo>
                      <a:pt x="547023" y="188024"/>
                    </a:lnTo>
                    <a:cubicBezTo>
                      <a:pt x="546356" y="185928"/>
                      <a:pt x="545690" y="183928"/>
                      <a:pt x="544927" y="181928"/>
                    </a:cubicBezTo>
                    <a:cubicBezTo>
                      <a:pt x="544166" y="179927"/>
                      <a:pt x="543594" y="177927"/>
                      <a:pt x="542832" y="175927"/>
                    </a:cubicBezTo>
                    <a:cubicBezTo>
                      <a:pt x="542070" y="173927"/>
                      <a:pt x="541499" y="171831"/>
                      <a:pt x="540737" y="169831"/>
                    </a:cubicBezTo>
                    <a:cubicBezTo>
                      <a:pt x="539975" y="167830"/>
                      <a:pt x="539403" y="165830"/>
                      <a:pt x="538641" y="163830"/>
                    </a:cubicBezTo>
                    <a:cubicBezTo>
                      <a:pt x="507590" y="69342"/>
                      <a:pt x="411578" y="0"/>
                      <a:pt x="305945" y="0"/>
                    </a:cubicBezTo>
                    <a:cubicBezTo>
                      <a:pt x="203552" y="0"/>
                      <a:pt x="114493" y="59627"/>
                      <a:pt x="77345" y="143637"/>
                    </a:cubicBezTo>
                    <a:cubicBezTo>
                      <a:pt x="76393" y="145542"/>
                      <a:pt x="75536" y="147542"/>
                      <a:pt x="74678" y="149447"/>
                    </a:cubicBezTo>
                    <a:lnTo>
                      <a:pt x="72107" y="155353"/>
                    </a:lnTo>
                    <a:cubicBezTo>
                      <a:pt x="71154" y="157258"/>
                      <a:pt x="70297" y="159163"/>
                      <a:pt x="69440" y="161163"/>
                    </a:cubicBezTo>
                    <a:cubicBezTo>
                      <a:pt x="68582" y="163163"/>
                      <a:pt x="67630" y="165068"/>
                      <a:pt x="66773" y="166973"/>
                    </a:cubicBezTo>
                    <a:lnTo>
                      <a:pt x="64201" y="172784"/>
                    </a:lnTo>
                    <a:cubicBezTo>
                      <a:pt x="63248" y="174784"/>
                      <a:pt x="62391" y="176689"/>
                      <a:pt x="61534" y="178689"/>
                    </a:cubicBezTo>
                    <a:cubicBezTo>
                      <a:pt x="60677" y="180689"/>
                      <a:pt x="59724" y="182499"/>
                      <a:pt x="58867" y="184499"/>
                    </a:cubicBezTo>
                    <a:cubicBezTo>
                      <a:pt x="58010" y="186500"/>
                      <a:pt x="57057" y="188309"/>
                      <a:pt x="56200" y="190310"/>
                    </a:cubicBezTo>
                    <a:lnTo>
                      <a:pt x="53628" y="196120"/>
                    </a:lnTo>
                    <a:cubicBezTo>
                      <a:pt x="52676" y="198025"/>
                      <a:pt x="51818" y="200025"/>
                      <a:pt x="50961" y="201930"/>
                    </a:cubicBezTo>
                    <a:cubicBezTo>
                      <a:pt x="50104" y="203835"/>
                      <a:pt x="49151" y="205835"/>
                      <a:pt x="48294" y="207740"/>
                    </a:cubicBezTo>
                    <a:lnTo>
                      <a:pt x="45722" y="213646"/>
                    </a:lnTo>
                    <a:cubicBezTo>
                      <a:pt x="44770" y="215551"/>
                      <a:pt x="43913" y="217456"/>
                      <a:pt x="43055" y="219456"/>
                    </a:cubicBezTo>
                    <a:cubicBezTo>
                      <a:pt x="42198" y="221456"/>
                      <a:pt x="41246" y="223361"/>
                      <a:pt x="40388" y="225266"/>
                    </a:cubicBezTo>
                    <a:lnTo>
                      <a:pt x="37817" y="231077"/>
                    </a:lnTo>
                    <a:cubicBezTo>
                      <a:pt x="36864" y="233077"/>
                      <a:pt x="36007" y="234982"/>
                      <a:pt x="35150" y="236982"/>
                    </a:cubicBezTo>
                    <a:cubicBezTo>
                      <a:pt x="34292" y="238982"/>
                      <a:pt x="33340" y="240792"/>
                      <a:pt x="32483" y="242792"/>
                    </a:cubicBezTo>
                    <a:lnTo>
                      <a:pt x="29911" y="248603"/>
                    </a:lnTo>
                    <a:cubicBezTo>
                      <a:pt x="28958" y="250508"/>
                      <a:pt x="28101" y="252508"/>
                      <a:pt x="27244" y="254413"/>
                    </a:cubicBezTo>
                    <a:cubicBezTo>
                      <a:pt x="26387" y="256318"/>
                      <a:pt x="25434" y="258318"/>
                      <a:pt x="24577" y="260318"/>
                    </a:cubicBezTo>
                    <a:cubicBezTo>
                      <a:pt x="8235" y="295121"/>
                      <a:pt x="-160" y="333123"/>
                      <a:pt x="2" y="371570"/>
                    </a:cubicBezTo>
                    <a:cubicBezTo>
                      <a:pt x="2" y="524923"/>
                      <a:pt x="132400" y="650272"/>
                      <a:pt x="296135" y="650272"/>
                    </a:cubicBezTo>
                    <a:cubicBezTo>
                      <a:pt x="456345" y="650272"/>
                      <a:pt x="595696" y="524923"/>
                      <a:pt x="595696" y="371570"/>
                    </a:cubicBezTo>
                    <a:cubicBezTo>
                      <a:pt x="595666" y="342333"/>
                      <a:pt x="590541" y="313324"/>
                      <a:pt x="580551" y="285845"/>
                    </a:cubicBezTo>
                    <a:cubicBezTo>
                      <a:pt x="579884" y="283083"/>
                      <a:pt x="579218" y="281083"/>
                      <a:pt x="578456" y="279083"/>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53" name="Freeform: Shape 357">
                <a:extLst>
                  <a:ext uri="{FF2B5EF4-FFF2-40B4-BE49-F238E27FC236}">
                    <a16:creationId xmlns:a16="http://schemas.microsoft.com/office/drawing/2014/main" xmlns="" id="{900F0542-09FE-4483-9015-51B2409AC471}"/>
                  </a:ext>
                </a:extLst>
              </p:cNvPr>
              <p:cNvSpPr/>
              <p:nvPr/>
            </p:nvSpPr>
            <p:spPr>
              <a:xfrm>
                <a:off x="5261419" y="2827020"/>
                <a:ext cx="1616487" cy="1699831"/>
              </a:xfrm>
              <a:custGeom>
                <a:avLst/>
                <a:gdLst>
                  <a:gd name="connsiteX0" fmla="*/ 825627 w 1616487"/>
                  <a:gd name="connsiteY0" fmla="*/ 0 h 1699831"/>
                  <a:gd name="connsiteX1" fmla="*/ 0 w 1616487"/>
                  <a:gd name="connsiteY1" fmla="*/ 710660 h 1699831"/>
                  <a:gd name="connsiteX2" fmla="*/ 0 w 1616487"/>
                  <a:gd name="connsiteY2" fmla="*/ 748760 h 1699831"/>
                  <a:gd name="connsiteX3" fmla="*/ 18097 w 1616487"/>
                  <a:gd name="connsiteY3" fmla="*/ 779812 h 1699831"/>
                  <a:gd name="connsiteX4" fmla="*/ 24765 w 1616487"/>
                  <a:gd name="connsiteY4" fmla="*/ 785146 h 1699831"/>
                  <a:gd name="connsiteX5" fmla="*/ 31528 w 1616487"/>
                  <a:gd name="connsiteY5" fmla="*/ 790480 h 1699831"/>
                  <a:gd name="connsiteX6" fmla="*/ 38291 w 1616487"/>
                  <a:gd name="connsiteY6" fmla="*/ 795814 h 1699831"/>
                  <a:gd name="connsiteX7" fmla="*/ 45053 w 1616487"/>
                  <a:gd name="connsiteY7" fmla="*/ 801148 h 1699831"/>
                  <a:gd name="connsiteX8" fmla="*/ 51721 w 1616487"/>
                  <a:gd name="connsiteY8" fmla="*/ 806482 h 1699831"/>
                  <a:gd name="connsiteX9" fmla="*/ 58484 w 1616487"/>
                  <a:gd name="connsiteY9" fmla="*/ 811911 h 1699831"/>
                  <a:gd name="connsiteX10" fmla="*/ 65246 w 1616487"/>
                  <a:gd name="connsiteY10" fmla="*/ 817245 h 1699831"/>
                  <a:gd name="connsiteX11" fmla="*/ 72009 w 1616487"/>
                  <a:gd name="connsiteY11" fmla="*/ 822579 h 1699831"/>
                  <a:gd name="connsiteX12" fmla="*/ 78677 w 1616487"/>
                  <a:gd name="connsiteY12" fmla="*/ 827913 h 1699831"/>
                  <a:gd name="connsiteX13" fmla="*/ 86011 w 1616487"/>
                  <a:gd name="connsiteY13" fmla="*/ 833628 h 1699831"/>
                  <a:gd name="connsiteX14" fmla="*/ 92202 w 1616487"/>
                  <a:gd name="connsiteY14" fmla="*/ 838486 h 1699831"/>
                  <a:gd name="connsiteX15" fmla="*/ 98965 w 1616487"/>
                  <a:gd name="connsiteY15" fmla="*/ 843820 h 1699831"/>
                  <a:gd name="connsiteX16" fmla="*/ 105633 w 1616487"/>
                  <a:gd name="connsiteY16" fmla="*/ 849154 h 1699831"/>
                  <a:gd name="connsiteX17" fmla="*/ 112395 w 1616487"/>
                  <a:gd name="connsiteY17" fmla="*/ 854488 h 1699831"/>
                  <a:gd name="connsiteX18" fmla="*/ 119158 w 1616487"/>
                  <a:gd name="connsiteY18" fmla="*/ 859822 h 1699831"/>
                  <a:gd name="connsiteX19" fmla="*/ 125826 w 1616487"/>
                  <a:gd name="connsiteY19" fmla="*/ 865156 h 1699831"/>
                  <a:gd name="connsiteX20" fmla="*/ 132588 w 1616487"/>
                  <a:gd name="connsiteY20" fmla="*/ 870490 h 1699831"/>
                  <a:gd name="connsiteX21" fmla="*/ 139256 w 1616487"/>
                  <a:gd name="connsiteY21" fmla="*/ 875824 h 1699831"/>
                  <a:gd name="connsiteX22" fmla="*/ 146019 w 1616487"/>
                  <a:gd name="connsiteY22" fmla="*/ 881158 h 1699831"/>
                  <a:gd name="connsiteX23" fmla="*/ 152686 w 1616487"/>
                  <a:gd name="connsiteY23" fmla="*/ 886492 h 1699831"/>
                  <a:gd name="connsiteX24" fmla="*/ 192691 w 1616487"/>
                  <a:gd name="connsiteY24" fmla="*/ 900398 h 1699831"/>
                  <a:gd name="connsiteX25" fmla="*/ 499015 w 1616487"/>
                  <a:gd name="connsiteY25" fmla="*/ 911828 h 1699831"/>
                  <a:gd name="connsiteX26" fmla="*/ 547688 w 1616487"/>
                  <a:gd name="connsiteY26" fmla="*/ 866013 h 1699831"/>
                  <a:gd name="connsiteX27" fmla="*/ 547688 w 1616487"/>
                  <a:gd name="connsiteY27" fmla="*/ 834581 h 1699831"/>
                  <a:gd name="connsiteX28" fmla="*/ 814388 w 1616487"/>
                  <a:gd name="connsiteY28" fmla="*/ 619887 h 1699831"/>
                  <a:gd name="connsiteX29" fmla="*/ 1063466 w 1616487"/>
                  <a:gd name="connsiteY29" fmla="*/ 823151 h 1699831"/>
                  <a:gd name="connsiteX30" fmla="*/ 1059466 w 1616487"/>
                  <a:gd name="connsiteY30" fmla="*/ 864965 h 1699831"/>
                  <a:gd name="connsiteX31" fmla="*/ 505587 w 1616487"/>
                  <a:gd name="connsiteY31" fmla="*/ 1546574 h 1699831"/>
                  <a:gd name="connsiteX32" fmla="*/ 505587 w 1616487"/>
                  <a:gd name="connsiteY32" fmla="*/ 1640681 h 1699831"/>
                  <a:gd name="connsiteX33" fmla="*/ 564832 w 1616487"/>
                  <a:gd name="connsiteY33" fmla="*/ 1699832 h 1699831"/>
                  <a:gd name="connsiteX34" fmla="*/ 933640 w 1616487"/>
                  <a:gd name="connsiteY34" fmla="*/ 1699832 h 1699831"/>
                  <a:gd name="connsiteX35" fmla="*/ 992886 w 1616487"/>
                  <a:gd name="connsiteY35" fmla="*/ 1640681 h 1699831"/>
                  <a:gd name="connsiteX36" fmla="*/ 992886 w 1616487"/>
                  <a:gd name="connsiteY36" fmla="*/ 1577911 h 1699831"/>
                  <a:gd name="connsiteX37" fmla="*/ 1616488 w 1616487"/>
                  <a:gd name="connsiteY37" fmla="*/ 679133 h 1699831"/>
                  <a:gd name="connsiteX38" fmla="*/ 825627 w 1616487"/>
                  <a:gd name="connsiteY38" fmla="*/ 0 h 1699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1616487" h="1699831">
                    <a:moveTo>
                      <a:pt x="825627" y="0"/>
                    </a:moveTo>
                    <a:cubicBezTo>
                      <a:pt x="334423" y="0"/>
                      <a:pt x="0" y="289084"/>
                      <a:pt x="0" y="710660"/>
                    </a:cubicBezTo>
                    <a:lnTo>
                      <a:pt x="0" y="748760"/>
                    </a:lnTo>
                    <a:cubicBezTo>
                      <a:pt x="181" y="761565"/>
                      <a:pt x="7045" y="773343"/>
                      <a:pt x="18097" y="779812"/>
                    </a:cubicBezTo>
                    <a:cubicBezTo>
                      <a:pt x="20153" y="781789"/>
                      <a:pt x="22384" y="783575"/>
                      <a:pt x="24765" y="785146"/>
                    </a:cubicBezTo>
                    <a:cubicBezTo>
                      <a:pt x="26829" y="787152"/>
                      <a:pt x="29095" y="788940"/>
                      <a:pt x="31528" y="790480"/>
                    </a:cubicBezTo>
                    <a:cubicBezTo>
                      <a:pt x="33592" y="792486"/>
                      <a:pt x="35858" y="794274"/>
                      <a:pt x="38291" y="795814"/>
                    </a:cubicBezTo>
                    <a:cubicBezTo>
                      <a:pt x="40336" y="797842"/>
                      <a:pt x="42605" y="799631"/>
                      <a:pt x="45053" y="801148"/>
                    </a:cubicBezTo>
                    <a:cubicBezTo>
                      <a:pt x="47084" y="803153"/>
                      <a:pt x="49319" y="804941"/>
                      <a:pt x="51721" y="806482"/>
                    </a:cubicBezTo>
                    <a:cubicBezTo>
                      <a:pt x="53783" y="808519"/>
                      <a:pt x="56049" y="810338"/>
                      <a:pt x="58484" y="811911"/>
                    </a:cubicBezTo>
                    <a:cubicBezTo>
                      <a:pt x="60572" y="813890"/>
                      <a:pt x="62836" y="815675"/>
                      <a:pt x="65246" y="817245"/>
                    </a:cubicBezTo>
                    <a:cubicBezTo>
                      <a:pt x="67316" y="819246"/>
                      <a:pt x="69582" y="821033"/>
                      <a:pt x="72009" y="822579"/>
                    </a:cubicBezTo>
                    <a:cubicBezTo>
                      <a:pt x="74045" y="824579"/>
                      <a:pt x="76279" y="826366"/>
                      <a:pt x="78677" y="827913"/>
                    </a:cubicBezTo>
                    <a:cubicBezTo>
                      <a:pt x="80914" y="830070"/>
                      <a:pt x="83373" y="831986"/>
                      <a:pt x="86011" y="833628"/>
                    </a:cubicBezTo>
                    <a:cubicBezTo>
                      <a:pt x="87953" y="835397"/>
                      <a:pt x="90022" y="837020"/>
                      <a:pt x="92202" y="838486"/>
                    </a:cubicBezTo>
                    <a:cubicBezTo>
                      <a:pt x="94291" y="840465"/>
                      <a:pt x="96554" y="842250"/>
                      <a:pt x="98965" y="843820"/>
                    </a:cubicBezTo>
                    <a:cubicBezTo>
                      <a:pt x="101020" y="845797"/>
                      <a:pt x="103252" y="847583"/>
                      <a:pt x="105633" y="849154"/>
                    </a:cubicBezTo>
                    <a:cubicBezTo>
                      <a:pt x="107721" y="851133"/>
                      <a:pt x="109985" y="852918"/>
                      <a:pt x="112395" y="854488"/>
                    </a:cubicBezTo>
                    <a:cubicBezTo>
                      <a:pt x="114465" y="856488"/>
                      <a:pt x="116730" y="858275"/>
                      <a:pt x="119158" y="859822"/>
                    </a:cubicBezTo>
                    <a:cubicBezTo>
                      <a:pt x="121194" y="861822"/>
                      <a:pt x="123428" y="863609"/>
                      <a:pt x="125826" y="865156"/>
                    </a:cubicBezTo>
                    <a:cubicBezTo>
                      <a:pt x="127895" y="867156"/>
                      <a:pt x="130161" y="868943"/>
                      <a:pt x="132588" y="870490"/>
                    </a:cubicBezTo>
                    <a:cubicBezTo>
                      <a:pt x="134624" y="872490"/>
                      <a:pt x="136858" y="874277"/>
                      <a:pt x="139256" y="875824"/>
                    </a:cubicBezTo>
                    <a:cubicBezTo>
                      <a:pt x="141344" y="877802"/>
                      <a:pt x="143608" y="879588"/>
                      <a:pt x="146019" y="881158"/>
                    </a:cubicBezTo>
                    <a:cubicBezTo>
                      <a:pt x="148054" y="883158"/>
                      <a:pt x="150288" y="884945"/>
                      <a:pt x="152686" y="886492"/>
                    </a:cubicBezTo>
                    <a:cubicBezTo>
                      <a:pt x="163692" y="896176"/>
                      <a:pt x="178051" y="901168"/>
                      <a:pt x="192691" y="900398"/>
                    </a:cubicBezTo>
                    <a:lnTo>
                      <a:pt x="499015" y="911828"/>
                    </a:lnTo>
                    <a:cubicBezTo>
                      <a:pt x="530543" y="911828"/>
                      <a:pt x="547688" y="897541"/>
                      <a:pt x="547688" y="866013"/>
                    </a:cubicBezTo>
                    <a:lnTo>
                      <a:pt x="547688" y="834581"/>
                    </a:lnTo>
                    <a:cubicBezTo>
                      <a:pt x="547688" y="708565"/>
                      <a:pt x="650748" y="619887"/>
                      <a:pt x="814388" y="619887"/>
                    </a:cubicBezTo>
                    <a:cubicBezTo>
                      <a:pt x="963263" y="619887"/>
                      <a:pt x="1063466" y="699992"/>
                      <a:pt x="1063466" y="823151"/>
                    </a:cubicBezTo>
                    <a:cubicBezTo>
                      <a:pt x="1063469" y="837185"/>
                      <a:pt x="1062130" y="851187"/>
                      <a:pt x="1059466" y="864965"/>
                    </a:cubicBezTo>
                    <a:cubicBezTo>
                      <a:pt x="905732" y="1066514"/>
                      <a:pt x="505587" y="1155383"/>
                      <a:pt x="505587" y="1546574"/>
                    </a:cubicBezTo>
                    <a:lnTo>
                      <a:pt x="505587" y="1640681"/>
                    </a:lnTo>
                    <a:cubicBezTo>
                      <a:pt x="505587" y="1678781"/>
                      <a:pt x="526447" y="1699832"/>
                      <a:pt x="564832" y="1699832"/>
                    </a:cubicBezTo>
                    <a:lnTo>
                      <a:pt x="933640" y="1699832"/>
                    </a:lnTo>
                    <a:cubicBezTo>
                      <a:pt x="971740" y="1699832"/>
                      <a:pt x="992886" y="1678972"/>
                      <a:pt x="992886" y="1640681"/>
                    </a:cubicBezTo>
                    <a:lnTo>
                      <a:pt x="992886" y="1577911"/>
                    </a:lnTo>
                    <a:cubicBezTo>
                      <a:pt x="992886" y="1260919"/>
                      <a:pt x="1616488" y="1257395"/>
                      <a:pt x="1616488" y="679133"/>
                    </a:cubicBezTo>
                    <a:cubicBezTo>
                      <a:pt x="1616488" y="271653"/>
                      <a:pt x="1306354" y="0"/>
                      <a:pt x="825627" y="0"/>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54" name="Freeform: Shape 358">
                <a:extLst>
                  <a:ext uri="{FF2B5EF4-FFF2-40B4-BE49-F238E27FC236}">
                    <a16:creationId xmlns:a16="http://schemas.microsoft.com/office/drawing/2014/main" xmlns="" id="{1CA53359-2510-4C63-B62A-DD199537B012}"/>
                  </a:ext>
                </a:extLst>
              </p:cNvPr>
              <p:cNvSpPr/>
              <p:nvPr/>
            </p:nvSpPr>
            <p:spPr>
              <a:xfrm>
                <a:off x="5261514" y="2826734"/>
                <a:ext cx="1616202" cy="2480690"/>
              </a:xfrm>
              <a:custGeom>
                <a:avLst/>
                <a:gdLst>
                  <a:gd name="connsiteX0" fmla="*/ 505016 w 1616202"/>
                  <a:gd name="connsiteY0" fmla="*/ 1641158 h 2480690"/>
                  <a:gd name="connsiteX1" fmla="*/ 505016 w 1616202"/>
                  <a:gd name="connsiteY1" fmla="*/ 1547051 h 2480690"/>
                  <a:gd name="connsiteX2" fmla="*/ 1118140 w 1616202"/>
                  <a:gd name="connsiteY2" fmla="*/ 697040 h 2480690"/>
                  <a:gd name="connsiteX3" fmla="*/ 815054 w 1616202"/>
                  <a:gd name="connsiteY3" fmla="*/ 449389 h 2480690"/>
                  <a:gd name="connsiteX4" fmla="*/ 491204 w 1616202"/>
                  <a:gd name="connsiteY4" fmla="*/ 710660 h 2480690"/>
                  <a:gd name="connsiteX5" fmla="*/ 491204 w 1616202"/>
                  <a:gd name="connsiteY5" fmla="*/ 748760 h 2480690"/>
                  <a:gd name="connsiteX6" fmla="*/ 431959 w 1616202"/>
                  <a:gd name="connsiteY6" fmla="*/ 804577 h 2480690"/>
                  <a:gd name="connsiteX7" fmla="*/ 59150 w 1616202"/>
                  <a:gd name="connsiteY7" fmla="*/ 790575 h 2480690"/>
                  <a:gd name="connsiteX8" fmla="*/ 0 w 1616202"/>
                  <a:gd name="connsiteY8" fmla="*/ 748760 h 2480690"/>
                  <a:gd name="connsiteX9" fmla="*/ 0 w 1616202"/>
                  <a:gd name="connsiteY9" fmla="*/ 710660 h 2480690"/>
                  <a:gd name="connsiteX10" fmla="*/ 825627 w 1616202"/>
                  <a:gd name="connsiteY10" fmla="*/ 0 h 2480690"/>
                  <a:gd name="connsiteX11" fmla="*/ 1616202 w 1616202"/>
                  <a:gd name="connsiteY11" fmla="*/ 679323 h 2480690"/>
                  <a:gd name="connsiteX12" fmla="*/ 992600 w 1616202"/>
                  <a:gd name="connsiteY12" fmla="*/ 1578102 h 2480690"/>
                  <a:gd name="connsiteX13" fmla="*/ 992600 w 1616202"/>
                  <a:gd name="connsiteY13" fmla="*/ 1640872 h 2480690"/>
                  <a:gd name="connsiteX14" fmla="*/ 933355 w 1616202"/>
                  <a:gd name="connsiteY14" fmla="*/ 1700022 h 2480690"/>
                  <a:gd name="connsiteX15" fmla="*/ 564261 w 1616202"/>
                  <a:gd name="connsiteY15" fmla="*/ 1700022 h 2480690"/>
                  <a:gd name="connsiteX16" fmla="*/ 505016 w 1616202"/>
                  <a:gd name="connsiteY16" fmla="*/ 1641158 h 2480690"/>
                  <a:gd name="connsiteX17" fmla="*/ 473678 w 1616202"/>
                  <a:gd name="connsiteY17" fmla="*/ 2202466 h 2480690"/>
                  <a:gd name="connsiteX18" fmla="*/ 773240 w 1616202"/>
                  <a:gd name="connsiteY18" fmla="*/ 1923764 h 2480690"/>
                  <a:gd name="connsiteX19" fmla="*/ 1069372 w 1616202"/>
                  <a:gd name="connsiteY19" fmla="*/ 2202466 h 2480690"/>
                  <a:gd name="connsiteX20" fmla="*/ 769811 w 1616202"/>
                  <a:gd name="connsiteY20" fmla="*/ 2480691 h 2480690"/>
                  <a:gd name="connsiteX21" fmla="*/ 473678 w 1616202"/>
                  <a:gd name="connsiteY21" fmla="*/ 2202466 h 2480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616202" h="2480690">
                    <a:moveTo>
                      <a:pt x="505016" y="1641158"/>
                    </a:moveTo>
                    <a:lnTo>
                      <a:pt x="505016" y="1547051"/>
                    </a:lnTo>
                    <a:cubicBezTo>
                      <a:pt x="505016" y="1062800"/>
                      <a:pt x="1118140" y="1042226"/>
                      <a:pt x="1118140" y="697040"/>
                    </a:cubicBezTo>
                    <a:cubicBezTo>
                      <a:pt x="1118140" y="547211"/>
                      <a:pt x="996220" y="449389"/>
                      <a:pt x="815054" y="449389"/>
                    </a:cubicBezTo>
                    <a:cubicBezTo>
                      <a:pt x="616458" y="449389"/>
                      <a:pt x="491204" y="557403"/>
                      <a:pt x="491204" y="710660"/>
                    </a:cubicBezTo>
                    <a:lnTo>
                      <a:pt x="491204" y="748760"/>
                    </a:lnTo>
                    <a:cubicBezTo>
                      <a:pt x="491204" y="786860"/>
                      <a:pt x="470249" y="804577"/>
                      <a:pt x="431959" y="804577"/>
                    </a:cubicBezTo>
                    <a:lnTo>
                      <a:pt x="59150" y="790575"/>
                    </a:lnTo>
                    <a:cubicBezTo>
                      <a:pt x="24384" y="790575"/>
                      <a:pt x="0" y="773144"/>
                      <a:pt x="0" y="748760"/>
                    </a:cubicBezTo>
                    <a:lnTo>
                      <a:pt x="0" y="710660"/>
                    </a:lnTo>
                    <a:cubicBezTo>
                      <a:pt x="0" y="289084"/>
                      <a:pt x="334423" y="0"/>
                      <a:pt x="825627" y="0"/>
                    </a:cubicBezTo>
                    <a:cubicBezTo>
                      <a:pt x="1306354" y="0"/>
                      <a:pt x="1616202" y="271653"/>
                      <a:pt x="1616202" y="679323"/>
                    </a:cubicBezTo>
                    <a:cubicBezTo>
                      <a:pt x="1616202" y="1257586"/>
                      <a:pt x="992600" y="1261110"/>
                      <a:pt x="992600" y="1578102"/>
                    </a:cubicBezTo>
                    <a:lnTo>
                      <a:pt x="992600" y="1640872"/>
                    </a:lnTo>
                    <a:cubicBezTo>
                      <a:pt x="992600" y="1678972"/>
                      <a:pt x="971645" y="1700022"/>
                      <a:pt x="933355" y="1700022"/>
                    </a:cubicBezTo>
                    <a:lnTo>
                      <a:pt x="564261" y="1700022"/>
                    </a:lnTo>
                    <a:cubicBezTo>
                      <a:pt x="525875" y="1700308"/>
                      <a:pt x="505016" y="1679448"/>
                      <a:pt x="505016" y="1641158"/>
                    </a:cubicBezTo>
                    <a:close/>
                    <a:moveTo>
                      <a:pt x="473678" y="2202466"/>
                    </a:moveTo>
                    <a:cubicBezTo>
                      <a:pt x="473678" y="2049209"/>
                      <a:pt x="609505" y="1923764"/>
                      <a:pt x="773240" y="1923764"/>
                    </a:cubicBezTo>
                    <a:cubicBezTo>
                      <a:pt x="930021" y="1923764"/>
                      <a:pt x="1069372" y="2049209"/>
                      <a:pt x="1069372" y="2202466"/>
                    </a:cubicBezTo>
                    <a:cubicBezTo>
                      <a:pt x="1069372" y="2355723"/>
                      <a:pt x="929735" y="2480691"/>
                      <a:pt x="769811" y="2480691"/>
                    </a:cubicBezTo>
                    <a:cubicBezTo>
                      <a:pt x="605885" y="2480691"/>
                      <a:pt x="473678" y="2355342"/>
                      <a:pt x="473678" y="2202466"/>
                    </a:cubicBezTo>
                    <a:close/>
                  </a:path>
                </a:pathLst>
              </a:custGeom>
              <a:solidFill>
                <a:srgbClr val="C53F3F"/>
              </a:solidFill>
              <a:ln w="9525" cap="flat">
                <a:solidFill>
                  <a:srgbClr val="C53F3F"/>
                </a:solidFill>
                <a:prstDash val="solid"/>
                <a:miter/>
              </a:ln>
            </p:spPr>
            <p:txBody>
              <a:bodyPr rtlCol="0" anchor="ctr"/>
              <a:lstStyle/>
              <a:p>
                <a:endParaRPr lang="en-US">
                  <a:solidFill>
                    <a:prstClr val="black"/>
                  </a:solidFill>
                </a:endParaRPr>
              </a:p>
            </p:txBody>
          </p:sp>
          <p:sp>
            <p:nvSpPr>
              <p:cNvPr id="55" name="Freeform: Shape 359">
                <a:extLst>
                  <a:ext uri="{FF2B5EF4-FFF2-40B4-BE49-F238E27FC236}">
                    <a16:creationId xmlns:a16="http://schemas.microsoft.com/office/drawing/2014/main" xmlns="" id="{07F01C88-4505-44D4-809A-02328531F14B}"/>
                  </a:ext>
                </a:extLst>
              </p:cNvPr>
              <p:cNvSpPr/>
              <p:nvPr/>
            </p:nvSpPr>
            <p:spPr>
              <a:xfrm>
                <a:off x="5495925" y="5387149"/>
                <a:ext cx="1040320" cy="232600"/>
              </a:xfrm>
              <a:custGeom>
                <a:avLst/>
                <a:gdLst>
                  <a:gd name="connsiteX0" fmla="*/ 1040321 w 1040320"/>
                  <a:gd name="connsiteY0" fmla="*/ 116300 h 232600"/>
                  <a:gd name="connsiteX1" fmla="*/ 520160 w 1040320"/>
                  <a:gd name="connsiteY1" fmla="*/ 232601 h 232600"/>
                  <a:gd name="connsiteX2" fmla="*/ 0 w 1040320"/>
                  <a:gd name="connsiteY2" fmla="*/ 116300 h 232600"/>
                  <a:gd name="connsiteX3" fmla="*/ 520160 w 1040320"/>
                  <a:gd name="connsiteY3" fmla="*/ 0 h 232600"/>
                  <a:gd name="connsiteX4" fmla="*/ 1040321 w 1040320"/>
                  <a:gd name="connsiteY4" fmla="*/ 116300 h 232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0320" h="232600">
                    <a:moveTo>
                      <a:pt x="1040321" y="116300"/>
                    </a:moveTo>
                    <a:cubicBezTo>
                      <a:pt x="1040321" y="180531"/>
                      <a:pt x="807437" y="232601"/>
                      <a:pt x="520160" y="232601"/>
                    </a:cubicBezTo>
                    <a:cubicBezTo>
                      <a:pt x="232884" y="232601"/>
                      <a:pt x="0" y="180531"/>
                      <a:pt x="0" y="116300"/>
                    </a:cubicBezTo>
                    <a:cubicBezTo>
                      <a:pt x="0" y="52069"/>
                      <a:pt x="232884" y="0"/>
                      <a:pt x="520160" y="0"/>
                    </a:cubicBezTo>
                    <a:cubicBezTo>
                      <a:pt x="807437" y="0"/>
                      <a:pt x="1040321" y="52070"/>
                      <a:pt x="1040321" y="116300"/>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grpSp>
        <p:grpSp>
          <p:nvGrpSpPr>
            <p:cNvPr id="16" name="Graphic 267">
              <a:extLst>
                <a:ext uri="{FF2B5EF4-FFF2-40B4-BE49-F238E27FC236}">
                  <a16:creationId xmlns:a16="http://schemas.microsoft.com/office/drawing/2014/main" xmlns="" id="{4819C823-B581-43BA-BA0E-1348E8FA1B3B}"/>
                </a:ext>
              </a:extLst>
            </p:cNvPr>
            <p:cNvGrpSpPr/>
            <p:nvPr/>
          </p:nvGrpSpPr>
          <p:grpSpPr>
            <a:xfrm>
              <a:off x="5482970" y="1400770"/>
              <a:ext cx="1262461" cy="2420251"/>
              <a:chOff x="5482970" y="1400770"/>
              <a:chExt cx="1262461" cy="2420251"/>
            </a:xfrm>
          </p:grpSpPr>
          <p:sp>
            <p:nvSpPr>
              <p:cNvPr id="17" name="Freeform: Shape 321">
                <a:extLst>
                  <a:ext uri="{FF2B5EF4-FFF2-40B4-BE49-F238E27FC236}">
                    <a16:creationId xmlns:a16="http://schemas.microsoft.com/office/drawing/2014/main" xmlns="" id="{03BE5016-EDBD-4B7D-B5C5-4E82CF110C51}"/>
                  </a:ext>
                </a:extLst>
              </p:cNvPr>
              <p:cNvSpPr/>
              <p:nvPr/>
            </p:nvSpPr>
            <p:spPr>
              <a:xfrm>
                <a:off x="5482970" y="2865596"/>
                <a:ext cx="208883" cy="136840"/>
              </a:xfrm>
              <a:custGeom>
                <a:avLst/>
                <a:gdLst>
                  <a:gd name="connsiteX0" fmla="*/ 135541 w 208883"/>
                  <a:gd name="connsiteY0" fmla="*/ 0 h 136840"/>
                  <a:gd name="connsiteX1" fmla="*/ 115633 w 208883"/>
                  <a:gd name="connsiteY1" fmla="*/ 43434 h 136840"/>
                  <a:gd name="connsiteX2" fmla="*/ 0 w 208883"/>
                  <a:gd name="connsiteY2" fmla="*/ 64579 h 136840"/>
                  <a:gd name="connsiteX3" fmla="*/ 7525 w 208883"/>
                  <a:gd name="connsiteY3" fmla="*/ 135446 h 136840"/>
                  <a:gd name="connsiteX4" fmla="*/ 22384 w 208883"/>
                  <a:gd name="connsiteY4" fmla="*/ 135446 h 136840"/>
                  <a:gd name="connsiteX5" fmla="*/ 192691 w 208883"/>
                  <a:gd name="connsiteY5" fmla="*/ 91916 h 136840"/>
                  <a:gd name="connsiteX6" fmla="*/ 208883 w 208883"/>
                  <a:gd name="connsiteY6" fmla="*/ 14859 h 136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8883" h="136840">
                    <a:moveTo>
                      <a:pt x="135541" y="0"/>
                    </a:moveTo>
                    <a:lnTo>
                      <a:pt x="115633" y="43434"/>
                    </a:lnTo>
                    <a:cubicBezTo>
                      <a:pt x="115633" y="43434"/>
                      <a:pt x="0" y="55912"/>
                      <a:pt x="0" y="64579"/>
                    </a:cubicBezTo>
                    <a:cubicBezTo>
                      <a:pt x="0" y="73247"/>
                      <a:pt x="1238" y="132969"/>
                      <a:pt x="7525" y="135446"/>
                    </a:cubicBezTo>
                    <a:cubicBezTo>
                      <a:pt x="12303" y="137306"/>
                      <a:pt x="17605" y="137306"/>
                      <a:pt x="22384" y="135446"/>
                    </a:cubicBezTo>
                    <a:lnTo>
                      <a:pt x="192691" y="91916"/>
                    </a:lnTo>
                    <a:lnTo>
                      <a:pt x="208883" y="14859"/>
                    </a:ln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18" name="Freeform: Shape 322">
                <a:extLst>
                  <a:ext uri="{FF2B5EF4-FFF2-40B4-BE49-F238E27FC236}">
                    <a16:creationId xmlns:a16="http://schemas.microsoft.com/office/drawing/2014/main" xmlns="" id="{39B55BEC-1EA0-4449-93F0-AAD142517709}"/>
                  </a:ext>
                </a:extLst>
              </p:cNvPr>
              <p:cNvSpPr/>
              <p:nvPr/>
            </p:nvSpPr>
            <p:spPr>
              <a:xfrm>
                <a:off x="5493328" y="2926175"/>
                <a:ext cx="183475" cy="93535"/>
              </a:xfrm>
              <a:custGeom>
                <a:avLst/>
                <a:gdLst>
                  <a:gd name="connsiteX0" fmla="*/ 92798 w 183475"/>
                  <a:gd name="connsiteY0" fmla="*/ 17050 h 93535"/>
                  <a:gd name="connsiteX1" fmla="*/ 24694 w 183475"/>
                  <a:gd name="connsiteY1" fmla="*/ 62389 h 93535"/>
                  <a:gd name="connsiteX2" fmla="*/ 4882 w 183475"/>
                  <a:gd name="connsiteY2" fmla="*/ 93535 h 93535"/>
                  <a:gd name="connsiteX3" fmla="*/ 91369 w 183475"/>
                  <a:gd name="connsiteY3" fmla="*/ 60960 h 93535"/>
                  <a:gd name="connsiteX4" fmla="*/ 172141 w 183475"/>
                  <a:gd name="connsiteY4" fmla="*/ 36862 h 93535"/>
                  <a:gd name="connsiteX5" fmla="*/ 183476 w 183475"/>
                  <a:gd name="connsiteY5" fmla="*/ 0 h 93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475" h="93535">
                    <a:moveTo>
                      <a:pt x="92798" y="17050"/>
                    </a:moveTo>
                    <a:cubicBezTo>
                      <a:pt x="71650" y="34375"/>
                      <a:pt x="48837" y="49562"/>
                      <a:pt x="24694" y="62389"/>
                    </a:cubicBezTo>
                    <a:cubicBezTo>
                      <a:pt x="-2833" y="74771"/>
                      <a:pt x="-3881" y="93535"/>
                      <a:pt x="4882" y="93535"/>
                    </a:cubicBezTo>
                    <a:cubicBezTo>
                      <a:pt x="13645" y="93535"/>
                      <a:pt x="91369" y="60960"/>
                      <a:pt x="91369" y="60960"/>
                    </a:cubicBezTo>
                    <a:cubicBezTo>
                      <a:pt x="91369" y="60960"/>
                      <a:pt x="161949" y="42481"/>
                      <a:pt x="172141" y="36862"/>
                    </a:cubicBezTo>
                    <a:cubicBezTo>
                      <a:pt x="182333" y="31242"/>
                      <a:pt x="183476" y="0"/>
                      <a:pt x="183476" y="0"/>
                    </a:cubicBezTo>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19" name="Freeform: Shape 323">
                <a:extLst>
                  <a:ext uri="{FF2B5EF4-FFF2-40B4-BE49-F238E27FC236}">
                    <a16:creationId xmlns:a16="http://schemas.microsoft.com/office/drawing/2014/main" xmlns="" id="{D88893C3-DF01-4017-BC04-7D05E30BED64}"/>
                  </a:ext>
                </a:extLst>
              </p:cNvPr>
              <p:cNvSpPr/>
              <p:nvPr/>
            </p:nvSpPr>
            <p:spPr>
              <a:xfrm>
                <a:off x="5599747" y="2031015"/>
                <a:ext cx="230314" cy="865441"/>
              </a:xfrm>
              <a:custGeom>
                <a:avLst/>
                <a:gdLst>
                  <a:gd name="connsiteX0" fmla="*/ 120491 w 230314"/>
                  <a:gd name="connsiteY0" fmla="*/ 0 h 865441"/>
                  <a:gd name="connsiteX1" fmla="*/ 49435 w 230314"/>
                  <a:gd name="connsiteY1" fmla="*/ 544640 h 865441"/>
                  <a:gd name="connsiteX2" fmla="*/ 0 w 230314"/>
                  <a:gd name="connsiteY2" fmla="*/ 839533 h 865441"/>
                  <a:gd name="connsiteX3" fmla="*/ 109728 w 230314"/>
                  <a:gd name="connsiteY3" fmla="*/ 865441 h 865441"/>
                  <a:gd name="connsiteX4" fmla="*/ 191548 w 230314"/>
                  <a:gd name="connsiteY4" fmla="*/ 516636 h 865441"/>
                  <a:gd name="connsiteX5" fmla="*/ 230315 w 230314"/>
                  <a:gd name="connsiteY5" fmla="*/ 297085 h 865441"/>
                  <a:gd name="connsiteX6" fmla="*/ 120491 w 230314"/>
                  <a:gd name="connsiteY6" fmla="*/ 0 h 8654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0314" h="865441">
                    <a:moveTo>
                      <a:pt x="120491" y="0"/>
                    </a:moveTo>
                    <a:lnTo>
                      <a:pt x="49435" y="544640"/>
                    </a:lnTo>
                    <a:lnTo>
                      <a:pt x="0" y="839533"/>
                    </a:lnTo>
                    <a:lnTo>
                      <a:pt x="109728" y="865441"/>
                    </a:lnTo>
                    <a:lnTo>
                      <a:pt x="191548" y="516636"/>
                    </a:lnTo>
                    <a:lnTo>
                      <a:pt x="230315" y="297085"/>
                    </a:lnTo>
                    <a:lnTo>
                      <a:pt x="120491" y="0"/>
                    </a:ln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20" name="Freeform: Shape 324">
                <a:extLst>
                  <a:ext uri="{FF2B5EF4-FFF2-40B4-BE49-F238E27FC236}">
                    <a16:creationId xmlns:a16="http://schemas.microsoft.com/office/drawing/2014/main" xmlns="" id="{5A4C8B9E-91EF-41F1-B8DB-4E577374AC78}"/>
                  </a:ext>
                </a:extLst>
              </p:cNvPr>
              <p:cNvSpPr/>
              <p:nvPr/>
            </p:nvSpPr>
            <p:spPr>
              <a:xfrm>
                <a:off x="6158293" y="1596199"/>
                <a:ext cx="137636" cy="118110"/>
              </a:xfrm>
              <a:custGeom>
                <a:avLst/>
                <a:gdLst>
                  <a:gd name="connsiteX0" fmla="*/ 135350 w 137636"/>
                  <a:gd name="connsiteY0" fmla="*/ 40481 h 118110"/>
                  <a:gd name="connsiteX1" fmla="*/ 92012 w 137636"/>
                  <a:gd name="connsiteY1" fmla="*/ 33623 h 118110"/>
                  <a:gd name="connsiteX2" fmla="*/ 3238 w 137636"/>
                  <a:gd name="connsiteY2" fmla="*/ 0 h 118110"/>
                  <a:gd name="connsiteX3" fmla="*/ 0 w 137636"/>
                  <a:gd name="connsiteY3" fmla="*/ 105442 h 118110"/>
                  <a:gd name="connsiteX4" fmla="*/ 137636 w 137636"/>
                  <a:gd name="connsiteY4" fmla="*/ 118110 h 118110"/>
                  <a:gd name="connsiteX5" fmla="*/ 135350 w 137636"/>
                  <a:gd name="connsiteY5" fmla="*/ 40481 h 1181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7636" h="118110">
                    <a:moveTo>
                      <a:pt x="135350" y="40481"/>
                    </a:moveTo>
                    <a:lnTo>
                      <a:pt x="92012" y="33623"/>
                    </a:lnTo>
                    <a:lnTo>
                      <a:pt x="3238" y="0"/>
                    </a:lnTo>
                    <a:lnTo>
                      <a:pt x="0" y="105442"/>
                    </a:lnTo>
                    <a:lnTo>
                      <a:pt x="137636" y="118110"/>
                    </a:lnTo>
                    <a:lnTo>
                      <a:pt x="135350" y="40481"/>
                    </a:ln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1" name="Freeform: Shape 325">
                <a:extLst>
                  <a:ext uri="{FF2B5EF4-FFF2-40B4-BE49-F238E27FC236}">
                    <a16:creationId xmlns:a16="http://schemas.microsoft.com/office/drawing/2014/main" xmlns="" id="{815019C9-BEEC-4DB9-A00B-BCF7281CE254}"/>
                  </a:ext>
                </a:extLst>
              </p:cNvPr>
              <p:cNvSpPr/>
              <p:nvPr/>
            </p:nvSpPr>
            <p:spPr>
              <a:xfrm>
                <a:off x="5675320" y="3541479"/>
                <a:ext cx="232147" cy="279287"/>
              </a:xfrm>
              <a:custGeom>
                <a:avLst/>
                <a:gdLst>
                  <a:gd name="connsiteX0" fmla="*/ 111688 w 232147"/>
                  <a:gd name="connsiteY0" fmla="*/ 26586 h 279287"/>
                  <a:gd name="connsiteX1" fmla="*/ 21296 w 232147"/>
                  <a:gd name="connsiteY1" fmla="*/ 144696 h 279287"/>
                  <a:gd name="connsiteX2" fmla="*/ 42823 w 232147"/>
                  <a:gd name="connsiteY2" fmla="*/ 276045 h 279287"/>
                  <a:gd name="connsiteX3" fmla="*/ 161218 w 232147"/>
                  <a:gd name="connsiteY3" fmla="*/ 217848 h 279287"/>
                  <a:gd name="connsiteX4" fmla="*/ 195603 w 232147"/>
                  <a:gd name="connsiteY4" fmla="*/ 136123 h 279287"/>
                  <a:gd name="connsiteX5" fmla="*/ 230084 w 232147"/>
                  <a:gd name="connsiteY5" fmla="*/ 28491 h 279287"/>
                  <a:gd name="connsiteX6" fmla="*/ 111688 w 232147"/>
                  <a:gd name="connsiteY6" fmla="*/ 26586 h 279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147" h="279287">
                    <a:moveTo>
                      <a:pt x="111688" y="26586"/>
                    </a:moveTo>
                    <a:cubicBezTo>
                      <a:pt x="79388" y="64247"/>
                      <a:pt x="49211" y="103678"/>
                      <a:pt x="21296" y="144696"/>
                    </a:cubicBezTo>
                    <a:cubicBezTo>
                      <a:pt x="-15375" y="200703"/>
                      <a:pt x="-2421" y="260901"/>
                      <a:pt x="42823" y="276045"/>
                    </a:cubicBezTo>
                    <a:cubicBezTo>
                      <a:pt x="88066" y="291190"/>
                      <a:pt x="146073" y="250137"/>
                      <a:pt x="161218" y="217848"/>
                    </a:cubicBezTo>
                    <a:cubicBezTo>
                      <a:pt x="176363" y="185558"/>
                      <a:pt x="171982" y="168413"/>
                      <a:pt x="195603" y="136123"/>
                    </a:cubicBezTo>
                    <a:cubicBezTo>
                      <a:pt x="219226" y="103833"/>
                      <a:pt x="238657" y="71544"/>
                      <a:pt x="230084" y="28491"/>
                    </a:cubicBezTo>
                    <a:cubicBezTo>
                      <a:pt x="221511" y="-14562"/>
                      <a:pt x="134929" y="-3513"/>
                      <a:pt x="111688" y="26586"/>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22" name="Freeform: Shape 326">
                <a:extLst>
                  <a:ext uri="{FF2B5EF4-FFF2-40B4-BE49-F238E27FC236}">
                    <a16:creationId xmlns:a16="http://schemas.microsoft.com/office/drawing/2014/main" xmlns="" id="{D123C1AA-3F47-40E4-B735-952F84DEDD4C}"/>
                  </a:ext>
                </a:extLst>
              </p:cNvPr>
              <p:cNvSpPr/>
              <p:nvPr/>
            </p:nvSpPr>
            <p:spPr>
              <a:xfrm>
                <a:off x="5675639" y="3695095"/>
                <a:ext cx="156518" cy="125876"/>
              </a:xfrm>
              <a:custGeom>
                <a:avLst/>
                <a:gdLst>
                  <a:gd name="connsiteX0" fmla="*/ 156518 w 156518"/>
                  <a:gd name="connsiteY0" fmla="*/ 72328 h 125876"/>
                  <a:gd name="connsiteX1" fmla="*/ 145755 w 156518"/>
                  <a:gd name="connsiteY1" fmla="*/ 51659 h 125876"/>
                  <a:gd name="connsiteX2" fmla="*/ 12405 w 156518"/>
                  <a:gd name="connsiteY2" fmla="*/ 6987 h 125876"/>
                  <a:gd name="connsiteX3" fmla="*/ 42694 w 156518"/>
                  <a:gd name="connsiteY3" fmla="*/ 122716 h 125876"/>
                  <a:gd name="connsiteX4" fmla="*/ 156518 w 156518"/>
                  <a:gd name="connsiteY4" fmla="*/ 72328 h 1258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518" h="125876">
                    <a:moveTo>
                      <a:pt x="156518" y="72328"/>
                    </a:moveTo>
                    <a:cubicBezTo>
                      <a:pt x="153470" y="65851"/>
                      <a:pt x="149946" y="58993"/>
                      <a:pt x="145755" y="51659"/>
                    </a:cubicBezTo>
                    <a:cubicBezTo>
                      <a:pt x="111179" y="-9206"/>
                      <a:pt x="50505" y="-4348"/>
                      <a:pt x="12405" y="6987"/>
                    </a:cubicBezTo>
                    <a:cubicBezTo>
                      <a:pt x="-12646" y="58136"/>
                      <a:pt x="1641" y="109000"/>
                      <a:pt x="42694" y="122716"/>
                    </a:cubicBezTo>
                    <a:cubicBezTo>
                      <a:pt x="83747" y="136432"/>
                      <a:pt x="136706" y="102903"/>
                      <a:pt x="156518" y="7232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3" name="Freeform: Shape 327">
                <a:extLst>
                  <a:ext uri="{FF2B5EF4-FFF2-40B4-BE49-F238E27FC236}">
                    <a16:creationId xmlns:a16="http://schemas.microsoft.com/office/drawing/2014/main" xmlns="" id="{F0480718-CAA0-4E77-B588-DB9C8C90BB5A}"/>
                  </a:ext>
                </a:extLst>
              </p:cNvPr>
              <p:cNvSpPr/>
              <p:nvPr/>
            </p:nvSpPr>
            <p:spPr>
              <a:xfrm>
                <a:off x="5676900" y="3570255"/>
                <a:ext cx="230948" cy="250766"/>
              </a:xfrm>
              <a:custGeom>
                <a:avLst/>
                <a:gdLst>
                  <a:gd name="connsiteX0" fmla="*/ 144494 w 230948"/>
                  <a:gd name="connsiteY0" fmla="*/ 176498 h 250766"/>
                  <a:gd name="connsiteX1" fmla="*/ 47625 w 230948"/>
                  <a:gd name="connsiteY1" fmla="*/ 226028 h 250766"/>
                  <a:gd name="connsiteX2" fmla="*/ 0 w 230948"/>
                  <a:gd name="connsiteY2" fmla="*/ 196025 h 250766"/>
                  <a:gd name="connsiteX3" fmla="*/ 41624 w 230948"/>
                  <a:gd name="connsiteY3" fmla="*/ 247555 h 250766"/>
                  <a:gd name="connsiteX4" fmla="*/ 160020 w 230948"/>
                  <a:gd name="connsiteY4" fmla="*/ 189357 h 250766"/>
                  <a:gd name="connsiteX5" fmla="*/ 194405 w 230948"/>
                  <a:gd name="connsiteY5" fmla="*/ 107633 h 250766"/>
                  <a:gd name="connsiteX6" fmla="*/ 228886 w 230948"/>
                  <a:gd name="connsiteY6" fmla="*/ 0 h 250766"/>
                  <a:gd name="connsiteX7" fmla="*/ 185833 w 230948"/>
                  <a:gd name="connsiteY7" fmla="*/ 88202 h 250766"/>
                  <a:gd name="connsiteX8" fmla="*/ 144494 w 230948"/>
                  <a:gd name="connsiteY8" fmla="*/ 176498 h 250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0948" h="250766">
                    <a:moveTo>
                      <a:pt x="144494" y="176498"/>
                    </a:moveTo>
                    <a:cubicBezTo>
                      <a:pt x="131636" y="195548"/>
                      <a:pt x="114395" y="247555"/>
                      <a:pt x="47625" y="226028"/>
                    </a:cubicBezTo>
                    <a:cubicBezTo>
                      <a:pt x="29005" y="221248"/>
                      <a:pt x="12351" y="210755"/>
                      <a:pt x="0" y="196025"/>
                    </a:cubicBezTo>
                    <a:cubicBezTo>
                      <a:pt x="2944" y="219720"/>
                      <a:pt x="19078" y="239693"/>
                      <a:pt x="41624" y="247555"/>
                    </a:cubicBezTo>
                    <a:cubicBezTo>
                      <a:pt x="86773" y="262604"/>
                      <a:pt x="144875" y="221647"/>
                      <a:pt x="160020" y="189357"/>
                    </a:cubicBezTo>
                    <a:cubicBezTo>
                      <a:pt x="175165" y="157067"/>
                      <a:pt x="170783" y="139922"/>
                      <a:pt x="194405" y="107633"/>
                    </a:cubicBezTo>
                    <a:cubicBezTo>
                      <a:pt x="218027" y="75343"/>
                      <a:pt x="237458" y="43053"/>
                      <a:pt x="228886" y="0"/>
                    </a:cubicBezTo>
                    <a:cubicBezTo>
                      <a:pt x="228886" y="51626"/>
                      <a:pt x="209836" y="60198"/>
                      <a:pt x="185833" y="88202"/>
                    </a:cubicBezTo>
                    <a:cubicBezTo>
                      <a:pt x="161830" y="116205"/>
                      <a:pt x="157448" y="157067"/>
                      <a:pt x="144494" y="17649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4" name="Freeform: Shape 328">
                <a:extLst>
                  <a:ext uri="{FF2B5EF4-FFF2-40B4-BE49-F238E27FC236}">
                    <a16:creationId xmlns:a16="http://schemas.microsoft.com/office/drawing/2014/main" xmlns="" id="{7D1B9BCC-E636-47C5-8421-880217FBF4E4}"/>
                  </a:ext>
                </a:extLst>
              </p:cNvPr>
              <p:cNvSpPr/>
              <p:nvPr/>
            </p:nvSpPr>
            <p:spPr>
              <a:xfrm>
                <a:off x="6301772" y="3541479"/>
                <a:ext cx="232147" cy="279287"/>
              </a:xfrm>
              <a:custGeom>
                <a:avLst/>
                <a:gdLst>
                  <a:gd name="connsiteX0" fmla="*/ 120459 w 232147"/>
                  <a:gd name="connsiteY0" fmla="*/ 26586 h 279287"/>
                  <a:gd name="connsiteX1" fmla="*/ 210851 w 232147"/>
                  <a:gd name="connsiteY1" fmla="*/ 144696 h 279287"/>
                  <a:gd name="connsiteX2" fmla="*/ 189325 w 232147"/>
                  <a:gd name="connsiteY2" fmla="*/ 276045 h 279287"/>
                  <a:gd name="connsiteX3" fmla="*/ 70929 w 232147"/>
                  <a:gd name="connsiteY3" fmla="*/ 217848 h 279287"/>
                  <a:gd name="connsiteX4" fmla="*/ 36544 w 232147"/>
                  <a:gd name="connsiteY4" fmla="*/ 136123 h 279287"/>
                  <a:gd name="connsiteX5" fmla="*/ 2063 w 232147"/>
                  <a:gd name="connsiteY5" fmla="*/ 28491 h 279287"/>
                  <a:gd name="connsiteX6" fmla="*/ 120459 w 232147"/>
                  <a:gd name="connsiteY6" fmla="*/ 26586 h 279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147" h="279287">
                    <a:moveTo>
                      <a:pt x="120459" y="26586"/>
                    </a:moveTo>
                    <a:cubicBezTo>
                      <a:pt x="152759" y="64247"/>
                      <a:pt x="182937" y="103678"/>
                      <a:pt x="210851" y="144696"/>
                    </a:cubicBezTo>
                    <a:cubicBezTo>
                      <a:pt x="247522" y="200703"/>
                      <a:pt x="234568" y="260901"/>
                      <a:pt x="189325" y="276045"/>
                    </a:cubicBezTo>
                    <a:cubicBezTo>
                      <a:pt x="144081" y="291190"/>
                      <a:pt x="86074" y="250137"/>
                      <a:pt x="70929" y="217848"/>
                    </a:cubicBezTo>
                    <a:cubicBezTo>
                      <a:pt x="55784" y="185558"/>
                      <a:pt x="60166" y="168413"/>
                      <a:pt x="36544" y="136123"/>
                    </a:cubicBezTo>
                    <a:cubicBezTo>
                      <a:pt x="12922" y="103833"/>
                      <a:pt x="-6509" y="71544"/>
                      <a:pt x="2063" y="28491"/>
                    </a:cubicBezTo>
                    <a:cubicBezTo>
                      <a:pt x="10636" y="-14562"/>
                      <a:pt x="96837" y="-3513"/>
                      <a:pt x="120459" y="26586"/>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25" name="Freeform: Shape 329">
                <a:extLst>
                  <a:ext uri="{FF2B5EF4-FFF2-40B4-BE49-F238E27FC236}">
                    <a16:creationId xmlns:a16="http://schemas.microsoft.com/office/drawing/2014/main" xmlns="" id="{7ABCCB53-5E00-41AC-A0AC-0ED0B040A0E5}"/>
                  </a:ext>
                </a:extLst>
              </p:cNvPr>
              <p:cNvSpPr/>
              <p:nvPr/>
            </p:nvSpPr>
            <p:spPr>
              <a:xfrm>
                <a:off x="6377177" y="3695095"/>
                <a:ext cx="156422" cy="125876"/>
              </a:xfrm>
              <a:custGeom>
                <a:avLst/>
                <a:gdLst>
                  <a:gd name="connsiteX0" fmla="*/ 0 w 156422"/>
                  <a:gd name="connsiteY0" fmla="*/ 72328 h 125876"/>
                  <a:gd name="connsiteX1" fmla="*/ 10668 w 156422"/>
                  <a:gd name="connsiteY1" fmla="*/ 51659 h 125876"/>
                  <a:gd name="connsiteX2" fmla="*/ 144018 w 156422"/>
                  <a:gd name="connsiteY2" fmla="*/ 6987 h 125876"/>
                  <a:gd name="connsiteX3" fmla="*/ 113729 w 156422"/>
                  <a:gd name="connsiteY3" fmla="*/ 122716 h 125876"/>
                  <a:gd name="connsiteX4" fmla="*/ 0 w 156422"/>
                  <a:gd name="connsiteY4" fmla="*/ 72328 h 1258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422" h="125876">
                    <a:moveTo>
                      <a:pt x="0" y="72328"/>
                    </a:moveTo>
                    <a:cubicBezTo>
                      <a:pt x="2953" y="65851"/>
                      <a:pt x="6477" y="58993"/>
                      <a:pt x="10668" y="51659"/>
                    </a:cubicBezTo>
                    <a:cubicBezTo>
                      <a:pt x="45244" y="-9206"/>
                      <a:pt x="105918" y="-4348"/>
                      <a:pt x="144018" y="6987"/>
                    </a:cubicBezTo>
                    <a:cubicBezTo>
                      <a:pt x="169069" y="58136"/>
                      <a:pt x="154781" y="109000"/>
                      <a:pt x="113729" y="122716"/>
                    </a:cubicBezTo>
                    <a:cubicBezTo>
                      <a:pt x="72676" y="136432"/>
                      <a:pt x="19717" y="102903"/>
                      <a:pt x="0" y="7232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6" name="Freeform: Shape 330">
                <a:extLst>
                  <a:ext uri="{FF2B5EF4-FFF2-40B4-BE49-F238E27FC236}">
                    <a16:creationId xmlns:a16="http://schemas.microsoft.com/office/drawing/2014/main" xmlns="" id="{98482FB1-D8CA-4F57-ADBD-D232F047C4C9}"/>
                  </a:ext>
                </a:extLst>
              </p:cNvPr>
              <p:cNvSpPr/>
              <p:nvPr/>
            </p:nvSpPr>
            <p:spPr>
              <a:xfrm>
                <a:off x="6301391" y="3570255"/>
                <a:ext cx="230948" cy="250766"/>
              </a:xfrm>
              <a:custGeom>
                <a:avLst/>
                <a:gdLst>
                  <a:gd name="connsiteX0" fmla="*/ 86455 w 230948"/>
                  <a:gd name="connsiteY0" fmla="*/ 176498 h 250766"/>
                  <a:gd name="connsiteX1" fmla="*/ 183324 w 230948"/>
                  <a:gd name="connsiteY1" fmla="*/ 226028 h 250766"/>
                  <a:gd name="connsiteX2" fmla="*/ 230949 w 230948"/>
                  <a:gd name="connsiteY2" fmla="*/ 196025 h 250766"/>
                  <a:gd name="connsiteX3" fmla="*/ 189325 w 230948"/>
                  <a:gd name="connsiteY3" fmla="*/ 247555 h 250766"/>
                  <a:gd name="connsiteX4" fmla="*/ 70929 w 230948"/>
                  <a:gd name="connsiteY4" fmla="*/ 189357 h 250766"/>
                  <a:gd name="connsiteX5" fmla="*/ 36544 w 230948"/>
                  <a:gd name="connsiteY5" fmla="*/ 107633 h 250766"/>
                  <a:gd name="connsiteX6" fmla="*/ 2063 w 230948"/>
                  <a:gd name="connsiteY6" fmla="*/ 0 h 250766"/>
                  <a:gd name="connsiteX7" fmla="*/ 45116 w 230948"/>
                  <a:gd name="connsiteY7" fmla="*/ 88202 h 250766"/>
                  <a:gd name="connsiteX8" fmla="*/ 86455 w 230948"/>
                  <a:gd name="connsiteY8" fmla="*/ 176498 h 250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0948" h="250766">
                    <a:moveTo>
                      <a:pt x="86455" y="176498"/>
                    </a:moveTo>
                    <a:cubicBezTo>
                      <a:pt x="99313" y="195548"/>
                      <a:pt x="116554" y="247555"/>
                      <a:pt x="183324" y="226028"/>
                    </a:cubicBezTo>
                    <a:cubicBezTo>
                      <a:pt x="201943" y="221248"/>
                      <a:pt x="218598" y="210755"/>
                      <a:pt x="230949" y="196025"/>
                    </a:cubicBezTo>
                    <a:cubicBezTo>
                      <a:pt x="228005" y="219720"/>
                      <a:pt x="211871" y="239693"/>
                      <a:pt x="189325" y="247555"/>
                    </a:cubicBezTo>
                    <a:cubicBezTo>
                      <a:pt x="144176" y="262604"/>
                      <a:pt x="86074" y="221647"/>
                      <a:pt x="70929" y="189357"/>
                    </a:cubicBezTo>
                    <a:cubicBezTo>
                      <a:pt x="55784" y="157067"/>
                      <a:pt x="60166" y="139922"/>
                      <a:pt x="36544" y="107633"/>
                    </a:cubicBezTo>
                    <a:cubicBezTo>
                      <a:pt x="12922" y="75343"/>
                      <a:pt x="-6509" y="43053"/>
                      <a:pt x="2063" y="0"/>
                    </a:cubicBezTo>
                    <a:cubicBezTo>
                      <a:pt x="2063" y="51626"/>
                      <a:pt x="21113" y="60198"/>
                      <a:pt x="45116" y="88202"/>
                    </a:cubicBezTo>
                    <a:cubicBezTo>
                      <a:pt x="69119" y="116205"/>
                      <a:pt x="73501" y="157067"/>
                      <a:pt x="86455" y="176498"/>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27" name="Freeform: Shape 331">
                <a:extLst>
                  <a:ext uri="{FF2B5EF4-FFF2-40B4-BE49-F238E27FC236}">
                    <a16:creationId xmlns:a16="http://schemas.microsoft.com/office/drawing/2014/main" xmlns="" id="{A6D085E6-BE50-41E1-BF81-4579EE3C31FE}"/>
                  </a:ext>
                </a:extLst>
              </p:cNvPr>
              <p:cNvSpPr/>
              <p:nvPr/>
            </p:nvSpPr>
            <p:spPr>
              <a:xfrm>
                <a:off x="5692330" y="2657687"/>
                <a:ext cx="830865" cy="947323"/>
              </a:xfrm>
              <a:custGeom>
                <a:avLst/>
                <a:gdLst>
                  <a:gd name="connsiteX0" fmla="*/ 830866 w 830865"/>
                  <a:gd name="connsiteY0" fmla="*/ 167714 h 947323"/>
                  <a:gd name="connsiteX1" fmla="*/ 764191 w 830865"/>
                  <a:gd name="connsiteY1" fmla="*/ 85894 h 947323"/>
                  <a:gd name="connsiteX2" fmla="*/ 415385 w 830865"/>
                  <a:gd name="connsiteY2" fmla="*/ 6360 h 947323"/>
                  <a:gd name="connsiteX3" fmla="*/ 66675 w 830865"/>
                  <a:gd name="connsiteY3" fmla="*/ 85894 h 947323"/>
                  <a:gd name="connsiteX4" fmla="*/ 0 w 830865"/>
                  <a:gd name="connsiteY4" fmla="*/ 167714 h 947323"/>
                  <a:gd name="connsiteX5" fmla="*/ 84011 w 830865"/>
                  <a:gd name="connsiteY5" fmla="*/ 906092 h 947323"/>
                  <a:gd name="connsiteX6" fmla="*/ 142113 w 830865"/>
                  <a:gd name="connsiteY6" fmla="*/ 946954 h 947323"/>
                  <a:gd name="connsiteX7" fmla="*/ 227838 w 830865"/>
                  <a:gd name="connsiteY7" fmla="*/ 916855 h 947323"/>
                  <a:gd name="connsiteX8" fmla="*/ 251555 w 830865"/>
                  <a:gd name="connsiteY8" fmla="*/ 324876 h 947323"/>
                  <a:gd name="connsiteX9" fmla="*/ 365855 w 830865"/>
                  <a:gd name="connsiteY9" fmla="*/ 253820 h 947323"/>
                  <a:gd name="connsiteX10" fmla="*/ 389477 w 830865"/>
                  <a:gd name="connsiteY10" fmla="*/ 250486 h 947323"/>
                  <a:gd name="connsiteX11" fmla="*/ 389477 w 830865"/>
                  <a:gd name="connsiteY11" fmla="*/ 251629 h 947323"/>
                  <a:gd name="connsiteX12" fmla="*/ 441198 w 830865"/>
                  <a:gd name="connsiteY12" fmla="*/ 251629 h 947323"/>
                  <a:gd name="connsiteX13" fmla="*/ 441198 w 830865"/>
                  <a:gd name="connsiteY13" fmla="*/ 250486 h 947323"/>
                  <a:gd name="connsiteX14" fmla="*/ 464820 w 830865"/>
                  <a:gd name="connsiteY14" fmla="*/ 253820 h 947323"/>
                  <a:gd name="connsiteX15" fmla="*/ 579120 w 830865"/>
                  <a:gd name="connsiteY15" fmla="*/ 324876 h 947323"/>
                  <a:gd name="connsiteX16" fmla="*/ 602837 w 830865"/>
                  <a:gd name="connsiteY16" fmla="*/ 916855 h 947323"/>
                  <a:gd name="connsiteX17" fmla="*/ 688562 w 830865"/>
                  <a:gd name="connsiteY17" fmla="*/ 946954 h 947323"/>
                  <a:gd name="connsiteX18" fmla="*/ 746665 w 830865"/>
                  <a:gd name="connsiteY18" fmla="*/ 906092 h 947323"/>
                  <a:gd name="connsiteX19" fmla="*/ 830866 w 830865"/>
                  <a:gd name="connsiteY19" fmla="*/ 167714 h 9473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30865" h="947323">
                    <a:moveTo>
                      <a:pt x="830866" y="167714"/>
                    </a:moveTo>
                    <a:cubicBezTo>
                      <a:pt x="830866" y="128947"/>
                      <a:pt x="764191" y="85894"/>
                      <a:pt x="764191" y="85894"/>
                    </a:cubicBezTo>
                    <a:cubicBezTo>
                      <a:pt x="663702" y="-16309"/>
                      <a:pt x="482346" y="-2784"/>
                      <a:pt x="415385" y="6360"/>
                    </a:cubicBezTo>
                    <a:cubicBezTo>
                      <a:pt x="348710" y="-3165"/>
                      <a:pt x="167164" y="-16309"/>
                      <a:pt x="66675" y="85894"/>
                    </a:cubicBezTo>
                    <a:cubicBezTo>
                      <a:pt x="66675" y="85894"/>
                      <a:pt x="0" y="128947"/>
                      <a:pt x="0" y="167714"/>
                    </a:cubicBezTo>
                    <a:cubicBezTo>
                      <a:pt x="0" y="206480"/>
                      <a:pt x="84011" y="906092"/>
                      <a:pt x="84011" y="906092"/>
                    </a:cubicBezTo>
                    <a:cubicBezTo>
                      <a:pt x="84011" y="906092"/>
                      <a:pt x="81820" y="942668"/>
                      <a:pt x="142113" y="946954"/>
                    </a:cubicBezTo>
                    <a:cubicBezTo>
                      <a:pt x="202406" y="951240"/>
                      <a:pt x="227838" y="916855"/>
                      <a:pt x="227838" y="916855"/>
                    </a:cubicBezTo>
                    <a:lnTo>
                      <a:pt x="251555" y="324876"/>
                    </a:lnTo>
                    <a:cubicBezTo>
                      <a:pt x="251555" y="324876"/>
                      <a:pt x="348425" y="255915"/>
                      <a:pt x="365855" y="253820"/>
                    </a:cubicBezTo>
                    <a:cubicBezTo>
                      <a:pt x="372142" y="252962"/>
                      <a:pt x="380333" y="251629"/>
                      <a:pt x="389477" y="250486"/>
                    </a:cubicBezTo>
                    <a:lnTo>
                      <a:pt x="389477" y="251629"/>
                    </a:lnTo>
                    <a:cubicBezTo>
                      <a:pt x="406534" y="248072"/>
                      <a:pt x="424141" y="248072"/>
                      <a:pt x="441198" y="251629"/>
                    </a:cubicBezTo>
                    <a:lnTo>
                      <a:pt x="441198" y="250486"/>
                    </a:lnTo>
                    <a:cubicBezTo>
                      <a:pt x="450723" y="251629"/>
                      <a:pt x="458438" y="252962"/>
                      <a:pt x="464820" y="253820"/>
                    </a:cubicBezTo>
                    <a:cubicBezTo>
                      <a:pt x="482060" y="255915"/>
                      <a:pt x="579120" y="324876"/>
                      <a:pt x="579120" y="324876"/>
                    </a:cubicBezTo>
                    <a:lnTo>
                      <a:pt x="602837" y="916855"/>
                    </a:lnTo>
                    <a:cubicBezTo>
                      <a:pt x="602837" y="916855"/>
                      <a:pt x="628650" y="951240"/>
                      <a:pt x="688562" y="946954"/>
                    </a:cubicBezTo>
                    <a:cubicBezTo>
                      <a:pt x="748475" y="942668"/>
                      <a:pt x="746665" y="906092"/>
                      <a:pt x="746665" y="906092"/>
                    </a:cubicBezTo>
                    <a:cubicBezTo>
                      <a:pt x="746665" y="906092"/>
                      <a:pt x="830866" y="206480"/>
                      <a:pt x="830866" y="167714"/>
                    </a:cubicBezTo>
                    <a:close/>
                  </a:path>
                </a:pathLst>
              </a:custGeom>
              <a:solidFill>
                <a:srgbClr val="263238"/>
              </a:solidFill>
              <a:ln w="9525" cap="rnd">
                <a:solidFill>
                  <a:srgbClr val="263238"/>
                </a:solidFill>
                <a:prstDash val="solid"/>
                <a:round/>
              </a:ln>
            </p:spPr>
            <p:txBody>
              <a:bodyPr rtlCol="0" anchor="ctr"/>
              <a:lstStyle/>
              <a:p>
                <a:endParaRPr lang="en-US">
                  <a:solidFill>
                    <a:prstClr val="black"/>
                  </a:solidFill>
                </a:endParaRPr>
              </a:p>
            </p:txBody>
          </p:sp>
          <p:sp>
            <p:nvSpPr>
              <p:cNvPr id="28" name="Freeform: Shape 332">
                <a:extLst>
                  <a:ext uri="{FF2B5EF4-FFF2-40B4-BE49-F238E27FC236}">
                    <a16:creationId xmlns:a16="http://schemas.microsoft.com/office/drawing/2014/main" xmlns="" id="{E6117C2F-B9A9-4726-8565-A39D3F52B5BB}"/>
                  </a:ext>
                </a:extLst>
              </p:cNvPr>
              <p:cNvSpPr/>
              <p:nvPr/>
            </p:nvSpPr>
            <p:spPr>
              <a:xfrm>
                <a:off x="6270242" y="2786633"/>
                <a:ext cx="50642" cy="195929"/>
              </a:xfrm>
              <a:custGeom>
                <a:avLst/>
                <a:gdLst>
                  <a:gd name="connsiteX0" fmla="*/ 1113 w 50642"/>
                  <a:gd name="connsiteY0" fmla="*/ 195929 h 195929"/>
                  <a:gd name="connsiteX1" fmla="*/ 50643 w 50642"/>
                  <a:gd name="connsiteY1" fmla="*/ 0 h 195929"/>
                </a:gdLst>
                <a:ahLst/>
                <a:cxnLst>
                  <a:cxn ang="0">
                    <a:pos x="connsiteX0" y="connsiteY0"/>
                  </a:cxn>
                  <a:cxn ang="0">
                    <a:pos x="connsiteX1" y="connsiteY1"/>
                  </a:cxn>
                </a:cxnLst>
                <a:rect l="l" t="t" r="r" b="b"/>
                <a:pathLst>
                  <a:path w="50642" h="195929">
                    <a:moveTo>
                      <a:pt x="1113" y="195929"/>
                    </a:moveTo>
                    <a:cubicBezTo>
                      <a:pt x="1113" y="195929"/>
                      <a:pt x="-11841" y="53816"/>
                      <a:pt x="50643" y="0"/>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29" name="Freeform: Shape 333">
                <a:extLst>
                  <a:ext uri="{FF2B5EF4-FFF2-40B4-BE49-F238E27FC236}">
                    <a16:creationId xmlns:a16="http://schemas.microsoft.com/office/drawing/2014/main" xmlns="" id="{06A12011-1E88-4D71-858C-FAF01EEC91ED}"/>
                  </a:ext>
                </a:extLst>
              </p:cNvPr>
              <p:cNvSpPr/>
              <p:nvPr/>
            </p:nvSpPr>
            <p:spPr>
              <a:xfrm>
                <a:off x="5903213" y="2760821"/>
                <a:ext cx="42576" cy="221741"/>
              </a:xfrm>
              <a:custGeom>
                <a:avLst/>
                <a:gdLst>
                  <a:gd name="connsiteX0" fmla="*/ 40958 w 42576"/>
                  <a:gd name="connsiteY0" fmla="*/ 221742 h 221741"/>
                  <a:gd name="connsiteX1" fmla="*/ 34481 w 42576"/>
                  <a:gd name="connsiteY1" fmla="*/ 60293 h 221741"/>
                  <a:gd name="connsiteX2" fmla="*/ 0 w 42576"/>
                  <a:gd name="connsiteY2" fmla="*/ 0 h 221741"/>
                </a:gdLst>
                <a:ahLst/>
                <a:cxnLst>
                  <a:cxn ang="0">
                    <a:pos x="connsiteX0" y="connsiteY0"/>
                  </a:cxn>
                  <a:cxn ang="0">
                    <a:pos x="connsiteX1" y="connsiteY1"/>
                  </a:cxn>
                  <a:cxn ang="0">
                    <a:pos x="connsiteX2" y="connsiteY2"/>
                  </a:cxn>
                </a:cxnLst>
                <a:rect l="l" t="t" r="r" b="b"/>
                <a:pathLst>
                  <a:path w="42576" h="221741">
                    <a:moveTo>
                      <a:pt x="40958" y="221742"/>
                    </a:moveTo>
                    <a:cubicBezTo>
                      <a:pt x="40958" y="221742"/>
                      <a:pt x="47435" y="103346"/>
                      <a:pt x="34481" y="60293"/>
                    </a:cubicBezTo>
                    <a:cubicBezTo>
                      <a:pt x="21527" y="17240"/>
                      <a:pt x="0" y="0"/>
                      <a:pt x="0" y="0"/>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30" name="Freeform: Shape 334">
                <a:extLst>
                  <a:ext uri="{FF2B5EF4-FFF2-40B4-BE49-F238E27FC236}">
                    <a16:creationId xmlns:a16="http://schemas.microsoft.com/office/drawing/2014/main" xmlns="" id="{F790F757-1889-412B-9D86-A23D4821D0DA}"/>
                  </a:ext>
                </a:extLst>
              </p:cNvPr>
              <p:cNvSpPr/>
              <p:nvPr/>
            </p:nvSpPr>
            <p:spPr>
              <a:xfrm>
                <a:off x="6023800" y="2700528"/>
                <a:ext cx="81819" cy="146399"/>
              </a:xfrm>
              <a:custGeom>
                <a:avLst/>
                <a:gdLst>
                  <a:gd name="connsiteX0" fmla="*/ 0 w 81819"/>
                  <a:gd name="connsiteY0" fmla="*/ 0 h 146399"/>
                  <a:gd name="connsiteX1" fmla="*/ 81820 w 81819"/>
                  <a:gd name="connsiteY1" fmla="*/ 146399 h 146399"/>
                </a:gdLst>
                <a:ahLst/>
                <a:cxnLst>
                  <a:cxn ang="0">
                    <a:pos x="connsiteX0" y="connsiteY0"/>
                  </a:cxn>
                  <a:cxn ang="0">
                    <a:pos x="connsiteX1" y="connsiteY1"/>
                  </a:cxn>
                </a:cxnLst>
                <a:rect l="l" t="t" r="r" b="b"/>
                <a:pathLst>
                  <a:path w="81819" h="146399">
                    <a:moveTo>
                      <a:pt x="0" y="0"/>
                    </a:moveTo>
                    <a:cubicBezTo>
                      <a:pt x="0" y="0"/>
                      <a:pt x="68866" y="79629"/>
                      <a:pt x="81820" y="146399"/>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31" name="Freeform: Shape 335">
                <a:extLst>
                  <a:ext uri="{FF2B5EF4-FFF2-40B4-BE49-F238E27FC236}">
                    <a16:creationId xmlns:a16="http://schemas.microsoft.com/office/drawing/2014/main" xmlns="" id="{0CEB0170-A8E1-438E-9084-B9C07CEF3474}"/>
                  </a:ext>
                </a:extLst>
              </p:cNvPr>
              <p:cNvSpPr/>
              <p:nvPr/>
            </p:nvSpPr>
            <p:spPr>
              <a:xfrm>
                <a:off x="6131433" y="2705100"/>
                <a:ext cx="43052" cy="75342"/>
              </a:xfrm>
              <a:custGeom>
                <a:avLst/>
                <a:gdLst>
                  <a:gd name="connsiteX0" fmla="*/ 43053 w 43052"/>
                  <a:gd name="connsiteY0" fmla="*/ 0 h 75342"/>
                  <a:gd name="connsiteX1" fmla="*/ 0 w 43052"/>
                  <a:gd name="connsiteY1" fmla="*/ 75343 h 75342"/>
                </a:gdLst>
                <a:ahLst/>
                <a:cxnLst>
                  <a:cxn ang="0">
                    <a:pos x="connsiteX0" y="connsiteY0"/>
                  </a:cxn>
                  <a:cxn ang="0">
                    <a:pos x="connsiteX1" y="connsiteY1"/>
                  </a:cxn>
                </a:cxnLst>
                <a:rect l="l" t="t" r="r" b="b"/>
                <a:pathLst>
                  <a:path w="43052" h="75342">
                    <a:moveTo>
                      <a:pt x="43053" y="0"/>
                    </a:moveTo>
                    <a:cubicBezTo>
                      <a:pt x="43053" y="0"/>
                      <a:pt x="4286" y="43053"/>
                      <a:pt x="0" y="75343"/>
                    </a:cubicBezTo>
                  </a:path>
                </a:pathLst>
              </a:custGeom>
              <a:noFill/>
              <a:ln w="9525" cap="rnd">
                <a:solidFill>
                  <a:srgbClr val="707070"/>
                </a:solidFill>
                <a:prstDash val="solid"/>
                <a:round/>
              </a:ln>
            </p:spPr>
            <p:txBody>
              <a:bodyPr rtlCol="0" anchor="ctr"/>
              <a:lstStyle/>
              <a:p>
                <a:endParaRPr lang="en-US">
                  <a:solidFill>
                    <a:prstClr val="black"/>
                  </a:solidFill>
                </a:endParaRPr>
              </a:p>
            </p:txBody>
          </p:sp>
          <p:sp>
            <p:nvSpPr>
              <p:cNvPr id="32" name="Freeform: Shape 336">
                <a:extLst>
                  <a:ext uri="{FF2B5EF4-FFF2-40B4-BE49-F238E27FC236}">
                    <a16:creationId xmlns:a16="http://schemas.microsoft.com/office/drawing/2014/main" xmlns="" id="{223C4529-9E85-4D16-A16E-7907C7E060CE}"/>
                  </a:ext>
                </a:extLst>
              </p:cNvPr>
              <p:cNvSpPr/>
              <p:nvPr/>
            </p:nvSpPr>
            <p:spPr>
              <a:xfrm>
                <a:off x="5898927" y="1865746"/>
                <a:ext cx="392666" cy="834495"/>
              </a:xfrm>
              <a:custGeom>
                <a:avLst/>
                <a:gdLst>
                  <a:gd name="connsiteX0" fmla="*/ 178689 w 392666"/>
                  <a:gd name="connsiteY0" fmla="*/ 1725 h 834495"/>
                  <a:gd name="connsiteX1" fmla="*/ 94774 w 392666"/>
                  <a:gd name="connsiteY1" fmla="*/ 14584 h 834495"/>
                  <a:gd name="connsiteX2" fmla="*/ 0 w 392666"/>
                  <a:gd name="connsiteY2" fmla="*/ 115453 h 834495"/>
                  <a:gd name="connsiteX3" fmla="*/ 38767 w 392666"/>
                  <a:gd name="connsiteY3" fmla="*/ 800015 h 834495"/>
                  <a:gd name="connsiteX4" fmla="*/ 202406 w 392666"/>
                  <a:gd name="connsiteY4" fmla="*/ 834496 h 834495"/>
                  <a:gd name="connsiteX5" fmla="*/ 383381 w 392666"/>
                  <a:gd name="connsiteY5" fmla="*/ 791443 h 834495"/>
                  <a:gd name="connsiteX6" fmla="*/ 385572 w 392666"/>
                  <a:gd name="connsiteY6" fmla="*/ 42301 h 834495"/>
                  <a:gd name="connsiteX7" fmla="*/ 178689 w 392666"/>
                  <a:gd name="connsiteY7" fmla="*/ 1725 h 834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2666" h="834495">
                    <a:moveTo>
                      <a:pt x="178689" y="1725"/>
                    </a:moveTo>
                    <a:cubicBezTo>
                      <a:pt x="178689" y="1725"/>
                      <a:pt x="116300" y="-6943"/>
                      <a:pt x="94774" y="14584"/>
                    </a:cubicBezTo>
                    <a:cubicBezTo>
                      <a:pt x="73247" y="36110"/>
                      <a:pt x="0" y="115453"/>
                      <a:pt x="0" y="115453"/>
                    </a:cubicBezTo>
                    <a:lnTo>
                      <a:pt x="38767" y="800015"/>
                    </a:lnTo>
                    <a:cubicBezTo>
                      <a:pt x="38767" y="800015"/>
                      <a:pt x="127063" y="834496"/>
                      <a:pt x="202406" y="834496"/>
                    </a:cubicBezTo>
                    <a:cubicBezTo>
                      <a:pt x="277749" y="834496"/>
                      <a:pt x="363855" y="806492"/>
                      <a:pt x="383381" y="791443"/>
                    </a:cubicBezTo>
                    <a:cubicBezTo>
                      <a:pt x="402907" y="776393"/>
                      <a:pt x="385572" y="42301"/>
                      <a:pt x="385572" y="42301"/>
                    </a:cubicBezTo>
                    <a:cubicBezTo>
                      <a:pt x="385572" y="42301"/>
                      <a:pt x="225647" y="-4752"/>
                      <a:pt x="178689" y="1725"/>
                    </a:cubicBezTo>
                    <a:close/>
                  </a:path>
                </a:pathLst>
              </a:custGeom>
              <a:solidFill>
                <a:srgbClr val="C53F3F"/>
              </a:solidFill>
              <a:ln w="9525" cap="rnd">
                <a:solidFill>
                  <a:srgbClr val="263238"/>
                </a:solidFill>
                <a:prstDash val="solid"/>
                <a:round/>
              </a:ln>
            </p:spPr>
            <p:txBody>
              <a:bodyPr rtlCol="0" anchor="ctr"/>
              <a:lstStyle/>
              <a:p>
                <a:endParaRPr lang="en-US">
                  <a:solidFill>
                    <a:prstClr val="black"/>
                  </a:solidFill>
                </a:endParaRPr>
              </a:p>
            </p:txBody>
          </p:sp>
          <p:sp>
            <p:nvSpPr>
              <p:cNvPr id="33" name="Freeform: Shape 337">
                <a:extLst>
                  <a:ext uri="{FF2B5EF4-FFF2-40B4-BE49-F238E27FC236}">
                    <a16:creationId xmlns:a16="http://schemas.microsoft.com/office/drawing/2014/main" xmlns="" id="{23CB4914-C6C8-4983-B9E6-19AA3244A252}"/>
                  </a:ext>
                </a:extLst>
              </p:cNvPr>
              <p:cNvSpPr/>
              <p:nvPr/>
            </p:nvSpPr>
            <p:spPr>
              <a:xfrm>
                <a:off x="6157626" y="1620474"/>
                <a:ext cx="587805" cy="1120915"/>
              </a:xfrm>
              <a:custGeom>
                <a:avLst/>
                <a:gdLst>
                  <a:gd name="connsiteX0" fmla="*/ 34099 w 587805"/>
                  <a:gd name="connsiteY0" fmla="*/ 262046 h 1120915"/>
                  <a:gd name="connsiteX1" fmla="*/ 133064 w 587805"/>
                  <a:gd name="connsiteY1" fmla="*/ 253378 h 1120915"/>
                  <a:gd name="connsiteX2" fmla="*/ 218789 w 587805"/>
                  <a:gd name="connsiteY2" fmla="*/ 255569 h 1120915"/>
                  <a:gd name="connsiteX3" fmla="*/ 326422 w 587805"/>
                  <a:gd name="connsiteY3" fmla="*/ 152223 h 1120915"/>
                  <a:gd name="connsiteX4" fmla="*/ 109823 w 587805"/>
                  <a:gd name="connsiteY4" fmla="*/ 102693 h 1120915"/>
                  <a:gd name="connsiteX5" fmla="*/ 127063 w 587805"/>
                  <a:gd name="connsiteY5" fmla="*/ 3728 h 1120915"/>
                  <a:gd name="connsiteX6" fmla="*/ 365951 w 587805"/>
                  <a:gd name="connsiteY6" fmla="*/ 8014 h 1120915"/>
                  <a:gd name="connsiteX7" fmla="*/ 576929 w 587805"/>
                  <a:gd name="connsiteY7" fmla="*/ 61831 h 1120915"/>
                  <a:gd name="connsiteX8" fmla="*/ 585502 w 587805"/>
                  <a:gd name="connsiteY8" fmla="*/ 102693 h 1120915"/>
                  <a:gd name="connsiteX9" fmla="*/ 316039 w 587805"/>
                  <a:gd name="connsiteY9" fmla="*/ 401968 h 1120915"/>
                  <a:gd name="connsiteX10" fmla="*/ 204121 w 587805"/>
                  <a:gd name="connsiteY10" fmla="*/ 524650 h 1120915"/>
                  <a:gd name="connsiteX11" fmla="*/ 176498 w 587805"/>
                  <a:gd name="connsiteY11" fmla="*/ 1004710 h 1120915"/>
                  <a:gd name="connsiteX12" fmla="*/ 260509 w 587805"/>
                  <a:gd name="connsiteY12" fmla="*/ 1056336 h 1120915"/>
                  <a:gd name="connsiteX13" fmla="*/ 288512 w 587805"/>
                  <a:gd name="connsiteY13" fmla="*/ 1120915 h 1120915"/>
                  <a:gd name="connsiteX14" fmla="*/ 122682 w 587805"/>
                  <a:gd name="connsiteY14" fmla="*/ 1062813 h 1120915"/>
                  <a:gd name="connsiteX15" fmla="*/ 60293 w 587805"/>
                  <a:gd name="connsiteY15" fmla="*/ 1043763 h 1120915"/>
                  <a:gd name="connsiteX16" fmla="*/ 0 w 587805"/>
                  <a:gd name="connsiteY16" fmla="*/ 456070 h 1120915"/>
                  <a:gd name="connsiteX17" fmla="*/ 2191 w 587805"/>
                  <a:gd name="connsiteY17" fmla="*/ 273095 h 1120915"/>
                  <a:gd name="connsiteX18" fmla="*/ 34099 w 587805"/>
                  <a:gd name="connsiteY18" fmla="*/ 262046 h 11209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87805" h="1120915">
                    <a:moveTo>
                      <a:pt x="34099" y="262046"/>
                    </a:moveTo>
                    <a:cubicBezTo>
                      <a:pt x="66872" y="257070"/>
                      <a:pt x="99926" y="254175"/>
                      <a:pt x="133064" y="253378"/>
                    </a:cubicBezTo>
                    <a:cubicBezTo>
                      <a:pt x="176117" y="253378"/>
                      <a:pt x="218789" y="255569"/>
                      <a:pt x="218789" y="255569"/>
                    </a:cubicBezTo>
                    <a:lnTo>
                      <a:pt x="326422" y="152223"/>
                    </a:lnTo>
                    <a:lnTo>
                      <a:pt x="109823" y="102693"/>
                    </a:lnTo>
                    <a:lnTo>
                      <a:pt x="127063" y="3728"/>
                    </a:lnTo>
                    <a:cubicBezTo>
                      <a:pt x="127063" y="3728"/>
                      <a:pt x="286321" y="-7035"/>
                      <a:pt x="365951" y="8014"/>
                    </a:cubicBezTo>
                    <a:cubicBezTo>
                      <a:pt x="445580" y="23064"/>
                      <a:pt x="570452" y="61831"/>
                      <a:pt x="576929" y="61831"/>
                    </a:cubicBezTo>
                    <a:cubicBezTo>
                      <a:pt x="583406" y="61831"/>
                      <a:pt x="591979" y="85548"/>
                      <a:pt x="585502" y="102693"/>
                    </a:cubicBezTo>
                    <a:cubicBezTo>
                      <a:pt x="579025" y="119838"/>
                      <a:pt x="376523" y="343866"/>
                      <a:pt x="316039" y="401968"/>
                    </a:cubicBezTo>
                    <a:cubicBezTo>
                      <a:pt x="276474" y="440743"/>
                      <a:pt x="239110" y="481701"/>
                      <a:pt x="204121" y="524650"/>
                    </a:cubicBezTo>
                    <a:lnTo>
                      <a:pt x="176498" y="1004710"/>
                    </a:lnTo>
                    <a:cubicBezTo>
                      <a:pt x="176498" y="1004710"/>
                      <a:pt x="247555" y="1043477"/>
                      <a:pt x="260509" y="1056336"/>
                    </a:cubicBezTo>
                    <a:cubicBezTo>
                      <a:pt x="273463" y="1069195"/>
                      <a:pt x="288512" y="1120915"/>
                      <a:pt x="288512" y="1120915"/>
                    </a:cubicBezTo>
                    <a:cubicBezTo>
                      <a:pt x="288512" y="1120915"/>
                      <a:pt x="157163" y="1067099"/>
                      <a:pt x="122682" y="1062813"/>
                    </a:cubicBezTo>
                    <a:cubicBezTo>
                      <a:pt x="88202" y="1058527"/>
                      <a:pt x="66770" y="1056336"/>
                      <a:pt x="60293" y="1043763"/>
                    </a:cubicBezTo>
                    <a:cubicBezTo>
                      <a:pt x="53816" y="1031190"/>
                      <a:pt x="0" y="456070"/>
                      <a:pt x="0" y="456070"/>
                    </a:cubicBezTo>
                    <a:lnTo>
                      <a:pt x="2191" y="273095"/>
                    </a:lnTo>
                    <a:cubicBezTo>
                      <a:pt x="2191" y="273095"/>
                      <a:pt x="1810" y="262046"/>
                      <a:pt x="34099" y="262046"/>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34" name="Freeform: Shape 338">
                <a:extLst>
                  <a:ext uri="{FF2B5EF4-FFF2-40B4-BE49-F238E27FC236}">
                    <a16:creationId xmlns:a16="http://schemas.microsoft.com/office/drawing/2014/main" xmlns="" id="{A4F6FD13-EB5F-4A52-A8D6-0E8394E31754}"/>
                  </a:ext>
                </a:extLst>
              </p:cNvPr>
              <p:cNvSpPr/>
              <p:nvPr/>
            </p:nvSpPr>
            <p:spPr>
              <a:xfrm>
                <a:off x="6204584" y="2177414"/>
                <a:ext cx="124872" cy="73152"/>
              </a:xfrm>
              <a:custGeom>
                <a:avLst/>
                <a:gdLst>
                  <a:gd name="connsiteX0" fmla="*/ 116300 w 124872"/>
                  <a:gd name="connsiteY0" fmla="*/ 0 h 73152"/>
                  <a:gd name="connsiteX1" fmla="*/ 0 w 124872"/>
                  <a:gd name="connsiteY1" fmla="*/ 15050 h 73152"/>
                  <a:gd name="connsiteX2" fmla="*/ 10763 w 124872"/>
                  <a:gd name="connsiteY2" fmla="*/ 58102 h 73152"/>
                  <a:gd name="connsiteX3" fmla="*/ 68961 w 124872"/>
                  <a:gd name="connsiteY3" fmla="*/ 73152 h 73152"/>
                  <a:gd name="connsiteX4" fmla="*/ 124873 w 124872"/>
                  <a:gd name="connsiteY4" fmla="*/ 47339 h 73152"/>
                  <a:gd name="connsiteX5" fmla="*/ 116300 w 124872"/>
                  <a:gd name="connsiteY5" fmla="*/ 0 h 73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4872" h="73152">
                    <a:moveTo>
                      <a:pt x="116300" y="0"/>
                    </a:moveTo>
                    <a:lnTo>
                      <a:pt x="0" y="15050"/>
                    </a:lnTo>
                    <a:lnTo>
                      <a:pt x="10763" y="58102"/>
                    </a:lnTo>
                    <a:lnTo>
                      <a:pt x="68961" y="73152"/>
                    </a:lnTo>
                    <a:lnTo>
                      <a:pt x="124873" y="47339"/>
                    </a:lnTo>
                    <a:lnTo>
                      <a:pt x="116300" y="0"/>
                    </a:lnTo>
                    <a:close/>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5" name="Freeform: Shape 339">
                <a:extLst>
                  <a:ext uri="{FF2B5EF4-FFF2-40B4-BE49-F238E27FC236}">
                    <a16:creationId xmlns:a16="http://schemas.microsoft.com/office/drawing/2014/main" xmlns="" id="{C6E0E9F6-CADD-412F-9C5F-663B9FFF8DF8}"/>
                  </a:ext>
                </a:extLst>
              </p:cNvPr>
              <p:cNvSpPr/>
              <p:nvPr/>
            </p:nvSpPr>
            <p:spPr>
              <a:xfrm>
                <a:off x="6361747" y="1919097"/>
                <a:ext cx="66770" cy="226028"/>
              </a:xfrm>
              <a:custGeom>
                <a:avLst/>
                <a:gdLst>
                  <a:gd name="connsiteX0" fmla="*/ 25813 w 66770"/>
                  <a:gd name="connsiteY0" fmla="*/ 0 h 226028"/>
                  <a:gd name="connsiteX1" fmla="*/ 0 w 66770"/>
                  <a:gd name="connsiteY1" fmla="*/ 226028 h 226028"/>
                  <a:gd name="connsiteX2" fmla="*/ 66770 w 66770"/>
                  <a:gd name="connsiteY2" fmla="*/ 34480 h 226028"/>
                </a:gdLst>
                <a:ahLst/>
                <a:cxnLst>
                  <a:cxn ang="0">
                    <a:pos x="connsiteX0" y="connsiteY0"/>
                  </a:cxn>
                  <a:cxn ang="0">
                    <a:pos x="connsiteX1" y="connsiteY1"/>
                  </a:cxn>
                  <a:cxn ang="0">
                    <a:pos x="connsiteX2" y="connsiteY2"/>
                  </a:cxn>
                </a:cxnLst>
                <a:rect l="l" t="t" r="r" b="b"/>
                <a:pathLst>
                  <a:path w="66770" h="226028">
                    <a:moveTo>
                      <a:pt x="25813" y="0"/>
                    </a:moveTo>
                    <a:lnTo>
                      <a:pt x="0" y="226028"/>
                    </a:lnTo>
                    <a:lnTo>
                      <a:pt x="66770" y="34480"/>
                    </a:ln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6" name="Freeform: Shape 340">
                <a:extLst>
                  <a:ext uri="{FF2B5EF4-FFF2-40B4-BE49-F238E27FC236}">
                    <a16:creationId xmlns:a16="http://schemas.microsoft.com/office/drawing/2014/main" xmlns="" id="{8849F342-3BD6-4FB3-B8D1-3CE791F448AF}"/>
                  </a:ext>
                </a:extLst>
              </p:cNvPr>
              <p:cNvSpPr/>
              <p:nvPr/>
            </p:nvSpPr>
            <p:spPr>
              <a:xfrm>
                <a:off x="6484429" y="1751171"/>
                <a:ext cx="135635" cy="23248"/>
              </a:xfrm>
              <a:custGeom>
                <a:avLst/>
                <a:gdLst>
                  <a:gd name="connsiteX0" fmla="*/ 0 w 135635"/>
                  <a:gd name="connsiteY0" fmla="*/ 21527 h 23248"/>
                  <a:gd name="connsiteX1" fmla="*/ 135636 w 135635"/>
                  <a:gd name="connsiteY1" fmla="*/ 0 h 23248"/>
                </a:gdLst>
                <a:ahLst/>
                <a:cxnLst>
                  <a:cxn ang="0">
                    <a:pos x="connsiteX0" y="connsiteY0"/>
                  </a:cxn>
                  <a:cxn ang="0">
                    <a:pos x="connsiteX1" y="connsiteY1"/>
                  </a:cxn>
                </a:cxnLst>
                <a:rect l="l" t="t" r="r" b="b"/>
                <a:pathLst>
                  <a:path w="135635" h="23248">
                    <a:moveTo>
                      <a:pt x="0" y="21527"/>
                    </a:moveTo>
                    <a:cubicBezTo>
                      <a:pt x="0" y="21527"/>
                      <a:pt x="53816" y="32290"/>
                      <a:pt x="135636" y="0"/>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7" name="Freeform: Shape 341">
                <a:extLst>
                  <a:ext uri="{FF2B5EF4-FFF2-40B4-BE49-F238E27FC236}">
                    <a16:creationId xmlns:a16="http://schemas.microsoft.com/office/drawing/2014/main" xmlns="" id="{9F925166-1E97-4366-B87F-ACE87F34AC4C}"/>
                  </a:ext>
                </a:extLst>
              </p:cNvPr>
              <p:cNvSpPr/>
              <p:nvPr/>
            </p:nvSpPr>
            <p:spPr>
              <a:xfrm>
                <a:off x="6540436" y="1779174"/>
                <a:ext cx="105441" cy="8760"/>
              </a:xfrm>
              <a:custGeom>
                <a:avLst/>
                <a:gdLst>
                  <a:gd name="connsiteX0" fmla="*/ 0 w 105441"/>
                  <a:gd name="connsiteY0" fmla="*/ 8573 h 8760"/>
                  <a:gd name="connsiteX1" fmla="*/ 105442 w 105441"/>
                  <a:gd name="connsiteY1" fmla="*/ 0 h 8760"/>
                </a:gdLst>
                <a:ahLst/>
                <a:cxnLst>
                  <a:cxn ang="0">
                    <a:pos x="connsiteX0" y="connsiteY0"/>
                  </a:cxn>
                  <a:cxn ang="0">
                    <a:pos x="connsiteX1" y="connsiteY1"/>
                  </a:cxn>
                </a:cxnLst>
                <a:rect l="l" t="t" r="r" b="b"/>
                <a:pathLst>
                  <a:path w="105441" h="8760">
                    <a:moveTo>
                      <a:pt x="0" y="8573"/>
                    </a:moveTo>
                    <a:cubicBezTo>
                      <a:pt x="35354" y="9557"/>
                      <a:pt x="70711" y="6682"/>
                      <a:pt x="105442" y="0"/>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38" name="Freeform: Shape 342">
                <a:extLst>
                  <a:ext uri="{FF2B5EF4-FFF2-40B4-BE49-F238E27FC236}">
                    <a16:creationId xmlns:a16="http://schemas.microsoft.com/office/drawing/2014/main" xmlns="" id="{92D3DE35-9F8C-484E-A3FB-36110BC924F4}"/>
                  </a:ext>
                </a:extLst>
              </p:cNvPr>
              <p:cNvSpPr/>
              <p:nvPr/>
            </p:nvSpPr>
            <p:spPr>
              <a:xfrm>
                <a:off x="6004464" y="1865280"/>
                <a:ext cx="154971" cy="198035"/>
              </a:xfrm>
              <a:custGeom>
                <a:avLst/>
                <a:gdLst>
                  <a:gd name="connsiteX0" fmla="*/ 0 w 154971"/>
                  <a:gd name="connsiteY0" fmla="*/ 0 h 198035"/>
                  <a:gd name="connsiteX1" fmla="*/ 10763 w 154971"/>
                  <a:gd name="connsiteY1" fmla="*/ 157163 h 198035"/>
                  <a:gd name="connsiteX2" fmla="*/ 94679 w 154971"/>
                  <a:gd name="connsiteY2" fmla="*/ 198025 h 198035"/>
                  <a:gd name="connsiteX3" fmla="*/ 154972 w 154971"/>
                  <a:gd name="connsiteY3" fmla="*/ 157163 h 198035"/>
                  <a:gd name="connsiteX4" fmla="*/ 154972 w 154971"/>
                  <a:gd name="connsiteY4" fmla="*/ 28003 h 198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971" h="198035">
                    <a:moveTo>
                      <a:pt x="0" y="0"/>
                    </a:moveTo>
                    <a:lnTo>
                      <a:pt x="10763" y="157163"/>
                    </a:lnTo>
                    <a:cubicBezTo>
                      <a:pt x="30661" y="183334"/>
                      <a:pt x="61806" y="198499"/>
                      <a:pt x="94679" y="198025"/>
                    </a:cubicBezTo>
                    <a:cubicBezTo>
                      <a:pt x="148495" y="195929"/>
                      <a:pt x="154972" y="157163"/>
                      <a:pt x="154972" y="157163"/>
                    </a:cubicBezTo>
                    <a:lnTo>
                      <a:pt x="154972" y="28003"/>
                    </a:ln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39" name="Freeform: Shape 343">
                <a:extLst>
                  <a:ext uri="{FF2B5EF4-FFF2-40B4-BE49-F238E27FC236}">
                    <a16:creationId xmlns:a16="http://schemas.microsoft.com/office/drawing/2014/main" xmlns="" id="{445AF5B4-86CD-462E-8538-E9B6D3EAF22D}"/>
                  </a:ext>
                </a:extLst>
              </p:cNvPr>
              <p:cNvSpPr/>
              <p:nvPr/>
            </p:nvSpPr>
            <p:spPr>
              <a:xfrm>
                <a:off x="6157245" y="1859905"/>
                <a:ext cx="111690" cy="216544"/>
              </a:xfrm>
              <a:custGeom>
                <a:avLst/>
                <a:gdLst>
                  <a:gd name="connsiteX0" fmla="*/ 4286 w 111690"/>
                  <a:gd name="connsiteY0" fmla="*/ 87195 h 216544"/>
                  <a:gd name="connsiteX1" fmla="*/ 0 w 111690"/>
                  <a:gd name="connsiteY1" fmla="*/ 216544 h 216544"/>
                  <a:gd name="connsiteX2" fmla="*/ 45244 w 111690"/>
                  <a:gd name="connsiteY2" fmla="*/ 145488 h 216544"/>
                  <a:gd name="connsiteX3" fmla="*/ 107633 w 111690"/>
                  <a:gd name="connsiteY3" fmla="*/ 205781 h 216544"/>
                  <a:gd name="connsiteX4" fmla="*/ 94774 w 111690"/>
                  <a:gd name="connsiteY4" fmla="*/ 154155 h 216544"/>
                  <a:gd name="connsiteX5" fmla="*/ 49530 w 111690"/>
                  <a:gd name="connsiteY5" fmla="*/ 22806 h 216544"/>
                  <a:gd name="connsiteX6" fmla="*/ 1905 w 111690"/>
                  <a:gd name="connsiteY6" fmla="*/ 5565 h 216544"/>
                  <a:gd name="connsiteX7" fmla="*/ 1905 w 111690"/>
                  <a:gd name="connsiteY7" fmla="*/ 33569 h 2165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1690" h="216544">
                    <a:moveTo>
                      <a:pt x="4286" y="87195"/>
                    </a:moveTo>
                    <a:lnTo>
                      <a:pt x="0" y="216544"/>
                    </a:lnTo>
                    <a:lnTo>
                      <a:pt x="45244" y="145488"/>
                    </a:lnTo>
                    <a:cubicBezTo>
                      <a:pt x="45244" y="145488"/>
                      <a:pt x="94774" y="207876"/>
                      <a:pt x="107633" y="205781"/>
                    </a:cubicBezTo>
                    <a:cubicBezTo>
                      <a:pt x="120491" y="203685"/>
                      <a:pt x="99060" y="177777"/>
                      <a:pt x="94774" y="154155"/>
                    </a:cubicBezTo>
                    <a:cubicBezTo>
                      <a:pt x="90488" y="130533"/>
                      <a:pt x="53816" y="46428"/>
                      <a:pt x="49530" y="22806"/>
                    </a:cubicBezTo>
                    <a:cubicBezTo>
                      <a:pt x="45244" y="-816"/>
                      <a:pt x="4286" y="-5198"/>
                      <a:pt x="1905" y="5565"/>
                    </a:cubicBezTo>
                    <a:cubicBezTo>
                      <a:pt x="711" y="14862"/>
                      <a:pt x="711" y="24272"/>
                      <a:pt x="1905" y="33569"/>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40" name="Freeform: Shape 344">
                <a:extLst>
                  <a:ext uri="{FF2B5EF4-FFF2-40B4-BE49-F238E27FC236}">
                    <a16:creationId xmlns:a16="http://schemas.microsoft.com/office/drawing/2014/main" xmlns="" id="{AB32844A-9D57-4892-BE8A-BE4EF1A91721}"/>
                  </a:ext>
                </a:extLst>
              </p:cNvPr>
              <p:cNvSpPr/>
              <p:nvPr/>
            </p:nvSpPr>
            <p:spPr>
              <a:xfrm>
                <a:off x="5719744" y="1875782"/>
                <a:ext cx="294977" cy="868179"/>
              </a:xfrm>
              <a:custGeom>
                <a:avLst/>
                <a:gdLst>
                  <a:gd name="connsiteX0" fmla="*/ 293293 w 294977"/>
                  <a:gd name="connsiteY0" fmla="*/ 187523 h 868179"/>
                  <a:gd name="connsiteX1" fmla="*/ 280339 w 294977"/>
                  <a:gd name="connsiteY1" fmla="*/ 797123 h 868179"/>
                  <a:gd name="connsiteX2" fmla="*/ 118414 w 294977"/>
                  <a:gd name="connsiteY2" fmla="*/ 831603 h 868179"/>
                  <a:gd name="connsiteX3" fmla="*/ 38785 w 294977"/>
                  <a:gd name="connsiteY3" fmla="*/ 868179 h 868179"/>
                  <a:gd name="connsiteX4" fmla="*/ 94792 w 294977"/>
                  <a:gd name="connsiteY4" fmla="*/ 777787 h 868179"/>
                  <a:gd name="connsiteX5" fmla="*/ 161467 w 294977"/>
                  <a:gd name="connsiteY5" fmla="*/ 732543 h 868179"/>
                  <a:gd name="connsiteX6" fmla="*/ 105555 w 294977"/>
                  <a:gd name="connsiteY6" fmla="*/ 444126 h 868179"/>
                  <a:gd name="connsiteX7" fmla="*/ 18 w 294977"/>
                  <a:gd name="connsiteY7" fmla="*/ 155614 h 868179"/>
                  <a:gd name="connsiteX8" fmla="*/ 236810 w 294977"/>
                  <a:gd name="connsiteY8" fmla="*/ 9215 h 868179"/>
                  <a:gd name="connsiteX9" fmla="*/ 288530 w 294977"/>
                  <a:gd name="connsiteY9" fmla="*/ 7119 h 8681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4977" h="868179">
                    <a:moveTo>
                      <a:pt x="293293" y="187523"/>
                    </a:moveTo>
                    <a:cubicBezTo>
                      <a:pt x="293293" y="187523"/>
                      <a:pt x="301865" y="790265"/>
                      <a:pt x="280339" y="797123"/>
                    </a:cubicBezTo>
                    <a:cubicBezTo>
                      <a:pt x="258812" y="803981"/>
                      <a:pt x="172706" y="805791"/>
                      <a:pt x="118414" y="831603"/>
                    </a:cubicBezTo>
                    <a:cubicBezTo>
                      <a:pt x="64121" y="857416"/>
                      <a:pt x="38785" y="868179"/>
                      <a:pt x="38785" y="868179"/>
                    </a:cubicBezTo>
                    <a:cubicBezTo>
                      <a:pt x="38785" y="868179"/>
                      <a:pt x="64598" y="805791"/>
                      <a:pt x="94792" y="777787"/>
                    </a:cubicBezTo>
                    <a:cubicBezTo>
                      <a:pt x="114860" y="759750"/>
                      <a:pt x="137291" y="744529"/>
                      <a:pt x="161467" y="732543"/>
                    </a:cubicBezTo>
                    <a:lnTo>
                      <a:pt x="105555" y="444126"/>
                    </a:lnTo>
                    <a:cubicBezTo>
                      <a:pt x="105555" y="444126"/>
                      <a:pt x="2209" y="170664"/>
                      <a:pt x="18" y="155614"/>
                    </a:cubicBezTo>
                    <a:cubicBezTo>
                      <a:pt x="-2173" y="140565"/>
                      <a:pt x="195947" y="28646"/>
                      <a:pt x="236810" y="9215"/>
                    </a:cubicBezTo>
                    <a:cubicBezTo>
                      <a:pt x="277672" y="-10216"/>
                      <a:pt x="288530" y="7119"/>
                      <a:pt x="288530" y="7119"/>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41" name="Freeform: Shape 345">
                <a:extLst>
                  <a:ext uri="{FF2B5EF4-FFF2-40B4-BE49-F238E27FC236}">
                    <a16:creationId xmlns:a16="http://schemas.microsoft.com/office/drawing/2014/main" xmlns="" id="{55074AE2-40AF-48D1-A7C1-C20A071FF3AB}"/>
                  </a:ext>
                </a:extLst>
              </p:cNvPr>
              <p:cNvSpPr/>
              <p:nvPr/>
            </p:nvSpPr>
            <p:spPr>
              <a:xfrm>
                <a:off x="5901600" y="1846759"/>
                <a:ext cx="111436" cy="216546"/>
              </a:xfrm>
              <a:custGeom>
                <a:avLst/>
                <a:gdLst>
                  <a:gd name="connsiteX0" fmla="*/ 57620 w 111436"/>
                  <a:gd name="connsiteY0" fmla="*/ 7758 h 216546"/>
                  <a:gd name="connsiteX1" fmla="*/ 1613 w 111436"/>
                  <a:gd name="connsiteY1" fmla="*/ 192924 h 216546"/>
                  <a:gd name="connsiteX2" fmla="*/ 16758 w 111436"/>
                  <a:gd name="connsiteY2" fmla="*/ 199306 h 216546"/>
                  <a:gd name="connsiteX3" fmla="*/ 70574 w 111436"/>
                  <a:gd name="connsiteY3" fmla="*/ 147681 h 216546"/>
                  <a:gd name="connsiteX4" fmla="*/ 111436 w 111436"/>
                  <a:gd name="connsiteY4" fmla="*/ 216546 h 216546"/>
                  <a:gd name="connsiteX5" fmla="*/ 109246 w 111436"/>
                  <a:gd name="connsiteY5" fmla="*/ 89578 h 216546"/>
                  <a:gd name="connsiteX6" fmla="*/ 109246 w 111436"/>
                  <a:gd name="connsiteY6" fmla="*/ 16331 h 216546"/>
                  <a:gd name="connsiteX7" fmla="*/ 57620 w 111436"/>
                  <a:gd name="connsiteY7" fmla="*/ 7758 h 2165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1436" h="216546">
                    <a:moveTo>
                      <a:pt x="57620" y="7758"/>
                    </a:moveTo>
                    <a:cubicBezTo>
                      <a:pt x="57620" y="7758"/>
                      <a:pt x="5995" y="171398"/>
                      <a:pt x="1613" y="192924"/>
                    </a:cubicBezTo>
                    <a:cubicBezTo>
                      <a:pt x="-2768" y="214451"/>
                      <a:pt x="1613" y="214451"/>
                      <a:pt x="16758" y="199306"/>
                    </a:cubicBezTo>
                    <a:cubicBezTo>
                      <a:pt x="31903" y="184161"/>
                      <a:pt x="70574" y="147681"/>
                      <a:pt x="70574" y="147681"/>
                    </a:cubicBezTo>
                    <a:lnTo>
                      <a:pt x="111436" y="216546"/>
                    </a:lnTo>
                    <a:lnTo>
                      <a:pt x="109246" y="89578"/>
                    </a:lnTo>
                    <a:lnTo>
                      <a:pt x="109246" y="16331"/>
                    </a:lnTo>
                    <a:cubicBezTo>
                      <a:pt x="109246" y="16331"/>
                      <a:pt x="107150" y="-13768"/>
                      <a:pt x="57620" y="7758"/>
                    </a:cubicBezTo>
                    <a:close/>
                  </a:path>
                </a:pathLst>
              </a:custGeom>
              <a:solidFill>
                <a:srgbClr val="7D7D7D"/>
              </a:solidFill>
              <a:ln w="9525" cap="rnd">
                <a:solidFill>
                  <a:srgbClr val="263238"/>
                </a:solidFill>
                <a:prstDash val="solid"/>
                <a:round/>
              </a:ln>
            </p:spPr>
            <p:txBody>
              <a:bodyPr rtlCol="0" anchor="ctr"/>
              <a:lstStyle/>
              <a:p>
                <a:endParaRPr lang="en-US">
                  <a:solidFill>
                    <a:prstClr val="black"/>
                  </a:solidFill>
                </a:endParaRPr>
              </a:p>
            </p:txBody>
          </p:sp>
          <p:sp>
            <p:nvSpPr>
              <p:cNvPr id="42" name="Freeform: Shape 346">
                <a:extLst>
                  <a:ext uri="{FF2B5EF4-FFF2-40B4-BE49-F238E27FC236}">
                    <a16:creationId xmlns:a16="http://schemas.microsoft.com/office/drawing/2014/main" xmlns="" id="{E577B9CC-04E0-4180-AFFD-E7D628AD73AE}"/>
                  </a:ext>
                </a:extLst>
              </p:cNvPr>
              <p:cNvSpPr/>
              <p:nvPr/>
            </p:nvSpPr>
            <p:spPr>
              <a:xfrm>
                <a:off x="5855874" y="2207609"/>
                <a:ext cx="129159" cy="70961"/>
              </a:xfrm>
              <a:custGeom>
                <a:avLst/>
                <a:gdLst>
                  <a:gd name="connsiteX0" fmla="*/ 2191 w 129159"/>
                  <a:gd name="connsiteY0" fmla="*/ 0 h 70961"/>
                  <a:gd name="connsiteX1" fmla="*/ 129159 w 129159"/>
                  <a:gd name="connsiteY1" fmla="*/ 0 h 70961"/>
                  <a:gd name="connsiteX2" fmla="*/ 127064 w 129159"/>
                  <a:gd name="connsiteY2" fmla="*/ 51626 h 70961"/>
                  <a:gd name="connsiteX3" fmla="*/ 71057 w 129159"/>
                  <a:gd name="connsiteY3" fmla="*/ 70961 h 70961"/>
                  <a:gd name="connsiteX4" fmla="*/ 0 w 129159"/>
                  <a:gd name="connsiteY4" fmla="*/ 51626 h 70961"/>
                  <a:gd name="connsiteX5" fmla="*/ 2191 w 129159"/>
                  <a:gd name="connsiteY5" fmla="*/ 0 h 70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9159" h="70961">
                    <a:moveTo>
                      <a:pt x="2191" y="0"/>
                    </a:moveTo>
                    <a:lnTo>
                      <a:pt x="129159" y="0"/>
                    </a:lnTo>
                    <a:lnTo>
                      <a:pt x="127064" y="51626"/>
                    </a:lnTo>
                    <a:lnTo>
                      <a:pt x="71057" y="70961"/>
                    </a:lnTo>
                    <a:lnTo>
                      <a:pt x="0" y="51626"/>
                    </a:lnTo>
                    <a:lnTo>
                      <a:pt x="2191" y="0"/>
                    </a:lnTo>
                    <a:close/>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43" name="Freeform: Shape 347">
                <a:extLst>
                  <a:ext uri="{FF2B5EF4-FFF2-40B4-BE49-F238E27FC236}">
                    <a16:creationId xmlns:a16="http://schemas.microsoft.com/office/drawing/2014/main" xmlns="" id="{1D9198E4-B8CA-4728-903C-E8AF4A261BE3}"/>
                  </a:ext>
                </a:extLst>
              </p:cNvPr>
              <p:cNvSpPr/>
              <p:nvPr/>
            </p:nvSpPr>
            <p:spPr>
              <a:xfrm>
                <a:off x="5884065" y="1570386"/>
                <a:ext cx="359976" cy="378428"/>
              </a:xfrm>
              <a:custGeom>
                <a:avLst/>
                <a:gdLst>
                  <a:gd name="connsiteX0" fmla="*/ 322710 w 359976"/>
                  <a:gd name="connsiteY0" fmla="*/ 71057 h 378428"/>
                  <a:gd name="connsiteX1" fmla="*/ 359286 w 359976"/>
                  <a:gd name="connsiteY1" fmla="*/ 223457 h 378428"/>
                  <a:gd name="connsiteX2" fmla="*/ 311661 w 359976"/>
                  <a:gd name="connsiteY2" fmla="*/ 348329 h 378428"/>
                  <a:gd name="connsiteX3" fmla="*/ 264036 w 359976"/>
                  <a:gd name="connsiteY3" fmla="*/ 378428 h 378428"/>
                  <a:gd name="connsiteX4" fmla="*/ 147736 w 359976"/>
                  <a:gd name="connsiteY4" fmla="*/ 337566 h 378428"/>
                  <a:gd name="connsiteX5" fmla="*/ 109064 w 359976"/>
                  <a:gd name="connsiteY5" fmla="*/ 309563 h 378428"/>
                  <a:gd name="connsiteX6" fmla="*/ 53057 w 359976"/>
                  <a:gd name="connsiteY6" fmla="*/ 300990 h 378428"/>
                  <a:gd name="connsiteX7" fmla="*/ 1336 w 359976"/>
                  <a:gd name="connsiteY7" fmla="*/ 229934 h 378428"/>
                  <a:gd name="connsiteX8" fmla="*/ 50866 w 359976"/>
                  <a:gd name="connsiteY8" fmla="*/ 199835 h 378428"/>
                  <a:gd name="connsiteX9" fmla="*/ 66011 w 359976"/>
                  <a:gd name="connsiteY9" fmla="*/ 197644 h 378428"/>
                  <a:gd name="connsiteX10" fmla="*/ 22958 w 359976"/>
                  <a:gd name="connsiteY10" fmla="*/ 85725 h 378428"/>
                  <a:gd name="connsiteX11" fmla="*/ 169262 w 359976"/>
                  <a:gd name="connsiteY11" fmla="*/ 0 h 378428"/>
                  <a:gd name="connsiteX12" fmla="*/ 276895 w 359976"/>
                  <a:gd name="connsiteY12" fmla="*/ 25813 h 3784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59976" h="378428">
                    <a:moveTo>
                      <a:pt x="322710" y="71057"/>
                    </a:moveTo>
                    <a:cubicBezTo>
                      <a:pt x="322710" y="71057"/>
                      <a:pt x="352809" y="202311"/>
                      <a:pt x="359286" y="223457"/>
                    </a:cubicBezTo>
                    <a:cubicBezTo>
                      <a:pt x="365763" y="244602"/>
                      <a:pt x="324901" y="328994"/>
                      <a:pt x="311661" y="348329"/>
                    </a:cubicBezTo>
                    <a:cubicBezTo>
                      <a:pt x="301444" y="365334"/>
                      <a:pt x="283780" y="376498"/>
                      <a:pt x="264036" y="378428"/>
                    </a:cubicBezTo>
                    <a:cubicBezTo>
                      <a:pt x="248986" y="378428"/>
                      <a:pt x="167167" y="350520"/>
                      <a:pt x="147736" y="337566"/>
                    </a:cubicBezTo>
                    <a:cubicBezTo>
                      <a:pt x="128305" y="324612"/>
                      <a:pt x="109064" y="309563"/>
                      <a:pt x="109064" y="309563"/>
                    </a:cubicBezTo>
                    <a:cubicBezTo>
                      <a:pt x="90351" y="318095"/>
                      <a:pt x="68361" y="314729"/>
                      <a:pt x="53057" y="300990"/>
                    </a:cubicBezTo>
                    <a:cubicBezTo>
                      <a:pt x="27244" y="277273"/>
                      <a:pt x="-7236" y="249269"/>
                      <a:pt x="1336" y="229934"/>
                    </a:cubicBezTo>
                    <a:cubicBezTo>
                      <a:pt x="9891" y="210498"/>
                      <a:pt x="29675" y="198475"/>
                      <a:pt x="50866" y="199835"/>
                    </a:cubicBezTo>
                    <a:cubicBezTo>
                      <a:pt x="74584" y="199835"/>
                      <a:pt x="66011" y="197644"/>
                      <a:pt x="66011" y="197644"/>
                    </a:cubicBezTo>
                    <a:cubicBezTo>
                      <a:pt x="66011" y="197644"/>
                      <a:pt x="22958" y="135255"/>
                      <a:pt x="22958" y="85725"/>
                    </a:cubicBezTo>
                    <a:cubicBezTo>
                      <a:pt x="22958" y="36195"/>
                      <a:pt x="115446" y="0"/>
                      <a:pt x="169262" y="0"/>
                    </a:cubicBezTo>
                    <a:cubicBezTo>
                      <a:pt x="206473" y="1551"/>
                      <a:pt x="243028" y="10317"/>
                      <a:pt x="276895" y="25813"/>
                    </a:cubicBezTo>
                    <a:close/>
                  </a:path>
                </a:pathLst>
              </a:custGeom>
              <a:solidFill>
                <a:srgbClr val="FFFFFF"/>
              </a:solidFill>
              <a:ln w="9525" cap="rnd">
                <a:solidFill>
                  <a:srgbClr val="263238"/>
                </a:solidFill>
                <a:prstDash val="solid"/>
                <a:round/>
              </a:ln>
            </p:spPr>
            <p:txBody>
              <a:bodyPr rtlCol="0" anchor="ctr"/>
              <a:lstStyle/>
              <a:p>
                <a:endParaRPr lang="en-US">
                  <a:solidFill>
                    <a:prstClr val="black"/>
                  </a:solidFill>
                </a:endParaRPr>
              </a:p>
            </p:txBody>
          </p:sp>
          <p:sp>
            <p:nvSpPr>
              <p:cNvPr id="44" name="Freeform: Shape 348">
                <a:extLst>
                  <a:ext uri="{FF2B5EF4-FFF2-40B4-BE49-F238E27FC236}">
                    <a16:creationId xmlns:a16="http://schemas.microsoft.com/office/drawing/2014/main" xmlns="" id="{96CFA8F0-BFE9-4218-9256-467FC04E0192}"/>
                  </a:ext>
                </a:extLst>
              </p:cNvPr>
              <p:cNvSpPr/>
              <p:nvPr/>
            </p:nvSpPr>
            <p:spPr>
              <a:xfrm>
                <a:off x="6114192" y="1690877"/>
                <a:ext cx="56007" cy="99060"/>
              </a:xfrm>
              <a:custGeom>
                <a:avLst/>
                <a:gdLst>
                  <a:gd name="connsiteX0" fmla="*/ 17240 w 56007"/>
                  <a:gd name="connsiteY0" fmla="*/ 0 h 99060"/>
                  <a:gd name="connsiteX1" fmla="*/ 56007 w 56007"/>
                  <a:gd name="connsiteY1" fmla="*/ 73247 h 99060"/>
                  <a:gd name="connsiteX2" fmla="*/ 17240 w 56007"/>
                  <a:gd name="connsiteY2" fmla="*/ 99060 h 99060"/>
                  <a:gd name="connsiteX3" fmla="*/ 0 w 56007"/>
                  <a:gd name="connsiteY3" fmla="*/ 77534 h 99060"/>
                </a:gdLst>
                <a:ahLst/>
                <a:cxnLst>
                  <a:cxn ang="0">
                    <a:pos x="connsiteX0" y="connsiteY0"/>
                  </a:cxn>
                  <a:cxn ang="0">
                    <a:pos x="connsiteX1" y="connsiteY1"/>
                  </a:cxn>
                  <a:cxn ang="0">
                    <a:pos x="connsiteX2" y="connsiteY2"/>
                  </a:cxn>
                  <a:cxn ang="0">
                    <a:pos x="connsiteX3" y="connsiteY3"/>
                  </a:cxn>
                </a:cxnLst>
                <a:rect l="l" t="t" r="r" b="b"/>
                <a:pathLst>
                  <a:path w="56007" h="99060">
                    <a:moveTo>
                      <a:pt x="17240" y="0"/>
                    </a:moveTo>
                    <a:lnTo>
                      <a:pt x="56007" y="73247"/>
                    </a:lnTo>
                    <a:lnTo>
                      <a:pt x="17240" y="99060"/>
                    </a:lnTo>
                    <a:lnTo>
                      <a:pt x="0" y="77534"/>
                    </a:ln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45" name="Freeform: Shape 349">
                <a:extLst>
                  <a:ext uri="{FF2B5EF4-FFF2-40B4-BE49-F238E27FC236}">
                    <a16:creationId xmlns:a16="http://schemas.microsoft.com/office/drawing/2014/main" xmlns="" id="{84091D37-F6EB-4EA3-91CE-605476992898}"/>
                  </a:ext>
                </a:extLst>
              </p:cNvPr>
              <p:cNvSpPr/>
              <p:nvPr/>
            </p:nvSpPr>
            <p:spPr>
              <a:xfrm>
                <a:off x="6178772" y="1757648"/>
                <a:ext cx="23758" cy="45243"/>
              </a:xfrm>
              <a:custGeom>
                <a:avLst/>
                <a:gdLst>
                  <a:gd name="connsiteX0" fmla="*/ 23717 w 23758"/>
                  <a:gd name="connsiteY0" fmla="*/ 0 h 45243"/>
                  <a:gd name="connsiteX1" fmla="*/ 0 w 23758"/>
                  <a:gd name="connsiteY1" fmla="*/ 45244 h 45243"/>
                </a:gdLst>
                <a:ahLst/>
                <a:cxnLst>
                  <a:cxn ang="0">
                    <a:pos x="connsiteX0" y="connsiteY0"/>
                  </a:cxn>
                  <a:cxn ang="0">
                    <a:pos x="connsiteX1" y="connsiteY1"/>
                  </a:cxn>
                </a:cxnLst>
                <a:rect l="l" t="t" r="r" b="b"/>
                <a:pathLst>
                  <a:path w="23758" h="45243">
                    <a:moveTo>
                      <a:pt x="23717" y="0"/>
                    </a:moveTo>
                    <a:cubicBezTo>
                      <a:pt x="23717" y="0"/>
                      <a:pt x="25813" y="17240"/>
                      <a:pt x="0" y="45244"/>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46" name="Freeform: Shape 350">
                <a:extLst>
                  <a:ext uri="{FF2B5EF4-FFF2-40B4-BE49-F238E27FC236}">
                    <a16:creationId xmlns:a16="http://schemas.microsoft.com/office/drawing/2014/main" xmlns="" id="{98631ED7-7E54-4CFC-A30F-93F371313A71}"/>
                  </a:ext>
                </a:extLst>
              </p:cNvPr>
              <p:cNvSpPr/>
              <p:nvPr/>
            </p:nvSpPr>
            <p:spPr>
              <a:xfrm>
                <a:off x="6071520" y="1699545"/>
                <a:ext cx="19050" cy="36575"/>
              </a:xfrm>
              <a:custGeom>
                <a:avLst/>
                <a:gdLst>
                  <a:gd name="connsiteX0" fmla="*/ 19050 w 19050"/>
                  <a:gd name="connsiteY0" fmla="*/ 18288 h 36575"/>
                  <a:gd name="connsiteX1" fmla="*/ 9525 w 19050"/>
                  <a:gd name="connsiteY1" fmla="*/ 36576 h 36575"/>
                  <a:gd name="connsiteX2" fmla="*/ 0 w 19050"/>
                  <a:gd name="connsiteY2" fmla="*/ 18288 h 36575"/>
                  <a:gd name="connsiteX3" fmla="*/ 9525 w 19050"/>
                  <a:gd name="connsiteY3" fmla="*/ 0 h 36575"/>
                  <a:gd name="connsiteX4" fmla="*/ 19050 w 19050"/>
                  <a:gd name="connsiteY4" fmla="*/ 18288 h 36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50" h="36575">
                    <a:moveTo>
                      <a:pt x="19050" y="18288"/>
                    </a:moveTo>
                    <a:cubicBezTo>
                      <a:pt x="19050" y="28385"/>
                      <a:pt x="14669" y="36576"/>
                      <a:pt x="9525" y="36576"/>
                    </a:cubicBezTo>
                    <a:cubicBezTo>
                      <a:pt x="4382" y="36576"/>
                      <a:pt x="0" y="28385"/>
                      <a:pt x="0" y="18288"/>
                    </a:cubicBezTo>
                    <a:cubicBezTo>
                      <a:pt x="0" y="8192"/>
                      <a:pt x="4382" y="0"/>
                      <a:pt x="9525" y="0"/>
                    </a:cubicBezTo>
                    <a:cubicBezTo>
                      <a:pt x="14669" y="0"/>
                      <a:pt x="19050" y="8192"/>
                      <a:pt x="19050" y="18288"/>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47" name="Freeform: Shape 351">
                <a:extLst>
                  <a:ext uri="{FF2B5EF4-FFF2-40B4-BE49-F238E27FC236}">
                    <a16:creationId xmlns:a16="http://schemas.microsoft.com/office/drawing/2014/main" xmlns="" id="{64FD8FB3-D89C-4388-ADC3-57661BD96A93}"/>
                  </a:ext>
                </a:extLst>
              </p:cNvPr>
              <p:cNvSpPr/>
              <p:nvPr/>
            </p:nvSpPr>
            <p:spPr>
              <a:xfrm>
                <a:off x="6148578" y="1665065"/>
                <a:ext cx="19430" cy="36576"/>
              </a:xfrm>
              <a:custGeom>
                <a:avLst/>
                <a:gdLst>
                  <a:gd name="connsiteX0" fmla="*/ 19431 w 19430"/>
                  <a:gd name="connsiteY0" fmla="*/ 18288 h 36576"/>
                  <a:gd name="connsiteX1" fmla="*/ 9716 w 19430"/>
                  <a:gd name="connsiteY1" fmla="*/ 36576 h 36576"/>
                  <a:gd name="connsiteX2" fmla="*/ 0 w 19430"/>
                  <a:gd name="connsiteY2" fmla="*/ 18288 h 36576"/>
                  <a:gd name="connsiteX3" fmla="*/ 9716 w 19430"/>
                  <a:gd name="connsiteY3" fmla="*/ 0 h 36576"/>
                  <a:gd name="connsiteX4" fmla="*/ 19431 w 19430"/>
                  <a:gd name="connsiteY4" fmla="*/ 18288 h 365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430" h="36576">
                    <a:moveTo>
                      <a:pt x="19431" y="18288"/>
                    </a:moveTo>
                    <a:cubicBezTo>
                      <a:pt x="19431" y="28388"/>
                      <a:pt x="15081" y="36576"/>
                      <a:pt x="9716" y="36576"/>
                    </a:cubicBezTo>
                    <a:cubicBezTo>
                      <a:pt x="4350" y="36576"/>
                      <a:pt x="0" y="28388"/>
                      <a:pt x="0" y="18288"/>
                    </a:cubicBezTo>
                    <a:cubicBezTo>
                      <a:pt x="0" y="8188"/>
                      <a:pt x="4350" y="0"/>
                      <a:pt x="9716" y="0"/>
                    </a:cubicBezTo>
                    <a:cubicBezTo>
                      <a:pt x="15081" y="0"/>
                      <a:pt x="19431" y="8188"/>
                      <a:pt x="19431" y="18288"/>
                    </a:cubicBezTo>
                    <a:close/>
                  </a:path>
                </a:pathLst>
              </a:custGeom>
              <a:solidFill>
                <a:srgbClr val="263238"/>
              </a:solidFill>
              <a:ln w="9525" cap="flat">
                <a:noFill/>
                <a:prstDash val="solid"/>
                <a:miter/>
              </a:ln>
            </p:spPr>
            <p:txBody>
              <a:bodyPr rtlCol="0" anchor="ctr"/>
              <a:lstStyle/>
              <a:p>
                <a:endParaRPr lang="en-US">
                  <a:solidFill>
                    <a:prstClr val="black"/>
                  </a:solidFill>
                </a:endParaRPr>
              </a:p>
            </p:txBody>
          </p:sp>
          <p:sp>
            <p:nvSpPr>
              <p:cNvPr id="48" name="Freeform: Shape 352">
                <a:extLst>
                  <a:ext uri="{FF2B5EF4-FFF2-40B4-BE49-F238E27FC236}">
                    <a16:creationId xmlns:a16="http://schemas.microsoft.com/office/drawing/2014/main" xmlns="" id="{C205E395-41E0-40E6-ADB7-0BE82A5360EB}"/>
                  </a:ext>
                </a:extLst>
              </p:cNvPr>
              <p:cNvSpPr/>
              <p:nvPr/>
            </p:nvSpPr>
            <p:spPr>
              <a:xfrm>
                <a:off x="5834230" y="1400770"/>
                <a:ext cx="447792" cy="402732"/>
              </a:xfrm>
              <a:custGeom>
                <a:avLst/>
                <a:gdLst>
                  <a:gd name="connsiteX0" fmla="*/ 140040 w 447792"/>
                  <a:gd name="connsiteY0" fmla="*/ 128659 h 402732"/>
                  <a:gd name="connsiteX1" fmla="*/ 117 w 447792"/>
                  <a:gd name="connsiteY1" fmla="*/ 240673 h 402732"/>
                  <a:gd name="connsiteX2" fmla="*/ 127181 w 447792"/>
                  <a:gd name="connsiteY2" fmla="*/ 399931 h 402732"/>
                  <a:gd name="connsiteX3" fmla="*/ 152994 w 447792"/>
                  <a:gd name="connsiteY3" fmla="*/ 386977 h 402732"/>
                  <a:gd name="connsiteX4" fmla="*/ 144326 w 447792"/>
                  <a:gd name="connsiteY4" fmla="*/ 346115 h 402732"/>
                  <a:gd name="connsiteX5" fmla="*/ 178806 w 447792"/>
                  <a:gd name="connsiteY5" fmla="*/ 288012 h 402732"/>
                  <a:gd name="connsiteX6" fmla="*/ 146517 w 447792"/>
                  <a:gd name="connsiteY6" fmla="*/ 264295 h 402732"/>
                  <a:gd name="connsiteX7" fmla="*/ 273485 w 447792"/>
                  <a:gd name="connsiteY7" fmla="*/ 214765 h 402732"/>
                  <a:gd name="connsiteX8" fmla="*/ 396262 w 447792"/>
                  <a:gd name="connsiteY8" fmla="*/ 257818 h 402732"/>
                  <a:gd name="connsiteX9" fmla="*/ 381117 w 447792"/>
                  <a:gd name="connsiteY9" fmla="*/ 208383 h 402732"/>
                  <a:gd name="connsiteX10" fmla="*/ 447792 w 447792"/>
                  <a:gd name="connsiteY10" fmla="*/ 165330 h 402732"/>
                  <a:gd name="connsiteX11" fmla="*/ 398262 w 447792"/>
                  <a:gd name="connsiteY11" fmla="*/ 107132 h 402732"/>
                  <a:gd name="connsiteX12" fmla="*/ 342351 w 447792"/>
                  <a:gd name="connsiteY12" fmla="*/ 105037 h 402732"/>
                  <a:gd name="connsiteX13" fmla="*/ 344446 w 447792"/>
                  <a:gd name="connsiteY13" fmla="*/ 19312 h 402732"/>
                  <a:gd name="connsiteX14" fmla="*/ 256245 w 447792"/>
                  <a:gd name="connsiteY14" fmla="*/ 36552 h 402732"/>
                  <a:gd name="connsiteX15" fmla="*/ 234718 w 447792"/>
                  <a:gd name="connsiteY15" fmla="*/ 85987 h 402732"/>
                  <a:gd name="connsiteX16" fmla="*/ 170139 w 447792"/>
                  <a:gd name="connsiteY16" fmla="*/ 68842 h 402732"/>
                  <a:gd name="connsiteX17" fmla="*/ 140040 w 447792"/>
                  <a:gd name="connsiteY17" fmla="*/ 128659 h 402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47792" h="402732">
                    <a:moveTo>
                      <a:pt x="140040" y="128659"/>
                    </a:moveTo>
                    <a:cubicBezTo>
                      <a:pt x="140040" y="128659"/>
                      <a:pt x="4594" y="178189"/>
                      <a:pt x="117" y="240673"/>
                    </a:cubicBezTo>
                    <a:cubicBezTo>
                      <a:pt x="-4359" y="303157"/>
                      <a:pt x="120704" y="389168"/>
                      <a:pt x="127181" y="399931"/>
                    </a:cubicBezTo>
                    <a:cubicBezTo>
                      <a:pt x="133658" y="410694"/>
                      <a:pt x="152994" y="386977"/>
                      <a:pt x="152994" y="386977"/>
                    </a:cubicBezTo>
                    <a:cubicBezTo>
                      <a:pt x="144281" y="375273"/>
                      <a:pt x="141115" y="360348"/>
                      <a:pt x="144326" y="346115"/>
                    </a:cubicBezTo>
                    <a:cubicBezTo>
                      <a:pt x="150803" y="324588"/>
                      <a:pt x="178806" y="298490"/>
                      <a:pt x="178806" y="288012"/>
                    </a:cubicBezTo>
                    <a:cubicBezTo>
                      <a:pt x="178806" y="277535"/>
                      <a:pt x="146517" y="296585"/>
                      <a:pt x="146517" y="264295"/>
                    </a:cubicBezTo>
                    <a:cubicBezTo>
                      <a:pt x="146517" y="232005"/>
                      <a:pt x="226146" y="212669"/>
                      <a:pt x="273485" y="214765"/>
                    </a:cubicBezTo>
                    <a:cubicBezTo>
                      <a:pt x="320824" y="216860"/>
                      <a:pt x="361782" y="296585"/>
                      <a:pt x="396262" y="257818"/>
                    </a:cubicBezTo>
                    <a:cubicBezTo>
                      <a:pt x="430743" y="219051"/>
                      <a:pt x="381117" y="208383"/>
                      <a:pt x="381117" y="208383"/>
                    </a:cubicBezTo>
                    <a:cubicBezTo>
                      <a:pt x="381117" y="208383"/>
                      <a:pt x="447792" y="199715"/>
                      <a:pt x="447792" y="165330"/>
                    </a:cubicBezTo>
                    <a:cubicBezTo>
                      <a:pt x="447792" y="130945"/>
                      <a:pt x="413312" y="107132"/>
                      <a:pt x="398262" y="107132"/>
                    </a:cubicBezTo>
                    <a:cubicBezTo>
                      <a:pt x="383213" y="107132"/>
                      <a:pt x="342351" y="133040"/>
                      <a:pt x="342351" y="105037"/>
                    </a:cubicBezTo>
                    <a:cubicBezTo>
                      <a:pt x="342351" y="77033"/>
                      <a:pt x="383213" y="64079"/>
                      <a:pt x="344446" y="19312"/>
                    </a:cubicBezTo>
                    <a:cubicBezTo>
                      <a:pt x="305679" y="-25456"/>
                      <a:pt x="256245" y="19312"/>
                      <a:pt x="256245" y="36552"/>
                    </a:cubicBezTo>
                    <a:cubicBezTo>
                      <a:pt x="256245" y="53792"/>
                      <a:pt x="243291" y="85987"/>
                      <a:pt x="234718" y="85987"/>
                    </a:cubicBezTo>
                    <a:cubicBezTo>
                      <a:pt x="226146" y="85987"/>
                      <a:pt x="200238" y="47315"/>
                      <a:pt x="170139" y="68842"/>
                    </a:cubicBezTo>
                    <a:cubicBezTo>
                      <a:pt x="151823" y="83405"/>
                      <a:pt x="140820" y="105272"/>
                      <a:pt x="140040" y="128659"/>
                    </a:cubicBezTo>
                    <a:close/>
                  </a:path>
                </a:pathLst>
              </a:custGeom>
              <a:solidFill>
                <a:srgbClr val="263238"/>
              </a:solidFill>
              <a:ln w="9525" cap="rnd">
                <a:solidFill>
                  <a:srgbClr val="263238"/>
                </a:solidFill>
                <a:prstDash val="solid"/>
                <a:round/>
              </a:ln>
            </p:spPr>
            <p:txBody>
              <a:bodyPr rtlCol="0" anchor="ctr"/>
              <a:lstStyle/>
              <a:p>
                <a:endParaRPr lang="en-US">
                  <a:solidFill>
                    <a:prstClr val="black"/>
                  </a:solidFill>
                </a:endParaRPr>
              </a:p>
            </p:txBody>
          </p:sp>
          <p:sp>
            <p:nvSpPr>
              <p:cNvPr id="49" name="Freeform: Shape 353">
                <a:extLst>
                  <a:ext uri="{FF2B5EF4-FFF2-40B4-BE49-F238E27FC236}">
                    <a16:creationId xmlns:a16="http://schemas.microsoft.com/office/drawing/2014/main" xmlns="" id="{CC8ECC19-3DA3-4D68-A120-B79476EFE090}"/>
                  </a:ext>
                </a:extLst>
              </p:cNvPr>
              <p:cNvSpPr/>
              <p:nvPr/>
            </p:nvSpPr>
            <p:spPr>
              <a:xfrm>
                <a:off x="6030277" y="1669351"/>
                <a:ext cx="68865" cy="25907"/>
              </a:xfrm>
              <a:custGeom>
                <a:avLst/>
                <a:gdLst>
                  <a:gd name="connsiteX0" fmla="*/ 0 w 68865"/>
                  <a:gd name="connsiteY0" fmla="*/ 25908 h 25907"/>
                  <a:gd name="connsiteX1" fmla="*/ 68866 w 68865"/>
                  <a:gd name="connsiteY1" fmla="*/ 0 h 25907"/>
                </a:gdLst>
                <a:ahLst/>
                <a:cxnLst>
                  <a:cxn ang="0">
                    <a:pos x="connsiteX0" y="connsiteY0"/>
                  </a:cxn>
                  <a:cxn ang="0">
                    <a:pos x="connsiteX1" y="connsiteY1"/>
                  </a:cxn>
                </a:cxnLst>
                <a:rect l="l" t="t" r="r" b="b"/>
                <a:pathLst>
                  <a:path w="68865" h="25907">
                    <a:moveTo>
                      <a:pt x="0" y="25908"/>
                    </a:moveTo>
                    <a:lnTo>
                      <a:pt x="68866" y="0"/>
                    </a:lnTo>
                  </a:path>
                </a:pathLst>
              </a:custGeom>
              <a:ln w="9525" cap="rnd">
                <a:solidFill>
                  <a:srgbClr val="263238"/>
                </a:solidFill>
                <a:prstDash val="solid"/>
                <a:round/>
              </a:ln>
            </p:spPr>
            <p:txBody>
              <a:bodyPr rtlCol="0" anchor="ctr"/>
              <a:lstStyle/>
              <a:p>
                <a:endParaRPr lang="en-US">
                  <a:solidFill>
                    <a:prstClr val="black"/>
                  </a:solidFill>
                </a:endParaRPr>
              </a:p>
            </p:txBody>
          </p:sp>
          <p:sp>
            <p:nvSpPr>
              <p:cNvPr id="50" name="Freeform: Shape 354">
                <a:extLst>
                  <a:ext uri="{FF2B5EF4-FFF2-40B4-BE49-F238E27FC236}">
                    <a16:creationId xmlns:a16="http://schemas.microsoft.com/office/drawing/2014/main" xmlns="" id="{BB9B4217-6EF8-4A39-934D-05A71402917A}"/>
                  </a:ext>
                </a:extLst>
              </p:cNvPr>
              <p:cNvSpPr/>
              <p:nvPr/>
            </p:nvSpPr>
            <p:spPr>
              <a:xfrm>
                <a:off x="6109359" y="1619440"/>
                <a:ext cx="3595" cy="19812"/>
              </a:xfrm>
              <a:custGeom>
                <a:avLst/>
                <a:gdLst>
                  <a:gd name="connsiteX0" fmla="*/ 547 w 3595"/>
                  <a:gd name="connsiteY0" fmla="*/ 19812 h 19812"/>
                  <a:gd name="connsiteX1" fmla="*/ 3595 w 3595"/>
                  <a:gd name="connsiteY1" fmla="*/ 0 h 19812"/>
                </a:gdLst>
                <a:ahLst/>
                <a:cxnLst>
                  <a:cxn ang="0">
                    <a:pos x="connsiteX0" y="connsiteY0"/>
                  </a:cxn>
                  <a:cxn ang="0">
                    <a:pos x="connsiteX1" y="connsiteY1"/>
                  </a:cxn>
                </a:cxnLst>
                <a:rect l="l" t="t" r="r" b="b"/>
                <a:pathLst>
                  <a:path w="3595" h="19812">
                    <a:moveTo>
                      <a:pt x="547" y="19812"/>
                    </a:moveTo>
                    <a:cubicBezTo>
                      <a:pt x="-770" y="13054"/>
                      <a:pt x="308" y="6049"/>
                      <a:pt x="3595" y="0"/>
                    </a:cubicBezTo>
                  </a:path>
                </a:pathLst>
              </a:custGeom>
              <a:noFill/>
              <a:ln w="9525" cap="rnd">
                <a:solidFill>
                  <a:srgbClr val="263238"/>
                </a:solidFill>
                <a:prstDash val="solid"/>
                <a:round/>
              </a:ln>
            </p:spPr>
            <p:txBody>
              <a:bodyPr rtlCol="0" anchor="ctr"/>
              <a:lstStyle/>
              <a:p>
                <a:endParaRPr lang="en-US">
                  <a:solidFill>
                    <a:prstClr val="black"/>
                  </a:solidFill>
                </a:endParaRPr>
              </a:p>
            </p:txBody>
          </p:sp>
          <p:sp>
            <p:nvSpPr>
              <p:cNvPr id="51" name="Freeform: Shape 355">
                <a:extLst>
                  <a:ext uri="{FF2B5EF4-FFF2-40B4-BE49-F238E27FC236}">
                    <a16:creationId xmlns:a16="http://schemas.microsoft.com/office/drawing/2014/main" xmlns="" id="{469D034B-5316-4CE7-ADC2-9B2EBA1F8282}"/>
                  </a:ext>
                </a:extLst>
              </p:cNvPr>
              <p:cNvSpPr/>
              <p:nvPr/>
            </p:nvSpPr>
            <p:spPr>
              <a:xfrm>
                <a:off x="6112954" y="1587436"/>
                <a:ext cx="40004" cy="31813"/>
              </a:xfrm>
              <a:custGeom>
                <a:avLst/>
                <a:gdLst>
                  <a:gd name="connsiteX0" fmla="*/ 0 w 40004"/>
                  <a:gd name="connsiteY0" fmla="*/ 31814 h 31813"/>
                  <a:gd name="connsiteX1" fmla="*/ 40005 w 40004"/>
                  <a:gd name="connsiteY1" fmla="*/ 0 h 31813"/>
                </a:gdLst>
                <a:ahLst/>
                <a:cxnLst>
                  <a:cxn ang="0">
                    <a:pos x="connsiteX0" y="connsiteY0"/>
                  </a:cxn>
                  <a:cxn ang="0">
                    <a:pos x="connsiteX1" y="connsiteY1"/>
                  </a:cxn>
                </a:cxnLst>
                <a:rect l="l" t="t" r="r" b="b"/>
                <a:pathLst>
                  <a:path w="40004" h="31813">
                    <a:moveTo>
                      <a:pt x="0" y="31814"/>
                    </a:moveTo>
                    <a:cubicBezTo>
                      <a:pt x="4858" y="22289"/>
                      <a:pt x="15812" y="10001"/>
                      <a:pt x="40005" y="0"/>
                    </a:cubicBezTo>
                  </a:path>
                </a:pathLst>
              </a:custGeom>
              <a:noFill/>
              <a:ln w="9525" cap="rnd">
                <a:solidFill>
                  <a:srgbClr val="FFFFFF"/>
                </a:solidFill>
                <a:prstDash val="solid"/>
                <a:round/>
              </a:ln>
            </p:spPr>
            <p:txBody>
              <a:bodyPr rtlCol="0" anchor="ctr"/>
              <a:lstStyle/>
              <a:p>
                <a:endParaRPr lang="en-US">
                  <a:solidFill>
                    <a:prstClr val="black"/>
                  </a:solidFill>
                </a:endParaRPr>
              </a:p>
            </p:txBody>
          </p:sp>
        </p:grpSp>
      </p:grpSp>
      <p:sp>
        <p:nvSpPr>
          <p:cNvPr id="56" name="Cloud Callout 55"/>
          <p:cNvSpPr/>
          <p:nvPr/>
        </p:nvSpPr>
        <p:spPr>
          <a:xfrm>
            <a:off x="2245740" y="109728"/>
            <a:ext cx="5316014" cy="2913185"/>
          </a:xfrm>
          <a:prstGeom prst="cloudCallout">
            <a:avLst>
              <a:gd name="adj1" fmla="val -66544"/>
              <a:gd name="adj2" fmla="val 78880"/>
            </a:avLst>
          </a:prstGeom>
          <a:noFill/>
          <a:ln w="28575">
            <a:solidFill>
              <a:srgbClr val="00D6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7" name="文本框 2"/>
          <p:cNvSpPr txBox="1"/>
          <p:nvPr/>
        </p:nvSpPr>
        <p:spPr>
          <a:xfrm>
            <a:off x="545731" y="0"/>
            <a:ext cx="1006939" cy="461665"/>
          </a:xfrm>
          <a:prstGeom prst="rect">
            <a:avLst/>
          </a:prstGeom>
          <a:noFill/>
        </p:spPr>
        <p:txBody>
          <a:bodyPr wrap="square" rtlCol="0">
            <a:spAutoFit/>
          </a:bodyPr>
          <a:lstStyle/>
          <a:p>
            <a:r>
              <a:rPr lang="en-US" sz="2400" smtClean="0">
                <a:solidFill>
                  <a:prstClr val="white"/>
                </a:solidFill>
                <a:latin typeface="#9Slide03 Arima Madurai Black" panose="00000A00000000000000" pitchFamily="2" charset="0"/>
                <a:cs typeface="#9Slide03 Arima Madurai Black" panose="00000A00000000000000" pitchFamily="2" charset="0"/>
              </a:rPr>
              <a:t>Tiết </a:t>
            </a:r>
            <a:r>
              <a:rPr lang="en-US" sz="2400">
                <a:solidFill>
                  <a:prstClr val="white"/>
                </a:solidFill>
                <a:latin typeface="#9Slide03 Arima Madurai Black" panose="00000A00000000000000" pitchFamily="2" charset="0"/>
                <a:cs typeface="#9Slide03 Arima Madurai Black" panose="00000A00000000000000" pitchFamily="2" charset="0"/>
              </a:rPr>
              <a:t>1</a:t>
            </a:r>
            <a:endParaRPr lang="en-US" sz="1600">
              <a:solidFill>
                <a:prstClr val="white"/>
              </a:solidFill>
              <a:latin typeface="#9Slide03 Arima Madurai Black" panose="00000A00000000000000" pitchFamily="2" charset="0"/>
              <a:cs typeface="#9Slide03 Arima Madurai Black" panose="00000A00000000000000" pitchFamily="2" charset="0"/>
            </a:endParaRPr>
          </a:p>
        </p:txBody>
      </p:sp>
      <p:pic>
        <p:nvPicPr>
          <p:cNvPr id="58" name="Picture 2" descr="Trả lời Câu hỏi 1 mục I trang 147 SGK KHTN 6 Kết nối tri thức với cuộc sống  | KHTN lớp 6 - Kết nối tri thứ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5281" y="240198"/>
            <a:ext cx="3848608" cy="6071046"/>
          </a:xfrm>
          <a:prstGeom prst="rect">
            <a:avLst/>
          </a:prstGeom>
          <a:noFill/>
          <a:extLst>
            <a:ext uri="{909E8E84-426E-40DD-AFC4-6F175D3DCCD1}">
              <a14:hiddenFill xmlns:a14="http://schemas.microsoft.com/office/drawing/2010/main">
                <a:solidFill>
                  <a:srgbClr val="FFFFFF"/>
                </a:solidFill>
              </a14:hiddenFill>
            </a:ext>
          </a:extLst>
        </p:spPr>
      </p:pic>
      <p:sp>
        <p:nvSpPr>
          <p:cNvPr id="59" name="Rectangle 58"/>
          <p:cNvSpPr/>
          <p:nvPr/>
        </p:nvSpPr>
        <p:spPr>
          <a:xfrm>
            <a:off x="2287510" y="3377682"/>
            <a:ext cx="5699839" cy="2375971"/>
          </a:xfrm>
          <a:prstGeom prst="rect">
            <a:avLst/>
          </a:prstGeom>
        </p:spPr>
        <p:txBody>
          <a:bodyPr wrap="square">
            <a:spAutoFit/>
          </a:bodyPr>
          <a:lstStyle/>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cs typeface="#9Slide03 Arima Madurai Light" panose="00000400000000000000" pitchFamily="2" charset="0"/>
              </a:rPr>
              <a:t>Trả lời:</a:t>
            </a:r>
          </a:p>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Lực mạnh nhất: hình a</a:t>
            </a:r>
          </a:p>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Lực yếu nhất: hình c</a:t>
            </a:r>
          </a:p>
          <a:p>
            <a:pPr algn="just">
              <a:lnSpc>
                <a:spcPct val="107000"/>
              </a:lnSpc>
              <a:spcBef>
                <a:spcPts val="200"/>
              </a:spcBef>
              <a:spcAft>
                <a:spcPts val="600"/>
              </a:spcAft>
              <a:tabLst>
                <a:tab pos="526415" algn="l"/>
              </a:tabLst>
            </a:pPr>
            <a:r>
              <a:rPr lang="en-US" sz="2400" smtClean="0">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rPr>
              <a:t>Sắp xếp các lực theo thứ tự độ lớn tăng dần: c,d,b,a</a:t>
            </a:r>
            <a:endParaRPr lang="en-US">
              <a:solidFill>
                <a:prstClr val="black"/>
              </a:solidFill>
              <a:latin typeface="#9Slide03 Arima Madurai Light" panose="00000400000000000000" pitchFamily="2" charset="0"/>
              <a:ea typeface="Arial" panose="020B0604020202020204" pitchFamily="34" charset="0"/>
              <a:cs typeface="#9Slide03 Arima Madurai Light" panose="00000400000000000000" pitchFamily="2" charset="0"/>
            </a:endParaRPr>
          </a:p>
        </p:txBody>
      </p:sp>
    </p:spTree>
    <p:extLst>
      <p:ext uri="{BB962C8B-B14F-4D97-AF65-F5344CB8AC3E}">
        <p14:creationId xmlns:p14="http://schemas.microsoft.com/office/powerpoint/2010/main" val="3899686714"/>
      </p:ext>
    </p:extLst>
  </p:cSld>
  <p:clrMapOvr>
    <a:masterClrMapping/>
  </p:clrMapOvr>
  <mc:AlternateContent xmlns:mc="http://schemas.openxmlformats.org/markup-compatibility/2006" xmlns:p14="http://schemas.microsoft.com/office/powerpoint/2010/main">
    <mc:Choice Requires="p14">
      <p:transition p14:dur="25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p:cTn id="7" dur="500" fill="hold"/>
                                        <p:tgtEl>
                                          <p:spTgt spid="59"/>
                                        </p:tgtEl>
                                        <p:attrNameLst>
                                          <p:attrName>ppt_w</p:attrName>
                                        </p:attrNameLst>
                                      </p:cBhvr>
                                      <p:tavLst>
                                        <p:tav tm="0">
                                          <p:val>
                                            <p:fltVal val="0"/>
                                          </p:val>
                                        </p:tav>
                                        <p:tav tm="100000">
                                          <p:val>
                                            <p:strVal val="#ppt_w"/>
                                          </p:val>
                                        </p:tav>
                                      </p:tavLst>
                                    </p:anim>
                                    <p:anim calcmode="lin" valueType="num">
                                      <p:cBhvr>
                                        <p:cTn id="8" dur="500" fill="hold"/>
                                        <p:tgtEl>
                                          <p:spTgt spid="59"/>
                                        </p:tgtEl>
                                        <p:attrNameLst>
                                          <p:attrName>ppt_h</p:attrName>
                                        </p:attrNameLst>
                                      </p:cBhvr>
                                      <p:tavLst>
                                        <p:tav tm="0">
                                          <p:val>
                                            <p:fltVal val="0"/>
                                          </p:val>
                                        </p:tav>
                                        <p:tav tm="100000">
                                          <p:val>
                                            <p:strVal val="#ppt_h"/>
                                          </p:val>
                                        </p:tav>
                                      </p:tavLst>
                                    </p:anim>
                                    <p:animEffect transition="in" filter="fade">
                                      <p:cBhvr>
                                        <p:cTn id="9"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绿色初二家长会学校教育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ags/tag3.xml><?xml version="1.0" encoding="utf-8"?>
<p:tagLst xmlns:a="http://schemas.openxmlformats.org/drawingml/2006/main" xmlns:r="http://schemas.openxmlformats.org/officeDocument/2006/relationships" xmlns:p="http://schemas.openxmlformats.org/presentationml/2006/main">
  <p:tag name="PA" val="v3.0.1"/>
</p:tagLst>
</file>

<file path=ppt/tags/tag4.xml><?xml version="1.0" encoding="utf-8"?>
<p:tagLst xmlns:a="http://schemas.openxmlformats.org/drawingml/2006/main" xmlns:r="http://schemas.openxmlformats.org/officeDocument/2006/relationships" xmlns:p="http://schemas.openxmlformats.org/presentationml/2006/main">
  <p:tag name="PA" val="v3.0.1"/>
</p:tagLst>
</file>

<file path=ppt/tags/tag5.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338">
      <a:dk1>
        <a:sysClr val="windowText" lastClr="000000"/>
      </a:dk1>
      <a:lt1>
        <a:sysClr val="window" lastClr="FFFFFF"/>
      </a:lt1>
      <a:dk2>
        <a:srgbClr val="6FB420"/>
      </a:dk2>
      <a:lt2>
        <a:srgbClr val="E7E6E6"/>
      </a:lt2>
      <a:accent1>
        <a:srgbClr val="6FB420"/>
      </a:accent1>
      <a:accent2>
        <a:srgbClr val="ED7D31"/>
      </a:accent2>
      <a:accent3>
        <a:srgbClr val="6FB420"/>
      </a:accent3>
      <a:accent4>
        <a:srgbClr val="ED7D31"/>
      </a:accent4>
      <a:accent5>
        <a:srgbClr val="6FB420"/>
      </a:accent5>
      <a:accent6>
        <a:srgbClr val="ED7D31"/>
      </a:accent6>
      <a:hlink>
        <a:srgbClr val="6FB420"/>
      </a:hlink>
      <a:folHlink>
        <a:srgbClr val="ED7D31"/>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Crayons">
  <a:themeElements>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fontScheme name="Crayons">
      <a:majorFont>
        <a:latin typeface="Comic Sans MS"/>
        <a:ea typeface=""/>
        <a:cs typeface="Arial"/>
      </a:majorFont>
      <a:minorFont>
        <a:latin typeface="Comic Sans MS"/>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clrMap bg1="lt1" tx1="dk1" bg2="lt2" tx2="dk2" accent1="accent1" accent2="accent2" accent3="accent3" accent4="accent4" accent5="accent5" accent6="accent6" hlink="hlink" folHlink="folHlink"/>
    </a:extraClrScheme>
    <a:extraClrScheme>
      <a:clrScheme name="Crayons 2">
        <a:dk1>
          <a:srgbClr val="000000"/>
        </a:dk1>
        <a:lt1>
          <a:srgbClr val="FFFFFF"/>
        </a:lt1>
        <a:dk2>
          <a:srgbClr val="000000"/>
        </a:dk2>
        <a:lt2>
          <a:srgbClr val="99CCFF"/>
        </a:lt2>
        <a:accent1>
          <a:srgbClr val="CCCCFF"/>
        </a:accent1>
        <a:accent2>
          <a:srgbClr val="000066"/>
        </a:accent2>
        <a:accent3>
          <a:srgbClr val="FFFFFF"/>
        </a:accent3>
        <a:accent4>
          <a:srgbClr val="000000"/>
        </a:accent4>
        <a:accent5>
          <a:srgbClr val="E2E2FF"/>
        </a:accent5>
        <a:accent6>
          <a:srgbClr val="00005C"/>
        </a:accent6>
        <a:hlink>
          <a:srgbClr val="00B200"/>
        </a:hlink>
        <a:folHlink>
          <a:srgbClr val="CCFF33"/>
        </a:folHlink>
      </a:clrScheme>
      <a:clrMap bg1="lt1" tx1="dk1" bg2="lt2" tx2="dk2" accent1="accent1" accent2="accent2" accent3="accent3" accent4="accent4" accent5="accent5" accent6="accent6" hlink="hlink" folHlink="folHlink"/>
    </a:extraClrScheme>
    <a:extraClrScheme>
      <a:clrScheme name="Crayons 3">
        <a:dk1>
          <a:srgbClr val="000000"/>
        </a:dk1>
        <a:lt1>
          <a:srgbClr val="FFFFFF"/>
        </a:lt1>
        <a:dk2>
          <a:srgbClr val="000000"/>
        </a:dk2>
        <a:lt2>
          <a:srgbClr val="3399FF"/>
        </a:lt2>
        <a:accent1>
          <a:srgbClr val="CCECFF"/>
        </a:accent1>
        <a:accent2>
          <a:srgbClr val="008080"/>
        </a:accent2>
        <a:accent3>
          <a:srgbClr val="FFFFFF"/>
        </a:accent3>
        <a:accent4>
          <a:srgbClr val="000000"/>
        </a:accent4>
        <a:accent5>
          <a:srgbClr val="E2F4FF"/>
        </a:accent5>
        <a:accent6>
          <a:srgbClr val="007373"/>
        </a:accent6>
        <a:hlink>
          <a:srgbClr val="009999"/>
        </a:hlink>
        <a:folHlink>
          <a:srgbClr val="3366CC"/>
        </a:folHlink>
      </a:clrScheme>
      <a:clrMap bg1="lt1" tx1="dk1" bg2="lt2" tx2="dk2" accent1="accent1" accent2="accent2" accent3="accent3" accent4="accent4" accent5="accent5" accent6="accent6" hlink="hlink" folHlink="folHlink"/>
    </a:extraClrScheme>
    <a:extraClrScheme>
      <a:clrScheme name="Crayons 4">
        <a:dk1>
          <a:srgbClr val="808000"/>
        </a:dk1>
        <a:lt1>
          <a:srgbClr val="FFFFFF"/>
        </a:lt1>
        <a:dk2>
          <a:srgbClr val="336600"/>
        </a:dk2>
        <a:lt2>
          <a:srgbClr val="FFFFFF"/>
        </a:lt2>
        <a:accent1>
          <a:srgbClr val="99CC00"/>
        </a:accent1>
        <a:accent2>
          <a:srgbClr val="003300"/>
        </a:accent2>
        <a:accent3>
          <a:srgbClr val="ADB8AA"/>
        </a:accent3>
        <a:accent4>
          <a:srgbClr val="DADADA"/>
        </a:accent4>
        <a:accent5>
          <a:srgbClr val="CAE2AA"/>
        </a:accent5>
        <a:accent6>
          <a:srgbClr val="002D00"/>
        </a:accent6>
        <a:hlink>
          <a:srgbClr val="CCCC00"/>
        </a:hlink>
        <a:folHlink>
          <a:srgbClr val="CCFF33"/>
        </a:folHlink>
      </a:clrScheme>
      <a:clrMap bg1="dk2" tx1="lt1" bg2="dk1" tx2="lt2" accent1="accent1" accent2="accent2" accent3="accent3" accent4="accent4" accent5="accent5" accent6="accent6" hlink="hlink" folHlink="folHlink"/>
    </a:extraClrScheme>
    <a:extraClrScheme>
      <a:clrScheme name="Crayons 5">
        <a:dk1>
          <a:srgbClr val="808080"/>
        </a:dk1>
        <a:lt1>
          <a:srgbClr val="FFFFFF"/>
        </a:lt1>
        <a:dk2>
          <a:srgbClr val="003366"/>
        </a:dk2>
        <a:lt2>
          <a:srgbClr val="CCECFF"/>
        </a:lt2>
        <a:accent1>
          <a:srgbClr val="33CCCC"/>
        </a:accent1>
        <a:accent2>
          <a:srgbClr val="006699"/>
        </a:accent2>
        <a:accent3>
          <a:srgbClr val="AAADB8"/>
        </a:accent3>
        <a:accent4>
          <a:srgbClr val="DADADA"/>
        </a:accent4>
        <a:accent5>
          <a:srgbClr val="ADE2E2"/>
        </a:accent5>
        <a:accent6>
          <a:srgbClr val="005C8A"/>
        </a:accent6>
        <a:hlink>
          <a:srgbClr val="00FFFF"/>
        </a:hlink>
        <a:folHlink>
          <a:srgbClr val="0000FF"/>
        </a:folHlink>
      </a:clrScheme>
      <a:clrMap bg1="dk2" tx1="lt1" bg2="dk1" tx2="lt2" accent1="accent1" accent2="accent2" accent3="accent3" accent4="accent4" accent5="accent5" accent6="accent6" hlink="hlink" folHlink="folHlink"/>
    </a:extraClrScheme>
    <a:extraClrScheme>
      <a:clrScheme name="Crayons 6">
        <a:dk1>
          <a:srgbClr val="6666FF"/>
        </a:dk1>
        <a:lt1>
          <a:srgbClr val="FFFFFF"/>
        </a:lt1>
        <a:dk2>
          <a:srgbClr val="000066"/>
        </a:dk2>
        <a:lt2>
          <a:srgbClr val="FFFFFF"/>
        </a:lt2>
        <a:accent1>
          <a:srgbClr val="33CCFF"/>
        </a:accent1>
        <a:accent2>
          <a:srgbClr val="0000FF"/>
        </a:accent2>
        <a:accent3>
          <a:srgbClr val="AAAAB8"/>
        </a:accent3>
        <a:accent4>
          <a:srgbClr val="DADADA"/>
        </a:accent4>
        <a:accent5>
          <a:srgbClr val="ADE2FF"/>
        </a:accent5>
        <a:accent6>
          <a:srgbClr val="0000E7"/>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Crayons 7">
        <a:dk1>
          <a:srgbClr val="000000"/>
        </a:dk1>
        <a:lt1>
          <a:srgbClr val="FFFFFF"/>
        </a:lt1>
        <a:dk2>
          <a:srgbClr val="800080"/>
        </a:dk2>
        <a:lt2>
          <a:srgbClr val="FFFFFF"/>
        </a:lt2>
        <a:accent1>
          <a:srgbClr val="CC66FF"/>
        </a:accent1>
        <a:accent2>
          <a:srgbClr val="990099"/>
        </a:accent2>
        <a:accent3>
          <a:srgbClr val="C0AAC0"/>
        </a:accent3>
        <a:accent4>
          <a:srgbClr val="DADADA"/>
        </a:accent4>
        <a:accent5>
          <a:srgbClr val="E2B8FF"/>
        </a:accent5>
        <a:accent6>
          <a:srgbClr val="8A008A"/>
        </a:accent6>
        <a:hlink>
          <a:srgbClr val="FF9900"/>
        </a:hlink>
        <a:folHlink>
          <a:srgbClr val="FF3300"/>
        </a:folHlink>
      </a:clrScheme>
      <a:clrMap bg1="dk2" tx1="lt1" bg2="dk1" tx2="lt2" accent1="accent1" accent2="accent2" accent3="accent3" accent4="accent4" accent5="accent5" accent6="accent6" hlink="hlink" folHlink="folHlink"/>
    </a:extraClrScheme>
    <a:extraClrScheme>
      <a:clrScheme name="Crayons 8">
        <a:dk1>
          <a:srgbClr val="FF3300"/>
        </a:dk1>
        <a:lt1>
          <a:srgbClr val="FFFFFF"/>
        </a:lt1>
        <a:dk2>
          <a:srgbClr val="800000"/>
        </a:dk2>
        <a:lt2>
          <a:srgbClr val="FFFFCC"/>
        </a:lt2>
        <a:accent1>
          <a:srgbClr val="FF7C80"/>
        </a:accent1>
        <a:accent2>
          <a:srgbClr val="990000"/>
        </a:accent2>
        <a:accent3>
          <a:srgbClr val="C0AAAA"/>
        </a:accent3>
        <a:accent4>
          <a:srgbClr val="DADADA"/>
        </a:accent4>
        <a:accent5>
          <a:srgbClr val="FFBFC0"/>
        </a:accent5>
        <a:accent6>
          <a:srgbClr val="8A0000"/>
        </a:accent6>
        <a:hlink>
          <a:srgbClr val="FF66CC"/>
        </a:hlink>
        <a:folHlink>
          <a:srgbClr val="FFCC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9_Office Theme">
  <a:themeElements>
    <a:clrScheme name="Offic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76</TotalTime>
  <Words>3548</Words>
  <Application>Microsoft Office PowerPoint</Application>
  <PresentationFormat>Widescreen</PresentationFormat>
  <Paragraphs>418</Paragraphs>
  <Slides>65</Slides>
  <Notes>52</Notes>
  <HiddenSlides>0</HiddenSlides>
  <MMClips>0</MMClips>
  <ScaleCrop>false</ScaleCrop>
  <HeadingPairs>
    <vt:vector size="8" baseType="variant">
      <vt:variant>
        <vt:lpstr>Fonts Used</vt:lpstr>
      </vt:variant>
      <vt:variant>
        <vt:i4>25</vt:i4>
      </vt:variant>
      <vt:variant>
        <vt:lpstr>Theme</vt:lpstr>
      </vt:variant>
      <vt:variant>
        <vt:i4>8</vt:i4>
      </vt:variant>
      <vt:variant>
        <vt:lpstr>Embedded OLE Servers</vt:lpstr>
      </vt:variant>
      <vt:variant>
        <vt:i4>1</vt:i4>
      </vt:variant>
      <vt:variant>
        <vt:lpstr>Slide Titles</vt:lpstr>
      </vt:variant>
      <vt:variant>
        <vt:i4>65</vt:i4>
      </vt:variant>
    </vt:vector>
  </HeadingPairs>
  <TitlesOfParts>
    <vt:vector size="99" baseType="lpstr">
      <vt:lpstr>Microsoft YaHei</vt:lpstr>
      <vt:lpstr>SimSun</vt:lpstr>
      <vt:lpstr>SimSun</vt:lpstr>
      <vt:lpstr>#9Slide02 Noi dung rat dai</vt:lpstr>
      <vt:lpstr>#9Slide02 Tieu de rat dai 01</vt:lpstr>
      <vt:lpstr>#9Slide03 Arima Madurai Black</vt:lpstr>
      <vt:lpstr>#9Slide03 Arima Madurai Bold</vt:lpstr>
      <vt:lpstr>#9Slide03 Arima Madurai Light</vt:lpstr>
      <vt:lpstr>#9Slide03 Roboto Light</vt:lpstr>
      <vt:lpstr>.VnTime</vt:lpstr>
      <vt:lpstr>Arial</vt:lpstr>
      <vt:lpstr>Arial Black</vt:lpstr>
      <vt:lpstr>Batang</vt:lpstr>
      <vt:lpstr>Calibri</vt:lpstr>
      <vt:lpstr>Calibri Light</vt:lpstr>
      <vt:lpstr>Comic Sans MS</vt:lpstr>
      <vt:lpstr>华文细黑</vt:lpstr>
      <vt:lpstr>Symbol</vt:lpstr>
      <vt:lpstr>Tahoma</vt:lpstr>
      <vt:lpstr>Times New Roman</vt:lpstr>
      <vt:lpstr>VNI-Times</vt:lpstr>
      <vt:lpstr>Wingdings</vt:lpstr>
      <vt:lpstr>方正少儿简体</vt:lpstr>
      <vt:lpstr>等线</vt:lpstr>
      <vt:lpstr>等线 Light</vt:lpstr>
      <vt:lpstr>Office 主题</vt:lpstr>
      <vt:lpstr>1_Office 主题​​</vt:lpstr>
      <vt:lpstr>Office Theme</vt:lpstr>
      <vt:lpstr>Crayons</vt:lpstr>
      <vt:lpstr>Blends</vt:lpstr>
      <vt:lpstr>Pixel</vt:lpstr>
      <vt:lpstr>Network</vt:lpstr>
      <vt:lpstr>9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SAAC NEWTON</vt:lpstr>
      <vt:lpstr>Tiểu sử</vt:lpstr>
      <vt:lpstr>Tiểu sử</vt:lpstr>
      <vt:lpstr>Tiểu Sử</vt:lpstr>
      <vt:lpstr>Tiểu sử</vt:lpstr>
      <vt:lpstr>Sự Nghiệp</vt:lpstr>
      <vt:lpstr>Sự nghiệp</vt:lpstr>
      <vt:lpstr>Sự nghiệp</vt:lpstr>
      <vt:lpstr>Sự nghiệp</vt:lpstr>
      <vt:lpstr>Sự Nghiệp</vt:lpstr>
      <vt:lpstr>Sự nghiệp</vt:lpstr>
      <vt:lpstr>Đánh giá chu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初二家长会学校教育PPT模板</dc:title>
  <dc:creator>Administrator</dc:creator>
  <cp:lastModifiedBy>Windows User</cp:lastModifiedBy>
  <cp:revision>121</cp:revision>
  <dcterms:created xsi:type="dcterms:W3CDTF">2017-11-12T12:09:00Z</dcterms:created>
  <dcterms:modified xsi:type="dcterms:W3CDTF">2022-03-23T05:56: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4</vt:lpwstr>
  </property>
</Properties>
</file>